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D3956" w:rsidRPr="00D62E60" w:rsidRDefault="00FD3956" w:rsidP="003A6189">
      <w:pPr>
        <w:spacing w:line="360" w:lineRule="auto"/>
        <w:rPr>
          <w:rFonts w:ascii="Times New Roman" w:hAnsi="Times New Roman"/>
          <w:b/>
          <w:sz w:val="24"/>
          <w:szCs w:val="24"/>
          <w:lang w:val="en-GB"/>
        </w:rPr>
      </w:pPr>
      <w:r w:rsidRPr="00D62E60">
        <w:rPr>
          <w:rFonts w:ascii="Times New Roman" w:hAnsi="Times New Roman"/>
          <w:b/>
          <w:sz w:val="24"/>
          <w:szCs w:val="24"/>
          <w:lang w:val="en-GB"/>
        </w:rPr>
        <w:fldChar w:fldCharType="begin"/>
      </w:r>
      <w:r w:rsidRPr="00D62E60">
        <w:rPr>
          <w:rFonts w:ascii="Times New Roman" w:hAnsi="Times New Roman"/>
          <w:b/>
          <w:sz w:val="24"/>
          <w:szCs w:val="24"/>
          <w:lang w:val="en-GB"/>
        </w:rPr>
        <w:instrText xml:space="preserve"> MACROBUTTON MTEditEquationSection2 </w:instrText>
      </w:r>
      <w:r w:rsidRPr="00D62E60">
        <w:rPr>
          <w:rStyle w:val="MTEquationSection"/>
          <w:lang w:val="en-GB"/>
        </w:rPr>
        <w:instrText>Equation Chapter 1 Section 1</w:instrText>
      </w:r>
      <w:r w:rsidRPr="00D62E60">
        <w:rPr>
          <w:rFonts w:ascii="Times New Roman" w:hAnsi="Times New Roman"/>
          <w:b/>
          <w:sz w:val="24"/>
          <w:szCs w:val="24"/>
          <w:lang w:val="en-GB"/>
        </w:rPr>
        <w:fldChar w:fldCharType="begin"/>
      </w:r>
      <w:r w:rsidRPr="00D62E60">
        <w:rPr>
          <w:rFonts w:ascii="Times New Roman" w:hAnsi="Times New Roman"/>
          <w:b/>
          <w:sz w:val="24"/>
          <w:szCs w:val="24"/>
          <w:lang w:val="en-GB"/>
        </w:rPr>
        <w:instrText xml:space="preserve"> SEQ MTEqn \r \h \* MERGEFORMAT </w:instrText>
      </w:r>
      <w:r w:rsidRPr="00D62E60">
        <w:rPr>
          <w:rFonts w:ascii="Times New Roman" w:hAnsi="Times New Roman"/>
          <w:b/>
          <w:sz w:val="24"/>
          <w:szCs w:val="24"/>
          <w:lang w:val="en-GB"/>
        </w:rPr>
        <w:fldChar w:fldCharType="end"/>
      </w:r>
      <w:r w:rsidRPr="00D62E60">
        <w:rPr>
          <w:rFonts w:ascii="Times New Roman" w:hAnsi="Times New Roman"/>
          <w:b/>
          <w:sz w:val="24"/>
          <w:szCs w:val="24"/>
          <w:lang w:val="en-GB"/>
        </w:rPr>
        <w:fldChar w:fldCharType="begin"/>
      </w:r>
      <w:r w:rsidRPr="00D62E60">
        <w:rPr>
          <w:rFonts w:ascii="Times New Roman" w:hAnsi="Times New Roman"/>
          <w:b/>
          <w:sz w:val="24"/>
          <w:szCs w:val="24"/>
          <w:lang w:val="en-GB"/>
        </w:rPr>
        <w:instrText xml:space="preserve"> SEQ MTSec \r 1 \h \* MERGEFORMAT </w:instrText>
      </w:r>
      <w:r w:rsidRPr="00D62E60">
        <w:rPr>
          <w:rFonts w:ascii="Times New Roman" w:hAnsi="Times New Roman"/>
          <w:b/>
          <w:sz w:val="24"/>
          <w:szCs w:val="24"/>
          <w:lang w:val="en-GB"/>
        </w:rPr>
        <w:fldChar w:fldCharType="end"/>
      </w:r>
      <w:r w:rsidRPr="00D62E60">
        <w:rPr>
          <w:rFonts w:ascii="Times New Roman" w:hAnsi="Times New Roman"/>
          <w:b/>
          <w:sz w:val="24"/>
          <w:szCs w:val="24"/>
          <w:lang w:val="en-GB"/>
        </w:rPr>
        <w:fldChar w:fldCharType="begin"/>
      </w:r>
      <w:r w:rsidRPr="00D62E60">
        <w:rPr>
          <w:rFonts w:ascii="Times New Roman" w:hAnsi="Times New Roman"/>
          <w:b/>
          <w:sz w:val="24"/>
          <w:szCs w:val="24"/>
          <w:lang w:val="en-GB"/>
        </w:rPr>
        <w:instrText xml:space="preserve"> SEQ MTChap \r 1 \h \* MERGEFORMAT </w:instrText>
      </w:r>
      <w:r w:rsidRPr="00D62E60">
        <w:rPr>
          <w:rFonts w:ascii="Times New Roman" w:hAnsi="Times New Roman"/>
          <w:b/>
          <w:sz w:val="24"/>
          <w:szCs w:val="24"/>
          <w:lang w:val="en-GB"/>
        </w:rPr>
        <w:fldChar w:fldCharType="end"/>
      </w:r>
      <w:r w:rsidRPr="00D62E60">
        <w:rPr>
          <w:rFonts w:ascii="Times New Roman" w:hAnsi="Times New Roman"/>
          <w:b/>
          <w:sz w:val="24"/>
          <w:szCs w:val="24"/>
          <w:lang w:val="en-GB"/>
        </w:rPr>
        <w:fldChar w:fldCharType="end"/>
      </w:r>
      <w:r w:rsidRPr="00D62E60">
        <w:rPr>
          <w:rFonts w:ascii="Times New Roman" w:hAnsi="Times New Roman"/>
          <w:b/>
          <w:sz w:val="24"/>
          <w:szCs w:val="24"/>
          <w:lang w:val="en-GB"/>
        </w:rPr>
        <w:t xml:space="preserve">LAYER CONTINUITY IN ACCUMULATIVE ROLL BONDING OF DISSIMILAR MATERIAL COMBINATIONS </w:t>
      </w:r>
    </w:p>
    <w:p w:rsidR="00FD3956" w:rsidRPr="00F25B25" w:rsidRDefault="00FD3956" w:rsidP="00062892">
      <w:pPr>
        <w:spacing w:line="240" w:lineRule="auto"/>
        <w:rPr>
          <w:rStyle w:val="Emphasis"/>
          <w:rFonts w:ascii="Times New Roman" w:hAnsi="Times New Roman"/>
          <w:i w:val="0"/>
          <w:sz w:val="24"/>
          <w:szCs w:val="24"/>
          <w:lang w:val="nn-NO"/>
        </w:rPr>
      </w:pPr>
      <w:r w:rsidRPr="00F25B25">
        <w:rPr>
          <w:rStyle w:val="Emphasis"/>
          <w:rFonts w:ascii="Times New Roman" w:hAnsi="Times New Roman"/>
          <w:i w:val="0"/>
          <w:sz w:val="24"/>
          <w:szCs w:val="24"/>
          <w:lang w:val="nn-NO"/>
        </w:rPr>
        <w:t xml:space="preserve">Nagaraj Vinayagam Govindaraj, Jan Gaute Frydendahl, Bjørn Holmedal </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D</w:t>
      </w:r>
      <w:r w:rsidR="009D7D9A" w:rsidRPr="00F25B25">
        <w:rPr>
          <w:rStyle w:val="Emphasis"/>
          <w:rFonts w:ascii="Times New Roman" w:hAnsi="Times New Roman"/>
          <w:i w:val="0"/>
          <w:sz w:val="24"/>
          <w:szCs w:val="24"/>
          <w:lang w:val="en-US"/>
        </w:rPr>
        <w:t>epartment of Materials Science and</w:t>
      </w:r>
      <w:r w:rsidRPr="00F25B25">
        <w:rPr>
          <w:rStyle w:val="Emphasis"/>
          <w:rFonts w:ascii="Times New Roman" w:hAnsi="Times New Roman"/>
          <w:i w:val="0"/>
          <w:sz w:val="24"/>
          <w:szCs w:val="24"/>
          <w:lang w:val="en-US"/>
        </w:rPr>
        <w:t xml:space="preserve"> Engineering </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N</w:t>
      </w:r>
      <w:r w:rsidR="009D7D9A" w:rsidRPr="00F25B25">
        <w:rPr>
          <w:rStyle w:val="Emphasis"/>
          <w:rFonts w:ascii="Times New Roman" w:hAnsi="Times New Roman"/>
          <w:i w:val="0"/>
          <w:sz w:val="24"/>
          <w:szCs w:val="24"/>
          <w:lang w:val="en-US"/>
        </w:rPr>
        <w:t>orwegian University of Science and</w:t>
      </w:r>
      <w:r w:rsidRPr="00F25B25">
        <w:rPr>
          <w:rStyle w:val="Emphasis"/>
          <w:rFonts w:ascii="Times New Roman" w:hAnsi="Times New Roman"/>
          <w:i w:val="0"/>
          <w:sz w:val="24"/>
          <w:szCs w:val="24"/>
          <w:lang w:val="en-US"/>
        </w:rPr>
        <w:t xml:space="preserve"> Technology </w:t>
      </w:r>
    </w:p>
    <w:p w:rsidR="00FD3956" w:rsidRPr="00062892" w:rsidRDefault="00FD3956" w:rsidP="00062892">
      <w:pPr>
        <w:spacing w:line="240" w:lineRule="auto"/>
        <w:rPr>
          <w:rStyle w:val="Emphasis"/>
          <w:rFonts w:ascii="Times New Roman" w:hAnsi="Times New Roman"/>
          <w:i w:val="0"/>
          <w:sz w:val="24"/>
          <w:szCs w:val="24"/>
        </w:rPr>
      </w:pPr>
      <w:r w:rsidRPr="00062892">
        <w:rPr>
          <w:rStyle w:val="Emphasis"/>
          <w:rFonts w:ascii="Times New Roman" w:hAnsi="Times New Roman"/>
          <w:i w:val="0"/>
          <w:sz w:val="24"/>
          <w:szCs w:val="24"/>
        </w:rPr>
        <w:t xml:space="preserve">7491, Trondheim </w:t>
      </w:r>
    </w:p>
    <w:p w:rsidR="00FD3956" w:rsidRPr="00062892" w:rsidRDefault="00FD3956" w:rsidP="00062892">
      <w:pPr>
        <w:spacing w:line="240" w:lineRule="auto"/>
        <w:rPr>
          <w:rStyle w:val="Emphasis"/>
          <w:rFonts w:ascii="Times New Roman" w:hAnsi="Times New Roman"/>
          <w:i w:val="0"/>
          <w:sz w:val="24"/>
          <w:szCs w:val="24"/>
        </w:rPr>
      </w:pPr>
      <w:r w:rsidRPr="00062892">
        <w:rPr>
          <w:rStyle w:val="Emphasis"/>
          <w:rFonts w:ascii="Times New Roman" w:hAnsi="Times New Roman"/>
          <w:i w:val="0"/>
          <w:sz w:val="24"/>
          <w:szCs w:val="24"/>
        </w:rPr>
        <w:t>Norway</w:t>
      </w:r>
    </w:p>
    <w:p w:rsidR="00FD3956" w:rsidRPr="00062892" w:rsidRDefault="00FD3956" w:rsidP="00062892">
      <w:pPr>
        <w:spacing w:line="240" w:lineRule="auto"/>
        <w:rPr>
          <w:rStyle w:val="Emphasis"/>
          <w:rFonts w:ascii="Times New Roman" w:hAnsi="Times New Roman"/>
          <w:i w:val="0"/>
          <w:sz w:val="24"/>
          <w:szCs w:val="24"/>
        </w:rPr>
      </w:pPr>
    </w:p>
    <w:p w:rsidR="00FD3956" w:rsidRPr="00062892" w:rsidRDefault="00FD3956" w:rsidP="00062892">
      <w:pPr>
        <w:spacing w:line="240" w:lineRule="auto"/>
        <w:rPr>
          <w:rStyle w:val="Emphasis"/>
          <w:rFonts w:ascii="Times New Roman" w:hAnsi="Times New Roman"/>
          <w:i w:val="0"/>
          <w:sz w:val="24"/>
          <w:szCs w:val="24"/>
        </w:rPr>
      </w:pPr>
      <w:r w:rsidRPr="00062892">
        <w:rPr>
          <w:rStyle w:val="Emphasis"/>
          <w:rFonts w:ascii="Times New Roman" w:hAnsi="Times New Roman"/>
          <w:i w:val="0"/>
          <w:sz w:val="24"/>
          <w:szCs w:val="24"/>
        </w:rPr>
        <w:t xml:space="preserve">Corresponding author: </w:t>
      </w:r>
    </w:p>
    <w:p w:rsidR="00FD3956" w:rsidRPr="00062892" w:rsidRDefault="00FD3956" w:rsidP="00062892">
      <w:pPr>
        <w:spacing w:line="240" w:lineRule="auto"/>
        <w:rPr>
          <w:rStyle w:val="Emphasis"/>
          <w:rFonts w:ascii="Times New Roman" w:hAnsi="Times New Roman"/>
          <w:i w:val="0"/>
          <w:sz w:val="24"/>
          <w:szCs w:val="24"/>
        </w:rPr>
      </w:pPr>
      <w:r w:rsidRPr="00062892">
        <w:rPr>
          <w:rStyle w:val="Emphasis"/>
          <w:rFonts w:ascii="Times New Roman" w:hAnsi="Times New Roman"/>
          <w:i w:val="0"/>
          <w:sz w:val="24"/>
          <w:szCs w:val="24"/>
        </w:rPr>
        <w:t>Nagaraj Vinayagam Govindaraj</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Department of Mate</w:t>
      </w:r>
      <w:r w:rsidR="009D7D9A" w:rsidRPr="00F25B25">
        <w:rPr>
          <w:rStyle w:val="Emphasis"/>
          <w:rFonts w:ascii="Times New Roman" w:hAnsi="Times New Roman"/>
          <w:i w:val="0"/>
          <w:sz w:val="24"/>
          <w:szCs w:val="24"/>
          <w:lang w:val="en-US"/>
        </w:rPr>
        <w:t>rials Science and</w:t>
      </w:r>
      <w:r w:rsidRPr="00F25B25">
        <w:rPr>
          <w:rStyle w:val="Emphasis"/>
          <w:rFonts w:ascii="Times New Roman" w:hAnsi="Times New Roman"/>
          <w:i w:val="0"/>
          <w:sz w:val="24"/>
          <w:szCs w:val="24"/>
          <w:lang w:val="en-US"/>
        </w:rPr>
        <w:t xml:space="preserve"> Engineering </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N</w:t>
      </w:r>
      <w:r w:rsidR="009D7D9A" w:rsidRPr="00F25B25">
        <w:rPr>
          <w:rStyle w:val="Emphasis"/>
          <w:rFonts w:ascii="Times New Roman" w:hAnsi="Times New Roman"/>
          <w:i w:val="0"/>
          <w:sz w:val="24"/>
          <w:szCs w:val="24"/>
          <w:lang w:val="en-US"/>
        </w:rPr>
        <w:t>orwegian University of Science and</w:t>
      </w:r>
      <w:r w:rsidRPr="00F25B25">
        <w:rPr>
          <w:rStyle w:val="Emphasis"/>
          <w:rFonts w:ascii="Times New Roman" w:hAnsi="Times New Roman"/>
          <w:i w:val="0"/>
          <w:sz w:val="24"/>
          <w:szCs w:val="24"/>
          <w:lang w:val="en-US"/>
        </w:rPr>
        <w:t xml:space="preserve"> Technology </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 xml:space="preserve">7491, Trondheim </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Norway</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Phone: +47 735 96785</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Fax: +47 735 50203</w:t>
      </w:r>
    </w:p>
    <w:p w:rsidR="00FD3956" w:rsidRPr="00F25B25" w:rsidRDefault="00FD3956" w:rsidP="00062892">
      <w:pPr>
        <w:spacing w:line="240" w:lineRule="auto"/>
        <w:rPr>
          <w:rStyle w:val="Emphasis"/>
          <w:rFonts w:ascii="Times New Roman" w:hAnsi="Times New Roman"/>
          <w:i w:val="0"/>
          <w:sz w:val="24"/>
          <w:szCs w:val="24"/>
          <w:lang w:val="en-US"/>
        </w:rPr>
      </w:pPr>
      <w:r w:rsidRPr="00F25B25">
        <w:rPr>
          <w:rStyle w:val="Emphasis"/>
          <w:rFonts w:ascii="Times New Roman" w:hAnsi="Times New Roman"/>
          <w:i w:val="0"/>
          <w:sz w:val="24"/>
          <w:szCs w:val="24"/>
          <w:lang w:val="en-US"/>
        </w:rPr>
        <w:t xml:space="preserve">e-mail: </w:t>
      </w:r>
      <w:hyperlink r:id="rId8" w:history="1">
        <w:r w:rsidRPr="00F25B25">
          <w:rPr>
            <w:rStyle w:val="Emphasis"/>
            <w:rFonts w:ascii="Times New Roman" w:hAnsi="Times New Roman"/>
            <w:i w:val="0"/>
            <w:sz w:val="24"/>
            <w:szCs w:val="24"/>
            <w:lang w:val="en-US"/>
          </w:rPr>
          <w:t>nagaraj.vinayagam@material.ntnu.no</w:t>
        </w:r>
      </w:hyperlink>
    </w:p>
    <w:p w:rsidR="00FD3956" w:rsidRPr="00D62E60" w:rsidRDefault="00FD3956" w:rsidP="00062892">
      <w:pPr>
        <w:spacing w:line="240" w:lineRule="auto"/>
        <w:jc w:val="both"/>
        <w:rPr>
          <w:rFonts w:ascii="Times New Roman" w:hAnsi="Times New Roman"/>
          <w:sz w:val="24"/>
          <w:szCs w:val="24"/>
          <w:lang w:val="en-GB"/>
        </w:rPr>
      </w:pPr>
    </w:p>
    <w:p w:rsidR="00FD3956" w:rsidRPr="00D62E60" w:rsidRDefault="003A47CF" w:rsidP="003A6189">
      <w:pPr>
        <w:spacing w:line="360" w:lineRule="auto"/>
        <w:rPr>
          <w:rFonts w:ascii="Times New Roman" w:hAnsi="Times New Roman"/>
          <w:b/>
          <w:sz w:val="24"/>
          <w:szCs w:val="24"/>
          <w:lang w:val="en-GB"/>
        </w:rPr>
      </w:pPr>
      <w:r>
        <w:rPr>
          <w:rFonts w:ascii="Times New Roman" w:hAnsi="Times New Roman"/>
          <w:b/>
          <w:sz w:val="24"/>
          <w:szCs w:val="24"/>
          <w:lang w:val="en-GB"/>
        </w:rPr>
        <w:t>Abstract</w:t>
      </w:r>
    </w:p>
    <w:p w:rsidR="00FD3956"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 xml:space="preserve">Strips were made by accumulative roll bonding of </w:t>
      </w:r>
      <w:r w:rsidR="004A217F" w:rsidRPr="00055732">
        <w:rPr>
          <w:rFonts w:ascii="Times New Roman" w:hAnsi="Times New Roman"/>
          <w:sz w:val="24"/>
          <w:szCs w:val="24"/>
          <w:lang w:val="en-GB"/>
        </w:rPr>
        <w:t xml:space="preserve">up to 64 </w:t>
      </w:r>
      <w:r w:rsidRPr="00055732">
        <w:rPr>
          <w:rFonts w:ascii="Times New Roman" w:hAnsi="Times New Roman"/>
          <w:sz w:val="24"/>
          <w:szCs w:val="24"/>
          <w:lang w:val="en-GB"/>
        </w:rPr>
        <w:t>alternating layers of an AA3103 alloy and either commercial purity copper or CuZn20 brass as the second type of layer. With increasing number of accumulative roll bonding cycles the layered structure became unstable. Instability in the stronge</w:t>
      </w:r>
      <w:r w:rsidR="0040126F">
        <w:rPr>
          <w:rFonts w:ascii="Times New Roman" w:hAnsi="Times New Roman"/>
          <w:sz w:val="24"/>
          <w:szCs w:val="24"/>
          <w:lang w:val="en-GB"/>
        </w:rPr>
        <w:t>st layer observed by</w:t>
      </w:r>
      <w:r w:rsidRPr="00055732">
        <w:rPr>
          <w:rFonts w:ascii="Times New Roman" w:hAnsi="Times New Roman"/>
          <w:sz w:val="24"/>
          <w:szCs w:val="24"/>
          <w:lang w:val="en-GB"/>
        </w:rPr>
        <w:t xml:space="preserve"> </w:t>
      </w:r>
      <w:r w:rsidR="00700AAC">
        <w:rPr>
          <w:rFonts w:ascii="Times New Roman" w:hAnsi="Times New Roman"/>
          <w:sz w:val="24"/>
          <w:szCs w:val="24"/>
          <w:lang w:val="en-GB"/>
        </w:rPr>
        <w:t xml:space="preserve">secondary electron </w:t>
      </w:r>
      <w:r w:rsidRPr="00055732">
        <w:rPr>
          <w:rFonts w:ascii="Times New Roman" w:hAnsi="Times New Roman"/>
          <w:sz w:val="24"/>
          <w:szCs w:val="24"/>
          <w:lang w:val="en-GB"/>
        </w:rPr>
        <w:t>micrographs and orientation imaging micrographs revealed shear bands through the strong layers. The influence of the layer instability on the mechanical properties was investigated by tensile tests and three point bend</w:t>
      </w:r>
      <w:r w:rsidR="0040126F">
        <w:rPr>
          <w:rFonts w:ascii="Times New Roman" w:hAnsi="Times New Roman"/>
          <w:sz w:val="24"/>
          <w:szCs w:val="24"/>
          <w:lang w:val="en-GB"/>
        </w:rPr>
        <w:t>ing</w:t>
      </w:r>
      <w:r w:rsidRPr="00055732">
        <w:rPr>
          <w:rFonts w:ascii="Times New Roman" w:hAnsi="Times New Roman"/>
          <w:sz w:val="24"/>
          <w:szCs w:val="24"/>
          <w:lang w:val="en-GB"/>
        </w:rPr>
        <w:t xml:space="preserve"> tests. Numerical simulations using the commercial finite element software DEFORM 2D were used for investigating the instability mechanism in deformation of the multilayers. It is argued that the earlier proposed explanations and analytical estimates of the necking in the hard layer</w:t>
      </w:r>
      <w:r w:rsidR="00B35616">
        <w:rPr>
          <w:rFonts w:ascii="Times New Roman" w:hAnsi="Times New Roman"/>
          <w:sz w:val="24"/>
          <w:szCs w:val="24"/>
          <w:lang w:val="en-GB"/>
        </w:rPr>
        <w:t>s</w:t>
      </w:r>
      <w:r w:rsidRPr="00055732">
        <w:rPr>
          <w:rFonts w:ascii="Times New Roman" w:hAnsi="Times New Roman"/>
          <w:sz w:val="24"/>
          <w:szCs w:val="24"/>
          <w:lang w:val="en-GB"/>
        </w:rPr>
        <w:t xml:space="preserve"> due to internal stresses do not apply. Instead the onset of the instability is in the </w:t>
      </w:r>
      <w:r w:rsidRPr="00055732">
        <w:rPr>
          <w:rFonts w:ascii="Times New Roman" w:hAnsi="Times New Roman"/>
          <w:sz w:val="24"/>
          <w:szCs w:val="24"/>
          <w:lang w:val="en-GB"/>
        </w:rPr>
        <w:lastRenderedPageBreak/>
        <w:t xml:space="preserve">form of a </w:t>
      </w:r>
      <w:r w:rsidR="009D7D9A" w:rsidRPr="00055732">
        <w:rPr>
          <w:rFonts w:ascii="Times New Roman" w:hAnsi="Times New Roman"/>
          <w:sz w:val="24"/>
          <w:szCs w:val="24"/>
          <w:lang w:val="en-GB"/>
        </w:rPr>
        <w:t>zigzag</w:t>
      </w:r>
      <w:r w:rsidR="00B35616">
        <w:rPr>
          <w:rFonts w:ascii="Times New Roman" w:hAnsi="Times New Roman"/>
          <w:sz w:val="24"/>
          <w:szCs w:val="24"/>
          <w:lang w:val="en-GB"/>
        </w:rPr>
        <w:t xml:space="preserve">-shear </w:t>
      </w:r>
      <w:r w:rsidRPr="00055732">
        <w:rPr>
          <w:rFonts w:ascii="Times New Roman" w:hAnsi="Times New Roman"/>
          <w:sz w:val="24"/>
          <w:szCs w:val="24"/>
          <w:lang w:val="en-GB"/>
        </w:rPr>
        <w:t xml:space="preserve">instability, where the layers experience </w:t>
      </w:r>
      <w:r w:rsidR="0072411D">
        <w:rPr>
          <w:rFonts w:ascii="Times New Roman" w:hAnsi="Times New Roman"/>
          <w:sz w:val="24"/>
          <w:szCs w:val="24"/>
          <w:lang w:val="en-GB"/>
        </w:rPr>
        <w:t xml:space="preserve">periodic increased thinning and </w:t>
      </w:r>
      <w:r w:rsidRPr="00055732">
        <w:rPr>
          <w:rFonts w:ascii="Times New Roman" w:hAnsi="Times New Roman"/>
          <w:sz w:val="24"/>
          <w:szCs w:val="24"/>
          <w:lang w:val="en-GB"/>
        </w:rPr>
        <w:t>bending.</w:t>
      </w:r>
    </w:p>
    <w:p w:rsidR="00FD3956" w:rsidRPr="00D62E60" w:rsidRDefault="00FD3956" w:rsidP="003A6189">
      <w:pPr>
        <w:spacing w:line="360" w:lineRule="auto"/>
        <w:jc w:val="both"/>
        <w:rPr>
          <w:rFonts w:ascii="Times New Roman" w:hAnsi="Times New Roman"/>
          <w:sz w:val="24"/>
          <w:szCs w:val="24"/>
          <w:lang w:val="en-GB"/>
        </w:rPr>
      </w:pPr>
      <w:r w:rsidRPr="00D62E60">
        <w:rPr>
          <w:rFonts w:ascii="Times New Roman" w:hAnsi="Times New Roman"/>
          <w:sz w:val="24"/>
          <w:szCs w:val="24"/>
          <w:lang w:val="en-GB"/>
        </w:rPr>
        <w:t>Keywords: Accumulative roll bonding, layer continuity, deformation simulation</w:t>
      </w:r>
    </w:p>
    <w:p w:rsidR="00FD3956" w:rsidRPr="00D62E60" w:rsidRDefault="00FD3956" w:rsidP="003A6189">
      <w:pPr>
        <w:spacing w:line="360" w:lineRule="auto"/>
        <w:jc w:val="both"/>
        <w:rPr>
          <w:rFonts w:ascii="Times New Roman" w:hAnsi="Times New Roman"/>
          <w:b/>
          <w:sz w:val="24"/>
          <w:szCs w:val="24"/>
          <w:lang w:val="en-GB"/>
        </w:rPr>
      </w:pPr>
      <w:r w:rsidRPr="00D62E60">
        <w:rPr>
          <w:rFonts w:ascii="Times New Roman" w:hAnsi="Times New Roman"/>
          <w:b/>
          <w:sz w:val="24"/>
          <w:szCs w:val="24"/>
          <w:lang w:val="en-GB"/>
        </w:rPr>
        <w:t>1. I</w:t>
      </w:r>
      <w:r w:rsidR="003A47CF">
        <w:rPr>
          <w:rFonts w:ascii="Times New Roman" w:hAnsi="Times New Roman"/>
          <w:b/>
          <w:sz w:val="24"/>
          <w:szCs w:val="24"/>
          <w:lang w:val="en-GB"/>
        </w:rPr>
        <w:t>ntroduction</w:t>
      </w:r>
    </w:p>
    <w:p w:rsidR="00FD3956" w:rsidRPr="00D62E60" w:rsidRDefault="00FD3956" w:rsidP="003A6189">
      <w:pPr>
        <w:spacing w:line="360" w:lineRule="auto"/>
        <w:jc w:val="both"/>
        <w:rPr>
          <w:rFonts w:ascii="Times New Roman" w:hAnsi="Times New Roman"/>
          <w:sz w:val="24"/>
          <w:szCs w:val="24"/>
          <w:lang w:val="en-GB"/>
        </w:rPr>
      </w:pPr>
      <w:r w:rsidRPr="00D62E60">
        <w:rPr>
          <w:rFonts w:ascii="Times New Roman" w:hAnsi="Times New Roman"/>
          <w:sz w:val="24"/>
          <w:szCs w:val="24"/>
          <w:lang w:val="en-GB"/>
        </w:rPr>
        <w:t xml:space="preserve">Metallic multilayers belong to a new class of materials where thin layers of the metal are combined together by some bonding process into a single structural unit to yield better properties. Multilayer metallic materials produced from dissimilar metal combinations combine the unique advantages of the different metals involved to make composites that have better properties than the individual metals. In addition, these multilayers are reported to exhibit unique mechanical, electrical and magnetic properties when the layer thickness reaches the nanometer regime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Eizadjou&lt;/Author&gt;&lt;Year&gt;2008&lt;/Year&gt;&lt;RecNum&gt;2&lt;/RecNum&gt;&lt;DisplayText&gt;[1]&lt;/DisplayText&gt;&lt;record&gt;&lt;rec-number&gt;2&lt;/rec-number&gt;&lt;foreign-keys&gt;&lt;key app="EN" db-id="x9zvseetpzf2poe0aafx29xi9tpr5wawfapz"&gt;2&lt;/key&gt;&lt;/foreign-keys&gt;&lt;ref-type name="Journal Article"&gt;17&lt;/ref-type&gt;&lt;contributors&gt;&lt;authors&gt;&lt;author&gt;Eizadjou, M.&lt;/author&gt;&lt;author&gt;Kazemi Talachi, A.&lt;/author&gt;&lt;author&gt;Danesh Manesh, H.&lt;/author&gt;&lt;author&gt;Shakur Shahabi, H.&lt;/author&gt;&lt;author&gt;Janghorban, K.&lt;/author&gt;&lt;/authors&gt;&lt;/contributors&gt;&lt;titles&gt;&lt;title&gt;Investigation of structure and mechanical properties of multi-layered Al/Cu composite produced by accumulative roll bonding (ARB) process&lt;/title&gt;&lt;secondary-title&gt;Composites Science and Technology&lt;/secondary-title&gt;&lt;/titles&gt;&lt;pages&gt;2003-2009&lt;/pages&gt;&lt;volume&gt;68&lt;/volume&gt;&lt;number&gt;9&lt;/number&gt;&lt;keywords&gt;&lt;keyword&gt;Accumulative roll bonding&lt;/keyword&gt;&lt;keyword&gt;A. Metal-matrix composites (MMCs)&lt;/keyword&gt;&lt;keyword&gt;A. Layered structures&lt;/keyword&gt;&lt;keyword&gt;B. Mechanical properties&lt;/keyword&gt;&lt;keyword&gt;D. Fractography&lt;/keyword&gt;&lt;/keywords&gt;&lt;dates&gt;&lt;year&gt;2008&lt;/year&gt;&lt;/dates&gt;&lt;isbn&gt;0266-3538&lt;/isbn&gt;&lt;urls&gt;&lt;related-urls&gt;&lt;url&gt;http://www.sciencedirect.com/science/article/pii/S0266353808000699&lt;/url&gt;&lt;/related-urls&gt;&lt;/urls&gt;&lt;electronic-resource-num&gt;10.1016/j.compscitech.2008.02.029&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 w:tooltip="Eizadjou, 2008 #2" w:history="1">
        <w:r w:rsidR="00276B13">
          <w:rPr>
            <w:rFonts w:ascii="Times New Roman" w:hAnsi="Times New Roman"/>
            <w:noProof/>
            <w:sz w:val="24"/>
            <w:szCs w:val="24"/>
            <w:lang w:val="en-GB"/>
          </w:rPr>
          <w:t>1</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Pr="00D62E60">
        <w:rPr>
          <w:rFonts w:ascii="Times New Roman" w:hAnsi="Times New Roman"/>
          <w:sz w:val="24"/>
          <w:szCs w:val="24"/>
          <w:lang w:val="en-GB"/>
        </w:rPr>
        <w:t xml:space="preserve">. </w:t>
      </w:r>
    </w:p>
    <w:p w:rsidR="00FD3956" w:rsidRPr="00055732"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Originally, most of these multilayer materials were produced by expensive</w:t>
      </w:r>
      <w:r w:rsidR="003005A5">
        <w:rPr>
          <w:rFonts w:ascii="Times New Roman" w:hAnsi="Times New Roman"/>
          <w:sz w:val="24"/>
          <w:szCs w:val="24"/>
          <w:lang w:val="en-GB"/>
        </w:rPr>
        <w:t xml:space="preserve"> and </w:t>
      </w:r>
      <w:r w:rsidRPr="00055732">
        <w:rPr>
          <w:rFonts w:ascii="Times New Roman" w:hAnsi="Times New Roman"/>
          <w:sz w:val="24"/>
          <w:szCs w:val="24"/>
          <w:lang w:val="en-GB"/>
        </w:rPr>
        <w:t xml:space="preserve">time-consuming bottom-up processes like </w:t>
      </w:r>
      <w:r w:rsidR="0040126F" w:rsidRPr="00055732">
        <w:rPr>
          <w:rFonts w:ascii="Times New Roman" w:hAnsi="Times New Roman"/>
          <w:sz w:val="24"/>
          <w:szCs w:val="24"/>
          <w:lang w:val="en-GB"/>
        </w:rPr>
        <w:t>vapour</w:t>
      </w:r>
      <w:r w:rsidRPr="00055732">
        <w:rPr>
          <w:rFonts w:ascii="Times New Roman" w:hAnsi="Times New Roman"/>
          <w:sz w:val="24"/>
          <w:szCs w:val="24"/>
          <w:lang w:val="en-GB"/>
        </w:rPr>
        <w:t xml:space="preserve"> deposition or epitaxial growth </w:t>
      </w:r>
      <w:r w:rsidR="00985F03" w:rsidRPr="00055732">
        <w:rPr>
          <w:rFonts w:ascii="Times New Roman" w:hAnsi="Times New Roman"/>
          <w:sz w:val="24"/>
          <w:szCs w:val="24"/>
          <w:lang w:val="en-GB"/>
        </w:rPr>
        <w:fldChar w:fldCharType="begin">
          <w:fldData xml:space="preserve">PEVuZE5vdGU+PENpdGU+PEF1dGhvcj5NY0tlb3duPC9BdXRob3I+PFllYXI+MjAwMjwvWWVhcj48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NY0tlb3duPC9BdXRob3I+PFllYXI+MjAwMjwvWWVhcj48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00985F03" w:rsidRPr="00055732">
        <w:rPr>
          <w:rFonts w:ascii="Times New Roman" w:hAnsi="Times New Roman"/>
          <w:sz w:val="24"/>
          <w:szCs w:val="24"/>
          <w:lang w:val="en-GB"/>
        </w:rPr>
      </w:r>
      <w:r w:rsidR="00985F0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2" w:tooltip="McKeown, 2002 #10" w:history="1">
        <w:r w:rsidR="00276B13">
          <w:rPr>
            <w:rFonts w:ascii="Times New Roman" w:hAnsi="Times New Roman"/>
            <w:noProof/>
            <w:sz w:val="24"/>
            <w:szCs w:val="24"/>
            <w:lang w:val="en-GB"/>
          </w:rPr>
          <w:t>2</w:t>
        </w:r>
      </w:hyperlink>
      <w:r w:rsidR="00276B13">
        <w:rPr>
          <w:rFonts w:ascii="Times New Roman" w:hAnsi="Times New Roman"/>
          <w:noProof/>
          <w:sz w:val="24"/>
          <w:szCs w:val="24"/>
          <w:lang w:val="en-GB"/>
        </w:rPr>
        <w:t xml:space="preserve">, </w:t>
      </w:r>
      <w:hyperlink w:anchor="_ENREF_3" w:tooltip="Srivastava, 2007 #11" w:history="1">
        <w:r w:rsidR="00276B13">
          <w:rPr>
            <w:rFonts w:ascii="Times New Roman" w:hAnsi="Times New Roman"/>
            <w:noProof/>
            <w:sz w:val="24"/>
            <w:szCs w:val="24"/>
            <w:lang w:val="en-GB"/>
          </w:rPr>
          <w:t>3</w:t>
        </w:r>
      </w:hyperlink>
      <w:r w:rsidR="00276B13">
        <w:rPr>
          <w:rFonts w:ascii="Times New Roman" w:hAnsi="Times New Roman"/>
          <w:noProof/>
          <w:sz w:val="24"/>
          <w:szCs w:val="24"/>
          <w:lang w:val="en-GB"/>
        </w:rPr>
        <w:t>]</w:t>
      </w:r>
      <w:r w:rsidR="00985F0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Unfortunately, these methods could not produce products on a very large scale or in significant quantities. With the development of new forming techniques like repeated folding and rolling or </w:t>
      </w:r>
      <w:r w:rsidR="003005A5">
        <w:rPr>
          <w:rFonts w:ascii="Times New Roman" w:hAnsi="Times New Roman"/>
          <w:sz w:val="24"/>
          <w:szCs w:val="24"/>
          <w:lang w:val="en-GB"/>
        </w:rPr>
        <w:t>accumulative roll bonding (</w:t>
      </w:r>
      <w:r w:rsidRPr="00055732">
        <w:rPr>
          <w:rFonts w:ascii="Times New Roman" w:hAnsi="Times New Roman"/>
          <w:sz w:val="24"/>
          <w:szCs w:val="24"/>
          <w:lang w:val="en-GB"/>
        </w:rPr>
        <w:t>ARB</w:t>
      </w:r>
      <w:r w:rsidR="003005A5">
        <w:rPr>
          <w:rFonts w:ascii="Times New Roman" w:hAnsi="Times New Roman"/>
          <w:sz w:val="24"/>
          <w:szCs w:val="24"/>
          <w:lang w:val="en-GB"/>
        </w:rPr>
        <w:t>)</w:t>
      </w:r>
      <w:r w:rsidRPr="00055732">
        <w:rPr>
          <w:rFonts w:ascii="Times New Roman" w:hAnsi="Times New Roman"/>
          <w:sz w:val="24"/>
          <w:szCs w:val="24"/>
          <w:lang w:val="en-GB"/>
        </w:rPr>
        <w:t xml:space="preserve">, it has been possible to produce multilayer materials on a bulk scale in sizes suitable for structural or industrial use </w:t>
      </w:r>
      <w:r w:rsidRPr="00055732">
        <w:rPr>
          <w:rFonts w:ascii="Times New Roman" w:hAnsi="Times New Roman"/>
          <w:sz w:val="24"/>
          <w:szCs w:val="24"/>
          <w:lang w:val="en-GB"/>
        </w:rPr>
        <w:fldChar w:fldCharType="begin">
          <w:fldData xml:space="preserve">PEVuZE5vdGU+PENpdGU+PEF1dGhvcj5DaGVuPC9BdXRob3I+PFllYXI+MjAwNjwvWWVhcj48UmVj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DaGVuPC9BdXRob3I+PFllYXI+MjAwNjwvWWVhcj48UmVj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Pr="00055732">
        <w:rPr>
          <w:rFonts w:ascii="Times New Roman" w:hAnsi="Times New Roman"/>
          <w:sz w:val="24"/>
          <w:szCs w:val="24"/>
          <w:lang w:val="en-GB"/>
        </w:rPr>
      </w:r>
      <w:r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 w:tooltip="Eizadjou, 2008 #2" w:history="1">
        <w:r w:rsidR="00276B13">
          <w:rPr>
            <w:rFonts w:ascii="Times New Roman" w:hAnsi="Times New Roman"/>
            <w:noProof/>
            <w:sz w:val="24"/>
            <w:szCs w:val="24"/>
            <w:lang w:val="en-GB"/>
          </w:rPr>
          <w:t>1</w:t>
        </w:r>
      </w:hyperlink>
      <w:r w:rsidR="00276B13">
        <w:rPr>
          <w:rFonts w:ascii="Times New Roman" w:hAnsi="Times New Roman"/>
          <w:noProof/>
          <w:sz w:val="24"/>
          <w:szCs w:val="24"/>
          <w:lang w:val="en-GB"/>
        </w:rPr>
        <w:t xml:space="preserve">, </w:t>
      </w:r>
      <w:hyperlink w:anchor="_ENREF_4" w:tooltip="Chen, 2006 #8" w:history="1">
        <w:r w:rsidR="00276B13">
          <w:rPr>
            <w:rFonts w:ascii="Times New Roman" w:hAnsi="Times New Roman"/>
            <w:noProof/>
            <w:sz w:val="24"/>
            <w:szCs w:val="24"/>
            <w:lang w:val="en-GB"/>
          </w:rPr>
          <w:t>4</w:t>
        </w:r>
      </w:hyperlink>
      <w:r w:rsidR="00276B13">
        <w:rPr>
          <w:rFonts w:ascii="Times New Roman" w:hAnsi="Times New Roman"/>
          <w:noProof/>
          <w:sz w:val="24"/>
          <w:szCs w:val="24"/>
          <w:lang w:val="en-GB"/>
        </w:rPr>
        <w:t xml:space="preserve">, </w:t>
      </w:r>
      <w:hyperlink w:anchor="_ENREF_5" w:tooltip="Min, 2006 #6" w:history="1">
        <w:r w:rsidR="00276B13">
          <w:rPr>
            <w:rFonts w:ascii="Times New Roman" w:hAnsi="Times New Roman"/>
            <w:noProof/>
            <w:sz w:val="24"/>
            <w:szCs w:val="24"/>
            <w:lang w:val="en-GB"/>
          </w:rPr>
          <w:t>5</w:t>
        </w:r>
      </w:hyperlink>
      <w:r w:rsidR="00276B13">
        <w:rPr>
          <w:rFonts w:ascii="Times New Roman" w:hAnsi="Times New Roman"/>
          <w:noProof/>
          <w:sz w:val="24"/>
          <w:szCs w:val="24"/>
          <w:lang w:val="en-GB"/>
        </w:rPr>
        <w:t>]</w:t>
      </w:r>
      <w:r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w:t>
      </w:r>
    </w:p>
    <w:p w:rsidR="00FD3956" w:rsidRPr="00055732"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 xml:space="preserve">It has been reported that in metallic multilayers made from dissimilar metals the harder material necks and ruptures resulting in a dispersion of lamellae in the soft matrix </w:t>
      </w:r>
      <w:r w:rsidRPr="00055732">
        <w:rPr>
          <w:rFonts w:ascii="Times New Roman" w:hAnsi="Times New Roman"/>
          <w:sz w:val="24"/>
          <w:szCs w:val="24"/>
          <w:lang w:val="en-GB"/>
        </w:rPr>
        <w:fldChar w:fldCharType="begin">
          <w:fldData xml:space="preserve">PEVuZE5vdGU+PENpdGU+PEF1dGhvcj5IZWJlcnQ8L0F1dGhvcj48WWVhcj4yMDA0PC9ZZWFyPjxS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IZWJlcnQ8L0F1dGhvcj48WWVhcj4yMDA0PC9ZZWFyPjxS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Pr="00055732">
        <w:rPr>
          <w:rFonts w:ascii="Times New Roman" w:hAnsi="Times New Roman"/>
          <w:sz w:val="24"/>
          <w:szCs w:val="24"/>
          <w:lang w:val="en-GB"/>
        </w:rPr>
      </w:r>
      <w:r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6" w:tooltip="Hebert, 2004 #7" w:history="1">
        <w:r w:rsidR="00276B13">
          <w:rPr>
            <w:rFonts w:ascii="Times New Roman" w:hAnsi="Times New Roman"/>
            <w:noProof/>
            <w:sz w:val="24"/>
            <w:szCs w:val="24"/>
            <w:lang w:val="en-GB"/>
          </w:rPr>
          <w:t>6</w:t>
        </w:r>
      </w:hyperlink>
      <w:r w:rsidR="00276B13">
        <w:rPr>
          <w:rFonts w:ascii="Times New Roman" w:hAnsi="Times New Roman"/>
          <w:noProof/>
          <w:sz w:val="24"/>
          <w:szCs w:val="24"/>
          <w:lang w:val="en-GB"/>
        </w:rPr>
        <w:t xml:space="preserve">, </w:t>
      </w:r>
      <w:hyperlink w:anchor="_ENREF_7" w:tooltip="Lee, 2005 #1" w:history="1">
        <w:r w:rsidR="00276B13">
          <w:rPr>
            <w:rFonts w:ascii="Times New Roman" w:hAnsi="Times New Roman"/>
            <w:noProof/>
            <w:sz w:val="24"/>
            <w:szCs w:val="24"/>
            <w:lang w:val="en-GB"/>
          </w:rPr>
          <w:t>7</w:t>
        </w:r>
      </w:hyperlink>
      <w:r w:rsidR="00276B13">
        <w:rPr>
          <w:rFonts w:ascii="Times New Roman" w:hAnsi="Times New Roman"/>
          <w:noProof/>
          <w:sz w:val="24"/>
          <w:szCs w:val="24"/>
          <w:lang w:val="en-GB"/>
        </w:rPr>
        <w:t>]</w:t>
      </w:r>
      <w:r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This type of behavior can produce composites that are suitable for certain dispersion strengthening applications, where layer continuity is not important, while most other applications benefits from layer continuity giving a good load re-distribution between the constituent layers. Layer continuity is important for conductivity applications too. Moreover, the improved fatigue strength and toughness of a multi-layer roll bonded material can be exploited only when the layers are continuous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Liu&lt;/Author&gt;&lt;Year&gt;2011&lt;/Year&gt;&lt;RecNum&gt;3&lt;/RecNum&gt;&lt;DisplayText&gt;[8]&lt;/DisplayText&gt;&lt;record&gt;&lt;rec-number&gt;3&lt;/rec-number&gt;&lt;foreign-keys&gt;&lt;key app="EN" db-id="x9zvseetpzf2poe0aafx29xi9tpr5wawfapz"&gt;3&lt;/key&gt;&lt;/foreign-keys&gt;&lt;ref-type name="Journal Article"&gt;17&lt;/ref-type&gt;&lt;contributors&gt;&lt;authors&gt;&lt;author&gt;Liu, H. S.&lt;/author&gt;&lt;author&gt;Zhang, B.&lt;/author&gt;&lt;author&gt;Zhang, G. P.&lt;/author&gt;&lt;/authors&gt;&lt;/contributors&gt;&lt;titles&gt;&lt;title&gt;Enhanced toughness and fatigue strength of cold roll bonded Cu/Cu laminated composites with mechanical contrast&lt;/title&gt;&lt;secondary-title&gt;Scripta Materialia&lt;/secondary-title&gt;&lt;/titles&gt;&lt;pages&gt;891-894&lt;/pages&gt;&lt;volume&gt;65&lt;/volume&gt;&lt;number&gt;10&lt;/number&gt;&lt;keywords&gt;&lt;keyword&gt;Laminated composite&lt;/keyword&gt;&lt;keyword&gt;Cold roll bonding&lt;/keyword&gt;&lt;keyword&gt;Fatigue strength&lt;/keyword&gt;&lt;keyword&gt;Toughness&lt;/keyword&gt;&lt;keyword&gt;Cracking&lt;/keyword&gt;&lt;/keywords&gt;&lt;dates&gt;&lt;year&gt;2011&lt;/year&gt;&lt;/dates&gt;&lt;isbn&gt;1359-6462&lt;/isbn&gt;&lt;urls&gt;&lt;related-urls&gt;&lt;url&gt;http://www.sciencedirect.com/science/article/pii/S1359646211004672&lt;/url&gt;&lt;/related-urls&gt;&lt;/urls&gt;&lt;electronic-resource-num&gt;10.1016/j.scriptamat.2011.08.001&lt;/electronic-resource-num&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8" w:tooltip="Liu, 2011 #3" w:history="1">
        <w:r w:rsidR="00276B13">
          <w:rPr>
            <w:rFonts w:ascii="Times New Roman" w:hAnsi="Times New Roman"/>
            <w:noProof/>
            <w:sz w:val="24"/>
            <w:szCs w:val="24"/>
            <w:lang w:val="en-GB"/>
          </w:rPr>
          <w:t>8</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If  necking in the hard layer can be overcome, there is a potential for refining the thickness down to nano-scale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Lee&lt;/Author&gt;&lt;Year&gt;2005&lt;/Year&gt;&lt;RecNum&gt;1&lt;/RecNum&gt;&lt;DisplayText&gt;[7]&lt;/DisplayText&gt;&lt;record&gt;&lt;rec-number&gt;1&lt;/rec-number&gt;&lt;foreign-keys&gt;&lt;key app="EN" db-id="x9zvseetpzf2poe0aafx29xi9tpr5wawfapz"&gt;1&lt;/key&gt;&lt;/foreign-keys&gt;&lt;ref-type name="Journal Article"&gt;17&lt;/ref-type&gt;&lt;contributors&gt;&lt;authors&gt;&lt;author&gt;Lee, Jung-Moo&lt;/author&gt;&lt;author&gt;Lee, Bup-Ro&lt;/author&gt;&lt;author&gt;Kang, Suk-Bong&lt;/author&gt;&lt;/authors&gt;&lt;/contributors&gt;&lt;titles&gt;&lt;title&gt;Control of layer continuity in metallic multilayers produced by deformation synthesis method&lt;/title&gt;&lt;secondary-title&gt;Materials Science and Engineering: A&lt;/secondary-title&gt;&lt;/titles&gt;&lt;pages&gt;95-101&lt;/pages&gt;&lt;volume&gt;406&lt;/volume&gt;&lt;number&gt;1–2&lt;/number&gt;&lt;keywords&gt;&lt;keyword&gt;Multilayer&lt;/keyword&gt;&lt;keyword&gt;Multiple necking&lt;/keyword&gt;&lt;keyword&gt;Rupture&lt;/keyword&gt;&lt;keyword&gt;Deformation&lt;/keyword&gt;&lt;keyword&gt;Diffused necking&lt;/keyword&gt;&lt;keyword&gt;Fe/Ag&lt;/keyword&gt;&lt;keyword&gt;Ni/Ag&lt;/keyword&gt;&lt;/keywords&gt;&lt;dates&gt;&lt;year&gt;2005&lt;/year&gt;&lt;/dates&gt;&lt;isbn&gt;0921-5093&lt;/isbn&gt;&lt;urls&gt;&lt;related-urls&gt;&lt;url&gt;http://www.sciencedirect.com/science/article/pii/S0921509305006374&lt;/url&gt;&lt;/related-urls&gt;&lt;/urls&gt;&lt;electronic-resource-num&gt;10.1016/j.msea.2005.06.030&lt;/electronic-resource-num&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7" w:tooltip="Lee, 2005 #1" w:history="1">
        <w:r w:rsidR="00276B13">
          <w:rPr>
            <w:rFonts w:ascii="Times New Roman" w:hAnsi="Times New Roman"/>
            <w:noProof/>
            <w:sz w:val="24"/>
            <w:szCs w:val="24"/>
            <w:lang w:val="en-GB"/>
          </w:rPr>
          <w:t>7</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w:t>
      </w:r>
    </w:p>
    <w:p w:rsidR="00FD3956" w:rsidRPr="00055732"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 xml:space="preserve">Deformation of sandwich materials has been widely investigated and a number of deformation models have been developed to predict the flow </w:t>
      </w:r>
      <w:r w:rsidR="0040126F" w:rsidRPr="00055732">
        <w:rPr>
          <w:rFonts w:ascii="Times New Roman" w:hAnsi="Times New Roman"/>
          <w:sz w:val="24"/>
          <w:szCs w:val="24"/>
          <w:lang w:val="en-GB"/>
        </w:rPr>
        <w:t>behaviour</w:t>
      </w:r>
      <w:r w:rsidRPr="00055732">
        <w:rPr>
          <w:rFonts w:ascii="Times New Roman" w:hAnsi="Times New Roman"/>
          <w:sz w:val="24"/>
          <w:szCs w:val="24"/>
          <w:lang w:val="en-GB"/>
        </w:rPr>
        <w:t xml:space="preserve"> of the different materials in plane strain compression and rolling </w:t>
      </w:r>
      <w:r w:rsidR="00276B13" w:rsidRPr="00055732">
        <w:rPr>
          <w:rFonts w:ascii="Times New Roman" w:hAnsi="Times New Roman"/>
          <w:sz w:val="24"/>
          <w:szCs w:val="24"/>
          <w:lang w:val="en-GB"/>
        </w:rPr>
        <w:fldChar w:fldCharType="begin">
          <w:fldData xml:space="preserve">PEVuZE5vdGU+PENpdGU+PEF1dGhvcj5BdGtpbnM8L0F1dGhvcj48WWVhcj4xOTcwPC9ZZWFyPjxS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=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BdGtpbnM8L0F1dGhvcj48WWVhcj4xOTcwPC9ZZWFyPjxS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=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00276B13" w:rsidRPr="00055732">
        <w:rPr>
          <w:rFonts w:ascii="Times New Roman" w:hAnsi="Times New Roman"/>
          <w:sz w:val="24"/>
          <w:szCs w:val="24"/>
          <w:lang w:val="en-GB"/>
        </w:rPr>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9" w:tooltip="Atkins, 1970 #15" w:history="1">
        <w:r w:rsidR="00276B13">
          <w:rPr>
            <w:rFonts w:ascii="Times New Roman" w:hAnsi="Times New Roman"/>
            <w:noProof/>
            <w:sz w:val="24"/>
            <w:szCs w:val="24"/>
            <w:lang w:val="en-GB"/>
          </w:rPr>
          <w:t>9-13</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The main focus has been on clad and sandwich rolling, but the models can be applied to understand the deformation </w:t>
      </w:r>
      <w:r w:rsidR="0040126F" w:rsidRPr="00055732">
        <w:rPr>
          <w:rFonts w:ascii="Times New Roman" w:hAnsi="Times New Roman"/>
          <w:sz w:val="24"/>
          <w:szCs w:val="24"/>
          <w:lang w:val="en-GB"/>
        </w:rPr>
        <w:t>behaviour</w:t>
      </w:r>
      <w:r w:rsidRPr="00055732">
        <w:rPr>
          <w:rFonts w:ascii="Times New Roman" w:hAnsi="Times New Roman"/>
          <w:sz w:val="24"/>
          <w:szCs w:val="24"/>
          <w:lang w:val="en-GB"/>
        </w:rPr>
        <w:t xml:space="preserve"> of</w:t>
      </w:r>
      <w:r w:rsidRPr="00D62E60">
        <w:rPr>
          <w:rFonts w:ascii="Times New Roman" w:hAnsi="Times New Roman"/>
          <w:sz w:val="24"/>
          <w:szCs w:val="24"/>
          <w:lang w:val="en-GB"/>
        </w:rPr>
        <w:t xml:space="preserve"> </w:t>
      </w:r>
      <w:r w:rsidRPr="00055732">
        <w:rPr>
          <w:rFonts w:ascii="Times New Roman" w:hAnsi="Times New Roman"/>
          <w:sz w:val="24"/>
          <w:szCs w:val="24"/>
          <w:lang w:val="en-GB"/>
        </w:rPr>
        <w:t xml:space="preserve">the hard layer in ARB of dissimilar materials also. Atkins and Weinstein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Atkins&lt;/Author&gt;&lt;Year&gt;1970&lt;/Year&gt;&lt;RecNum&gt;15&lt;/RecNum&gt;&lt;DisplayText&gt;[9]&lt;/DisplayText&gt;&lt;record&gt;&lt;rec-number&gt;15&lt;/rec-number&gt;&lt;foreign-keys&gt;&lt;key app="EN" db-id="x9zvseetpzf2poe0aafx29xi9tpr5wawfapz"&gt;15&lt;/key&gt;&lt;/foreign-keys&gt;&lt;ref-type name="Journal Article"&gt;17&lt;/ref-type&gt;&lt;contributors&gt;&lt;authors&gt;&lt;author&gt;Atkins, A. G.&lt;/author&gt;&lt;author&gt;Weinstein, A. S.&lt;/author&gt;&lt;/authors&gt;&lt;/contributors&gt;&lt;titles&gt;&lt;title&gt;The deformation of sandwich materials&lt;/title&gt;&lt;secondary-title&gt;International Journal of Mechanical Sciences&lt;/secondary-title&gt;&lt;/titles&gt;&lt;pages&gt;641-657&lt;/pages&gt;&lt;volume&gt;12&lt;/volume&gt;&lt;number&gt;7&lt;/number&gt;&lt;dates&gt;&lt;year&gt;1970&lt;/year&gt;&lt;/dates&gt;&lt;isbn&gt;0020-7403&lt;/isbn&gt;&lt;urls&gt;&lt;related-urls&gt;&lt;url&gt;http://www.sciencedirect.com/science/article/pii/0020740370900949&lt;/url&gt;&lt;/related-urls&gt;&lt;/urls&gt;&lt;electronic-resource-num&gt;10.1016/0020-7403(70)90094-9&lt;/electronic-resource-num&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9" w:tooltip="Atkins, 1970 #15" w:history="1">
        <w:r w:rsidR="00276B13">
          <w:rPr>
            <w:rFonts w:ascii="Times New Roman" w:hAnsi="Times New Roman"/>
            <w:noProof/>
            <w:sz w:val="24"/>
            <w:szCs w:val="24"/>
            <w:lang w:val="en-GB"/>
          </w:rPr>
          <w:t>9</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argued that in-</w:t>
      </w:r>
      <w:r w:rsidRPr="00055732">
        <w:rPr>
          <w:rFonts w:ascii="Times New Roman" w:hAnsi="Times New Roman"/>
          <w:sz w:val="24"/>
          <w:szCs w:val="24"/>
          <w:lang w:val="en-GB"/>
        </w:rPr>
        <w:lastRenderedPageBreak/>
        <w:t>plane stresses</w:t>
      </w:r>
      <w:r w:rsidR="00AD521E">
        <w:rPr>
          <w:rFonts w:ascii="Times New Roman" w:hAnsi="Times New Roman"/>
          <w:sz w:val="24"/>
          <w:szCs w:val="24"/>
          <w:lang w:val="en-GB"/>
        </w:rPr>
        <w:t>,</w:t>
      </w:r>
      <w:r w:rsidRPr="00055732">
        <w:rPr>
          <w:rFonts w:ascii="Times New Roman" w:hAnsi="Times New Roman"/>
          <w:sz w:val="24"/>
          <w:szCs w:val="24"/>
          <w:lang w:val="en-GB"/>
        </w:rPr>
        <w:t xml:space="preserve"> </w:t>
      </w:r>
      <w:r w:rsidR="00AD521E">
        <w:rPr>
          <w:rFonts w:ascii="Times New Roman" w:hAnsi="Times New Roman"/>
          <w:sz w:val="24"/>
          <w:szCs w:val="24"/>
          <w:lang w:val="en-GB"/>
        </w:rPr>
        <w:t xml:space="preserve">that are </w:t>
      </w:r>
      <w:r w:rsidRPr="00055732">
        <w:rPr>
          <w:rFonts w:ascii="Times New Roman" w:hAnsi="Times New Roman"/>
          <w:sz w:val="24"/>
          <w:szCs w:val="24"/>
          <w:lang w:val="en-GB"/>
        </w:rPr>
        <w:t>compressive in the softer component and tensile in the harder component</w:t>
      </w:r>
      <w:r w:rsidR="00AD521E">
        <w:rPr>
          <w:rFonts w:ascii="Times New Roman" w:hAnsi="Times New Roman"/>
          <w:sz w:val="24"/>
          <w:szCs w:val="24"/>
          <w:lang w:val="en-GB"/>
        </w:rPr>
        <w:t>,</w:t>
      </w:r>
      <w:r w:rsidRPr="00055732">
        <w:rPr>
          <w:rFonts w:ascii="Times New Roman" w:hAnsi="Times New Roman"/>
          <w:sz w:val="24"/>
          <w:szCs w:val="24"/>
          <w:lang w:val="en-GB"/>
        </w:rPr>
        <w:t xml:space="preserve"> develop to satisfy the yield conditions. Semiatin and Piehler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Semiatin&lt;/Author&gt;&lt;Year&gt;1979&lt;/Year&gt;&lt;RecNum&gt;16&lt;/RecNum&gt;&lt;DisplayText&gt;[13]&lt;/DisplayText&gt;&lt;record&gt;&lt;rec-number&gt;16&lt;/rec-number&gt;&lt;foreign-keys&gt;&lt;key app="EN" db-id="x9zvseetpzf2poe0aafx29xi9tpr5wawfapz"&gt;16&lt;/key&gt;&lt;/foreign-keys&gt;&lt;ref-type name="Journal Article"&gt;17&lt;/ref-type&gt;&lt;contributors&gt;&lt;authors&gt;&lt;author&gt;Semiatin, S. L.&lt;/author&gt;&lt;author&gt;Piehler, H. R.&lt;/author&gt;&lt;/authors&gt;&lt;/contributors&gt;&lt;titles&gt;&lt;title&gt;Formability of sandwich sheet materials in plane strain compression and rolling&lt;/title&gt;&lt;secondary-title&gt;Metallurgical Transactions A&lt;/secondary-title&gt;&lt;alt-title&gt;MTA&lt;/alt-title&gt;&lt;/titles&gt;&lt;pages&gt;97-107&lt;/pages&gt;&lt;volume&gt;10&lt;/volume&gt;&lt;number&gt;1&lt;/number&gt;&lt;dates&gt;&lt;year&gt;1979&lt;/year&gt;&lt;pub-dates&gt;&lt;date&gt;1979/01/01&lt;/date&gt;&lt;/pub-dates&gt;&lt;/dates&gt;&lt;publisher&gt;Springer-Verlag&lt;/publisher&gt;&lt;isbn&gt;0360-2133&lt;/isbn&gt;&lt;urls&gt;&lt;related-urls&gt;&lt;url&gt;http://dx.doi.org/10.1007/BF02686412&lt;/url&gt;&lt;/related-urls&gt;&lt;/urls&gt;&lt;electronic-resource-num&gt;10.1007/bf02686412&lt;/electronic-resource-num&gt;&lt;language&gt;English&lt;/language&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3" w:tooltip="Semiatin, 1979 #16" w:history="1">
        <w:r w:rsidR="00276B13">
          <w:rPr>
            <w:rFonts w:ascii="Times New Roman" w:hAnsi="Times New Roman"/>
            <w:noProof/>
            <w:sz w:val="24"/>
            <w:szCs w:val="24"/>
            <w:lang w:val="en-GB"/>
          </w:rPr>
          <w:t>13</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proposed that such tensile stresses in the harder component may cause unstable flow and failure. </w:t>
      </w:r>
    </w:p>
    <w:p w:rsidR="00FD3956" w:rsidRPr="00055732"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When a neck forms in the hard layer in a multilayer composite made up of dissimilar materials, localized deformation and preferential strain hardening of the soft matrix occurs in the vicinity of this neck. In a tensile test the necking occurs as a competition between local work hardening in the neck and locally reduced sheet thickness. In plane strain compression the total sheet thickness follows the tool movement and multiple necking occurs periodically along the rolling direction with exchange of mat</w:t>
      </w:r>
      <w:r w:rsidR="00B41576">
        <w:rPr>
          <w:rFonts w:ascii="Times New Roman" w:hAnsi="Times New Roman"/>
          <w:sz w:val="24"/>
          <w:szCs w:val="24"/>
          <w:lang w:val="en-GB"/>
        </w:rPr>
        <w:t xml:space="preserve">erial flow between the necks. </w:t>
      </w:r>
      <w:r w:rsidR="00B41576" w:rsidRPr="00B41576">
        <w:rPr>
          <w:rFonts w:ascii="Times New Roman" w:hAnsi="Times New Roman"/>
          <w:sz w:val="24"/>
          <w:szCs w:val="24"/>
          <w:highlight w:val="yellow"/>
          <w:lang w:val="en-GB"/>
        </w:rPr>
        <w:t>F</w:t>
      </w:r>
      <w:r w:rsidRPr="00B41576">
        <w:rPr>
          <w:rFonts w:ascii="Times New Roman" w:hAnsi="Times New Roman"/>
          <w:sz w:val="24"/>
          <w:szCs w:val="24"/>
          <w:highlight w:val="yellow"/>
          <w:lang w:val="en-GB"/>
        </w:rPr>
        <w:t>ormability</w:t>
      </w:r>
      <w:r w:rsidRPr="00055732">
        <w:rPr>
          <w:rFonts w:ascii="Times New Roman" w:hAnsi="Times New Roman"/>
          <w:sz w:val="24"/>
          <w:szCs w:val="24"/>
          <w:lang w:val="en-GB"/>
        </w:rPr>
        <w:t xml:space="preserve"> of the hard phase is reported to be the determining factor that controls multiple necking and layer continuity in this case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Bourdeaux&lt;/Author&gt;&lt;Year&gt;1990&lt;/Year&gt;&lt;RecNum&gt;17&lt;/RecNum&gt;&lt;DisplayText&gt;[10]&lt;/DisplayText&gt;&lt;record&gt;&lt;rec-number&gt;17&lt;/rec-number&gt;&lt;foreign-keys&gt;&lt;key app="EN" db-id="x9zvseetpzf2poe0aafx29xi9tpr5wawfapz"&gt;17&lt;/key&gt;&lt;/foreign-keys&gt;&lt;ref-type name="Journal Article"&gt;17&lt;/ref-type&gt;&lt;contributors&gt;&lt;authors&gt;&lt;author&gt;Bourdeaux,  F. &lt;/author&gt;&lt;author&gt;Yavari, R. &lt;/author&gt;&lt;/authors&gt;&lt;/contributors&gt;&lt;titles&gt;&lt;title&gt;Multiple necking and deformation behaviour of multilayer composites prepared by cold rolling&lt;/title&gt;&lt;secondary-title&gt;Z. Metallkde&lt;/secondary-title&gt;&lt;/titles&gt;&lt;pages&gt;130&lt;/pages&gt;&lt;volume&gt;81&lt;/volume&gt;&lt;section&gt;130&lt;/section&gt;&lt;dates&gt;&lt;year&gt;1990&lt;/year&gt;&lt;/dates&gt;&lt;urls&gt;&lt;/urls&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0" w:tooltip="Bourdeaux, 1990 #17" w:history="1">
        <w:r w:rsidR="00276B13">
          <w:rPr>
            <w:rFonts w:ascii="Times New Roman" w:hAnsi="Times New Roman"/>
            <w:noProof/>
            <w:sz w:val="24"/>
            <w:szCs w:val="24"/>
            <w:lang w:val="en-GB"/>
          </w:rPr>
          <w:t>10</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The continuity of the hard layer in the roll bonded multi-layer metallic material thus depends to a great extent on the strength and work hardenability of the hard layer. In addition to the flow properties, the initial thickness ratio i.e. the ratio of thickness of the hard phase to the total thickness of the stack before roll bonding also has a strong influence on the necking and rupture of the hard phase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Lee&lt;/Author&gt;&lt;Year&gt;2005&lt;/Year&gt;&lt;RecNum&gt;1&lt;/RecNum&gt;&lt;DisplayText&gt;[7]&lt;/DisplayText&gt;&lt;record&gt;&lt;rec-number&gt;1&lt;/rec-number&gt;&lt;foreign-keys&gt;&lt;key app="EN" db-id="x9zvseetpzf2poe0aafx29xi9tpr5wawfapz"&gt;1&lt;/key&gt;&lt;/foreign-keys&gt;&lt;ref-type name="Journal Article"&gt;17&lt;/ref-type&gt;&lt;contributors&gt;&lt;authors&gt;&lt;author&gt;Lee, Jung-Moo&lt;/author&gt;&lt;author&gt;Lee, Bup-Ro&lt;/author&gt;&lt;author&gt;Kang, Suk-Bong&lt;/author&gt;&lt;/authors&gt;&lt;/contributors&gt;&lt;titles&gt;&lt;title&gt;Control of layer continuity in metallic multilayers produced by deformation synthesis method&lt;/title&gt;&lt;secondary-title&gt;Materials Science and Engineering: A&lt;/secondary-title&gt;&lt;/titles&gt;&lt;pages&gt;95-101&lt;/pages&gt;&lt;volume&gt;406&lt;/volume&gt;&lt;number&gt;1–2&lt;/number&gt;&lt;keywords&gt;&lt;keyword&gt;Multilayer&lt;/keyword&gt;&lt;keyword&gt;Multiple necking&lt;/keyword&gt;&lt;keyword&gt;Rupture&lt;/keyword&gt;&lt;keyword&gt;Deformation&lt;/keyword&gt;&lt;keyword&gt;Diffused necking&lt;/keyword&gt;&lt;keyword&gt;Fe/Ag&lt;/keyword&gt;&lt;keyword&gt;Ni/Ag&lt;/keyword&gt;&lt;/keywords&gt;&lt;dates&gt;&lt;year&gt;2005&lt;/year&gt;&lt;/dates&gt;&lt;isbn&gt;0921-5093&lt;/isbn&gt;&lt;urls&gt;&lt;related-urls&gt;&lt;url&gt;http://www.sciencedirect.com/science/article/pii/S0921509305006374&lt;/url&gt;&lt;/related-urls&gt;&lt;/urls&gt;&lt;electronic-resource-num&gt;10.1016/j.msea.2005.06.030&lt;/electronic-resource-num&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7" w:tooltip="Lee, 2005 #1" w:history="1">
        <w:r w:rsidR="00276B13">
          <w:rPr>
            <w:rFonts w:ascii="Times New Roman" w:hAnsi="Times New Roman"/>
            <w:noProof/>
            <w:sz w:val="24"/>
            <w:szCs w:val="24"/>
            <w:lang w:val="en-GB"/>
          </w:rPr>
          <w:t>7</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w:t>
      </w:r>
    </w:p>
    <w:p w:rsidR="00FD3956" w:rsidRPr="00055732"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 xml:space="preserve">Bordeaux and Yavari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Bourdeaux&lt;/Author&gt;&lt;Year&gt;1990&lt;/Year&gt;&lt;RecNum&gt;17&lt;/RecNum&gt;&lt;DisplayText&gt;[10]&lt;/DisplayText&gt;&lt;record&gt;&lt;rec-number&gt;17&lt;/rec-number&gt;&lt;foreign-keys&gt;&lt;key app="EN" db-id="x9zvseetpzf2poe0aafx29xi9tpr5wawfapz"&gt;17&lt;/key&gt;&lt;/foreign-keys&gt;&lt;ref-type name="Journal Article"&gt;17&lt;/ref-type&gt;&lt;contributors&gt;&lt;authors&gt;&lt;author&gt;Bourdeaux,  F. &lt;/author&gt;&lt;author&gt;Yavari, R. &lt;/author&gt;&lt;/authors&gt;&lt;/contributors&gt;&lt;titles&gt;&lt;title&gt;Multiple necking and deformation behaviour of multilayer composites prepared by cold rolling&lt;/title&gt;&lt;secondary-title&gt;Z. Metallkde&lt;/secondary-title&gt;&lt;/titles&gt;&lt;pages&gt;130&lt;/pages&gt;&lt;volume&gt;81&lt;/volume&gt;&lt;section&gt;130&lt;/section&gt;&lt;dates&gt;&lt;year&gt;1990&lt;/year&gt;&lt;/dates&gt;&lt;urls&gt;&lt;/urls&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0" w:tooltip="Bourdeaux, 1990 #17" w:history="1">
        <w:r w:rsidR="00276B13">
          <w:rPr>
            <w:rFonts w:ascii="Times New Roman" w:hAnsi="Times New Roman"/>
            <w:noProof/>
            <w:sz w:val="24"/>
            <w:szCs w:val="24"/>
            <w:lang w:val="en-GB"/>
          </w:rPr>
          <w:t>10</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assumed that the Considere criterion for necking applies in deformation of multilayer composites for the hard layer, based on the logarithmic thickness strain in compression, which is obviously wrong. Plastic instability criteria for diffuse necking and local necking during sandwich sheet rolling have also been developed by Hwang et al.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Hwang&lt;/Author&gt;&lt;Year&gt;1996&lt;/Year&gt;&lt;RecNum&gt;13&lt;/RecNum&gt;&lt;DisplayText&gt;[11]&lt;/DisplayText&gt;&lt;record&gt;&lt;rec-number&gt;13&lt;/rec-number&gt;&lt;foreign-keys&gt;&lt;key app="EN" db-id="x9zvseetpzf2poe0aafx29xi9tpr5wawfapz"&gt;13&lt;/key&gt;&lt;/foreign-keys&gt;&lt;ref-type name="Journal Article"&gt;17&lt;/ref-type&gt;&lt;contributors&gt;&lt;authors&gt;&lt;author&gt;Hwang, Yeong-Maw&lt;/author&gt;&lt;author&gt;Hsu, Hung-Hsiou&lt;/author&gt;&lt;author&gt;Lee, Hung-Jen&lt;/author&gt;&lt;/authors&gt;&lt;/contributors&gt;&lt;titles&gt;&lt;title&gt;Analysis of plastic instability during sandwich sheet rolling&lt;/title&gt;&lt;secondary-title&gt;International Journal of Machine Tools and Manufacture&lt;/secondary-title&gt;&lt;/titles&gt;&lt;pages&gt;47-62&lt;/pages&gt;&lt;volume&gt;36&lt;/volume&gt;&lt;number&gt;1&lt;/number&gt;&lt;dates&gt;&lt;year&gt;1996&lt;/year&gt;&lt;/dates&gt;&lt;isbn&gt;0890-6955&lt;/isbn&gt;&lt;urls&gt;&lt;related-urls&gt;&lt;url&gt;http://www.sciencedirect.com/science/article/pii/089069559592628C&lt;/url&gt;&lt;/related-urls&gt;&lt;/urls&gt;&lt;electronic-resource-num&gt;10.1016/0890-6955(95)92628-c&lt;/electronic-resource-num&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1" w:tooltip="Hwang, 1996 #13" w:history="1">
        <w:r w:rsidR="00276B13">
          <w:rPr>
            <w:rFonts w:ascii="Times New Roman" w:hAnsi="Times New Roman"/>
            <w:noProof/>
            <w:sz w:val="24"/>
            <w:szCs w:val="24"/>
            <w:lang w:val="en-GB"/>
          </w:rPr>
          <w:t>11</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to predict the occurrence of plastic instability during rolling of sandwich strips bonded initially. In this work, the occurrence of plastic instability for local necking is concluded to be dependent on the strain hardening exponent of the hard layer, whereas, that for diffuse necking is dependent on initial thickness ratio, strength coefficients and strain hardening exponents of both the hard and soft layer. Nowicke Jr. et al.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Nowicke Jr&lt;/Author&gt;&lt;Year&gt;2006&lt;/Year&gt;&lt;RecNum&gt;18&lt;/RecNum&gt;&lt;DisplayText&gt;[12]&lt;/DisplayText&gt;&lt;record&gt;&lt;rec-number&gt;18&lt;/rec-number&gt;&lt;foreign-keys&gt;&lt;key app="EN" db-id="x9zvseetpzf2poe0aafx29xi9tpr5wawfapz"&gt;18&lt;/key&gt;&lt;/foreign-keys&gt;&lt;ref-type name="Journal Article"&gt;17&lt;/ref-type&gt;&lt;contributors&gt;&lt;authors&gt;&lt;author&gt;Nowicke Jr, Frank&lt;/author&gt;&lt;author&gt;Zavaliangos, Antonios&lt;/author&gt;&lt;author&gt;Rogers, Harry C.&lt;/author&gt;&lt;/authors&gt;&lt;/contributors&gt;&lt;titles&gt;&lt;title&gt;The effect of roll and clad sheet geometry on the necking instability during rolling of clad sheet metals&lt;/title&gt;&lt;secondary-title&gt;International Journal of Mechanical Sciences&lt;/secondary-title&gt;&lt;/titles&gt;&lt;pages&gt;868-877&lt;/pages&gt;&lt;volume&gt;48&lt;/volume&gt;&lt;number&gt;8&lt;/number&gt;&lt;keywords&gt;&lt;keyword&gt;Clad sheet&lt;/keyword&gt;&lt;keyword&gt;Instability&lt;/keyword&gt;&lt;keyword&gt;Necking&lt;/keyword&gt;&lt;keyword&gt;Rolling&lt;/keyword&gt;&lt;keyword&gt;Finite element analysis&lt;/keyword&gt;&lt;/keywords&gt;&lt;dates&gt;&lt;year&gt;2006&lt;/year&gt;&lt;/dates&gt;&lt;isbn&gt;0020-7403&lt;/isbn&gt;&lt;urls&gt;&lt;related-urls&gt;&lt;url&gt;http://www.sciencedirect.com/science/article/pii/S0020740306000476&lt;/url&gt;&lt;/related-urls&gt;&lt;/urls&gt;&lt;electronic-resource-num&gt;http://dx.doi.org/10.1016/j.ijmecsci.2006.01.021&lt;/electronic-resource-num&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2" w:tooltip="Nowicke Jr, 2006 #18" w:history="1">
        <w:r w:rsidR="00276B13">
          <w:rPr>
            <w:rFonts w:ascii="Times New Roman" w:hAnsi="Times New Roman"/>
            <w:noProof/>
            <w:sz w:val="24"/>
            <w:szCs w:val="24"/>
            <w:lang w:val="en-GB"/>
          </w:rPr>
          <w:t>12</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pointed out that the diffuse necking criterion suggested by Hwang et al.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Hwang&lt;/Author&gt;&lt;Year&gt;1996&lt;/Year&gt;&lt;RecNum&gt;13&lt;/RecNum&gt;&lt;DisplayText&gt;[11]&lt;/DisplayText&gt;&lt;record&gt;&lt;rec-number&gt;13&lt;/rec-number&gt;&lt;foreign-keys&gt;&lt;key app="EN" db-id="x9zvseetpzf2poe0aafx29xi9tpr5wawfapz"&gt;13&lt;/key&gt;&lt;/foreign-keys&gt;&lt;ref-type name="Journal Article"&gt;17&lt;/ref-type&gt;&lt;contributors&gt;&lt;authors&gt;&lt;author&gt;Hwang, Yeong-Maw&lt;/author&gt;&lt;author&gt;Hsu, Hung-Hsiou&lt;/author&gt;&lt;author&gt;Lee, Hung-Jen&lt;/author&gt;&lt;/authors&gt;&lt;/contributors&gt;&lt;titles&gt;&lt;title&gt;Analysis of plastic instability during sandwich sheet rolling&lt;/title&gt;&lt;secondary-title&gt;International Journal of Machine Tools and Manufacture&lt;/secondary-title&gt;&lt;/titles&gt;&lt;pages&gt;47-62&lt;/pages&gt;&lt;volume&gt;36&lt;/volume&gt;&lt;number&gt;1&lt;/number&gt;&lt;dates&gt;&lt;year&gt;1996&lt;/year&gt;&lt;/dates&gt;&lt;isbn&gt;0890-6955&lt;/isbn&gt;&lt;urls&gt;&lt;related-urls&gt;&lt;url&gt;http://www.sciencedirect.com/science/article/pii/089069559592628C&lt;/url&gt;&lt;/related-urls&gt;&lt;/urls&gt;&lt;electronic-resource-num&gt;10.1016/0890-6955(95)92628-c&lt;/electronic-resource-num&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1" w:tooltip="Hwang, 1996 #13" w:history="1">
        <w:r w:rsidR="00276B13">
          <w:rPr>
            <w:rFonts w:ascii="Times New Roman" w:hAnsi="Times New Roman"/>
            <w:noProof/>
            <w:sz w:val="24"/>
            <w:szCs w:val="24"/>
            <w:lang w:val="en-GB"/>
          </w:rPr>
          <w:t>11</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is wrong.</w:t>
      </w:r>
      <w:r w:rsidR="00AD521E">
        <w:rPr>
          <w:rFonts w:ascii="Times New Roman" w:hAnsi="Times New Roman"/>
          <w:sz w:val="24"/>
          <w:szCs w:val="24"/>
          <w:lang w:val="en-GB"/>
        </w:rPr>
        <w:t xml:space="preserve"> </w:t>
      </w:r>
      <w:r w:rsidR="00AD521E" w:rsidRPr="00055732">
        <w:rPr>
          <w:rFonts w:ascii="Times New Roman" w:hAnsi="Times New Roman"/>
          <w:sz w:val="24"/>
          <w:szCs w:val="24"/>
          <w:lang w:val="en-GB"/>
        </w:rPr>
        <w:t xml:space="preserve">They found experimental evidence for that the instability can be delayed by increased amount of hard phase in the clad sheet or by the use of small radius rolls and concluded from hardness measurements and from finite elements simulations that increasing redundant shearing in the soft phase was causing this. </w:t>
      </w:r>
      <w:r w:rsidRPr="00055732">
        <w:rPr>
          <w:rFonts w:ascii="Times New Roman" w:hAnsi="Times New Roman"/>
          <w:sz w:val="24"/>
          <w:szCs w:val="24"/>
          <w:lang w:val="en-GB"/>
        </w:rPr>
        <w:t xml:space="preserve"> However, their experimental results could </w:t>
      </w:r>
      <w:r w:rsidR="00AD521E">
        <w:rPr>
          <w:rFonts w:ascii="Times New Roman" w:hAnsi="Times New Roman"/>
          <w:sz w:val="24"/>
          <w:szCs w:val="24"/>
          <w:lang w:val="en-GB"/>
        </w:rPr>
        <w:t>not</w:t>
      </w:r>
      <w:r w:rsidRPr="00055732">
        <w:rPr>
          <w:rFonts w:ascii="Times New Roman" w:hAnsi="Times New Roman"/>
          <w:sz w:val="24"/>
          <w:szCs w:val="24"/>
          <w:lang w:val="en-GB"/>
        </w:rPr>
        <w:t xml:space="preserve"> be predicted by the simple analyses by Semiatin and Piehler </w:t>
      </w:r>
      <w:r w:rsidR="00276B13" w:rsidRPr="00055732">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Semiatin&lt;/Author&gt;&lt;Year&gt;1979&lt;/Year&gt;&lt;RecNum&gt;16&lt;/RecNum&gt;&lt;DisplayText&gt;[13]&lt;/DisplayText&gt;&lt;record&gt;&lt;rec-number&gt;16&lt;/rec-number&gt;&lt;foreign-keys&gt;&lt;key app="EN" db-id="x9zvseetpzf2poe0aafx29xi9tpr5wawfapz"&gt;16&lt;/key&gt;&lt;/foreign-keys&gt;&lt;ref-type name="Journal Article"&gt;17&lt;/ref-type&gt;&lt;contributors&gt;&lt;authors&gt;&lt;author&gt;Semiatin, S. L.&lt;/author&gt;&lt;author&gt;Piehler, H. R.&lt;/author&gt;&lt;/authors&gt;&lt;/contributors&gt;&lt;titles&gt;&lt;title&gt;Formability of sandwich sheet materials in plane strain compression and rolling&lt;/title&gt;&lt;secondary-title&gt;Metallurgical Transactions A&lt;/secondary-title&gt;&lt;alt-title&gt;MTA&lt;/alt-title&gt;&lt;/titles&gt;&lt;pages&gt;97-107&lt;/pages&gt;&lt;volume&gt;10&lt;/volume&gt;&lt;number&gt;1&lt;/number&gt;&lt;dates&gt;&lt;year&gt;1979&lt;/year&gt;&lt;pub-dates&gt;&lt;date&gt;1979/01/01&lt;/date&gt;&lt;/pub-dates&gt;&lt;/dates&gt;&lt;publisher&gt;Springer-Verlag&lt;/publisher&gt;&lt;isbn&gt;0360-2133&lt;/isbn&gt;&lt;urls&gt;&lt;related-urls&gt;&lt;url&gt;http://dx.doi.org/10.1007/BF02686412&lt;/url&gt;&lt;/related-urls&gt;&lt;/urls&gt;&lt;electronic-resource-num&gt;10.1007/bf02686412&lt;/electronic-resource-num&gt;&lt;language&gt;English&lt;/language&gt;&lt;/record&gt;&lt;/Cite&gt;&lt;/EndNote&gt;</w:instrText>
      </w:r>
      <w:r w:rsidR="00276B13" w:rsidRPr="00055732">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3" w:tooltip="Semiatin, 1979 #16" w:history="1">
        <w:r w:rsidR="00276B13">
          <w:rPr>
            <w:rFonts w:ascii="Times New Roman" w:hAnsi="Times New Roman"/>
            <w:noProof/>
            <w:sz w:val="24"/>
            <w:szCs w:val="24"/>
            <w:lang w:val="en-GB"/>
          </w:rPr>
          <w:t>13</w:t>
        </w:r>
      </w:hyperlink>
      <w:r w:rsidR="00276B13">
        <w:rPr>
          <w:rFonts w:ascii="Times New Roman" w:hAnsi="Times New Roman"/>
          <w:noProof/>
          <w:sz w:val="24"/>
          <w:szCs w:val="24"/>
          <w:lang w:val="en-GB"/>
        </w:rPr>
        <w:t>]</w:t>
      </w:r>
      <w:r w:rsidR="00276B13" w:rsidRPr="00055732">
        <w:rPr>
          <w:rFonts w:ascii="Times New Roman" w:hAnsi="Times New Roman"/>
          <w:sz w:val="24"/>
          <w:szCs w:val="24"/>
          <w:lang w:val="en-GB"/>
        </w:rPr>
        <w:fldChar w:fldCharType="end"/>
      </w:r>
      <w:r w:rsidRPr="00055732">
        <w:rPr>
          <w:rFonts w:ascii="Times New Roman" w:hAnsi="Times New Roman"/>
          <w:sz w:val="24"/>
          <w:szCs w:val="24"/>
          <w:lang w:val="en-GB"/>
        </w:rPr>
        <w:t xml:space="preserve">. </w:t>
      </w:r>
    </w:p>
    <w:p w:rsidR="00FD3956" w:rsidRPr="00055732"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In this work, the problem of instability during accumulative roll bonding (ARB) of multilayers of AA3103 layers alternated with either Cu or alpha-Brass (CuZn20) layers</w:t>
      </w:r>
      <w:r w:rsidR="00FE5C7E">
        <w:rPr>
          <w:rFonts w:ascii="Times New Roman" w:hAnsi="Times New Roman"/>
          <w:sz w:val="24"/>
          <w:szCs w:val="24"/>
          <w:lang w:val="en-GB"/>
        </w:rPr>
        <w:t xml:space="preserve"> is </w:t>
      </w:r>
      <w:r w:rsidR="00FE5C7E">
        <w:rPr>
          <w:rFonts w:ascii="Times New Roman" w:hAnsi="Times New Roman"/>
          <w:sz w:val="24"/>
          <w:szCs w:val="24"/>
          <w:lang w:val="en-GB"/>
        </w:rPr>
        <w:lastRenderedPageBreak/>
        <w:t>analysed</w:t>
      </w:r>
      <w:r w:rsidRPr="00055732">
        <w:rPr>
          <w:rFonts w:ascii="Times New Roman" w:hAnsi="Times New Roman"/>
          <w:sz w:val="24"/>
          <w:szCs w:val="24"/>
          <w:lang w:val="en-GB"/>
        </w:rPr>
        <w:t>. The ARB processing at room temperature and at a higher temperature and the experimental testing is described in Section 2.</w:t>
      </w:r>
      <w:r w:rsidR="00DD77A5">
        <w:rPr>
          <w:rFonts w:ascii="Times New Roman" w:hAnsi="Times New Roman"/>
          <w:sz w:val="24"/>
          <w:szCs w:val="24"/>
          <w:lang w:val="en-GB"/>
        </w:rPr>
        <w:t xml:space="preserve"> Results from these experiments are presented in </w:t>
      </w:r>
      <w:r w:rsidR="00DD77A5" w:rsidRPr="00055732">
        <w:rPr>
          <w:rFonts w:ascii="Times New Roman" w:hAnsi="Times New Roman"/>
          <w:sz w:val="24"/>
          <w:szCs w:val="24"/>
          <w:lang w:val="en-GB"/>
        </w:rPr>
        <w:t xml:space="preserve">Section </w:t>
      </w:r>
      <w:r w:rsidR="00CA6064">
        <w:rPr>
          <w:rFonts w:ascii="Times New Roman" w:hAnsi="Times New Roman"/>
          <w:sz w:val="24"/>
          <w:szCs w:val="24"/>
          <w:lang w:val="en-GB"/>
        </w:rPr>
        <w:t>3 and a</w:t>
      </w:r>
      <w:r w:rsidRPr="00055732">
        <w:rPr>
          <w:rFonts w:ascii="Times New Roman" w:hAnsi="Times New Roman"/>
          <w:sz w:val="24"/>
          <w:szCs w:val="24"/>
          <w:lang w:val="en-GB"/>
        </w:rPr>
        <w:t xml:space="preserve"> simplified analytical stability analysis of the layers during ARB </w:t>
      </w:r>
      <w:r w:rsidR="00CA6064">
        <w:rPr>
          <w:rFonts w:ascii="Times New Roman" w:hAnsi="Times New Roman"/>
          <w:sz w:val="24"/>
          <w:szCs w:val="24"/>
          <w:lang w:val="en-GB"/>
        </w:rPr>
        <w:t>along with</w:t>
      </w:r>
      <w:r w:rsidR="00E126C2">
        <w:rPr>
          <w:rFonts w:ascii="Times New Roman" w:hAnsi="Times New Roman"/>
          <w:sz w:val="24"/>
          <w:szCs w:val="24"/>
          <w:lang w:val="en-GB"/>
        </w:rPr>
        <w:t xml:space="preserve"> an introduction to the models used in </w:t>
      </w:r>
      <w:r w:rsidR="00E126C2" w:rsidRPr="00055732">
        <w:rPr>
          <w:rFonts w:ascii="Times New Roman" w:hAnsi="Times New Roman"/>
          <w:sz w:val="24"/>
          <w:szCs w:val="24"/>
          <w:lang w:val="en-GB"/>
        </w:rPr>
        <w:t xml:space="preserve">finite element simulations </w:t>
      </w:r>
      <w:r w:rsidR="00232D21">
        <w:rPr>
          <w:rFonts w:ascii="Times New Roman" w:hAnsi="Times New Roman"/>
          <w:sz w:val="24"/>
          <w:szCs w:val="24"/>
          <w:lang w:val="en-GB"/>
        </w:rPr>
        <w:t>are</w:t>
      </w:r>
      <w:r w:rsidRPr="00055732">
        <w:rPr>
          <w:rFonts w:ascii="Times New Roman" w:hAnsi="Times New Roman"/>
          <w:sz w:val="24"/>
          <w:szCs w:val="24"/>
          <w:lang w:val="en-GB"/>
        </w:rPr>
        <w:t xml:space="preserve"> presented in Section 4. </w:t>
      </w:r>
      <w:r w:rsidR="00232D21">
        <w:rPr>
          <w:rFonts w:ascii="Times New Roman" w:hAnsi="Times New Roman"/>
          <w:sz w:val="24"/>
          <w:szCs w:val="24"/>
          <w:lang w:val="en-GB"/>
        </w:rPr>
        <w:t xml:space="preserve">A short discussion comparing the experimental results with </w:t>
      </w:r>
      <w:r w:rsidR="00232D21" w:rsidRPr="00055732">
        <w:rPr>
          <w:rFonts w:ascii="Times New Roman" w:hAnsi="Times New Roman"/>
          <w:sz w:val="24"/>
          <w:szCs w:val="24"/>
          <w:lang w:val="en-GB"/>
        </w:rPr>
        <w:t>simulations and analytical solutions</w:t>
      </w:r>
      <w:r w:rsidR="00232D21">
        <w:rPr>
          <w:rFonts w:ascii="Times New Roman" w:hAnsi="Times New Roman"/>
          <w:sz w:val="24"/>
          <w:szCs w:val="24"/>
          <w:lang w:val="en-GB"/>
        </w:rPr>
        <w:t xml:space="preserve"> </w:t>
      </w:r>
      <w:r w:rsidR="00CA6064">
        <w:rPr>
          <w:rFonts w:ascii="Times New Roman" w:hAnsi="Times New Roman"/>
          <w:sz w:val="24"/>
          <w:szCs w:val="24"/>
          <w:lang w:val="en-GB"/>
        </w:rPr>
        <w:t>constitutes</w:t>
      </w:r>
      <w:r w:rsidR="00FC4DB9">
        <w:rPr>
          <w:rFonts w:ascii="Times New Roman" w:hAnsi="Times New Roman"/>
          <w:sz w:val="24"/>
          <w:szCs w:val="24"/>
          <w:lang w:val="en-GB"/>
        </w:rPr>
        <w:t xml:space="preserve"> Section </w:t>
      </w:r>
      <w:r w:rsidR="00232D21">
        <w:rPr>
          <w:rFonts w:ascii="Times New Roman" w:hAnsi="Times New Roman"/>
          <w:sz w:val="24"/>
          <w:szCs w:val="24"/>
          <w:lang w:val="en-GB"/>
        </w:rPr>
        <w:t>5</w:t>
      </w:r>
      <w:r w:rsidRPr="00055732">
        <w:rPr>
          <w:rFonts w:ascii="Times New Roman" w:hAnsi="Times New Roman"/>
          <w:sz w:val="24"/>
          <w:szCs w:val="24"/>
          <w:lang w:val="en-GB"/>
        </w:rPr>
        <w:t xml:space="preserve"> before the conclusions in Section </w:t>
      </w:r>
      <w:r w:rsidR="00232D21">
        <w:rPr>
          <w:rFonts w:ascii="Times New Roman" w:hAnsi="Times New Roman"/>
          <w:sz w:val="24"/>
          <w:szCs w:val="24"/>
          <w:lang w:val="en-GB"/>
        </w:rPr>
        <w:t>6</w:t>
      </w:r>
      <w:r w:rsidRPr="00055732">
        <w:rPr>
          <w:rFonts w:ascii="Times New Roman" w:hAnsi="Times New Roman"/>
          <w:sz w:val="24"/>
          <w:szCs w:val="24"/>
          <w:lang w:val="en-GB"/>
        </w:rPr>
        <w:t xml:space="preserve">. </w:t>
      </w:r>
    </w:p>
    <w:p w:rsidR="00FD3956" w:rsidRPr="00055732" w:rsidRDefault="003A47CF" w:rsidP="003A6189">
      <w:pPr>
        <w:spacing w:line="360" w:lineRule="auto"/>
        <w:jc w:val="both"/>
        <w:rPr>
          <w:rFonts w:ascii="Times New Roman" w:hAnsi="Times New Roman"/>
          <w:b/>
          <w:sz w:val="24"/>
          <w:szCs w:val="24"/>
          <w:lang w:val="en-GB"/>
        </w:rPr>
      </w:pPr>
      <w:r>
        <w:rPr>
          <w:rFonts w:ascii="Times New Roman" w:hAnsi="Times New Roman"/>
          <w:b/>
          <w:sz w:val="24"/>
          <w:szCs w:val="24"/>
          <w:lang w:val="en-GB"/>
        </w:rPr>
        <w:t>2. Experimental methods</w:t>
      </w:r>
    </w:p>
    <w:p w:rsidR="00901F89" w:rsidRDefault="00830A97" w:rsidP="003A6189">
      <w:pPr>
        <w:spacing w:line="360" w:lineRule="auto"/>
        <w:jc w:val="both"/>
        <w:rPr>
          <w:rFonts w:ascii="Times New Roman" w:hAnsi="Times New Roman"/>
          <w:sz w:val="24"/>
          <w:szCs w:val="24"/>
          <w:lang w:val="en-GB"/>
        </w:rPr>
      </w:pPr>
      <w:r>
        <w:rPr>
          <w:rFonts w:ascii="Times New Roman" w:hAnsi="Times New Roman"/>
          <w:sz w:val="24"/>
          <w:szCs w:val="24"/>
          <w:lang w:val="en-GB"/>
        </w:rPr>
        <w:t>Approximately 3</w:t>
      </w:r>
      <w:r w:rsidR="00FD3956" w:rsidRPr="00055732">
        <w:rPr>
          <w:rFonts w:ascii="Times New Roman" w:hAnsi="Times New Roman"/>
          <w:sz w:val="24"/>
          <w:szCs w:val="24"/>
          <w:lang w:val="en-GB"/>
        </w:rPr>
        <w:t>0</w:t>
      </w:r>
      <w:r>
        <w:rPr>
          <w:rFonts w:ascii="Times New Roman" w:hAnsi="Times New Roman"/>
          <w:sz w:val="24"/>
          <w:szCs w:val="24"/>
          <w:lang w:val="en-GB"/>
        </w:rPr>
        <w:t xml:space="preserve"> </w:t>
      </w:r>
      <w:r w:rsidR="00FD3956" w:rsidRPr="00055732">
        <w:rPr>
          <w:rFonts w:ascii="Times New Roman" w:hAnsi="Times New Roman"/>
          <w:sz w:val="24"/>
          <w:szCs w:val="24"/>
          <w:lang w:val="en-GB"/>
        </w:rPr>
        <w:t xml:space="preserve">mm wide AA3103 strips were cold rolled to a thickness of 1 mm or 0.5 mm from a 20 mm thick billet cut from DC cast homogenized AA3103 material. These strips will henceforth be referred to as aluminium strips. </w:t>
      </w:r>
      <w:r>
        <w:rPr>
          <w:rFonts w:ascii="Times New Roman" w:hAnsi="Times New Roman"/>
          <w:sz w:val="24"/>
          <w:szCs w:val="24"/>
          <w:lang w:val="en-GB"/>
        </w:rPr>
        <w:t>30 mm wide s</w:t>
      </w:r>
      <w:r w:rsidR="004575DF" w:rsidRPr="00055732">
        <w:rPr>
          <w:rFonts w:ascii="Times New Roman" w:hAnsi="Times New Roman"/>
          <w:sz w:val="24"/>
          <w:szCs w:val="24"/>
          <w:lang w:val="en-GB"/>
        </w:rPr>
        <w:t>trips of commercial</w:t>
      </w:r>
      <w:r w:rsidR="0081035A">
        <w:rPr>
          <w:rFonts w:ascii="Times New Roman" w:hAnsi="Times New Roman"/>
          <w:sz w:val="24"/>
          <w:szCs w:val="24"/>
          <w:lang w:val="en-GB"/>
        </w:rPr>
        <w:t xml:space="preserve"> purity </w:t>
      </w:r>
      <w:r w:rsidR="0081035A" w:rsidRPr="00055732">
        <w:rPr>
          <w:rFonts w:ascii="Times New Roman" w:hAnsi="Times New Roman"/>
          <w:sz w:val="24"/>
          <w:szCs w:val="24"/>
          <w:lang w:val="en-GB"/>
        </w:rPr>
        <w:t>Cu</w:t>
      </w:r>
      <w:r w:rsidR="004575DF" w:rsidRPr="00055732">
        <w:rPr>
          <w:rFonts w:ascii="Times New Roman" w:hAnsi="Times New Roman"/>
          <w:sz w:val="24"/>
          <w:szCs w:val="24"/>
          <w:lang w:val="en-GB"/>
        </w:rPr>
        <w:t xml:space="preserve"> or CuZn20 brass (Br) were cut from 1 mm thick sheets, which were in a soft, slightly cold rolled condition. </w:t>
      </w:r>
      <w:r w:rsidR="00FD3956" w:rsidRPr="00055732">
        <w:rPr>
          <w:rFonts w:ascii="Times New Roman" w:hAnsi="Times New Roman"/>
          <w:sz w:val="24"/>
          <w:szCs w:val="24"/>
          <w:lang w:val="en-GB"/>
        </w:rPr>
        <w:t xml:space="preserve">With 50% rolling reduction proper metallic bonding between the aluminium and Cu or Br strips could not easily be achieved at room temperature, hence the first pass of rolling was always made in the hot condition. </w:t>
      </w:r>
      <w:r w:rsidR="00975554" w:rsidRPr="00055732">
        <w:rPr>
          <w:rFonts w:ascii="Times New Roman" w:hAnsi="Times New Roman"/>
          <w:sz w:val="24"/>
          <w:szCs w:val="24"/>
          <w:lang w:val="en-GB"/>
        </w:rPr>
        <w:t>However,</w:t>
      </w:r>
      <w:r w:rsidR="00FD3956" w:rsidRPr="00055732">
        <w:rPr>
          <w:rFonts w:ascii="Times New Roman" w:hAnsi="Times New Roman"/>
          <w:sz w:val="24"/>
          <w:szCs w:val="24"/>
          <w:lang w:val="en-GB"/>
        </w:rPr>
        <w:t xml:space="preserve"> good bonding can be achieved between two aluminium surfaces even at room tem</w:t>
      </w:r>
      <w:r w:rsidR="00975554" w:rsidRPr="00055732">
        <w:rPr>
          <w:rFonts w:ascii="Times New Roman" w:hAnsi="Times New Roman"/>
          <w:sz w:val="24"/>
          <w:szCs w:val="24"/>
          <w:lang w:val="en-GB"/>
        </w:rPr>
        <w:t>perature. Hence</w:t>
      </w:r>
      <w:r w:rsidR="00FD3956" w:rsidRPr="00055732">
        <w:rPr>
          <w:rFonts w:ascii="Times New Roman" w:hAnsi="Times New Roman"/>
          <w:sz w:val="24"/>
          <w:szCs w:val="24"/>
          <w:lang w:val="en-GB"/>
        </w:rPr>
        <w:t xml:space="preserve"> a sandwich with two outermost layers of aluminium strips of half the </w:t>
      </w:r>
      <w:r w:rsidR="0040126F" w:rsidRPr="00055732">
        <w:rPr>
          <w:rFonts w:ascii="Times New Roman" w:hAnsi="Times New Roman"/>
          <w:sz w:val="24"/>
          <w:szCs w:val="24"/>
          <w:lang w:val="en-GB"/>
        </w:rPr>
        <w:t>thickness</w:t>
      </w:r>
      <w:r w:rsidR="00FD3956" w:rsidRPr="00055732">
        <w:rPr>
          <w:rFonts w:ascii="Times New Roman" w:hAnsi="Times New Roman"/>
          <w:sz w:val="24"/>
          <w:szCs w:val="24"/>
          <w:lang w:val="en-GB"/>
        </w:rPr>
        <w:t xml:space="preserve"> </w:t>
      </w:r>
      <w:r w:rsidR="0081035A">
        <w:rPr>
          <w:rFonts w:ascii="Times New Roman" w:hAnsi="Times New Roman"/>
          <w:sz w:val="24"/>
          <w:szCs w:val="24"/>
          <w:lang w:val="en-GB"/>
        </w:rPr>
        <w:t>as</w:t>
      </w:r>
      <w:r w:rsidR="00FD3956" w:rsidRPr="00055732">
        <w:rPr>
          <w:rFonts w:ascii="Times New Roman" w:hAnsi="Times New Roman"/>
          <w:sz w:val="24"/>
          <w:szCs w:val="24"/>
          <w:lang w:val="en-GB"/>
        </w:rPr>
        <w:t xml:space="preserve"> either Cu or Br in the middle, were made by hot ARB in the first pass. This enabled subsequent ARB passes to be made in a cold condition</w:t>
      </w:r>
      <w:r w:rsidR="00B51B57" w:rsidRPr="00055732">
        <w:rPr>
          <w:rFonts w:ascii="Times New Roman" w:hAnsi="Times New Roman"/>
          <w:sz w:val="24"/>
          <w:szCs w:val="24"/>
          <w:lang w:val="en-GB"/>
        </w:rPr>
        <w:t xml:space="preserve"> with a one to one thickness ratio between the strong and the soft layers</w:t>
      </w:r>
      <w:r w:rsidR="00FD3956" w:rsidRPr="00055732">
        <w:rPr>
          <w:rFonts w:ascii="Times New Roman" w:hAnsi="Times New Roman"/>
          <w:sz w:val="24"/>
          <w:szCs w:val="24"/>
          <w:lang w:val="en-GB"/>
        </w:rPr>
        <w:t xml:space="preserve">. </w:t>
      </w:r>
      <w:r w:rsidR="00B41576">
        <w:rPr>
          <w:rFonts w:ascii="Times New Roman" w:hAnsi="Times New Roman"/>
          <w:sz w:val="24"/>
          <w:szCs w:val="24"/>
          <w:highlight w:val="yellow"/>
          <w:lang w:val="en-GB"/>
        </w:rPr>
        <w:t>No surface preparation was made on the outer surfaces of the strip, and t</w:t>
      </w:r>
      <w:r w:rsidR="00B41576" w:rsidRPr="00B41576">
        <w:rPr>
          <w:rFonts w:ascii="Times New Roman" w:hAnsi="Times New Roman"/>
          <w:sz w:val="24"/>
          <w:szCs w:val="24"/>
          <w:highlight w:val="yellow"/>
          <w:lang w:val="en-GB"/>
        </w:rPr>
        <w:t xml:space="preserve">he rolls were </w:t>
      </w:r>
      <w:r w:rsidR="00B41576">
        <w:rPr>
          <w:rFonts w:ascii="Times New Roman" w:hAnsi="Times New Roman"/>
          <w:sz w:val="24"/>
          <w:szCs w:val="24"/>
          <w:highlight w:val="yellow"/>
          <w:lang w:val="en-GB"/>
        </w:rPr>
        <w:t xml:space="preserve">kept moderately </w:t>
      </w:r>
      <w:r w:rsidR="00B41576" w:rsidRPr="00B41576">
        <w:rPr>
          <w:rFonts w:ascii="Times New Roman" w:hAnsi="Times New Roman"/>
          <w:sz w:val="24"/>
          <w:szCs w:val="24"/>
          <w:highlight w:val="yellow"/>
          <w:lang w:val="en-GB"/>
        </w:rPr>
        <w:t>lubricated by oil.</w:t>
      </w:r>
      <w:r w:rsidR="00B41576">
        <w:rPr>
          <w:rFonts w:ascii="Times New Roman" w:hAnsi="Times New Roman"/>
          <w:sz w:val="24"/>
          <w:szCs w:val="24"/>
          <w:lang w:val="en-GB"/>
        </w:rPr>
        <w:t xml:space="preserve"> </w:t>
      </w:r>
      <w:r w:rsidR="00FD3956" w:rsidRPr="00055732">
        <w:rPr>
          <w:rFonts w:ascii="Times New Roman" w:hAnsi="Times New Roman"/>
          <w:sz w:val="24"/>
          <w:szCs w:val="24"/>
          <w:lang w:val="en-GB"/>
        </w:rPr>
        <w:t xml:space="preserve">For cases where the subsequent passes were </w:t>
      </w:r>
      <w:r w:rsidR="005B6BAB" w:rsidRPr="005B6BAB">
        <w:rPr>
          <w:rFonts w:ascii="Times New Roman" w:hAnsi="Times New Roman"/>
          <w:sz w:val="24"/>
          <w:szCs w:val="24"/>
          <w:highlight w:val="yellow"/>
          <w:lang w:val="en-GB"/>
        </w:rPr>
        <w:t>done</w:t>
      </w:r>
      <w:r w:rsidR="005B6BAB">
        <w:rPr>
          <w:rFonts w:ascii="Times New Roman" w:hAnsi="Times New Roman"/>
          <w:sz w:val="24"/>
          <w:szCs w:val="24"/>
          <w:lang w:val="en-GB"/>
        </w:rPr>
        <w:t xml:space="preserve"> </w:t>
      </w:r>
      <w:r w:rsidR="00FD3956" w:rsidRPr="00055732">
        <w:rPr>
          <w:rFonts w:ascii="Times New Roman" w:hAnsi="Times New Roman"/>
          <w:sz w:val="24"/>
          <w:szCs w:val="24"/>
          <w:lang w:val="en-GB"/>
        </w:rPr>
        <w:t>by</w:t>
      </w:r>
      <w:r w:rsidR="00B51B57" w:rsidRPr="00055732">
        <w:rPr>
          <w:rFonts w:ascii="Times New Roman" w:hAnsi="Times New Roman"/>
          <w:sz w:val="24"/>
          <w:szCs w:val="24"/>
          <w:lang w:val="en-GB"/>
        </w:rPr>
        <w:t xml:space="preserve"> hot rolling, the bonding was good and</w:t>
      </w:r>
      <w:r w:rsidR="00FD3956" w:rsidRPr="00055732">
        <w:rPr>
          <w:rFonts w:ascii="Times New Roman" w:hAnsi="Times New Roman"/>
          <w:sz w:val="24"/>
          <w:szCs w:val="24"/>
          <w:lang w:val="en-GB"/>
        </w:rPr>
        <w:t xml:space="preserve"> a </w:t>
      </w:r>
      <w:r w:rsidR="00B51B57" w:rsidRPr="00055732">
        <w:rPr>
          <w:rFonts w:ascii="Times New Roman" w:hAnsi="Times New Roman"/>
          <w:sz w:val="24"/>
          <w:szCs w:val="24"/>
          <w:lang w:val="en-GB"/>
        </w:rPr>
        <w:t xml:space="preserve">simpler </w:t>
      </w:r>
      <w:r w:rsidR="00FD3956" w:rsidRPr="00055732">
        <w:rPr>
          <w:rFonts w:ascii="Times New Roman" w:hAnsi="Times New Roman"/>
          <w:sz w:val="24"/>
          <w:szCs w:val="24"/>
          <w:lang w:val="en-GB"/>
        </w:rPr>
        <w:t xml:space="preserve">stack of only two dissimilar strips could </w:t>
      </w:r>
      <w:r w:rsidR="00B51B57" w:rsidRPr="00055732">
        <w:rPr>
          <w:rFonts w:ascii="Times New Roman" w:hAnsi="Times New Roman"/>
          <w:sz w:val="24"/>
          <w:szCs w:val="24"/>
          <w:lang w:val="en-GB"/>
        </w:rPr>
        <w:t>be mad</w:t>
      </w:r>
      <w:r w:rsidR="00D8168B" w:rsidRPr="00055732">
        <w:rPr>
          <w:rFonts w:ascii="Times New Roman" w:hAnsi="Times New Roman"/>
          <w:sz w:val="24"/>
          <w:szCs w:val="24"/>
          <w:lang w:val="en-GB"/>
        </w:rPr>
        <w:t>e</w:t>
      </w:r>
      <w:r w:rsidR="00B51B57" w:rsidRPr="00055732">
        <w:rPr>
          <w:rFonts w:ascii="Times New Roman" w:hAnsi="Times New Roman"/>
          <w:sz w:val="24"/>
          <w:szCs w:val="24"/>
          <w:lang w:val="en-GB"/>
        </w:rPr>
        <w:t xml:space="preserve"> at</w:t>
      </w:r>
      <w:r w:rsidR="00FD3956" w:rsidRPr="00055732">
        <w:rPr>
          <w:rFonts w:ascii="Times New Roman" w:hAnsi="Times New Roman"/>
          <w:sz w:val="24"/>
          <w:szCs w:val="24"/>
          <w:lang w:val="en-GB"/>
        </w:rPr>
        <w:t xml:space="preserve"> the first pass.</w:t>
      </w:r>
      <w:r w:rsidR="00B51B57" w:rsidRPr="00055732">
        <w:rPr>
          <w:rFonts w:ascii="Times New Roman" w:hAnsi="Times New Roman"/>
          <w:sz w:val="24"/>
          <w:szCs w:val="24"/>
          <w:lang w:val="en-GB"/>
        </w:rPr>
        <w:t xml:space="preserve"> </w:t>
      </w:r>
    </w:p>
    <w:p w:rsidR="00FD3956" w:rsidRPr="00055732" w:rsidRDefault="00FD3956"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 xml:space="preserve">The stacks were pre-heated to 350 </w:t>
      </w:r>
      <w:bookmarkStart w:id="0" w:name="OLE_LINK1"/>
      <w:bookmarkStart w:id="1" w:name="OLE_LINK2"/>
      <w:r w:rsidRPr="00055732">
        <w:rPr>
          <w:rFonts w:ascii="Times New Roman" w:hAnsi="Times New Roman"/>
          <w:sz w:val="24"/>
          <w:szCs w:val="24"/>
          <w:lang w:val="en-GB"/>
        </w:rPr>
        <w:t>°C</w:t>
      </w:r>
      <w:bookmarkEnd w:id="0"/>
      <w:bookmarkEnd w:id="1"/>
      <w:r w:rsidRPr="00055732">
        <w:rPr>
          <w:rFonts w:ascii="Times New Roman" w:hAnsi="Times New Roman"/>
          <w:sz w:val="24"/>
          <w:szCs w:val="24"/>
          <w:lang w:val="en-GB"/>
        </w:rPr>
        <w:t xml:space="preserve"> and held at that temperature for 10 minutes in an air convection furnace and then subjected to warm roll bonding in a 2 high rolling mill with roll diameter 205 mm. The thickness reduction was maintained to be a constant value of 50 % in each rolling pass and the roll bonding process was repeated up-to 6 cycles, either by subsequent warm or cold rolling passes. Precaution was adopted to complete the cold roll bonding cycles within 2 minutes of surface preparation. All the roll bonded samples were 200 mm in length and about 20 mm in width in the last pass due to the need of trimming the edges between the passes. The composites made by subsequent cold ARB will be denoted CARB. </w:t>
      </w:r>
    </w:p>
    <w:p w:rsidR="00FD3956" w:rsidRPr="00055732" w:rsidRDefault="00FD3956" w:rsidP="003A6189">
      <w:pPr>
        <w:spacing w:line="360" w:lineRule="auto"/>
        <w:rPr>
          <w:rFonts w:ascii="Times New Roman" w:hAnsi="Times New Roman"/>
          <w:sz w:val="24"/>
          <w:szCs w:val="24"/>
          <w:lang w:val="en-GB"/>
        </w:rPr>
      </w:pPr>
      <w:r w:rsidRPr="00055732">
        <w:rPr>
          <w:rFonts w:ascii="Times New Roman" w:hAnsi="Times New Roman"/>
          <w:sz w:val="24"/>
          <w:szCs w:val="24"/>
          <w:lang w:val="en-GB"/>
        </w:rPr>
        <w:t xml:space="preserve"> </w:t>
      </w:r>
    </w:p>
    <w:p w:rsidR="00FD3956" w:rsidRPr="00055732" w:rsidRDefault="00FD3956" w:rsidP="003A6189">
      <w:pPr>
        <w:spacing w:line="360" w:lineRule="auto"/>
        <w:rPr>
          <w:rFonts w:ascii="Times New Roman" w:hAnsi="Times New Roman"/>
          <w:sz w:val="24"/>
          <w:szCs w:val="24"/>
          <w:lang w:val="en-GB"/>
        </w:rPr>
      </w:pPr>
      <w:r w:rsidRPr="00055732">
        <w:rPr>
          <w:rFonts w:ascii="Times New Roman" w:hAnsi="Times New Roman"/>
          <w:sz w:val="24"/>
          <w:szCs w:val="24"/>
          <w:lang w:val="en-GB"/>
        </w:rPr>
        <w:lastRenderedPageBreak/>
        <w:t>Tensile samples parallel to the rolling direction (RD) were machined out of the roll bonded material according to the dimensions in Fig.1. The tensile tests were carried out with a 10 mm extensometer on a MTS 810 tensile testing set-up at a constant crosshead speed of 2 mm/min.</w:t>
      </w:r>
    </w:p>
    <w:p w:rsidR="00FD3956" w:rsidRPr="00D62E60" w:rsidRDefault="00FA24B6" w:rsidP="003A6189">
      <w:pPr>
        <w:spacing w:line="360" w:lineRule="auto"/>
        <w:rPr>
          <w:rFonts w:ascii="Times New Roman" w:hAnsi="Times New Roman"/>
          <w:sz w:val="24"/>
          <w:szCs w:val="24"/>
          <w:lang w:val="en-GB"/>
        </w:rPr>
      </w:pPr>
      <w:r>
        <w:rPr>
          <w:rFonts w:ascii="Times New Roman" w:hAnsi="Times New Roman"/>
          <w:noProof/>
          <w:sz w:val="24"/>
          <w:szCs w:val="24"/>
          <w:lang w:eastAsia="nb-NO"/>
        </w:rPr>
        <w:drawing>
          <wp:inline distT="0" distB="0" distL="0" distR="0">
            <wp:extent cx="5724525" cy="1428750"/>
            <wp:effectExtent l="0" t="0" r="9525" b="0"/>
            <wp:docPr id="1"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lum contrast="40000"/>
                      <a:extLst>
                        <a:ext uri="{28A0092B-C50C-407E-A947-70E740481C1C}">
                          <a14:useLocalDpi xmlns:a14="http://schemas.microsoft.com/office/drawing/2010/main" val="0"/>
                        </a:ext>
                      </a:extLst>
                    </a:blip>
                    <a:srcRect/>
                    <a:stretch>
                      <a:fillRect/>
                    </a:stretch>
                  </pic:blipFill>
                  <pic:spPr bwMode="auto">
                    <a:xfrm>
                      <a:off x="0" y="0"/>
                      <a:ext cx="5724525" cy="1428750"/>
                    </a:xfrm>
                    <a:prstGeom prst="rect">
                      <a:avLst/>
                    </a:prstGeom>
                    <a:noFill/>
                    <a:ln>
                      <a:noFill/>
                    </a:ln>
                  </pic:spPr>
                </pic:pic>
              </a:graphicData>
            </a:graphic>
          </wp:inline>
        </w:drawing>
      </w:r>
    </w:p>
    <w:p w:rsidR="00FD3956" w:rsidRPr="00D62E60" w:rsidRDefault="00FD3956" w:rsidP="003A6189">
      <w:pPr>
        <w:spacing w:line="360" w:lineRule="auto"/>
        <w:rPr>
          <w:rFonts w:ascii="Times New Roman" w:hAnsi="Times New Roman"/>
          <w:sz w:val="24"/>
          <w:szCs w:val="24"/>
          <w:lang w:val="en-GB"/>
        </w:rPr>
      </w:pPr>
      <w:bookmarkStart w:id="2" w:name="OLE_LINK3"/>
      <w:bookmarkStart w:id="3" w:name="OLE_LINK4"/>
      <w:r w:rsidRPr="00D62E60">
        <w:rPr>
          <w:rFonts w:ascii="Times New Roman" w:hAnsi="Times New Roman"/>
          <w:sz w:val="24"/>
          <w:szCs w:val="24"/>
          <w:lang w:val="en-GB"/>
        </w:rPr>
        <w:t xml:space="preserve">Fig.1. Specimen used for tensile testing </w:t>
      </w:r>
      <w:bookmarkEnd w:id="2"/>
      <w:bookmarkEnd w:id="3"/>
      <w:r w:rsidRPr="00D62E60">
        <w:rPr>
          <w:rFonts w:ascii="Times New Roman" w:hAnsi="Times New Roman"/>
          <w:sz w:val="24"/>
          <w:szCs w:val="24"/>
          <w:lang w:val="en-GB"/>
        </w:rPr>
        <w:t>(all dimensions are in mm)</w:t>
      </w:r>
    </w:p>
    <w:p w:rsidR="00FD3956" w:rsidRPr="00D62E60" w:rsidRDefault="00FD3956" w:rsidP="003A6189">
      <w:pPr>
        <w:spacing w:line="360" w:lineRule="auto"/>
        <w:rPr>
          <w:rFonts w:ascii="Times New Roman" w:hAnsi="Times New Roman"/>
          <w:sz w:val="24"/>
          <w:szCs w:val="24"/>
          <w:lang w:val="en-GB"/>
        </w:rPr>
      </w:pPr>
    </w:p>
    <w:p w:rsidR="00FD3956" w:rsidRPr="00D62E60" w:rsidRDefault="00FD3956" w:rsidP="003A6189">
      <w:pPr>
        <w:spacing w:line="360" w:lineRule="auto"/>
        <w:jc w:val="both"/>
        <w:rPr>
          <w:rFonts w:ascii="Times New Roman" w:hAnsi="Times New Roman"/>
          <w:sz w:val="24"/>
          <w:szCs w:val="24"/>
          <w:lang w:val="en-GB"/>
        </w:rPr>
      </w:pPr>
      <w:r w:rsidRPr="00D62E60">
        <w:rPr>
          <w:rFonts w:ascii="Times New Roman" w:hAnsi="Times New Roman"/>
          <w:sz w:val="24"/>
          <w:szCs w:val="24"/>
          <w:lang w:val="en-GB"/>
        </w:rPr>
        <w:t xml:space="preserve">Rectangular samples (40 mm long and 10 mm wide) were machined from the ARB strips for three point flexural testing. The samples were subjected to bending at a constant stroke rate of 2.4 mm/min up to a displacement of 8 mm, and the force and displacement were recorded. </w:t>
      </w:r>
    </w:p>
    <w:p w:rsidR="00FD3956" w:rsidRPr="00D62E60" w:rsidRDefault="00FD3956" w:rsidP="005A3473">
      <w:pPr>
        <w:spacing w:line="360" w:lineRule="auto"/>
        <w:jc w:val="both"/>
        <w:rPr>
          <w:rFonts w:ascii="Times New Roman" w:hAnsi="Times New Roman"/>
          <w:sz w:val="24"/>
          <w:szCs w:val="24"/>
          <w:lang w:val="en-GB"/>
        </w:rPr>
      </w:pPr>
      <w:r w:rsidRPr="00D62E60">
        <w:rPr>
          <w:rFonts w:ascii="Times New Roman" w:hAnsi="Times New Roman"/>
          <w:sz w:val="24"/>
          <w:szCs w:val="24"/>
          <w:lang w:val="en-GB"/>
        </w:rPr>
        <w:t>The rolling direction – normal direction (RD-ND) and transverse direction- normal direction (TD-ND) cross sections of the ARB specimens were observed in a Hitachi SU6600 scanning electron microscope (SEM) in the secondary electron imaging (SE) mode. The details of the microstructure were also evaluated by electron backscatter diffraction (EBSD) analysis on Cu layer at the center of the sample thickness in the RD – ND plane. The samples were subjected to ion milling after conventional mechanical surface preparation in a Hitachi IM 3000 flat milling system. A voltage of 3 kV was used for 45 minutes to mill off the surface layers of the deformed material. EBSD was carried out on a Hitachi SU 6600 FEGSEM equipped with a NORDIF UF1000 detector and the data analysis was carried out using TSL OIM 6.0</w:t>
      </w:r>
      <w:r w:rsidRPr="00D62E60">
        <w:rPr>
          <w:lang w:val="en-GB"/>
        </w:rPr>
        <w:t xml:space="preserve"> </w:t>
      </w:r>
      <w:r w:rsidRPr="00D62E60">
        <w:rPr>
          <w:rFonts w:ascii="Times New Roman" w:hAnsi="Times New Roman"/>
          <w:sz w:val="24"/>
          <w:szCs w:val="24"/>
          <w:lang w:val="en-GB"/>
        </w:rPr>
        <w:t>software. Scans were performed on the samples in the rolling direction (RD) – normal direction (ND) plane at the center of the thickness.</w:t>
      </w:r>
      <w:r w:rsidRPr="00D62E60">
        <w:rPr>
          <w:lang w:val="en-GB"/>
        </w:rPr>
        <w:t xml:space="preserve"> </w:t>
      </w:r>
      <w:r w:rsidRPr="00D62E60">
        <w:rPr>
          <w:rFonts w:ascii="Times New Roman" w:hAnsi="Times New Roman"/>
          <w:sz w:val="24"/>
          <w:szCs w:val="24"/>
          <w:lang w:val="en-GB"/>
        </w:rPr>
        <w:t xml:space="preserve">Structural refinement and shear bands in the hard phase have been captured through the EBSD analysis. </w:t>
      </w:r>
    </w:p>
    <w:p w:rsidR="00FD3956" w:rsidRDefault="00FD3956" w:rsidP="007B51E8">
      <w:pPr>
        <w:spacing w:line="360" w:lineRule="auto"/>
        <w:jc w:val="both"/>
        <w:rPr>
          <w:rFonts w:ascii="Times New Roman" w:hAnsi="Times New Roman"/>
          <w:b/>
          <w:sz w:val="24"/>
          <w:szCs w:val="24"/>
          <w:lang w:val="en-GB"/>
        </w:rPr>
      </w:pPr>
    </w:p>
    <w:p w:rsidR="00F915A9" w:rsidRDefault="00F915A9" w:rsidP="007B51E8">
      <w:pPr>
        <w:spacing w:line="360" w:lineRule="auto"/>
        <w:jc w:val="both"/>
        <w:rPr>
          <w:rFonts w:ascii="Times New Roman" w:hAnsi="Times New Roman"/>
          <w:b/>
          <w:sz w:val="24"/>
          <w:szCs w:val="24"/>
          <w:lang w:val="en-GB"/>
        </w:rPr>
      </w:pPr>
    </w:p>
    <w:p w:rsidR="00F915A9" w:rsidRPr="00D62E60" w:rsidRDefault="00F915A9" w:rsidP="007B51E8">
      <w:pPr>
        <w:spacing w:line="360" w:lineRule="auto"/>
        <w:jc w:val="both"/>
        <w:rPr>
          <w:rFonts w:ascii="Times New Roman" w:hAnsi="Times New Roman"/>
          <w:b/>
          <w:sz w:val="24"/>
          <w:szCs w:val="24"/>
          <w:lang w:val="en-GB"/>
        </w:rPr>
      </w:pPr>
    </w:p>
    <w:p w:rsidR="00FD3956" w:rsidRDefault="003A47CF" w:rsidP="00D62E60">
      <w:pPr>
        <w:keepNext/>
        <w:tabs>
          <w:tab w:val="left" w:pos="1260"/>
        </w:tabs>
        <w:spacing w:line="360" w:lineRule="auto"/>
        <w:jc w:val="both"/>
        <w:rPr>
          <w:rFonts w:ascii="Times New Roman" w:hAnsi="Times New Roman"/>
          <w:b/>
          <w:sz w:val="24"/>
          <w:szCs w:val="24"/>
          <w:lang w:val="en-GB"/>
        </w:rPr>
      </w:pPr>
      <w:r>
        <w:rPr>
          <w:rFonts w:ascii="Times New Roman" w:hAnsi="Times New Roman"/>
          <w:b/>
          <w:sz w:val="24"/>
          <w:szCs w:val="24"/>
          <w:lang w:val="en-GB"/>
        </w:rPr>
        <w:lastRenderedPageBreak/>
        <w:t>3. Experimental results</w:t>
      </w:r>
    </w:p>
    <w:p w:rsidR="00A709C2" w:rsidRDefault="00A709C2" w:rsidP="00D62E60">
      <w:pPr>
        <w:keepNext/>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Laminated met</w:t>
      </w:r>
      <w:r w:rsidR="00344C08">
        <w:rPr>
          <w:rFonts w:ascii="Times New Roman" w:hAnsi="Times New Roman"/>
          <w:sz w:val="24"/>
          <w:szCs w:val="24"/>
          <w:lang w:val="en-GB"/>
        </w:rPr>
        <w:t>al strips were processed by AR</w:t>
      </w:r>
      <w:r w:rsidR="00487105">
        <w:rPr>
          <w:rFonts w:ascii="Times New Roman" w:hAnsi="Times New Roman"/>
          <w:sz w:val="24"/>
          <w:szCs w:val="24"/>
          <w:lang w:val="en-GB"/>
        </w:rPr>
        <w:t>B in cold and warm (abou</w:t>
      </w:r>
      <w:r w:rsidR="00F915A9">
        <w:rPr>
          <w:rFonts w:ascii="Times New Roman" w:hAnsi="Times New Roman"/>
          <w:sz w:val="24"/>
          <w:szCs w:val="24"/>
          <w:lang w:val="en-GB"/>
        </w:rPr>
        <w:t>t 35</w:t>
      </w:r>
      <w:r w:rsidR="00487105">
        <w:rPr>
          <w:rFonts w:ascii="Times New Roman" w:hAnsi="Times New Roman"/>
          <w:sz w:val="24"/>
          <w:szCs w:val="24"/>
          <w:lang w:val="en-GB"/>
        </w:rPr>
        <w:t>0</w:t>
      </w:r>
      <w:r w:rsidR="00487105" w:rsidRPr="00D62E60">
        <w:rPr>
          <w:rFonts w:ascii="Times New Roman" w:hAnsi="Times New Roman"/>
          <w:sz w:val="24"/>
          <w:szCs w:val="24"/>
          <w:lang w:val="en-GB"/>
        </w:rPr>
        <w:t>°</w:t>
      </w:r>
      <w:r w:rsidR="00487105">
        <w:rPr>
          <w:rFonts w:ascii="Times New Roman" w:hAnsi="Times New Roman"/>
          <w:sz w:val="24"/>
          <w:szCs w:val="24"/>
          <w:lang w:val="en-GB"/>
        </w:rPr>
        <w:t>C) conditions. The material flow and layer integrity was investigated by microscopy and are presented in Section 3.1. The mechanical properties of the ARB samples were tested by tensile tests and by three point bending tests, the results</w:t>
      </w:r>
      <w:r w:rsidR="00C363B5">
        <w:rPr>
          <w:rFonts w:ascii="Times New Roman" w:hAnsi="Times New Roman"/>
          <w:sz w:val="24"/>
          <w:szCs w:val="24"/>
          <w:lang w:val="en-GB"/>
        </w:rPr>
        <w:t xml:space="preserve"> of which</w:t>
      </w:r>
      <w:r w:rsidR="00487105">
        <w:rPr>
          <w:rFonts w:ascii="Times New Roman" w:hAnsi="Times New Roman"/>
          <w:sz w:val="24"/>
          <w:szCs w:val="24"/>
          <w:lang w:val="en-GB"/>
        </w:rPr>
        <w:t xml:space="preserve"> are shown in Section 3.2.</w:t>
      </w:r>
    </w:p>
    <w:p w:rsidR="003A47CF" w:rsidRDefault="003A47CF" w:rsidP="00D62E60">
      <w:pPr>
        <w:keepNext/>
        <w:tabs>
          <w:tab w:val="left" w:pos="1260"/>
        </w:tabs>
        <w:spacing w:line="360" w:lineRule="auto"/>
        <w:jc w:val="both"/>
        <w:rPr>
          <w:rFonts w:ascii="Times New Roman" w:hAnsi="Times New Roman"/>
          <w:b/>
          <w:sz w:val="24"/>
          <w:szCs w:val="24"/>
          <w:lang w:val="en-GB"/>
        </w:rPr>
      </w:pPr>
      <w:r>
        <w:rPr>
          <w:rFonts w:ascii="Times New Roman" w:hAnsi="Times New Roman"/>
          <w:b/>
          <w:sz w:val="24"/>
          <w:szCs w:val="24"/>
          <w:lang w:val="en-GB"/>
        </w:rPr>
        <w:t>3.1 ARB of alternating layers</w:t>
      </w:r>
    </w:p>
    <w:p w:rsidR="00487105" w:rsidRPr="00D62E60" w:rsidRDefault="00487105" w:rsidP="00D62E60">
      <w:pPr>
        <w:keepNext/>
        <w:tabs>
          <w:tab w:val="left" w:pos="1260"/>
        </w:tabs>
        <w:spacing w:line="360" w:lineRule="auto"/>
        <w:jc w:val="both"/>
        <w:rPr>
          <w:rFonts w:ascii="Times New Roman" w:hAnsi="Times New Roman"/>
          <w:b/>
          <w:sz w:val="24"/>
          <w:szCs w:val="24"/>
          <w:lang w:val="en-GB"/>
        </w:rPr>
      </w:pPr>
      <w:r w:rsidRPr="00D62E60">
        <w:rPr>
          <w:rFonts w:ascii="Times New Roman" w:hAnsi="Times New Roman"/>
          <w:sz w:val="24"/>
          <w:szCs w:val="24"/>
          <w:lang w:val="en-GB"/>
        </w:rPr>
        <w:t>Secondary electron images from RD-ND and TD-ND sections of the maximum deformed specimens</w:t>
      </w:r>
      <w:r>
        <w:rPr>
          <w:rFonts w:ascii="Times New Roman" w:hAnsi="Times New Roman"/>
          <w:sz w:val="24"/>
          <w:szCs w:val="24"/>
          <w:lang w:val="en-GB"/>
        </w:rPr>
        <w:t xml:space="preserve"> prepared are presented in Fig.2</w:t>
      </w:r>
      <w:r w:rsidRPr="00D62E60">
        <w:rPr>
          <w:rFonts w:ascii="Times New Roman" w:hAnsi="Times New Roman"/>
          <w:sz w:val="24"/>
          <w:szCs w:val="24"/>
          <w:lang w:val="en-GB"/>
        </w:rPr>
        <w:t>. For all the cold ARB specimens, a general observation in the microstructures is a wavy instability leading to fracturing and departing of the hard phase. The instabil</w:t>
      </w:r>
      <w:r>
        <w:rPr>
          <w:rFonts w:ascii="Times New Roman" w:hAnsi="Times New Roman"/>
          <w:sz w:val="24"/>
          <w:szCs w:val="24"/>
          <w:lang w:val="en-GB"/>
        </w:rPr>
        <w:t>ity in the hard phase is however</w:t>
      </w:r>
      <w:r w:rsidRPr="00D62E60">
        <w:rPr>
          <w:rFonts w:ascii="Times New Roman" w:hAnsi="Times New Roman"/>
          <w:sz w:val="24"/>
          <w:szCs w:val="24"/>
          <w:lang w:val="en-GB"/>
        </w:rPr>
        <w:t xml:space="preserve"> almost absent in the TD-ND section when compared with the RD-ND section, </w:t>
      </w:r>
      <w:r w:rsidR="00C363B5">
        <w:rPr>
          <w:rFonts w:ascii="Times New Roman" w:hAnsi="Times New Roman"/>
          <w:sz w:val="24"/>
          <w:szCs w:val="24"/>
          <w:lang w:val="en-GB"/>
        </w:rPr>
        <w:t>indicating that</w:t>
      </w:r>
      <w:r w:rsidRPr="00D62E60">
        <w:rPr>
          <w:rFonts w:ascii="Times New Roman" w:hAnsi="Times New Roman"/>
          <w:sz w:val="24"/>
          <w:szCs w:val="24"/>
          <w:lang w:val="en-GB"/>
        </w:rPr>
        <w:t xml:space="preserve"> the </w:t>
      </w:r>
      <w:r>
        <w:rPr>
          <w:rFonts w:ascii="Times New Roman" w:hAnsi="Times New Roman"/>
          <w:sz w:val="24"/>
          <w:szCs w:val="24"/>
          <w:lang w:val="en-GB"/>
        </w:rPr>
        <w:t>instability is two-dimensional.</w:t>
      </w:r>
    </w:p>
    <w:p w:rsidR="008A4D55" w:rsidRPr="00D62E60" w:rsidRDefault="008A4D55" w:rsidP="00033AD6">
      <w:pPr>
        <w:pStyle w:val="ListParagraph"/>
        <w:tabs>
          <w:tab w:val="left" w:pos="1260"/>
        </w:tabs>
        <w:spacing w:line="360" w:lineRule="auto"/>
        <w:ind w:left="360"/>
        <w:jc w:val="both"/>
        <w:rPr>
          <w:rFonts w:ascii="Times New Roman" w:hAnsi="Times New Roman"/>
          <w:sz w:val="24"/>
          <w:szCs w:val="24"/>
          <w:lang w:val="en-GB"/>
        </w:rPr>
      </w:pPr>
    </w:p>
    <w:tbl>
      <w:tblPr>
        <w:tblW w:w="0" w:type="auto"/>
        <w:tblLook w:val="01E0" w:firstRow="1" w:lastRow="1" w:firstColumn="1" w:lastColumn="1" w:noHBand="0" w:noVBand="0"/>
      </w:tblPr>
      <w:tblGrid>
        <w:gridCol w:w="9166"/>
      </w:tblGrid>
      <w:tr w:rsidR="00FD3956" w:rsidRPr="00D62E60" w:rsidTr="00771FE6">
        <w:trPr>
          <w:trHeight w:val="3064"/>
        </w:trPr>
        <w:tc>
          <w:tcPr>
            <w:tcW w:w="9166" w:type="dxa"/>
            <w:shd w:val="clear" w:color="auto" w:fill="auto"/>
          </w:tcPr>
          <w:p w:rsidR="00FD3956" w:rsidRPr="00D62E60" w:rsidRDefault="00771FE6" w:rsidP="00D62E60">
            <w:pPr>
              <w:spacing w:line="360" w:lineRule="auto"/>
              <w:rPr>
                <w:rFonts w:ascii="Times New Roman" w:hAnsi="Times New Roman"/>
                <w:sz w:val="24"/>
                <w:szCs w:val="24"/>
                <w:lang w:val="en-GB"/>
              </w:rPr>
            </w:pPr>
            <w:r>
              <w:rPr>
                <w:rFonts w:ascii="Times New Roman" w:hAnsi="Times New Roman"/>
                <w:sz w:val="24"/>
                <w:szCs w:val="24"/>
                <w:lang w:val="en-GB" w:eastAsia="zh-CN"/>
              </w:rPr>
              <w:t xml:space="preserve">a </w:t>
            </w:r>
            <w:r w:rsidR="00FA24B6">
              <w:rPr>
                <w:rFonts w:ascii="Times New Roman" w:hAnsi="Times New Roman"/>
                <w:noProof/>
                <w:sz w:val="24"/>
                <w:szCs w:val="24"/>
                <w:lang w:eastAsia="nb-NO"/>
              </w:rPr>
              <w:drawing>
                <wp:inline distT="0" distB="0" distL="0" distR="0">
                  <wp:extent cx="2574277" cy="1728000"/>
                  <wp:effectExtent l="0" t="0" r="0" b="5715"/>
                  <wp:docPr id="23" name="Bild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0">
                            <a:extLst>
                              <a:ext uri="{28A0092B-C50C-407E-A947-70E740481C1C}">
                                <a14:useLocalDpi xmlns:a14="http://schemas.microsoft.com/office/drawing/2010/main" val="0"/>
                              </a:ext>
                            </a:extLst>
                          </a:blip>
                          <a:srcRect t="6024"/>
                          <a:stretch/>
                        </pic:blipFill>
                        <pic:spPr bwMode="auto">
                          <a:xfrm>
                            <a:off x="0" y="0"/>
                            <a:ext cx="2574277" cy="1728000"/>
                          </a:xfrm>
                          <a:prstGeom prst="rect">
                            <a:avLst/>
                          </a:prstGeom>
                          <a:noFill/>
                          <a:ln>
                            <a:noFill/>
                          </a:ln>
                          <a:extLst>
                            <a:ext uri="{53640926-AAD7-44D8-BBD7-CCE9431645EC}">
                              <a14:shadowObscured xmlns:a14="http://schemas.microsoft.com/office/drawing/2010/main"/>
                            </a:ext>
                          </a:extLst>
                        </pic:spPr>
                      </pic:pic>
                    </a:graphicData>
                  </a:graphic>
                </wp:inline>
              </w:drawing>
            </w:r>
            <w:r w:rsidR="00FD3956" w:rsidRPr="00D62E60">
              <w:rPr>
                <w:rFonts w:ascii="Times New Roman" w:hAnsi="Times New Roman"/>
                <w:sz w:val="24"/>
                <w:szCs w:val="24"/>
                <w:lang w:val="en-GB"/>
              </w:rPr>
              <w:t xml:space="preserve">  </w:t>
            </w:r>
            <w:r w:rsidR="00FA24B6">
              <w:rPr>
                <w:rFonts w:ascii="Times New Roman" w:hAnsi="Times New Roman"/>
                <w:noProof/>
                <w:sz w:val="24"/>
                <w:szCs w:val="24"/>
                <w:lang w:eastAsia="nb-NO"/>
              </w:rPr>
              <w:drawing>
                <wp:inline distT="0" distB="0" distL="0" distR="0">
                  <wp:extent cx="2557881" cy="1728000"/>
                  <wp:effectExtent l="0" t="0" r="0" b="5715"/>
                  <wp:docPr id="24" name="Bild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1">
                            <a:extLst>
                              <a:ext uri="{28A0092B-C50C-407E-A947-70E740481C1C}">
                                <a14:useLocalDpi xmlns:a14="http://schemas.microsoft.com/office/drawing/2010/main" val="0"/>
                              </a:ext>
                            </a:extLst>
                          </a:blip>
                          <a:srcRect t="5421"/>
                          <a:stretch/>
                        </pic:blipFill>
                        <pic:spPr bwMode="auto">
                          <a:xfrm>
                            <a:off x="0" y="0"/>
                            <a:ext cx="2557881" cy="1728000"/>
                          </a:xfrm>
                          <a:prstGeom prst="rect">
                            <a:avLst/>
                          </a:prstGeom>
                          <a:noFill/>
                          <a:ln>
                            <a:noFill/>
                          </a:ln>
                          <a:extLst>
                            <a:ext uri="{53640926-AAD7-44D8-BBD7-CCE9431645EC}">
                              <a14:shadowObscured xmlns:a14="http://schemas.microsoft.com/office/drawing/2010/main"/>
                            </a:ext>
                          </a:extLst>
                        </pic:spPr>
                      </pic:pic>
                    </a:graphicData>
                  </a:graphic>
                </wp:inline>
              </w:drawing>
            </w:r>
            <w:r w:rsidR="00FD3956" w:rsidRPr="00D62E60">
              <w:rPr>
                <w:rFonts w:ascii="Times New Roman" w:hAnsi="Times New Roman"/>
                <w:sz w:val="24"/>
                <w:szCs w:val="24"/>
                <w:lang w:val="en-GB" w:eastAsia="zh-CN"/>
              </w:rPr>
              <w:t xml:space="preserve"> </w:t>
            </w:r>
            <w:r w:rsidR="00160581" w:rsidRPr="00D62E60">
              <w:rPr>
                <w:rFonts w:ascii="Times New Roman" w:hAnsi="Times New Roman"/>
                <w:sz w:val="24"/>
                <w:szCs w:val="24"/>
                <w:lang w:val="en-GB" w:eastAsia="zh-CN"/>
              </w:rPr>
              <w:br/>
            </w:r>
            <w:r>
              <w:rPr>
                <w:lang w:val="en-GB"/>
              </w:rPr>
              <w:t xml:space="preserve"> </w:t>
            </w:r>
            <w:r w:rsidR="00160581" w:rsidRPr="00D62E60">
              <w:rPr>
                <w:lang w:val="en-GB"/>
              </w:rPr>
              <w:t xml:space="preserve">                          RD-ND</w:t>
            </w:r>
            <w:r w:rsidR="00160581" w:rsidRPr="00D62E60">
              <w:rPr>
                <w:lang w:val="en-GB"/>
              </w:rPr>
              <w:tab/>
            </w:r>
            <w:r w:rsidR="00160581" w:rsidRPr="00D62E60">
              <w:rPr>
                <w:lang w:val="en-GB"/>
              </w:rPr>
              <w:tab/>
            </w:r>
            <w:r w:rsidR="00160581" w:rsidRPr="00D62E60">
              <w:rPr>
                <w:lang w:val="en-GB"/>
              </w:rPr>
              <w:tab/>
            </w:r>
            <w:r w:rsidR="00160581" w:rsidRPr="00D62E60">
              <w:rPr>
                <w:lang w:val="en-GB"/>
              </w:rPr>
              <w:tab/>
            </w:r>
            <w:r w:rsidR="00160581" w:rsidRPr="00D62E60">
              <w:rPr>
                <w:lang w:val="en-GB"/>
              </w:rPr>
              <w:tab/>
            </w:r>
            <w:r w:rsidR="00160581" w:rsidRPr="00D62E60">
              <w:rPr>
                <w:lang w:val="en-GB"/>
              </w:rPr>
              <w:tab/>
              <w:t>TD-ND</w:t>
            </w:r>
          </w:p>
        </w:tc>
      </w:tr>
      <w:tr w:rsidR="00FD3956" w:rsidRPr="00D62E60" w:rsidTr="00771FE6">
        <w:trPr>
          <w:trHeight w:val="3689"/>
        </w:trPr>
        <w:tc>
          <w:tcPr>
            <w:tcW w:w="9166" w:type="dxa"/>
            <w:shd w:val="clear" w:color="auto" w:fill="auto"/>
          </w:tcPr>
          <w:p w:rsidR="00FD3956" w:rsidRPr="00D62E60" w:rsidRDefault="00771FE6" w:rsidP="00D62E60">
            <w:pPr>
              <w:tabs>
                <w:tab w:val="left" w:pos="1260"/>
              </w:tabs>
              <w:spacing w:line="360" w:lineRule="auto"/>
              <w:rPr>
                <w:rFonts w:ascii="Times New Roman" w:hAnsi="Times New Roman"/>
                <w:sz w:val="24"/>
                <w:szCs w:val="24"/>
                <w:lang w:val="en-GB"/>
              </w:rPr>
            </w:pPr>
            <w:r>
              <w:rPr>
                <w:rFonts w:ascii="Times New Roman" w:hAnsi="Times New Roman"/>
                <w:sz w:val="24"/>
                <w:szCs w:val="24"/>
                <w:lang w:val="en-GB" w:eastAsia="zh-CN"/>
              </w:rPr>
              <w:t xml:space="preserve">b </w:t>
            </w:r>
            <w:r w:rsidR="00FA24B6">
              <w:rPr>
                <w:rFonts w:ascii="Times New Roman" w:hAnsi="Times New Roman"/>
                <w:noProof/>
                <w:sz w:val="24"/>
                <w:szCs w:val="24"/>
                <w:lang w:eastAsia="nb-NO"/>
              </w:rPr>
              <w:drawing>
                <wp:inline distT="0" distB="0" distL="0" distR="0">
                  <wp:extent cx="2695216" cy="1728000"/>
                  <wp:effectExtent l="0" t="0" r="0" b="5715"/>
                  <wp:docPr id="25" name="Bild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2">
                            <a:extLst>
                              <a:ext uri="{28A0092B-C50C-407E-A947-70E740481C1C}">
                                <a14:useLocalDpi xmlns:a14="http://schemas.microsoft.com/office/drawing/2010/main" val="0"/>
                              </a:ext>
                            </a:extLst>
                          </a:blip>
                          <a:srcRect t="10241"/>
                          <a:stretch/>
                        </pic:blipFill>
                        <pic:spPr bwMode="auto">
                          <a:xfrm>
                            <a:off x="0" y="0"/>
                            <a:ext cx="2695216" cy="1728000"/>
                          </a:xfrm>
                          <a:prstGeom prst="rect">
                            <a:avLst/>
                          </a:prstGeom>
                          <a:noFill/>
                          <a:ln>
                            <a:noFill/>
                          </a:ln>
                          <a:extLst>
                            <a:ext uri="{53640926-AAD7-44D8-BBD7-CCE9431645EC}">
                              <a14:shadowObscured xmlns:a14="http://schemas.microsoft.com/office/drawing/2010/main"/>
                            </a:ext>
                          </a:extLst>
                        </pic:spPr>
                      </pic:pic>
                    </a:graphicData>
                  </a:graphic>
                </wp:inline>
              </w:drawing>
            </w:r>
            <w:r w:rsidR="00160581" w:rsidRPr="00D62E60">
              <w:rPr>
                <w:rFonts w:ascii="Times New Roman" w:hAnsi="Times New Roman"/>
                <w:sz w:val="24"/>
                <w:szCs w:val="24"/>
                <w:lang w:val="en-GB" w:eastAsia="nb-NO"/>
              </w:rPr>
              <w:t xml:space="preserve">  </w:t>
            </w:r>
            <w:r w:rsidR="00FA24B6">
              <w:rPr>
                <w:rFonts w:ascii="Times New Roman" w:hAnsi="Times New Roman"/>
                <w:noProof/>
                <w:sz w:val="24"/>
                <w:szCs w:val="24"/>
                <w:lang w:eastAsia="nb-NO"/>
              </w:rPr>
              <w:drawing>
                <wp:inline distT="0" distB="0" distL="0" distR="0">
                  <wp:extent cx="2667030" cy="1728000"/>
                  <wp:effectExtent l="0" t="0" r="0" b="5715"/>
                  <wp:docPr id="26" name="Bild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13">
                            <a:extLst>
                              <a:ext uri="{28A0092B-C50C-407E-A947-70E740481C1C}">
                                <a14:useLocalDpi xmlns:a14="http://schemas.microsoft.com/office/drawing/2010/main" val="0"/>
                              </a:ext>
                            </a:extLst>
                          </a:blip>
                          <a:srcRect t="13716" b="1"/>
                          <a:stretch/>
                        </pic:blipFill>
                        <pic:spPr bwMode="auto">
                          <a:xfrm>
                            <a:off x="0" y="0"/>
                            <a:ext cx="2667030" cy="1728000"/>
                          </a:xfrm>
                          <a:prstGeom prst="rect">
                            <a:avLst/>
                          </a:prstGeom>
                          <a:noFill/>
                          <a:ln>
                            <a:noFill/>
                          </a:ln>
                          <a:extLst>
                            <a:ext uri="{53640926-AAD7-44D8-BBD7-CCE9431645EC}">
                              <a14:shadowObscured xmlns:a14="http://schemas.microsoft.com/office/drawing/2010/main"/>
                            </a:ext>
                          </a:extLst>
                        </pic:spPr>
                      </pic:pic>
                    </a:graphicData>
                  </a:graphic>
                </wp:inline>
              </w:drawing>
            </w:r>
            <w:r w:rsidR="00160581" w:rsidRPr="00D62E60">
              <w:rPr>
                <w:rFonts w:ascii="Times New Roman" w:hAnsi="Times New Roman"/>
                <w:sz w:val="24"/>
                <w:szCs w:val="24"/>
                <w:lang w:val="en-GB" w:eastAsia="zh-CN"/>
              </w:rPr>
              <w:br/>
            </w:r>
            <w:r>
              <w:rPr>
                <w:rFonts w:ascii="Times New Roman" w:hAnsi="Times New Roman"/>
                <w:sz w:val="24"/>
                <w:szCs w:val="24"/>
                <w:lang w:val="en-GB"/>
              </w:rPr>
              <w:t xml:space="preserve">  </w:t>
            </w:r>
            <w:r w:rsidR="00160581" w:rsidRPr="00D62E60">
              <w:rPr>
                <w:rFonts w:ascii="Times New Roman" w:hAnsi="Times New Roman"/>
                <w:sz w:val="24"/>
                <w:szCs w:val="24"/>
                <w:lang w:val="en-GB"/>
              </w:rPr>
              <w:t xml:space="preserve">                    RD-ND</w:t>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t>TD-ND</w:t>
            </w:r>
          </w:p>
        </w:tc>
      </w:tr>
      <w:tr w:rsidR="00FD3956" w:rsidRPr="00D62E60" w:rsidTr="00771FE6">
        <w:tc>
          <w:tcPr>
            <w:tcW w:w="9166" w:type="dxa"/>
            <w:shd w:val="clear" w:color="auto" w:fill="auto"/>
          </w:tcPr>
          <w:p w:rsidR="00FD3956" w:rsidRPr="00D62E60" w:rsidRDefault="00771FE6" w:rsidP="00771FE6">
            <w:pPr>
              <w:spacing w:line="360" w:lineRule="auto"/>
              <w:rPr>
                <w:rFonts w:ascii="Times New Roman" w:hAnsi="Times New Roman"/>
                <w:sz w:val="24"/>
                <w:szCs w:val="24"/>
                <w:lang w:val="en-GB"/>
              </w:rPr>
            </w:pPr>
            <w:r>
              <w:rPr>
                <w:rFonts w:ascii="Times New Roman" w:hAnsi="Times New Roman"/>
                <w:sz w:val="24"/>
                <w:szCs w:val="24"/>
                <w:lang w:val="en-GB" w:eastAsia="zh-CN"/>
              </w:rPr>
              <w:lastRenderedPageBreak/>
              <w:t xml:space="preserve">c </w:t>
            </w:r>
            <w:r w:rsidR="00FA24B6">
              <w:rPr>
                <w:rFonts w:ascii="Times New Roman" w:hAnsi="Times New Roman"/>
                <w:noProof/>
                <w:sz w:val="24"/>
                <w:szCs w:val="24"/>
                <w:lang w:eastAsia="nb-NO"/>
              </w:rPr>
              <w:drawing>
                <wp:inline distT="0" distB="0" distL="0" distR="0">
                  <wp:extent cx="2695216" cy="1728000"/>
                  <wp:effectExtent l="0" t="0" r="0" b="5715"/>
                  <wp:docPr id="27" name="Bild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14">
                            <a:extLst>
                              <a:ext uri="{28A0092B-C50C-407E-A947-70E740481C1C}">
                                <a14:useLocalDpi xmlns:a14="http://schemas.microsoft.com/office/drawing/2010/main" val="0"/>
                              </a:ext>
                            </a:extLst>
                          </a:blip>
                          <a:srcRect t="10241"/>
                          <a:stretch/>
                        </pic:blipFill>
                        <pic:spPr bwMode="auto">
                          <a:xfrm>
                            <a:off x="0" y="0"/>
                            <a:ext cx="2695216" cy="1728000"/>
                          </a:xfrm>
                          <a:prstGeom prst="rect">
                            <a:avLst/>
                          </a:prstGeom>
                          <a:noFill/>
                          <a:ln>
                            <a:noFill/>
                          </a:ln>
                          <a:extLst>
                            <a:ext uri="{53640926-AAD7-44D8-BBD7-CCE9431645EC}">
                              <a14:shadowObscured xmlns:a14="http://schemas.microsoft.com/office/drawing/2010/main"/>
                            </a:ext>
                          </a:extLst>
                        </pic:spPr>
                      </pic:pic>
                    </a:graphicData>
                  </a:graphic>
                </wp:inline>
              </w:drawing>
            </w:r>
            <w:r w:rsidR="00FD3956" w:rsidRPr="00D62E60">
              <w:rPr>
                <w:rFonts w:ascii="Times New Roman" w:hAnsi="Times New Roman"/>
                <w:sz w:val="24"/>
                <w:szCs w:val="24"/>
                <w:lang w:val="en-GB"/>
              </w:rPr>
              <w:t xml:space="preserve">  </w:t>
            </w:r>
            <w:r w:rsidR="00FA24B6">
              <w:rPr>
                <w:rFonts w:ascii="Times New Roman" w:hAnsi="Times New Roman"/>
                <w:noProof/>
                <w:sz w:val="24"/>
                <w:szCs w:val="24"/>
                <w:lang w:eastAsia="nb-NO"/>
              </w:rPr>
              <w:drawing>
                <wp:inline distT="0" distB="0" distL="0" distR="0">
                  <wp:extent cx="2696400" cy="1647542"/>
                  <wp:effectExtent l="0" t="0" r="8890" b="0"/>
                  <wp:docPr id="28" name="Bild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5">
                            <a:extLst>
                              <a:ext uri="{28A0092B-C50C-407E-A947-70E740481C1C}">
                                <a14:useLocalDpi xmlns:a14="http://schemas.microsoft.com/office/drawing/2010/main" val="0"/>
                              </a:ext>
                            </a:extLst>
                          </a:blip>
                          <a:srcRect t="14458"/>
                          <a:stretch/>
                        </pic:blipFill>
                        <pic:spPr bwMode="auto">
                          <a:xfrm>
                            <a:off x="0" y="0"/>
                            <a:ext cx="2696400" cy="1647542"/>
                          </a:xfrm>
                          <a:prstGeom prst="rect">
                            <a:avLst/>
                          </a:prstGeom>
                          <a:noFill/>
                          <a:ln>
                            <a:noFill/>
                          </a:ln>
                          <a:extLst>
                            <a:ext uri="{53640926-AAD7-44D8-BBD7-CCE9431645EC}">
                              <a14:shadowObscured xmlns:a14="http://schemas.microsoft.com/office/drawing/2010/main"/>
                            </a:ext>
                          </a:extLst>
                        </pic:spPr>
                      </pic:pic>
                    </a:graphicData>
                  </a:graphic>
                </wp:inline>
              </w:drawing>
            </w:r>
            <w:r w:rsidR="00160581" w:rsidRPr="00D62E60">
              <w:rPr>
                <w:rFonts w:ascii="Times New Roman" w:hAnsi="Times New Roman"/>
                <w:sz w:val="24"/>
                <w:szCs w:val="24"/>
                <w:lang w:val="en-GB" w:eastAsia="zh-CN"/>
              </w:rPr>
              <w:br/>
            </w:r>
            <w:r w:rsidR="00160581" w:rsidRPr="00D62E60">
              <w:rPr>
                <w:rFonts w:ascii="Times New Roman" w:hAnsi="Times New Roman"/>
                <w:sz w:val="24"/>
                <w:szCs w:val="24"/>
                <w:lang w:val="en-GB"/>
              </w:rPr>
              <w:t xml:space="preserve">                 </w:t>
            </w:r>
            <w:r>
              <w:rPr>
                <w:rFonts w:ascii="Times New Roman" w:hAnsi="Times New Roman"/>
                <w:sz w:val="24"/>
                <w:szCs w:val="24"/>
                <w:lang w:val="en-GB"/>
              </w:rPr>
              <w:t xml:space="preserve">        </w:t>
            </w:r>
            <w:r w:rsidR="00160581" w:rsidRPr="00D62E60">
              <w:rPr>
                <w:rFonts w:ascii="Times New Roman" w:hAnsi="Times New Roman"/>
                <w:sz w:val="24"/>
                <w:szCs w:val="24"/>
                <w:lang w:val="en-GB"/>
              </w:rPr>
              <w:t>RD-ND</w:t>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r>
            <w:r w:rsidR="00160581" w:rsidRPr="00D62E60">
              <w:rPr>
                <w:rFonts w:ascii="Times New Roman" w:hAnsi="Times New Roman"/>
                <w:sz w:val="24"/>
                <w:szCs w:val="24"/>
                <w:lang w:val="en-GB"/>
              </w:rPr>
              <w:tab/>
              <w:t xml:space="preserve">TD-ND  </w:t>
            </w:r>
          </w:p>
        </w:tc>
      </w:tr>
      <w:tr w:rsidR="00771FE6" w:rsidRPr="00D62E60" w:rsidTr="00771FE6">
        <w:tc>
          <w:tcPr>
            <w:tcW w:w="9166" w:type="dxa"/>
            <w:shd w:val="clear" w:color="auto" w:fill="auto"/>
          </w:tcPr>
          <w:p w:rsidR="00771FE6" w:rsidRPr="009675CC" w:rsidRDefault="00771FE6" w:rsidP="00771FE6">
            <w:pPr>
              <w:spacing w:line="360" w:lineRule="auto"/>
              <w:rPr>
                <w:rFonts w:ascii="Times New Roman" w:hAnsi="Times New Roman"/>
                <w:sz w:val="24"/>
                <w:szCs w:val="24"/>
                <w:lang w:val="en-US"/>
              </w:rPr>
            </w:pPr>
            <w:r>
              <w:rPr>
                <w:rFonts w:ascii="Times New Roman" w:hAnsi="Times New Roman"/>
                <w:sz w:val="24"/>
                <w:szCs w:val="24"/>
                <w:lang w:val="en-GB" w:eastAsia="zh-CN"/>
              </w:rPr>
              <w:t xml:space="preserve">d </w:t>
            </w:r>
            <w:r w:rsidR="00FA24B6">
              <w:rPr>
                <w:rFonts w:ascii="Times New Roman" w:hAnsi="Times New Roman"/>
                <w:noProof/>
                <w:sz w:val="24"/>
                <w:szCs w:val="24"/>
                <w:lang w:eastAsia="nb-NO"/>
              </w:rPr>
              <w:drawing>
                <wp:inline distT="0" distB="0" distL="0" distR="0">
                  <wp:extent cx="2696400" cy="2024733"/>
                  <wp:effectExtent l="0" t="0" r="8890" b="0"/>
                  <wp:docPr id="29"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96400" cy="2024733"/>
                          </a:xfrm>
                          <a:prstGeom prst="rect">
                            <a:avLst/>
                          </a:prstGeom>
                          <a:noFill/>
                          <a:ln>
                            <a:noFill/>
                          </a:ln>
                        </pic:spPr>
                      </pic:pic>
                    </a:graphicData>
                  </a:graphic>
                </wp:inline>
              </w:drawing>
            </w:r>
            <w:r w:rsidRPr="009675CC">
              <w:rPr>
                <w:rFonts w:ascii="Times New Roman" w:hAnsi="Times New Roman"/>
                <w:sz w:val="24"/>
                <w:szCs w:val="24"/>
                <w:lang w:val="en-US"/>
              </w:rPr>
              <w:t xml:space="preserve">  </w:t>
            </w:r>
            <w:r w:rsidR="00FA24B6">
              <w:rPr>
                <w:rFonts w:ascii="Times New Roman" w:hAnsi="Times New Roman"/>
                <w:noProof/>
                <w:sz w:val="24"/>
                <w:szCs w:val="24"/>
                <w:lang w:eastAsia="nb-NO"/>
              </w:rPr>
              <w:drawing>
                <wp:inline distT="0" distB="0" distL="0" distR="0">
                  <wp:extent cx="2696400" cy="2024734"/>
                  <wp:effectExtent l="0" t="0" r="8890" b="0"/>
                  <wp:docPr id="3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96400" cy="2024734"/>
                          </a:xfrm>
                          <a:prstGeom prst="rect">
                            <a:avLst/>
                          </a:prstGeom>
                          <a:noFill/>
                          <a:ln>
                            <a:noFill/>
                          </a:ln>
                        </pic:spPr>
                      </pic:pic>
                    </a:graphicData>
                  </a:graphic>
                </wp:inline>
              </w:drawing>
            </w:r>
          </w:p>
          <w:p w:rsidR="00771FE6" w:rsidRPr="00D62E60" w:rsidRDefault="00771FE6" w:rsidP="00D62E60">
            <w:pPr>
              <w:spacing w:line="360" w:lineRule="auto"/>
              <w:rPr>
                <w:rFonts w:ascii="Times New Roman" w:hAnsi="Times New Roman"/>
                <w:sz w:val="24"/>
                <w:szCs w:val="24"/>
                <w:lang w:val="en-GB" w:eastAsia="zh-CN"/>
              </w:rPr>
            </w:pPr>
            <w:r w:rsidRPr="00D62E60">
              <w:rPr>
                <w:rFonts w:ascii="Times New Roman" w:hAnsi="Times New Roman"/>
                <w:sz w:val="24"/>
                <w:szCs w:val="24"/>
                <w:lang w:val="en-GB"/>
              </w:rPr>
              <w:t xml:space="preserve">                 </w:t>
            </w:r>
            <w:r>
              <w:rPr>
                <w:rFonts w:ascii="Times New Roman" w:hAnsi="Times New Roman"/>
                <w:sz w:val="24"/>
                <w:szCs w:val="24"/>
                <w:lang w:val="en-GB"/>
              </w:rPr>
              <w:t xml:space="preserve">        </w:t>
            </w:r>
            <w:r w:rsidRPr="00D62E60">
              <w:rPr>
                <w:rFonts w:ascii="Times New Roman" w:hAnsi="Times New Roman"/>
                <w:sz w:val="24"/>
                <w:szCs w:val="24"/>
                <w:lang w:val="en-GB"/>
              </w:rPr>
              <w:t>RD-ND</w:t>
            </w:r>
            <w:r w:rsidRPr="00D62E60">
              <w:rPr>
                <w:rFonts w:ascii="Times New Roman" w:hAnsi="Times New Roman"/>
                <w:sz w:val="24"/>
                <w:szCs w:val="24"/>
                <w:lang w:val="en-GB"/>
              </w:rPr>
              <w:tab/>
            </w:r>
            <w:r w:rsidRPr="00D62E60">
              <w:rPr>
                <w:rFonts w:ascii="Times New Roman" w:hAnsi="Times New Roman"/>
                <w:sz w:val="24"/>
                <w:szCs w:val="24"/>
                <w:lang w:val="en-GB"/>
              </w:rPr>
              <w:tab/>
            </w:r>
            <w:r w:rsidRPr="00D62E60">
              <w:rPr>
                <w:rFonts w:ascii="Times New Roman" w:hAnsi="Times New Roman"/>
                <w:sz w:val="24"/>
                <w:szCs w:val="24"/>
                <w:lang w:val="en-GB"/>
              </w:rPr>
              <w:tab/>
            </w:r>
            <w:r w:rsidRPr="00D62E60">
              <w:rPr>
                <w:rFonts w:ascii="Times New Roman" w:hAnsi="Times New Roman"/>
                <w:sz w:val="24"/>
                <w:szCs w:val="24"/>
                <w:lang w:val="en-GB"/>
              </w:rPr>
              <w:tab/>
            </w:r>
            <w:r w:rsidRPr="00D62E60">
              <w:rPr>
                <w:rFonts w:ascii="Times New Roman" w:hAnsi="Times New Roman"/>
                <w:sz w:val="24"/>
                <w:szCs w:val="24"/>
                <w:lang w:val="en-GB"/>
              </w:rPr>
              <w:tab/>
            </w:r>
            <w:r w:rsidRPr="00D62E60">
              <w:rPr>
                <w:rFonts w:ascii="Times New Roman" w:hAnsi="Times New Roman"/>
                <w:sz w:val="24"/>
                <w:szCs w:val="24"/>
                <w:lang w:val="en-GB"/>
              </w:rPr>
              <w:tab/>
              <w:t xml:space="preserve">TD-ND  </w:t>
            </w:r>
          </w:p>
        </w:tc>
      </w:tr>
    </w:tbl>
    <w:p w:rsidR="00D62E60" w:rsidRDefault="00410116" w:rsidP="003A6189">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Fig.2</w:t>
      </w:r>
      <w:r w:rsidR="00FD3956" w:rsidRPr="00D62E60">
        <w:rPr>
          <w:rFonts w:ascii="Times New Roman" w:hAnsi="Times New Roman"/>
          <w:sz w:val="24"/>
          <w:szCs w:val="24"/>
          <w:lang w:val="en-GB"/>
        </w:rPr>
        <w:t>.Secondary electron images of RD ND and TD ND sections of the maximum deformed ARB composite specimens: a) Cold ARB of Al and Br after 4 passes, b) cold ARB of Al a</w:t>
      </w:r>
      <w:r w:rsidR="00771FE6">
        <w:rPr>
          <w:rFonts w:ascii="Times New Roman" w:hAnsi="Times New Roman"/>
          <w:sz w:val="24"/>
          <w:szCs w:val="24"/>
          <w:lang w:val="en-GB"/>
        </w:rPr>
        <w:t xml:space="preserve">nd Cu after </w:t>
      </w:r>
      <w:r w:rsidR="00C71C91">
        <w:rPr>
          <w:rFonts w:ascii="Times New Roman" w:hAnsi="Times New Roman"/>
          <w:sz w:val="24"/>
          <w:szCs w:val="24"/>
          <w:lang w:val="en-GB"/>
        </w:rPr>
        <w:t>5 passes,</w:t>
      </w:r>
      <w:r w:rsidR="00771FE6">
        <w:rPr>
          <w:rFonts w:ascii="Times New Roman" w:hAnsi="Times New Roman"/>
          <w:sz w:val="24"/>
          <w:szCs w:val="24"/>
          <w:lang w:val="en-GB"/>
        </w:rPr>
        <w:t xml:space="preserve"> c) warm</w:t>
      </w:r>
      <w:r w:rsidR="00FD3956" w:rsidRPr="00D62E60">
        <w:rPr>
          <w:rFonts w:ascii="Times New Roman" w:hAnsi="Times New Roman"/>
          <w:sz w:val="24"/>
          <w:szCs w:val="24"/>
          <w:lang w:val="en-GB"/>
        </w:rPr>
        <w:t xml:space="preserve"> </w:t>
      </w:r>
      <w:r w:rsidR="00C71C91">
        <w:rPr>
          <w:rFonts w:ascii="Times New Roman" w:hAnsi="Times New Roman"/>
          <w:sz w:val="24"/>
          <w:szCs w:val="24"/>
          <w:lang w:val="en-GB"/>
        </w:rPr>
        <w:t>ARB of Al and Cu after 6 passes, and</w:t>
      </w:r>
      <w:r w:rsidR="00FD3956" w:rsidRPr="00D62E60">
        <w:rPr>
          <w:rFonts w:ascii="Times New Roman" w:hAnsi="Times New Roman"/>
          <w:sz w:val="24"/>
          <w:szCs w:val="24"/>
          <w:lang w:val="en-GB"/>
        </w:rPr>
        <w:t xml:space="preserve"> </w:t>
      </w:r>
      <w:r w:rsidR="00771FE6">
        <w:rPr>
          <w:rFonts w:ascii="Times New Roman" w:hAnsi="Times New Roman"/>
          <w:sz w:val="24"/>
          <w:szCs w:val="24"/>
          <w:lang w:val="en-GB"/>
        </w:rPr>
        <w:t>d) warm</w:t>
      </w:r>
      <w:r w:rsidR="00771FE6" w:rsidRPr="00D62E60">
        <w:rPr>
          <w:rFonts w:ascii="Times New Roman" w:hAnsi="Times New Roman"/>
          <w:sz w:val="24"/>
          <w:szCs w:val="24"/>
          <w:lang w:val="en-GB"/>
        </w:rPr>
        <w:t xml:space="preserve"> ARB of Al and Cu </w:t>
      </w:r>
      <w:r w:rsidR="00771FE6">
        <w:rPr>
          <w:rFonts w:ascii="Times New Roman" w:hAnsi="Times New Roman"/>
          <w:sz w:val="24"/>
          <w:szCs w:val="24"/>
          <w:lang w:val="en-GB"/>
        </w:rPr>
        <w:t>based on the sandwich with two Al layers and one Cu layer</w:t>
      </w:r>
      <w:r w:rsidR="00C71C91">
        <w:rPr>
          <w:rFonts w:ascii="Times New Roman" w:hAnsi="Times New Roman"/>
          <w:sz w:val="24"/>
          <w:szCs w:val="24"/>
          <w:lang w:val="en-GB"/>
        </w:rPr>
        <w:t xml:space="preserve">, all of </w:t>
      </w:r>
      <w:r w:rsidR="00771FE6">
        <w:rPr>
          <w:rFonts w:ascii="Times New Roman" w:hAnsi="Times New Roman"/>
          <w:sz w:val="24"/>
          <w:szCs w:val="24"/>
          <w:lang w:val="en-GB"/>
        </w:rPr>
        <w:t>equal thickness</w:t>
      </w:r>
      <w:r w:rsidR="00C71C91">
        <w:rPr>
          <w:rFonts w:ascii="Times New Roman" w:hAnsi="Times New Roman"/>
          <w:sz w:val="24"/>
          <w:szCs w:val="24"/>
          <w:lang w:val="en-GB"/>
        </w:rPr>
        <w:t>,</w:t>
      </w:r>
      <w:r w:rsidR="00771FE6">
        <w:rPr>
          <w:rFonts w:ascii="Times New Roman" w:hAnsi="Times New Roman"/>
          <w:sz w:val="24"/>
          <w:szCs w:val="24"/>
          <w:lang w:val="en-GB"/>
        </w:rPr>
        <w:t xml:space="preserve"> </w:t>
      </w:r>
      <w:r w:rsidR="00771FE6" w:rsidRPr="00D62E60">
        <w:rPr>
          <w:rFonts w:ascii="Times New Roman" w:hAnsi="Times New Roman"/>
          <w:sz w:val="24"/>
          <w:szCs w:val="24"/>
          <w:lang w:val="en-GB"/>
        </w:rPr>
        <w:t>a</w:t>
      </w:r>
      <w:r w:rsidR="00487105">
        <w:rPr>
          <w:rFonts w:ascii="Times New Roman" w:hAnsi="Times New Roman"/>
          <w:sz w:val="24"/>
          <w:szCs w:val="24"/>
          <w:lang w:val="en-GB"/>
        </w:rPr>
        <w:t xml:space="preserve">fter 6 passes. </w:t>
      </w:r>
    </w:p>
    <w:p w:rsidR="00217BE5" w:rsidRPr="00D62E60" w:rsidRDefault="00FD3956" w:rsidP="00217BE5">
      <w:pPr>
        <w:tabs>
          <w:tab w:val="left" w:pos="1260"/>
        </w:tabs>
        <w:spacing w:line="360" w:lineRule="auto"/>
        <w:jc w:val="both"/>
        <w:rPr>
          <w:rFonts w:ascii="Times New Roman" w:hAnsi="Times New Roman"/>
          <w:sz w:val="24"/>
          <w:szCs w:val="24"/>
          <w:lang w:val="en-GB"/>
        </w:rPr>
      </w:pPr>
      <w:r w:rsidRPr="00055732">
        <w:rPr>
          <w:rFonts w:ascii="Times New Roman" w:hAnsi="Times New Roman"/>
          <w:sz w:val="24"/>
          <w:szCs w:val="24"/>
          <w:lang w:val="en-GB"/>
        </w:rPr>
        <w:t xml:space="preserve">It can be observed </w:t>
      </w:r>
      <w:r w:rsidR="00FC4DB9">
        <w:rPr>
          <w:rFonts w:ascii="Times New Roman" w:hAnsi="Times New Roman"/>
          <w:sz w:val="24"/>
          <w:szCs w:val="24"/>
          <w:lang w:val="en-GB"/>
        </w:rPr>
        <w:t>in Fig.</w:t>
      </w:r>
      <w:r w:rsidR="00A23C63">
        <w:rPr>
          <w:rFonts w:ascii="Times New Roman" w:hAnsi="Times New Roman"/>
          <w:sz w:val="24"/>
          <w:szCs w:val="24"/>
          <w:lang w:val="en-GB"/>
        </w:rPr>
        <w:t>2</w:t>
      </w:r>
      <w:r w:rsidR="00832F77" w:rsidRPr="00055732">
        <w:rPr>
          <w:rFonts w:ascii="Times New Roman" w:hAnsi="Times New Roman"/>
          <w:sz w:val="24"/>
          <w:szCs w:val="24"/>
          <w:lang w:val="en-GB"/>
        </w:rPr>
        <w:t xml:space="preserve">a </w:t>
      </w:r>
      <w:r w:rsidRPr="00055732">
        <w:rPr>
          <w:rFonts w:ascii="Times New Roman" w:hAnsi="Times New Roman"/>
          <w:sz w:val="24"/>
          <w:szCs w:val="24"/>
          <w:lang w:val="en-GB"/>
        </w:rPr>
        <w:t xml:space="preserve">that </w:t>
      </w:r>
      <w:r w:rsidR="00832F77" w:rsidRPr="00055732">
        <w:rPr>
          <w:rFonts w:ascii="Times New Roman" w:hAnsi="Times New Roman"/>
          <w:sz w:val="24"/>
          <w:szCs w:val="24"/>
          <w:lang w:val="en-GB"/>
        </w:rPr>
        <w:t xml:space="preserve">after </w:t>
      </w:r>
      <w:r w:rsidR="00420967">
        <w:rPr>
          <w:rFonts w:ascii="Times New Roman" w:hAnsi="Times New Roman"/>
          <w:sz w:val="24"/>
          <w:szCs w:val="24"/>
          <w:lang w:val="en-GB"/>
        </w:rPr>
        <w:t>one warm and three</w:t>
      </w:r>
      <w:r w:rsidR="00832F77" w:rsidRPr="00055732">
        <w:rPr>
          <w:rFonts w:ascii="Times New Roman" w:hAnsi="Times New Roman"/>
          <w:sz w:val="24"/>
          <w:szCs w:val="24"/>
          <w:lang w:val="en-GB"/>
        </w:rPr>
        <w:t xml:space="preserve"> </w:t>
      </w:r>
      <w:r w:rsidR="00440333">
        <w:rPr>
          <w:rFonts w:ascii="Times New Roman" w:hAnsi="Times New Roman"/>
          <w:sz w:val="24"/>
          <w:szCs w:val="24"/>
          <w:lang w:val="en-GB"/>
        </w:rPr>
        <w:t xml:space="preserve">cold ARB </w:t>
      </w:r>
      <w:r w:rsidR="00832F77" w:rsidRPr="00055732">
        <w:rPr>
          <w:rFonts w:ascii="Times New Roman" w:hAnsi="Times New Roman"/>
          <w:sz w:val="24"/>
          <w:szCs w:val="24"/>
          <w:lang w:val="en-GB"/>
        </w:rPr>
        <w:t xml:space="preserve">passes </w:t>
      </w:r>
      <w:r w:rsidRPr="00055732">
        <w:rPr>
          <w:rFonts w:ascii="Times New Roman" w:hAnsi="Times New Roman"/>
          <w:sz w:val="24"/>
          <w:szCs w:val="24"/>
          <w:lang w:val="en-GB"/>
        </w:rPr>
        <w:t xml:space="preserve">the hard </w:t>
      </w:r>
      <w:r w:rsidR="00832F77" w:rsidRPr="00055732">
        <w:rPr>
          <w:rFonts w:ascii="Times New Roman" w:hAnsi="Times New Roman"/>
          <w:sz w:val="24"/>
          <w:szCs w:val="24"/>
          <w:lang w:val="en-GB"/>
        </w:rPr>
        <w:t xml:space="preserve">Br </w:t>
      </w:r>
      <w:r w:rsidRPr="00055732">
        <w:rPr>
          <w:rFonts w:ascii="Times New Roman" w:hAnsi="Times New Roman"/>
          <w:sz w:val="24"/>
          <w:szCs w:val="24"/>
          <w:lang w:val="en-GB"/>
        </w:rPr>
        <w:t xml:space="preserve">phase </w:t>
      </w:r>
      <w:r w:rsidR="00832F77" w:rsidRPr="00055732">
        <w:rPr>
          <w:rFonts w:ascii="Times New Roman" w:hAnsi="Times New Roman"/>
          <w:sz w:val="24"/>
          <w:szCs w:val="24"/>
          <w:lang w:val="en-GB"/>
        </w:rPr>
        <w:t>is broken up and fragmented by 45</w:t>
      </w:r>
      <w:r w:rsidR="00A23C63" w:rsidRPr="00D62E60">
        <w:rPr>
          <w:rFonts w:ascii="Times New Roman" w:hAnsi="Times New Roman"/>
          <w:sz w:val="24"/>
          <w:szCs w:val="24"/>
          <w:lang w:val="en-GB"/>
        </w:rPr>
        <w:t>°</w:t>
      </w:r>
      <w:r w:rsidR="00A23C63">
        <w:rPr>
          <w:rFonts w:ascii="Times New Roman" w:hAnsi="Times New Roman"/>
          <w:sz w:val="24"/>
          <w:szCs w:val="24"/>
          <w:lang w:val="en-GB"/>
        </w:rPr>
        <w:t xml:space="preserve"> </w:t>
      </w:r>
      <w:r w:rsidR="00832F77" w:rsidRPr="00055732">
        <w:rPr>
          <w:rFonts w:ascii="Times New Roman" w:hAnsi="Times New Roman"/>
          <w:sz w:val="24"/>
          <w:szCs w:val="24"/>
          <w:lang w:val="en-GB"/>
        </w:rPr>
        <w:t>shear bands running through the layers and efficiently preventing</w:t>
      </w:r>
      <w:r w:rsidRPr="00055732">
        <w:rPr>
          <w:rFonts w:ascii="Times New Roman" w:hAnsi="Times New Roman"/>
          <w:sz w:val="24"/>
          <w:szCs w:val="24"/>
          <w:lang w:val="en-GB"/>
        </w:rPr>
        <w:t xml:space="preserve"> </w:t>
      </w:r>
      <w:r w:rsidR="00832F77" w:rsidRPr="00055732">
        <w:rPr>
          <w:rFonts w:ascii="Times New Roman" w:hAnsi="Times New Roman"/>
          <w:sz w:val="24"/>
          <w:szCs w:val="24"/>
          <w:lang w:val="en-GB"/>
        </w:rPr>
        <w:t xml:space="preserve">further </w:t>
      </w:r>
      <w:r w:rsidRPr="00055732">
        <w:rPr>
          <w:rFonts w:ascii="Times New Roman" w:hAnsi="Times New Roman"/>
          <w:sz w:val="24"/>
          <w:szCs w:val="24"/>
          <w:lang w:val="en-GB"/>
        </w:rPr>
        <w:t>thickness reduction</w:t>
      </w:r>
      <w:r w:rsidR="00832F77" w:rsidRPr="00055732">
        <w:rPr>
          <w:rFonts w:ascii="Times New Roman" w:hAnsi="Times New Roman"/>
          <w:sz w:val="24"/>
          <w:szCs w:val="24"/>
          <w:lang w:val="en-GB"/>
        </w:rPr>
        <w:t xml:space="preserve"> of the hard layers.</w:t>
      </w:r>
      <w:r w:rsidRPr="00055732">
        <w:rPr>
          <w:rFonts w:ascii="Times New Roman" w:hAnsi="Times New Roman"/>
          <w:sz w:val="24"/>
          <w:szCs w:val="24"/>
          <w:lang w:val="en-GB"/>
        </w:rPr>
        <w:t xml:space="preserve"> </w:t>
      </w:r>
      <w:r w:rsidR="00217BE5">
        <w:rPr>
          <w:rFonts w:ascii="Times New Roman" w:hAnsi="Times New Roman"/>
          <w:sz w:val="24"/>
          <w:szCs w:val="24"/>
          <w:lang w:val="en-GB"/>
        </w:rPr>
        <w:t>The</w:t>
      </w:r>
      <w:r w:rsidR="00217BE5" w:rsidRPr="00D62E60">
        <w:rPr>
          <w:rFonts w:ascii="Times New Roman" w:hAnsi="Times New Roman"/>
          <w:sz w:val="24"/>
          <w:szCs w:val="24"/>
          <w:lang w:val="en-GB"/>
        </w:rPr>
        <w:t xml:space="preserve"> </w:t>
      </w:r>
      <w:r w:rsidR="00217BE5">
        <w:rPr>
          <w:rFonts w:ascii="Times New Roman" w:hAnsi="Times New Roman"/>
          <w:sz w:val="24"/>
          <w:szCs w:val="24"/>
          <w:lang w:val="en-GB"/>
        </w:rPr>
        <w:t>string-like structure must be a result of</w:t>
      </w:r>
      <w:r w:rsidR="00217BE5" w:rsidRPr="00D62E60">
        <w:rPr>
          <w:rFonts w:ascii="Times New Roman" w:hAnsi="Times New Roman"/>
          <w:sz w:val="24"/>
          <w:szCs w:val="24"/>
          <w:lang w:val="en-GB"/>
        </w:rPr>
        <w:t xml:space="preserve"> inhomogeneous deformatio</w:t>
      </w:r>
      <w:r w:rsidR="00217BE5">
        <w:rPr>
          <w:rFonts w:ascii="Times New Roman" w:hAnsi="Times New Roman"/>
          <w:sz w:val="24"/>
          <w:szCs w:val="24"/>
          <w:lang w:val="en-GB"/>
        </w:rPr>
        <w:t>n with multiple fractures</w:t>
      </w:r>
      <w:r w:rsidR="00217BE5" w:rsidRPr="00D62E60">
        <w:rPr>
          <w:rFonts w:ascii="Times New Roman" w:hAnsi="Times New Roman"/>
          <w:sz w:val="24"/>
          <w:szCs w:val="24"/>
          <w:lang w:val="en-GB"/>
        </w:rPr>
        <w:t xml:space="preserve"> </w:t>
      </w:r>
      <w:r w:rsidR="00217BE5">
        <w:rPr>
          <w:rFonts w:ascii="Times New Roman" w:hAnsi="Times New Roman"/>
          <w:sz w:val="24"/>
          <w:szCs w:val="24"/>
          <w:lang w:val="en-GB"/>
        </w:rPr>
        <w:t xml:space="preserve">in the transverse direction in the hard layers </w:t>
      </w:r>
      <w:r w:rsidR="00217BE5" w:rsidRPr="00D62E60">
        <w:rPr>
          <w:rFonts w:ascii="Times New Roman" w:hAnsi="Times New Roman"/>
          <w:sz w:val="24"/>
          <w:szCs w:val="24"/>
          <w:lang w:val="en-GB"/>
        </w:rPr>
        <w:t>after 4 passes of ARB.</w:t>
      </w:r>
      <w:r w:rsidR="00217BE5" w:rsidRPr="00217BE5">
        <w:rPr>
          <w:rFonts w:ascii="Times New Roman" w:hAnsi="Times New Roman"/>
          <w:sz w:val="24"/>
          <w:szCs w:val="24"/>
          <w:lang w:val="en-GB"/>
        </w:rPr>
        <w:t xml:space="preserve"> </w:t>
      </w:r>
      <w:r w:rsidR="00217BE5">
        <w:rPr>
          <w:rFonts w:ascii="Times New Roman" w:hAnsi="Times New Roman"/>
          <w:sz w:val="24"/>
          <w:szCs w:val="24"/>
          <w:lang w:val="en-GB"/>
        </w:rPr>
        <w:t>Since</w:t>
      </w:r>
      <w:r w:rsidR="00217BE5" w:rsidRPr="00D62E60">
        <w:rPr>
          <w:rFonts w:ascii="Times New Roman" w:hAnsi="Times New Roman"/>
          <w:sz w:val="24"/>
          <w:szCs w:val="24"/>
          <w:lang w:val="en-GB"/>
        </w:rPr>
        <w:t xml:space="preserve"> the TD-ND</w:t>
      </w:r>
      <w:r w:rsidR="00217BE5">
        <w:rPr>
          <w:rFonts w:ascii="Times New Roman" w:hAnsi="Times New Roman"/>
          <w:sz w:val="24"/>
          <w:szCs w:val="24"/>
          <w:lang w:val="en-GB"/>
        </w:rPr>
        <w:t xml:space="preserve"> sections show fracture to a small extent it is a two-dimensional instability mode.</w:t>
      </w:r>
      <w:r w:rsidR="00217BE5" w:rsidRPr="00D62E60">
        <w:rPr>
          <w:rFonts w:ascii="Times New Roman" w:hAnsi="Times New Roman"/>
          <w:sz w:val="24"/>
          <w:szCs w:val="24"/>
          <w:lang w:val="en-GB"/>
        </w:rPr>
        <w:t xml:space="preserve"> </w:t>
      </w:r>
      <w:r w:rsidR="00217BE5">
        <w:rPr>
          <w:rFonts w:ascii="Times New Roman" w:hAnsi="Times New Roman"/>
          <w:sz w:val="24"/>
          <w:szCs w:val="24"/>
          <w:lang w:val="en-GB"/>
        </w:rPr>
        <w:t>I</w:t>
      </w:r>
      <w:r w:rsidR="00217BE5" w:rsidRPr="00D62E60">
        <w:rPr>
          <w:rFonts w:ascii="Times New Roman" w:hAnsi="Times New Roman"/>
          <w:sz w:val="24"/>
          <w:szCs w:val="24"/>
          <w:lang w:val="en-GB"/>
        </w:rPr>
        <w:t>t is to be noted that necking, fracturing and dep</w:t>
      </w:r>
      <w:r w:rsidR="00217BE5">
        <w:rPr>
          <w:rFonts w:ascii="Times New Roman" w:hAnsi="Times New Roman"/>
          <w:sz w:val="24"/>
          <w:szCs w:val="24"/>
          <w:lang w:val="en-GB"/>
        </w:rPr>
        <w:t>arting of the brass layers occurred simultaneously during the fourth pass of ARB</w:t>
      </w:r>
      <w:r w:rsidR="00217BE5" w:rsidRPr="00D62E60">
        <w:rPr>
          <w:rFonts w:ascii="Times New Roman" w:hAnsi="Times New Roman"/>
          <w:sz w:val="24"/>
          <w:szCs w:val="24"/>
          <w:lang w:val="en-GB"/>
        </w:rPr>
        <w:t xml:space="preserve"> and most of the necking </w:t>
      </w:r>
      <w:r w:rsidR="00217BE5">
        <w:rPr>
          <w:rFonts w:ascii="Times New Roman" w:hAnsi="Times New Roman"/>
          <w:sz w:val="24"/>
          <w:szCs w:val="24"/>
          <w:lang w:val="en-GB"/>
        </w:rPr>
        <w:t>sites are aligned at roughly 45</w:t>
      </w:r>
      <w:r w:rsidR="00217BE5" w:rsidRPr="00D62E60">
        <w:rPr>
          <w:rFonts w:ascii="Times New Roman" w:hAnsi="Times New Roman"/>
          <w:sz w:val="24"/>
          <w:szCs w:val="24"/>
          <w:lang w:val="en-GB"/>
        </w:rPr>
        <w:t xml:space="preserve">° to the loading direction. Similar </w:t>
      </w:r>
      <w:r w:rsidR="00217BE5">
        <w:rPr>
          <w:rFonts w:ascii="Times New Roman" w:hAnsi="Times New Roman"/>
          <w:sz w:val="24"/>
          <w:szCs w:val="24"/>
          <w:lang w:val="en-GB"/>
        </w:rPr>
        <w:t xml:space="preserve">behaviour has </w:t>
      </w:r>
      <w:r w:rsidR="00217BE5">
        <w:rPr>
          <w:rFonts w:ascii="Times New Roman" w:hAnsi="Times New Roman"/>
          <w:sz w:val="24"/>
          <w:szCs w:val="24"/>
          <w:lang w:val="en-GB"/>
        </w:rPr>
        <w:lastRenderedPageBreak/>
        <w:t>been reported to occur already at the first pass of</w:t>
      </w:r>
      <w:r w:rsidR="00217BE5" w:rsidRPr="00D62E60">
        <w:rPr>
          <w:rFonts w:ascii="Times New Roman" w:hAnsi="Times New Roman"/>
          <w:sz w:val="24"/>
          <w:szCs w:val="24"/>
          <w:lang w:val="en-GB"/>
        </w:rPr>
        <w:t xml:space="preserve"> ARB </w:t>
      </w:r>
      <w:r w:rsidR="00217BE5">
        <w:rPr>
          <w:rFonts w:ascii="Times New Roman" w:hAnsi="Times New Roman"/>
          <w:sz w:val="24"/>
          <w:szCs w:val="24"/>
          <w:lang w:val="en-GB"/>
        </w:rPr>
        <w:t>of Al/Ni</w:t>
      </w:r>
      <w:r w:rsidR="00217BE5" w:rsidRPr="00D62E60">
        <w:rPr>
          <w:rFonts w:ascii="Times New Roman" w:hAnsi="Times New Roman"/>
          <w:sz w:val="24"/>
          <w:szCs w:val="24"/>
          <w:lang w:val="en-GB"/>
        </w:rPr>
        <w:t xml:space="preserve">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Min&lt;/Author&gt;&lt;Year&gt;2006&lt;/Year&gt;&lt;RecNum&gt;6&lt;/RecNum&gt;&lt;DisplayText&gt;[5]&lt;/DisplayText&gt;&lt;record&gt;&lt;rec-number&gt;6&lt;/rec-number&gt;&lt;foreign-keys&gt;&lt;key app="EN" db-id="x9zvseetpzf2poe0aafx29xi9tpr5wawfapz"&gt;6&lt;/key&gt;&lt;/foreign-keys&gt;&lt;ref-type name="Journal Article"&gt;17&lt;/ref-type&gt;&lt;contributors&gt;&lt;authors&gt;&lt;author&gt;Min, Guanghui&lt;/author&gt;&lt;author&gt;Lee, Jung-Moo&lt;/author&gt;&lt;author&gt;Kang, Suk-Bong&lt;/author&gt;&lt;author&gt;Kim, Hyung-Wook&lt;/author&gt;&lt;/authors&gt;&lt;/contributors&gt;&lt;titles&gt;&lt;title&gt;Evolution of microstructure for multilayered Al/Ni composites by accumulative roll bonding process&lt;/title&gt;&lt;secondary-title&gt;Materials Letters&lt;/secondary-title&gt;&lt;/titles&gt;&lt;pages&gt;3255-3259&lt;/pages&gt;&lt;volume&gt;60&lt;/volume&gt;&lt;number&gt;27&lt;/number&gt;&lt;keywords&gt;&lt;keyword&gt;Accumulative roll bonding&lt;/keyword&gt;&lt;keyword&gt;Al/Ni composite&lt;/keyword&gt;&lt;keyword&gt;Multilayer&lt;/keyword&gt;&lt;keyword&gt;Plastic deformation&lt;/keyword&gt;&lt;/keywords&gt;&lt;dates&gt;&lt;year&gt;2006&lt;/year&gt;&lt;/dates&gt;&lt;isbn&gt;0167-577X&lt;/isbn&gt;&lt;urls&gt;&lt;related-urls&gt;&lt;url&gt;http://www.sciencedirect.com/science/article/pii/S0167577X06002795&lt;/url&gt;&lt;/related-urls&gt;&lt;/urls&gt;&lt;electronic-resource-num&gt;10.1016/j.matlet.2006.03.001&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5" w:tooltip="Min, 2006 #6" w:history="1">
        <w:r w:rsidR="00276B13">
          <w:rPr>
            <w:rFonts w:ascii="Times New Roman" w:hAnsi="Times New Roman"/>
            <w:noProof/>
            <w:sz w:val="24"/>
            <w:szCs w:val="24"/>
            <w:lang w:val="en-GB"/>
          </w:rPr>
          <w:t>5</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00217BE5">
        <w:rPr>
          <w:rFonts w:ascii="Times New Roman" w:hAnsi="Times New Roman"/>
          <w:sz w:val="24"/>
          <w:szCs w:val="24"/>
          <w:lang w:val="en-GB"/>
        </w:rPr>
        <w:t>. In both cases</w:t>
      </w:r>
      <w:r w:rsidR="00217BE5" w:rsidRPr="00D62E60">
        <w:rPr>
          <w:rFonts w:ascii="Times New Roman" w:hAnsi="Times New Roman"/>
          <w:sz w:val="24"/>
          <w:szCs w:val="24"/>
          <w:lang w:val="en-GB"/>
        </w:rPr>
        <w:t xml:space="preserve"> necking, fracture and departing </w:t>
      </w:r>
      <w:r w:rsidR="00217BE5">
        <w:rPr>
          <w:rFonts w:ascii="Times New Roman" w:hAnsi="Times New Roman"/>
          <w:sz w:val="24"/>
          <w:szCs w:val="24"/>
          <w:lang w:val="en-GB"/>
        </w:rPr>
        <w:t>occurred during the same</w:t>
      </w:r>
      <w:r w:rsidR="00217BE5" w:rsidRPr="00D62E60">
        <w:rPr>
          <w:rFonts w:ascii="Times New Roman" w:hAnsi="Times New Roman"/>
          <w:sz w:val="24"/>
          <w:szCs w:val="24"/>
          <w:lang w:val="en-GB"/>
        </w:rPr>
        <w:t xml:space="preserve"> cycle </w:t>
      </w:r>
      <w:r w:rsidR="00217BE5">
        <w:rPr>
          <w:rFonts w:ascii="Times New Roman" w:hAnsi="Times New Roman"/>
          <w:sz w:val="24"/>
          <w:szCs w:val="24"/>
          <w:lang w:val="en-GB"/>
        </w:rPr>
        <w:t>of ARB</w:t>
      </w:r>
      <w:r w:rsidR="00217BE5" w:rsidRPr="00D62E60">
        <w:rPr>
          <w:rFonts w:ascii="Times New Roman" w:hAnsi="Times New Roman"/>
          <w:sz w:val="24"/>
          <w:szCs w:val="24"/>
          <w:lang w:val="en-GB"/>
        </w:rPr>
        <w:t xml:space="preserve">. </w:t>
      </w:r>
    </w:p>
    <w:p w:rsidR="00440333" w:rsidRDefault="00906772" w:rsidP="003A6189">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 xml:space="preserve">Cold </w:t>
      </w:r>
      <w:r w:rsidR="00FD3956" w:rsidRPr="00055732">
        <w:rPr>
          <w:rFonts w:ascii="Times New Roman" w:hAnsi="Times New Roman"/>
          <w:sz w:val="24"/>
          <w:szCs w:val="24"/>
          <w:lang w:val="en-GB"/>
        </w:rPr>
        <w:t xml:space="preserve">ARB </w:t>
      </w:r>
      <w:r w:rsidR="00832F77" w:rsidRPr="00055732">
        <w:rPr>
          <w:rFonts w:ascii="Times New Roman" w:hAnsi="Times New Roman"/>
          <w:sz w:val="24"/>
          <w:szCs w:val="24"/>
          <w:lang w:val="en-GB"/>
        </w:rPr>
        <w:t xml:space="preserve">of Al and </w:t>
      </w:r>
      <w:r w:rsidR="00FD3956" w:rsidRPr="00055732">
        <w:rPr>
          <w:rFonts w:ascii="Times New Roman" w:hAnsi="Times New Roman"/>
          <w:sz w:val="24"/>
          <w:szCs w:val="24"/>
          <w:lang w:val="en-GB"/>
        </w:rPr>
        <w:t>Cu</w:t>
      </w:r>
      <w:r w:rsidR="00832F77" w:rsidRPr="00055732">
        <w:rPr>
          <w:rFonts w:ascii="Times New Roman" w:hAnsi="Times New Roman"/>
          <w:sz w:val="24"/>
          <w:szCs w:val="24"/>
          <w:lang w:val="en-GB"/>
        </w:rPr>
        <w:t xml:space="preserve"> on the other hand</w:t>
      </w:r>
      <w:r w:rsidR="00FD3956" w:rsidRPr="00055732">
        <w:rPr>
          <w:rFonts w:ascii="Times New Roman" w:hAnsi="Times New Roman"/>
          <w:sz w:val="24"/>
          <w:szCs w:val="24"/>
          <w:lang w:val="en-GB"/>
        </w:rPr>
        <w:t xml:space="preserve"> exhibits considerable thickness r</w:t>
      </w:r>
      <w:r w:rsidR="00832F77" w:rsidRPr="00055732">
        <w:rPr>
          <w:rFonts w:ascii="Times New Roman" w:hAnsi="Times New Roman"/>
          <w:sz w:val="24"/>
          <w:szCs w:val="24"/>
          <w:lang w:val="en-GB"/>
        </w:rPr>
        <w:t>eduction in the Cu layer after five passes</w:t>
      </w:r>
      <w:r w:rsidR="00FC4DB9">
        <w:rPr>
          <w:rFonts w:ascii="Times New Roman" w:hAnsi="Times New Roman"/>
          <w:sz w:val="24"/>
          <w:szCs w:val="24"/>
          <w:lang w:val="en-GB"/>
        </w:rPr>
        <w:t xml:space="preserve"> of ARB, as can be seen in Fig.</w:t>
      </w:r>
      <w:r w:rsidR="00410116">
        <w:rPr>
          <w:rFonts w:ascii="Times New Roman" w:hAnsi="Times New Roman"/>
          <w:sz w:val="24"/>
          <w:szCs w:val="24"/>
          <w:lang w:val="en-GB"/>
        </w:rPr>
        <w:t>2</w:t>
      </w:r>
      <w:r w:rsidR="00832F77" w:rsidRPr="00055732">
        <w:rPr>
          <w:rFonts w:ascii="Times New Roman" w:hAnsi="Times New Roman"/>
          <w:sz w:val="24"/>
          <w:szCs w:val="24"/>
          <w:lang w:val="en-GB"/>
        </w:rPr>
        <w:t xml:space="preserve">b. </w:t>
      </w:r>
      <w:r w:rsidR="00440333">
        <w:rPr>
          <w:rFonts w:ascii="Times New Roman" w:hAnsi="Times New Roman"/>
          <w:sz w:val="24"/>
          <w:szCs w:val="24"/>
          <w:lang w:val="en-GB"/>
        </w:rPr>
        <w:t>A two-dimensional layer instability</w:t>
      </w:r>
      <w:r w:rsidR="00FD3956" w:rsidRPr="00055732">
        <w:rPr>
          <w:rFonts w:ascii="Times New Roman" w:hAnsi="Times New Roman"/>
          <w:sz w:val="24"/>
          <w:szCs w:val="24"/>
          <w:lang w:val="en-GB"/>
        </w:rPr>
        <w:t xml:space="preserve"> </w:t>
      </w:r>
      <w:r w:rsidR="00832F77" w:rsidRPr="00055732">
        <w:rPr>
          <w:rFonts w:ascii="Times New Roman" w:hAnsi="Times New Roman"/>
          <w:sz w:val="24"/>
          <w:szCs w:val="24"/>
          <w:lang w:val="en-GB"/>
        </w:rPr>
        <w:t xml:space="preserve">with a wavelength comparable to the layer thickness can be observed in the </w:t>
      </w:r>
      <w:r w:rsidR="00B166A6" w:rsidRPr="00055732">
        <w:rPr>
          <w:rFonts w:ascii="Times New Roman" w:hAnsi="Times New Roman"/>
          <w:sz w:val="24"/>
          <w:szCs w:val="24"/>
          <w:lang w:val="en-GB"/>
        </w:rPr>
        <w:t>RD-ND section, w</w:t>
      </w:r>
      <w:r w:rsidR="00440333">
        <w:rPr>
          <w:rFonts w:ascii="Times New Roman" w:hAnsi="Times New Roman"/>
          <w:sz w:val="24"/>
          <w:szCs w:val="24"/>
          <w:lang w:val="en-GB"/>
        </w:rPr>
        <w:t xml:space="preserve">ith only a </w:t>
      </w:r>
      <w:r w:rsidR="00440333" w:rsidRPr="00055732">
        <w:rPr>
          <w:rFonts w:ascii="Times New Roman" w:hAnsi="Times New Roman"/>
          <w:sz w:val="24"/>
          <w:szCs w:val="24"/>
          <w:lang w:val="en-GB"/>
        </w:rPr>
        <w:t>weak variation with a</w:t>
      </w:r>
      <w:r w:rsidR="00440333">
        <w:rPr>
          <w:rFonts w:ascii="Times New Roman" w:hAnsi="Times New Roman"/>
          <w:sz w:val="24"/>
          <w:szCs w:val="24"/>
          <w:lang w:val="en-GB"/>
        </w:rPr>
        <w:t xml:space="preserve"> considerable longer wavelength </w:t>
      </w:r>
      <w:r w:rsidR="00B166A6" w:rsidRPr="00055732">
        <w:rPr>
          <w:rFonts w:ascii="Times New Roman" w:hAnsi="Times New Roman"/>
          <w:sz w:val="24"/>
          <w:szCs w:val="24"/>
          <w:lang w:val="en-GB"/>
        </w:rPr>
        <w:t>in the T</w:t>
      </w:r>
      <w:r w:rsidR="00FD3956" w:rsidRPr="00055732">
        <w:rPr>
          <w:rFonts w:ascii="Times New Roman" w:hAnsi="Times New Roman"/>
          <w:sz w:val="24"/>
          <w:szCs w:val="24"/>
          <w:lang w:val="en-GB"/>
        </w:rPr>
        <w:t>D-ND section</w:t>
      </w:r>
      <w:r w:rsidR="00440333">
        <w:rPr>
          <w:rFonts w:ascii="Times New Roman" w:hAnsi="Times New Roman"/>
          <w:sz w:val="24"/>
          <w:szCs w:val="24"/>
          <w:lang w:val="en-GB"/>
        </w:rPr>
        <w:t xml:space="preserve">. </w:t>
      </w:r>
      <w:r w:rsidR="00440333" w:rsidRPr="00D62E60">
        <w:rPr>
          <w:rFonts w:ascii="Times New Roman" w:hAnsi="Times New Roman"/>
          <w:sz w:val="24"/>
          <w:szCs w:val="24"/>
          <w:lang w:val="en-GB"/>
        </w:rPr>
        <w:t>Here again, t</w:t>
      </w:r>
      <w:r w:rsidR="00440333">
        <w:rPr>
          <w:rFonts w:ascii="Times New Roman" w:hAnsi="Times New Roman"/>
          <w:sz w:val="24"/>
          <w:szCs w:val="24"/>
          <w:lang w:val="en-GB"/>
        </w:rPr>
        <w:t>he necking sites are roughly 45</w:t>
      </w:r>
      <w:r w:rsidR="00440333" w:rsidRPr="00D62E60">
        <w:rPr>
          <w:rFonts w:ascii="Times New Roman" w:hAnsi="Times New Roman"/>
          <w:sz w:val="24"/>
          <w:szCs w:val="24"/>
          <w:lang w:val="en-GB"/>
        </w:rPr>
        <w:t xml:space="preserve">° to the loading direction but the elongation has been even more extensive than </w:t>
      </w:r>
      <w:r w:rsidR="00440333">
        <w:rPr>
          <w:rFonts w:ascii="Times New Roman" w:hAnsi="Times New Roman"/>
          <w:sz w:val="24"/>
          <w:szCs w:val="24"/>
          <w:lang w:val="en-GB"/>
        </w:rPr>
        <w:t>in the Al and Br</w:t>
      </w:r>
      <w:r w:rsidR="00440333" w:rsidRPr="00D62E60">
        <w:rPr>
          <w:rFonts w:ascii="Times New Roman" w:hAnsi="Times New Roman"/>
          <w:sz w:val="24"/>
          <w:szCs w:val="24"/>
          <w:lang w:val="en-GB"/>
        </w:rPr>
        <w:t xml:space="preserve"> samples. </w:t>
      </w:r>
    </w:p>
    <w:p w:rsidR="00FD3956" w:rsidRDefault="00217BE5" w:rsidP="003A6189">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W</w:t>
      </w:r>
      <w:r w:rsidR="00B166A6" w:rsidRPr="00055732">
        <w:rPr>
          <w:rFonts w:ascii="Times New Roman" w:hAnsi="Times New Roman"/>
          <w:sz w:val="24"/>
          <w:szCs w:val="24"/>
          <w:lang w:val="en-GB"/>
        </w:rPr>
        <w:t xml:space="preserve">arm ARB of Al and </w:t>
      </w:r>
      <w:r w:rsidR="00FD3956" w:rsidRPr="00055732">
        <w:rPr>
          <w:rFonts w:ascii="Times New Roman" w:hAnsi="Times New Roman"/>
          <w:sz w:val="24"/>
          <w:szCs w:val="24"/>
          <w:lang w:val="en-GB"/>
        </w:rPr>
        <w:t>Cu exhibit</w:t>
      </w:r>
      <w:r w:rsidR="00906772">
        <w:rPr>
          <w:rFonts w:ascii="Times New Roman" w:hAnsi="Times New Roman"/>
          <w:sz w:val="24"/>
          <w:szCs w:val="24"/>
          <w:lang w:val="en-GB"/>
        </w:rPr>
        <w:t>s</w:t>
      </w:r>
      <w:r w:rsidR="00FD3956" w:rsidRPr="00055732">
        <w:rPr>
          <w:rFonts w:ascii="Times New Roman" w:hAnsi="Times New Roman"/>
          <w:sz w:val="24"/>
          <w:szCs w:val="24"/>
          <w:lang w:val="en-GB"/>
        </w:rPr>
        <w:t xml:space="preserve"> inst</w:t>
      </w:r>
      <w:r w:rsidR="00B166A6" w:rsidRPr="00055732">
        <w:rPr>
          <w:rFonts w:ascii="Times New Roman" w:hAnsi="Times New Roman"/>
          <w:sz w:val="24"/>
          <w:szCs w:val="24"/>
          <w:lang w:val="en-GB"/>
        </w:rPr>
        <w:t>abilities</w:t>
      </w:r>
      <w:r w:rsidR="00906772">
        <w:rPr>
          <w:rFonts w:ascii="Times New Roman" w:hAnsi="Times New Roman"/>
          <w:sz w:val="24"/>
          <w:szCs w:val="24"/>
          <w:lang w:val="en-GB"/>
        </w:rPr>
        <w:t xml:space="preserve"> in the</w:t>
      </w:r>
      <w:r w:rsidR="00B166A6" w:rsidRPr="00055732">
        <w:rPr>
          <w:rFonts w:ascii="Times New Roman" w:hAnsi="Times New Roman"/>
          <w:sz w:val="24"/>
          <w:szCs w:val="24"/>
          <w:lang w:val="en-GB"/>
        </w:rPr>
        <w:t xml:space="preserve"> layer</w:t>
      </w:r>
      <w:r w:rsidR="00B35616">
        <w:rPr>
          <w:rFonts w:ascii="Times New Roman" w:hAnsi="Times New Roman"/>
          <w:sz w:val="24"/>
          <w:szCs w:val="24"/>
          <w:lang w:val="en-GB"/>
        </w:rPr>
        <w:t>s</w:t>
      </w:r>
      <w:r w:rsidR="00B166A6" w:rsidRPr="00055732">
        <w:rPr>
          <w:rFonts w:ascii="Times New Roman" w:hAnsi="Times New Roman"/>
          <w:sz w:val="24"/>
          <w:szCs w:val="24"/>
          <w:lang w:val="en-GB"/>
        </w:rPr>
        <w:t xml:space="preserve"> first after 6 passes with</w:t>
      </w:r>
      <w:r w:rsidR="00906772">
        <w:rPr>
          <w:rFonts w:ascii="Times New Roman" w:hAnsi="Times New Roman"/>
          <w:sz w:val="24"/>
          <w:szCs w:val="24"/>
          <w:lang w:val="en-GB"/>
        </w:rPr>
        <w:t xml:space="preserve"> a</w:t>
      </w:r>
      <w:r w:rsidR="00FD3956" w:rsidRPr="00055732">
        <w:rPr>
          <w:rFonts w:ascii="Times New Roman" w:hAnsi="Times New Roman"/>
          <w:sz w:val="24"/>
          <w:szCs w:val="24"/>
          <w:lang w:val="en-GB"/>
        </w:rPr>
        <w:t xml:space="preserve"> </w:t>
      </w:r>
      <w:r w:rsidR="00B166A6" w:rsidRPr="00055732">
        <w:rPr>
          <w:rFonts w:ascii="Times New Roman" w:hAnsi="Times New Roman"/>
          <w:sz w:val="24"/>
          <w:szCs w:val="24"/>
          <w:lang w:val="en-GB"/>
        </w:rPr>
        <w:t xml:space="preserve">corresponding higher </w:t>
      </w:r>
      <w:r w:rsidR="00FD3956" w:rsidRPr="00055732">
        <w:rPr>
          <w:rFonts w:ascii="Times New Roman" w:hAnsi="Times New Roman"/>
          <w:sz w:val="24"/>
          <w:szCs w:val="24"/>
          <w:lang w:val="en-GB"/>
        </w:rPr>
        <w:t xml:space="preserve">thickness reduction of the hard layer before </w:t>
      </w:r>
      <w:r w:rsidR="00B35616">
        <w:rPr>
          <w:rFonts w:ascii="Times New Roman" w:hAnsi="Times New Roman"/>
          <w:sz w:val="24"/>
          <w:szCs w:val="24"/>
          <w:lang w:val="en-GB"/>
        </w:rPr>
        <w:t>instability</w:t>
      </w:r>
      <w:r w:rsidR="00FD3956" w:rsidRPr="00055732">
        <w:rPr>
          <w:rFonts w:ascii="Times New Roman" w:hAnsi="Times New Roman"/>
          <w:sz w:val="24"/>
          <w:szCs w:val="24"/>
          <w:lang w:val="en-GB"/>
        </w:rPr>
        <w:t xml:space="preserve"> occurs</w:t>
      </w:r>
      <w:r w:rsidR="00440333">
        <w:rPr>
          <w:rFonts w:ascii="Times New Roman" w:hAnsi="Times New Roman"/>
          <w:sz w:val="24"/>
          <w:szCs w:val="24"/>
          <w:lang w:val="en-GB"/>
        </w:rPr>
        <w:t>, as</w:t>
      </w:r>
      <w:r w:rsidRPr="00055732">
        <w:rPr>
          <w:rFonts w:ascii="Times New Roman" w:hAnsi="Times New Roman"/>
          <w:sz w:val="24"/>
          <w:szCs w:val="24"/>
          <w:lang w:val="en-GB"/>
        </w:rPr>
        <w:t xml:space="preserve"> </w:t>
      </w:r>
      <w:r w:rsidR="00440333">
        <w:rPr>
          <w:rFonts w:ascii="Times New Roman" w:hAnsi="Times New Roman"/>
          <w:sz w:val="24"/>
          <w:szCs w:val="24"/>
          <w:lang w:val="en-GB"/>
        </w:rPr>
        <w:t xml:space="preserve">shown in </w:t>
      </w:r>
      <w:r>
        <w:rPr>
          <w:rFonts w:ascii="Times New Roman" w:hAnsi="Times New Roman"/>
          <w:sz w:val="24"/>
          <w:szCs w:val="24"/>
          <w:lang w:val="en-GB"/>
        </w:rPr>
        <w:t>Fig.2c-</w:t>
      </w:r>
      <w:r w:rsidR="00440333">
        <w:rPr>
          <w:rFonts w:ascii="Times New Roman" w:hAnsi="Times New Roman"/>
          <w:sz w:val="24"/>
          <w:szCs w:val="24"/>
          <w:lang w:val="en-GB"/>
        </w:rPr>
        <w:t>d</w:t>
      </w:r>
      <w:r w:rsidR="00FD3956" w:rsidRPr="00055732">
        <w:rPr>
          <w:rFonts w:ascii="Times New Roman" w:hAnsi="Times New Roman"/>
          <w:sz w:val="24"/>
          <w:szCs w:val="24"/>
          <w:lang w:val="en-GB"/>
        </w:rPr>
        <w:t xml:space="preserve">. </w:t>
      </w:r>
      <w:r w:rsidR="00440333">
        <w:rPr>
          <w:rFonts w:ascii="Times New Roman" w:hAnsi="Times New Roman"/>
          <w:sz w:val="24"/>
          <w:szCs w:val="24"/>
          <w:lang w:val="en-GB"/>
        </w:rPr>
        <w:t>T</w:t>
      </w:r>
      <w:r w:rsidR="00FD3956" w:rsidRPr="00055732">
        <w:rPr>
          <w:rFonts w:ascii="Times New Roman" w:hAnsi="Times New Roman"/>
          <w:sz w:val="24"/>
          <w:szCs w:val="24"/>
          <w:lang w:val="en-GB"/>
        </w:rPr>
        <w:t>he extent of instabi</w:t>
      </w:r>
      <w:r w:rsidR="00B35616">
        <w:rPr>
          <w:rFonts w:ascii="Times New Roman" w:hAnsi="Times New Roman"/>
          <w:sz w:val="24"/>
          <w:szCs w:val="24"/>
          <w:lang w:val="en-GB"/>
        </w:rPr>
        <w:t xml:space="preserve">lities is less severe than </w:t>
      </w:r>
      <w:r w:rsidR="00440333">
        <w:rPr>
          <w:rFonts w:ascii="Times New Roman" w:hAnsi="Times New Roman"/>
          <w:sz w:val="24"/>
          <w:szCs w:val="24"/>
          <w:lang w:val="en-GB"/>
        </w:rPr>
        <w:t xml:space="preserve">for </w:t>
      </w:r>
      <w:r w:rsidR="00B35616">
        <w:rPr>
          <w:rFonts w:ascii="Times New Roman" w:hAnsi="Times New Roman"/>
          <w:sz w:val="24"/>
          <w:szCs w:val="24"/>
          <w:lang w:val="en-GB"/>
        </w:rPr>
        <w:t xml:space="preserve">the cold </w:t>
      </w:r>
      <w:r w:rsidR="00FD3956" w:rsidRPr="00055732">
        <w:rPr>
          <w:rFonts w:ascii="Times New Roman" w:hAnsi="Times New Roman"/>
          <w:sz w:val="24"/>
          <w:szCs w:val="24"/>
          <w:lang w:val="en-GB"/>
        </w:rPr>
        <w:t>ARB cases</w:t>
      </w:r>
      <w:r w:rsidR="00440333">
        <w:rPr>
          <w:rFonts w:ascii="Times New Roman" w:hAnsi="Times New Roman"/>
          <w:sz w:val="24"/>
          <w:szCs w:val="24"/>
          <w:lang w:val="en-GB"/>
        </w:rPr>
        <w:t>. Note also that</w:t>
      </w:r>
      <w:r w:rsidR="00FD3956" w:rsidRPr="00055732">
        <w:rPr>
          <w:rFonts w:ascii="Times New Roman" w:hAnsi="Times New Roman"/>
          <w:sz w:val="24"/>
          <w:szCs w:val="24"/>
          <w:lang w:val="en-GB"/>
        </w:rPr>
        <w:t xml:space="preserve"> </w:t>
      </w:r>
      <w:r w:rsidR="00B166A6" w:rsidRPr="00055732">
        <w:rPr>
          <w:rFonts w:ascii="Times New Roman" w:hAnsi="Times New Roman"/>
          <w:sz w:val="24"/>
          <w:szCs w:val="24"/>
          <w:lang w:val="en-GB"/>
        </w:rPr>
        <w:t>the instability mode is more three-dimensional with less</w:t>
      </w:r>
      <w:r w:rsidR="00FD3956" w:rsidRPr="00055732">
        <w:rPr>
          <w:rFonts w:ascii="Times New Roman" w:hAnsi="Times New Roman"/>
          <w:sz w:val="24"/>
          <w:szCs w:val="24"/>
          <w:lang w:val="en-GB"/>
        </w:rPr>
        <w:t xml:space="preserve"> difference between the extent of instabilities in the TD-ND </w:t>
      </w:r>
      <w:r w:rsidR="00B166A6" w:rsidRPr="00055732">
        <w:rPr>
          <w:rFonts w:ascii="Times New Roman" w:hAnsi="Times New Roman"/>
          <w:sz w:val="24"/>
          <w:szCs w:val="24"/>
          <w:lang w:val="en-GB"/>
        </w:rPr>
        <w:t>and</w:t>
      </w:r>
      <w:r w:rsidR="00FD3956" w:rsidRPr="00055732">
        <w:rPr>
          <w:rFonts w:ascii="Times New Roman" w:hAnsi="Times New Roman"/>
          <w:sz w:val="24"/>
          <w:szCs w:val="24"/>
          <w:lang w:val="en-GB"/>
        </w:rPr>
        <w:t xml:space="preserve"> the RD-ND section</w:t>
      </w:r>
      <w:r w:rsidR="00B166A6" w:rsidRPr="00055732">
        <w:rPr>
          <w:rFonts w:ascii="Times New Roman" w:hAnsi="Times New Roman"/>
          <w:sz w:val="24"/>
          <w:szCs w:val="24"/>
          <w:lang w:val="en-GB"/>
        </w:rPr>
        <w:t>s</w:t>
      </w:r>
      <w:r w:rsidR="00FD3956" w:rsidRPr="00055732">
        <w:rPr>
          <w:rFonts w:ascii="Times New Roman" w:hAnsi="Times New Roman"/>
          <w:sz w:val="24"/>
          <w:szCs w:val="24"/>
          <w:lang w:val="en-GB"/>
        </w:rPr>
        <w:t xml:space="preserve">. </w:t>
      </w:r>
      <w:r w:rsidR="00B166A6" w:rsidRPr="00055732">
        <w:rPr>
          <w:rFonts w:ascii="Times New Roman" w:hAnsi="Times New Roman"/>
          <w:sz w:val="24"/>
          <w:szCs w:val="24"/>
          <w:lang w:val="en-GB"/>
        </w:rPr>
        <w:t xml:space="preserve">However, ARB beyond 6 passes and investigation of the further layer refinement was not possible due to </w:t>
      </w:r>
      <w:r w:rsidR="00B01FC2" w:rsidRPr="00055732">
        <w:rPr>
          <w:rFonts w:ascii="Times New Roman" w:hAnsi="Times New Roman"/>
          <w:sz w:val="24"/>
          <w:szCs w:val="24"/>
          <w:lang w:val="en-GB"/>
        </w:rPr>
        <w:t xml:space="preserve">the </w:t>
      </w:r>
      <w:r w:rsidR="00B166A6" w:rsidRPr="00055732">
        <w:rPr>
          <w:rFonts w:ascii="Times New Roman" w:hAnsi="Times New Roman"/>
          <w:sz w:val="24"/>
          <w:szCs w:val="24"/>
          <w:lang w:val="en-GB"/>
        </w:rPr>
        <w:t>edge cracks evolving</w:t>
      </w:r>
      <w:r w:rsidR="00B01FC2" w:rsidRPr="00055732">
        <w:rPr>
          <w:rFonts w:ascii="Times New Roman" w:hAnsi="Times New Roman"/>
          <w:sz w:val="24"/>
          <w:szCs w:val="24"/>
          <w:lang w:val="en-GB"/>
        </w:rPr>
        <w:t xml:space="preserve"> during rolling</w:t>
      </w:r>
      <w:r w:rsidR="00B166A6" w:rsidRPr="00055732">
        <w:rPr>
          <w:rFonts w:ascii="Times New Roman" w:hAnsi="Times New Roman"/>
          <w:sz w:val="24"/>
          <w:szCs w:val="24"/>
          <w:lang w:val="en-GB"/>
        </w:rPr>
        <w:t xml:space="preserve">. </w:t>
      </w:r>
    </w:p>
    <w:p w:rsidR="00217BE5" w:rsidRDefault="00217BE5" w:rsidP="003A6189">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It has been reported earlier</w:t>
      </w:r>
      <w:r w:rsidR="00CD2106">
        <w:rPr>
          <w:rFonts w:ascii="Times New Roman" w:hAnsi="Times New Roman"/>
          <w:sz w:val="24"/>
          <w:szCs w:val="24"/>
          <w:lang w:val="en-GB"/>
        </w:rPr>
        <w:t xml:space="preserve"> by Lee et al.</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Lee&lt;/Author&gt;&lt;Year&gt;2005&lt;/Year&gt;&lt;RecNum&gt;1&lt;/RecNum&gt;&lt;DisplayText&gt;[7]&lt;/DisplayText&gt;&lt;record&gt;&lt;rec-number&gt;1&lt;/rec-number&gt;&lt;foreign-keys&gt;&lt;key app="EN" db-id="x9zvseetpzf2poe0aafx29xi9tpr5wawfapz"&gt;1&lt;/key&gt;&lt;/foreign-keys&gt;&lt;ref-type name="Journal Article"&gt;17&lt;/ref-type&gt;&lt;contributors&gt;&lt;authors&gt;&lt;author&gt;Lee, Jung-Moo&lt;/author&gt;&lt;author&gt;Lee, Bup-Ro&lt;/author&gt;&lt;author&gt;Kang, Suk-Bong&lt;/author&gt;&lt;/authors&gt;&lt;/contributors&gt;&lt;titles&gt;&lt;title&gt;Control of layer continuity in metallic multilayers produced by deformation synthesis method&lt;/title&gt;&lt;secondary-title&gt;Materials Science and Engineering: A&lt;/secondary-title&gt;&lt;/titles&gt;&lt;pages&gt;95-101&lt;/pages&gt;&lt;volume&gt;406&lt;/volume&gt;&lt;number&gt;1–2&lt;/number&gt;&lt;keywords&gt;&lt;keyword&gt;Multilayer&lt;/keyword&gt;&lt;keyword&gt;Multiple necking&lt;/keyword&gt;&lt;keyword&gt;Rupture&lt;/keyword&gt;&lt;keyword&gt;Deformation&lt;/keyword&gt;&lt;keyword&gt;Diffused necking&lt;/keyword&gt;&lt;keyword&gt;Fe/Ag&lt;/keyword&gt;&lt;keyword&gt;Ni/Ag&lt;/keyword&gt;&lt;/keywords&gt;&lt;dates&gt;&lt;year&gt;2005&lt;/year&gt;&lt;/dates&gt;&lt;isbn&gt;0921-5093&lt;/isbn&gt;&lt;urls&gt;&lt;related-urls&gt;&lt;url&gt;http://www.sciencedirect.com/science/article/pii/S0921509305006374&lt;/url&gt;&lt;/related-urls&gt;&lt;/urls&gt;&lt;electronic-resource-num&gt;10.1016/j.msea.2005.06.030&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7" w:tooltip="Lee, 2005 #1" w:history="1">
        <w:r w:rsidR="00276B13">
          <w:rPr>
            <w:rFonts w:ascii="Times New Roman" w:hAnsi="Times New Roman"/>
            <w:noProof/>
            <w:sz w:val="24"/>
            <w:szCs w:val="24"/>
            <w:lang w:val="en-GB"/>
          </w:rPr>
          <w:t>7</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Pr>
          <w:rFonts w:ascii="Times New Roman" w:hAnsi="Times New Roman"/>
          <w:sz w:val="24"/>
          <w:szCs w:val="24"/>
          <w:lang w:val="en-GB"/>
        </w:rPr>
        <w:t xml:space="preserve"> that a </w:t>
      </w:r>
      <w:r w:rsidRPr="00D62E60">
        <w:rPr>
          <w:rFonts w:ascii="Times New Roman" w:hAnsi="Times New Roman"/>
          <w:sz w:val="24"/>
          <w:szCs w:val="24"/>
          <w:lang w:val="en-GB"/>
        </w:rPr>
        <w:t>higher initial thickness ratio</w:t>
      </w:r>
      <w:r>
        <w:rPr>
          <w:rFonts w:ascii="Times New Roman" w:hAnsi="Times New Roman"/>
          <w:sz w:val="24"/>
          <w:szCs w:val="24"/>
          <w:lang w:val="en-GB"/>
        </w:rPr>
        <w:t xml:space="preserve"> between the soft and the hard layer gives earlier instability, and this was the case for the sandwich case with relatively thinner Cu layers, which shows a more developed instability in Fig. 2d. It is interesting to note that the mode of instability in this case is more three-dimensional. </w:t>
      </w:r>
    </w:p>
    <w:p w:rsidR="00F668D5" w:rsidRDefault="00F668D5" w:rsidP="00F668D5">
      <w:pPr>
        <w:tabs>
          <w:tab w:val="left" w:pos="1260"/>
        </w:tabs>
        <w:spacing w:line="360" w:lineRule="auto"/>
        <w:jc w:val="both"/>
        <w:rPr>
          <w:rFonts w:ascii="Times New Roman" w:hAnsi="Times New Roman"/>
          <w:sz w:val="24"/>
          <w:szCs w:val="24"/>
          <w:lang w:val="en-GB"/>
        </w:rPr>
      </w:pPr>
      <w:r w:rsidRPr="00055732">
        <w:rPr>
          <w:rFonts w:ascii="Times New Roman" w:hAnsi="Times New Roman"/>
          <w:sz w:val="24"/>
          <w:szCs w:val="24"/>
          <w:lang w:val="en-GB"/>
        </w:rPr>
        <w:t xml:space="preserve">EBSD maps of the Cu </w:t>
      </w:r>
      <w:r w:rsidR="00722CFF" w:rsidRPr="00055732">
        <w:rPr>
          <w:rFonts w:ascii="Times New Roman" w:hAnsi="Times New Roman"/>
          <w:sz w:val="24"/>
          <w:szCs w:val="24"/>
          <w:lang w:val="en-GB"/>
        </w:rPr>
        <w:t>layer after</w:t>
      </w:r>
      <w:r w:rsidRPr="00055732">
        <w:rPr>
          <w:rFonts w:ascii="Times New Roman" w:hAnsi="Times New Roman"/>
          <w:sz w:val="24"/>
          <w:szCs w:val="24"/>
          <w:lang w:val="en-GB"/>
        </w:rPr>
        <w:t xml:space="preserve"> </w:t>
      </w:r>
      <w:r w:rsidR="00CD2106">
        <w:rPr>
          <w:rFonts w:ascii="Times New Roman" w:hAnsi="Times New Roman"/>
          <w:sz w:val="24"/>
          <w:szCs w:val="24"/>
          <w:lang w:val="en-GB"/>
        </w:rPr>
        <w:t xml:space="preserve">4 </w:t>
      </w:r>
      <w:r w:rsidRPr="00055732">
        <w:rPr>
          <w:rFonts w:ascii="Times New Roman" w:hAnsi="Times New Roman"/>
          <w:sz w:val="24"/>
          <w:szCs w:val="24"/>
          <w:lang w:val="en-GB"/>
        </w:rPr>
        <w:t xml:space="preserve">passes of warm ARB of Al and Cu is </w:t>
      </w:r>
      <w:r>
        <w:rPr>
          <w:rFonts w:ascii="Times New Roman" w:hAnsi="Times New Roman"/>
          <w:sz w:val="24"/>
          <w:szCs w:val="24"/>
          <w:lang w:val="en-GB"/>
        </w:rPr>
        <w:t>presented in Fig.3</w:t>
      </w:r>
      <w:r w:rsidRPr="00055732">
        <w:rPr>
          <w:rFonts w:ascii="Times New Roman" w:hAnsi="Times New Roman"/>
          <w:sz w:val="24"/>
          <w:szCs w:val="24"/>
          <w:lang w:val="en-GB"/>
        </w:rPr>
        <w:t xml:space="preserve">. The ARB of the sandwich of three layers of </w:t>
      </w:r>
      <w:r w:rsidR="00722CFF">
        <w:rPr>
          <w:rFonts w:ascii="Times New Roman" w:hAnsi="Times New Roman"/>
          <w:sz w:val="24"/>
          <w:szCs w:val="24"/>
          <w:lang w:val="en-GB"/>
        </w:rPr>
        <w:t xml:space="preserve">unequal </w:t>
      </w:r>
      <w:r w:rsidRPr="00055732">
        <w:rPr>
          <w:rFonts w:ascii="Times New Roman" w:hAnsi="Times New Roman"/>
          <w:sz w:val="24"/>
          <w:szCs w:val="24"/>
          <w:lang w:val="en-GB"/>
        </w:rPr>
        <w:t>thicknesses was chosen, because instability in the</w:t>
      </w:r>
      <w:r w:rsidRPr="00B91903">
        <w:rPr>
          <w:rFonts w:ascii="Times New Roman" w:hAnsi="Times New Roman"/>
          <w:color w:val="FF0000"/>
          <w:sz w:val="24"/>
          <w:szCs w:val="24"/>
          <w:lang w:val="en-GB"/>
        </w:rPr>
        <w:t xml:space="preserve"> </w:t>
      </w:r>
      <w:r w:rsidRPr="00055732">
        <w:rPr>
          <w:rFonts w:ascii="Times New Roman" w:hAnsi="Times New Roman"/>
          <w:sz w:val="24"/>
          <w:szCs w:val="24"/>
          <w:lang w:val="en-GB"/>
        </w:rPr>
        <w:t>hard layer occurred at the lowest deformation with the relatively thinner hard layer, and the warm deformed material allowed good diffraction conditions for EBSD. Shear bands can be observed as a prominent feature in the sample.</w:t>
      </w:r>
      <w:r>
        <w:rPr>
          <w:rFonts w:ascii="Times New Roman" w:hAnsi="Times New Roman"/>
          <w:sz w:val="24"/>
          <w:szCs w:val="24"/>
          <w:lang w:val="en-GB"/>
        </w:rPr>
        <w:t xml:space="preserve"> </w:t>
      </w:r>
    </w:p>
    <w:p w:rsidR="00A709C2" w:rsidRPr="00D62E60" w:rsidRDefault="00A709C2" w:rsidP="00A709C2">
      <w:pPr>
        <w:tabs>
          <w:tab w:val="left" w:pos="1260"/>
        </w:tabs>
        <w:spacing w:line="360" w:lineRule="auto"/>
        <w:jc w:val="both"/>
        <w:rPr>
          <w:rFonts w:ascii="Times New Roman" w:hAnsi="Times New Roman"/>
          <w:sz w:val="24"/>
          <w:szCs w:val="24"/>
          <w:lang w:val="en-GB"/>
        </w:rPr>
      </w:pPr>
    </w:p>
    <w:tbl>
      <w:tblPr>
        <w:tblW w:w="0" w:type="auto"/>
        <w:tblLook w:val="04A0" w:firstRow="1" w:lastRow="0" w:firstColumn="1" w:lastColumn="0" w:noHBand="0" w:noVBand="1"/>
      </w:tblPr>
      <w:tblGrid>
        <w:gridCol w:w="9242"/>
      </w:tblGrid>
      <w:tr w:rsidR="00A709C2" w:rsidRPr="00D62E60" w:rsidTr="00912235">
        <w:tc>
          <w:tcPr>
            <w:tcW w:w="9242" w:type="dxa"/>
            <w:shd w:val="clear" w:color="auto" w:fill="auto"/>
          </w:tcPr>
          <w:p w:rsidR="00A709C2" w:rsidRPr="00D62E60" w:rsidRDefault="00A709C2" w:rsidP="00487105">
            <w:pPr>
              <w:keepNext/>
              <w:spacing w:line="360" w:lineRule="auto"/>
              <w:rPr>
                <w:rFonts w:ascii="Times New Roman" w:hAnsi="Times New Roman"/>
                <w:sz w:val="24"/>
                <w:szCs w:val="24"/>
                <w:lang w:val="en-GB"/>
              </w:rPr>
            </w:pPr>
            <w:r>
              <w:rPr>
                <w:noProof/>
                <w:lang w:eastAsia="nb-NO"/>
              </w:rPr>
              <w:lastRenderedPageBreak/>
              <w:drawing>
                <wp:inline distT="0" distB="0" distL="0" distR="0" wp14:anchorId="7BA31710" wp14:editId="3AB8BEC5">
                  <wp:extent cx="2952750" cy="2305050"/>
                  <wp:effectExtent l="0" t="0" r="0" b="0"/>
                  <wp:docPr id="33"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952750" cy="2305050"/>
                          </a:xfrm>
                          <a:prstGeom prst="rect">
                            <a:avLst/>
                          </a:prstGeom>
                          <a:noFill/>
                          <a:ln>
                            <a:noFill/>
                          </a:ln>
                        </pic:spPr>
                      </pic:pic>
                    </a:graphicData>
                  </a:graphic>
                </wp:inline>
              </w:drawing>
            </w:r>
            <w:r>
              <w:rPr>
                <w:noProof/>
                <w:lang w:eastAsia="nb-NO"/>
              </w:rPr>
              <w:drawing>
                <wp:inline distT="0" distB="0" distL="0" distR="0" wp14:anchorId="5C7B4C14" wp14:editId="0122842B">
                  <wp:extent cx="876300" cy="847725"/>
                  <wp:effectExtent l="0" t="0" r="0" b="9525"/>
                  <wp:docPr id="34" name="Bild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9">
                            <a:extLst>
                              <a:ext uri="{28A0092B-C50C-407E-A947-70E740481C1C}">
                                <a14:useLocalDpi xmlns:a14="http://schemas.microsoft.com/office/drawing/2010/main" val="0"/>
                              </a:ext>
                            </a:extLst>
                          </a:blip>
                          <a:srcRect l="6039" t="5360" r="12973"/>
                          <a:stretch>
                            <a:fillRect/>
                          </a:stretch>
                        </pic:blipFill>
                        <pic:spPr bwMode="auto">
                          <a:xfrm>
                            <a:off x="0" y="0"/>
                            <a:ext cx="876300" cy="847725"/>
                          </a:xfrm>
                          <a:prstGeom prst="rect">
                            <a:avLst/>
                          </a:prstGeom>
                          <a:noFill/>
                          <a:ln>
                            <a:noFill/>
                          </a:ln>
                        </pic:spPr>
                      </pic:pic>
                    </a:graphicData>
                  </a:graphic>
                </wp:inline>
              </w:drawing>
            </w:r>
          </w:p>
        </w:tc>
      </w:tr>
    </w:tbl>
    <w:p w:rsidR="00A709C2" w:rsidRDefault="00A709C2" w:rsidP="00487105">
      <w:pPr>
        <w:keepNext/>
        <w:spacing w:line="360" w:lineRule="auto"/>
        <w:rPr>
          <w:rFonts w:ascii="Times New Roman" w:hAnsi="Times New Roman"/>
          <w:sz w:val="24"/>
          <w:szCs w:val="24"/>
          <w:lang w:val="en-GB"/>
        </w:rPr>
      </w:pPr>
      <w:r w:rsidRPr="00D62E60">
        <w:rPr>
          <w:rFonts w:ascii="Times New Roman" w:hAnsi="Times New Roman"/>
          <w:sz w:val="24"/>
          <w:szCs w:val="24"/>
          <w:lang w:val="en-GB"/>
        </w:rPr>
        <w:t>F</w:t>
      </w:r>
      <w:r w:rsidR="00410116">
        <w:rPr>
          <w:rFonts w:ascii="Times New Roman" w:hAnsi="Times New Roman"/>
          <w:sz w:val="24"/>
          <w:szCs w:val="24"/>
          <w:lang w:val="en-GB"/>
        </w:rPr>
        <w:t>ig.3</w:t>
      </w:r>
      <w:r>
        <w:rPr>
          <w:rFonts w:ascii="Times New Roman" w:hAnsi="Times New Roman"/>
          <w:sz w:val="24"/>
          <w:szCs w:val="24"/>
          <w:lang w:val="en-GB"/>
        </w:rPr>
        <w:t>.</w:t>
      </w:r>
      <w:r w:rsidRPr="00D62E60">
        <w:rPr>
          <w:rFonts w:ascii="Times New Roman" w:hAnsi="Times New Roman"/>
          <w:sz w:val="24"/>
          <w:szCs w:val="24"/>
          <w:lang w:val="en-GB"/>
        </w:rPr>
        <w:t xml:space="preserve">EBSD map from a Cu layer near the centre of the RD-ND section in a sample processed by four passes of warm ARB with </w:t>
      </w:r>
      <w:r w:rsidR="00B41576" w:rsidRPr="00B41576">
        <w:rPr>
          <w:rFonts w:ascii="Times New Roman" w:hAnsi="Times New Roman"/>
          <w:sz w:val="24"/>
          <w:szCs w:val="24"/>
          <w:highlight w:val="yellow"/>
          <w:lang w:val="en-GB"/>
        </w:rPr>
        <w:t>welded</w:t>
      </w:r>
      <w:r w:rsidR="00B41576">
        <w:rPr>
          <w:rFonts w:ascii="Times New Roman" w:hAnsi="Times New Roman"/>
          <w:sz w:val="24"/>
          <w:szCs w:val="24"/>
          <w:lang w:val="en-GB"/>
        </w:rPr>
        <w:t xml:space="preserve"> </w:t>
      </w:r>
      <w:r w:rsidRPr="00D62E60">
        <w:rPr>
          <w:rFonts w:ascii="Times New Roman" w:hAnsi="Times New Roman"/>
          <w:sz w:val="24"/>
          <w:szCs w:val="24"/>
          <w:lang w:val="en-GB"/>
        </w:rPr>
        <w:t>Al layers</w:t>
      </w:r>
      <w:r>
        <w:rPr>
          <w:rFonts w:ascii="Times New Roman" w:hAnsi="Times New Roman"/>
          <w:sz w:val="24"/>
          <w:szCs w:val="24"/>
          <w:lang w:val="en-GB"/>
        </w:rPr>
        <w:t xml:space="preserve"> </w:t>
      </w:r>
      <w:r w:rsidR="00B41576" w:rsidRPr="00B41576">
        <w:rPr>
          <w:rFonts w:ascii="Times New Roman" w:hAnsi="Times New Roman"/>
          <w:sz w:val="24"/>
          <w:szCs w:val="24"/>
          <w:highlight w:val="yellow"/>
          <w:lang w:val="en-GB"/>
        </w:rPr>
        <w:t>being</w:t>
      </w:r>
      <w:r w:rsidR="00B41576">
        <w:rPr>
          <w:rFonts w:ascii="Times New Roman" w:hAnsi="Times New Roman"/>
          <w:sz w:val="24"/>
          <w:szCs w:val="24"/>
          <w:lang w:val="en-GB"/>
        </w:rPr>
        <w:t xml:space="preserve"> </w:t>
      </w:r>
      <w:r w:rsidR="00487105" w:rsidRPr="00B41576">
        <w:rPr>
          <w:rFonts w:ascii="Times New Roman" w:hAnsi="Times New Roman"/>
          <w:sz w:val="24"/>
          <w:szCs w:val="24"/>
          <w:lang w:val="en-GB"/>
        </w:rPr>
        <w:t>twice</w:t>
      </w:r>
      <w:r w:rsidR="00487105">
        <w:rPr>
          <w:rFonts w:ascii="Times New Roman" w:hAnsi="Times New Roman"/>
          <w:sz w:val="24"/>
          <w:szCs w:val="24"/>
          <w:lang w:val="en-GB"/>
        </w:rPr>
        <w:t xml:space="preserve"> as thick as </w:t>
      </w:r>
      <w:r w:rsidR="00B41576" w:rsidRPr="00B41576">
        <w:rPr>
          <w:rFonts w:ascii="Times New Roman" w:hAnsi="Times New Roman"/>
          <w:sz w:val="24"/>
          <w:szCs w:val="24"/>
          <w:highlight w:val="yellow"/>
          <w:lang w:val="en-GB"/>
        </w:rPr>
        <w:t>the</w:t>
      </w:r>
      <w:r w:rsidR="00B41576">
        <w:rPr>
          <w:rFonts w:ascii="Times New Roman" w:hAnsi="Times New Roman"/>
          <w:sz w:val="24"/>
          <w:szCs w:val="24"/>
          <w:lang w:val="en-GB"/>
        </w:rPr>
        <w:t xml:space="preserve"> </w:t>
      </w:r>
      <w:r w:rsidR="00487105">
        <w:rPr>
          <w:rFonts w:ascii="Times New Roman" w:hAnsi="Times New Roman"/>
          <w:sz w:val="24"/>
          <w:szCs w:val="24"/>
          <w:lang w:val="en-GB"/>
        </w:rPr>
        <w:t>Cu layers.</w:t>
      </w:r>
    </w:p>
    <w:p w:rsidR="00A709C2" w:rsidRPr="00055732" w:rsidRDefault="00A709C2" w:rsidP="003A6189">
      <w:pPr>
        <w:tabs>
          <w:tab w:val="left" w:pos="1260"/>
        </w:tabs>
        <w:spacing w:line="360" w:lineRule="auto"/>
        <w:jc w:val="both"/>
        <w:rPr>
          <w:rFonts w:ascii="Times New Roman" w:hAnsi="Times New Roman"/>
          <w:sz w:val="24"/>
          <w:szCs w:val="24"/>
          <w:lang w:val="en-GB"/>
        </w:rPr>
      </w:pPr>
    </w:p>
    <w:p w:rsidR="00A709C2" w:rsidRPr="00D62E60" w:rsidRDefault="00A709C2" w:rsidP="00A709C2">
      <w:pPr>
        <w:keepNext/>
        <w:tabs>
          <w:tab w:val="left" w:pos="1260"/>
        </w:tabs>
        <w:spacing w:line="360" w:lineRule="auto"/>
        <w:jc w:val="both"/>
        <w:rPr>
          <w:rFonts w:ascii="Times New Roman" w:hAnsi="Times New Roman"/>
          <w:b/>
          <w:sz w:val="24"/>
          <w:szCs w:val="24"/>
          <w:lang w:val="en-GB"/>
        </w:rPr>
      </w:pPr>
      <w:r>
        <w:rPr>
          <w:rFonts w:ascii="Times New Roman" w:hAnsi="Times New Roman"/>
          <w:b/>
          <w:sz w:val="24"/>
          <w:szCs w:val="24"/>
          <w:lang w:val="en-GB"/>
        </w:rPr>
        <w:t>3.2 Mechanical testing</w:t>
      </w:r>
    </w:p>
    <w:p w:rsidR="00A709C2" w:rsidRDefault="00A709C2" w:rsidP="00AD0A60">
      <w:pPr>
        <w:spacing w:line="360" w:lineRule="auto"/>
        <w:jc w:val="both"/>
        <w:rPr>
          <w:rFonts w:ascii="Times New Roman" w:hAnsi="Times New Roman"/>
          <w:sz w:val="24"/>
          <w:szCs w:val="24"/>
          <w:lang w:val="en-GB"/>
        </w:rPr>
      </w:pPr>
      <w:r w:rsidRPr="00D62E60">
        <w:rPr>
          <w:rFonts w:ascii="Times New Roman" w:hAnsi="Times New Roman"/>
          <w:sz w:val="24"/>
          <w:szCs w:val="24"/>
          <w:lang w:val="en-GB"/>
        </w:rPr>
        <w:t xml:space="preserve">Tensile properties of metal composites processed by various number of ARB passes </w:t>
      </w:r>
      <w:r w:rsidR="00410116">
        <w:rPr>
          <w:rFonts w:ascii="Times New Roman" w:hAnsi="Times New Roman"/>
          <w:sz w:val="24"/>
          <w:szCs w:val="24"/>
          <w:lang w:val="en-GB"/>
        </w:rPr>
        <w:t>are presented in Fig.</w:t>
      </w:r>
      <w:r w:rsidRPr="00D62E60">
        <w:rPr>
          <w:rFonts w:ascii="Times New Roman" w:hAnsi="Times New Roman"/>
          <w:sz w:val="24"/>
          <w:szCs w:val="24"/>
          <w:lang w:val="en-GB"/>
        </w:rPr>
        <w:t xml:space="preserve"> 4. A general observation for all the cold ARB specimens is that the strength increases with increasing number of ARB passes. </w:t>
      </w:r>
      <w:r w:rsidR="002D5660" w:rsidRPr="00055732">
        <w:rPr>
          <w:rFonts w:ascii="Times New Roman" w:hAnsi="Times New Roman"/>
          <w:sz w:val="24"/>
          <w:szCs w:val="24"/>
          <w:lang w:val="en-GB"/>
        </w:rPr>
        <w:t>A significant scatter in tensile values can be seen for multi-layer specimens when delaminatio</w:t>
      </w:r>
      <w:r w:rsidR="002D5660">
        <w:rPr>
          <w:rFonts w:ascii="Times New Roman" w:hAnsi="Times New Roman"/>
          <w:sz w:val="24"/>
          <w:szCs w:val="24"/>
          <w:lang w:val="en-GB"/>
        </w:rPr>
        <w:t xml:space="preserve">n occurs in some of the samples. </w:t>
      </w:r>
      <w:r w:rsidRPr="00D62E60">
        <w:rPr>
          <w:rFonts w:ascii="Times New Roman" w:hAnsi="Times New Roman"/>
          <w:sz w:val="24"/>
          <w:szCs w:val="24"/>
          <w:lang w:val="en-GB"/>
        </w:rPr>
        <w:t xml:space="preserve">It can be observed from Fig. 4a that cold ARB of Al and Br gives a high strength but a poor elongation already after one pass. The samples </w:t>
      </w:r>
      <w:r>
        <w:rPr>
          <w:rFonts w:ascii="Times New Roman" w:hAnsi="Times New Roman"/>
          <w:sz w:val="24"/>
          <w:szCs w:val="24"/>
          <w:lang w:val="en-GB"/>
        </w:rPr>
        <w:t>processed</w:t>
      </w:r>
      <w:r w:rsidRPr="00D62E60">
        <w:rPr>
          <w:rFonts w:ascii="Times New Roman" w:hAnsi="Times New Roman"/>
          <w:sz w:val="24"/>
          <w:szCs w:val="24"/>
          <w:lang w:val="en-GB"/>
        </w:rPr>
        <w:t xml:space="preserve"> by several passes fail before the yield point is reached. Fig. 4b reveals that cold ARB of </w:t>
      </w:r>
      <w:r w:rsidR="00D0304F" w:rsidRPr="00D62E60">
        <w:rPr>
          <w:rFonts w:ascii="Times New Roman" w:hAnsi="Times New Roman"/>
          <w:sz w:val="24"/>
          <w:szCs w:val="24"/>
          <w:lang w:val="en-GB"/>
        </w:rPr>
        <w:t xml:space="preserve">Al </w:t>
      </w:r>
      <w:r w:rsidRPr="00D62E60">
        <w:rPr>
          <w:rFonts w:ascii="Times New Roman" w:hAnsi="Times New Roman"/>
          <w:sz w:val="24"/>
          <w:szCs w:val="24"/>
          <w:lang w:val="en-GB"/>
        </w:rPr>
        <w:t xml:space="preserve">and </w:t>
      </w:r>
      <w:r w:rsidR="00D0304F" w:rsidRPr="00D62E60">
        <w:rPr>
          <w:rFonts w:ascii="Times New Roman" w:hAnsi="Times New Roman"/>
          <w:sz w:val="24"/>
          <w:szCs w:val="24"/>
          <w:lang w:val="en-GB"/>
        </w:rPr>
        <w:t xml:space="preserve">Cu </w:t>
      </w:r>
      <w:r w:rsidRPr="00D62E60">
        <w:rPr>
          <w:rFonts w:ascii="Times New Roman" w:hAnsi="Times New Roman"/>
          <w:sz w:val="24"/>
          <w:szCs w:val="24"/>
          <w:lang w:val="en-GB"/>
        </w:rPr>
        <w:t>exhibits lower levels of strength but significant improved ductility as compared to the cold ARB of Al and Br. However, with three passes or more some samples fracture earlier. In the warm ARB condition shown in Fig.4c, the Al and Cu combination exhibits an increase in strength with increased</w:t>
      </w:r>
      <w:r>
        <w:rPr>
          <w:rFonts w:ascii="Times New Roman" w:hAnsi="Times New Roman"/>
          <w:sz w:val="24"/>
          <w:szCs w:val="24"/>
          <w:lang w:val="en-GB"/>
        </w:rPr>
        <w:t xml:space="preserve"> number of ARB passes. </w:t>
      </w:r>
    </w:p>
    <w:p w:rsidR="00A709C2" w:rsidRPr="00D62E60" w:rsidRDefault="00A709C2" w:rsidP="00A709C2">
      <w:pPr>
        <w:keepNext/>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lastRenderedPageBreak/>
        <w:t>a</w:t>
      </w:r>
      <w:r>
        <w:rPr>
          <w:rFonts w:ascii="Times New Roman" w:hAnsi="Times New Roman"/>
          <w:noProof/>
          <w:sz w:val="24"/>
          <w:szCs w:val="24"/>
          <w:lang w:eastAsia="nb-NO"/>
        </w:rPr>
        <mc:AlternateContent>
          <mc:Choice Requires="wpg">
            <w:drawing>
              <wp:inline distT="0" distB="0" distL="0" distR="0" wp14:anchorId="69286E73" wp14:editId="4F220F5D">
                <wp:extent cx="4449167" cy="2971800"/>
                <wp:effectExtent l="0" t="0" r="8890" b="0"/>
                <wp:docPr id="5"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49167" cy="2971800"/>
                          <a:chOff x="1548" y="2668"/>
                          <a:chExt cx="7830" cy="4965"/>
                        </a:xfrm>
                      </wpg:grpSpPr>
                      <pic:pic xmlns:pic="http://schemas.openxmlformats.org/drawingml/2006/picture">
                        <pic:nvPicPr>
                          <pic:cNvPr id="6" name="Picture 145"/>
                          <pic:cNvPicPr>
                            <a:picLocks noChangeArrowheads="1"/>
                          </pic:cNvPicPr>
                        </pic:nvPicPr>
                        <pic:blipFill>
                          <a:blip r:embed="rId20">
                            <a:extLst>
                              <a:ext uri="{28A0092B-C50C-407E-A947-70E740481C1C}">
                                <a14:useLocalDpi xmlns:a14="http://schemas.microsoft.com/office/drawing/2010/main" val="0"/>
                              </a:ext>
                            </a:extLst>
                          </a:blip>
                          <a:srcRect b="-114"/>
                          <a:stretch>
                            <a:fillRect/>
                          </a:stretch>
                        </pic:blipFill>
                        <pic:spPr bwMode="auto">
                          <a:xfrm>
                            <a:off x="1548" y="2668"/>
                            <a:ext cx="7830" cy="496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Picture 14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6405" y="2953"/>
                            <a:ext cx="1605" cy="166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49" o:spid="_x0000_s1026" style="width:350.35pt;height:234pt;mso-position-horizontal-relative:char;mso-position-vertical-relative:line" coordorigin="1548,2668" coordsize="7830,49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5" o:spid="_x0000_s1027" type="#_x0000_t75" style="position:absolute;left:1548;top:2668;width:7830;height:4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MV9fAAAAA2gAAAA8AAABkcnMvZG93bnJldi54bWxEj0GLwjAUhO+C/yE8wZumriBr17SIIKtH&#10;3Xp/NM+mbPNSm2jrvzfCwh6HmfmG2eSDbcSDOl87VrCYJyCIS6drrhQUP/vZJwgfkDU2jknBkzzk&#10;2Xi0wVS7nk/0OIdKRAj7FBWYENpUSl8asujnriWO3tV1FkOUXSV1h32E20Z+JMlKWqw5LhhsaWeo&#10;/D3frYLmOtBx2d8vt936ZopTu94vv4NS08mw/QIRaAj/4b/2QStYwftKvAEyew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cxX18AAAADaAAAADwAAAAAAAAAAAAAAAACfAgAA&#10;ZHJzL2Rvd25yZXYueG1sUEsFBgAAAAAEAAQA9wAAAIwDAAAAAA==&#10;">
                  <v:imagedata r:id="rId22" o:title="" cropbottom="-75f"/>
                  <o:lock v:ext="edit" aspectratio="f"/>
                </v:shape>
                <v:shape id="Picture 144" o:spid="_x0000_s1028" type="#_x0000_t75" style="position:absolute;left:6405;top:2953;width:1605;height:16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J+JDEAAAA2gAAAA8AAABkcnMvZG93bnJldi54bWxEj0FrAjEUhO8F/0N4Qm81aw9atkYpBam2&#10;l1a9eHtsnpvdbl7WJGrqrzeFQo/DzHzDzBbJduJMPjSOFYxHBQjiyumGawW77fLhCUSIyBo7x6Tg&#10;hwIs5oO7GZbaXfiLzptYiwzhUKICE2NfShkqQxbDyPXE2Ts4bzFm6WupPV4y3HbysSgm0mLDecFg&#10;T6+Gqu/NySpo297v09u7M8u0/tgeju1nul6Vuh+ml2cQkVL8D/+1V1rBFH6v5Bsg5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MJ+JDEAAAA2gAAAA8AAAAAAAAAAAAAAAAA&#10;nwIAAGRycy9kb3ducmV2LnhtbFBLBQYAAAAABAAEAPcAAACQAwAAAAA=&#10;">
                  <v:imagedata r:id="rId23" o:title=""/>
                </v:shape>
                <w10:anchorlock/>
              </v:group>
            </w:pict>
          </mc:Fallback>
        </mc:AlternateContent>
      </w:r>
    </w:p>
    <w:p w:rsidR="00A709C2" w:rsidRDefault="00A709C2" w:rsidP="00A709C2">
      <w:pPr>
        <w:tabs>
          <w:tab w:val="left" w:pos="1260"/>
        </w:tabs>
        <w:spacing w:line="360" w:lineRule="auto"/>
        <w:jc w:val="both"/>
        <w:rPr>
          <w:lang w:val="en-GB" w:eastAsia="zh-CN"/>
        </w:rPr>
      </w:pPr>
      <w:r>
        <w:rPr>
          <w:lang w:val="en-GB" w:eastAsia="zh-CN"/>
        </w:rPr>
        <w:t>b</w:t>
      </w:r>
      <w:r>
        <w:rPr>
          <w:noProof/>
          <w:lang w:eastAsia="nb-NO"/>
        </w:rPr>
        <mc:AlternateContent>
          <mc:Choice Requires="wpg">
            <w:drawing>
              <wp:inline distT="0" distB="0" distL="0" distR="0" wp14:anchorId="67BB09E7" wp14:editId="0D77C634">
                <wp:extent cx="4304370" cy="2687444"/>
                <wp:effectExtent l="0" t="0" r="1270" b="0"/>
                <wp:docPr id="2" name="Group 1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04370" cy="2687444"/>
                          <a:chOff x="1440" y="7967"/>
                          <a:chExt cx="7907" cy="4755"/>
                        </a:xfrm>
                      </wpg:grpSpPr>
                      <pic:pic xmlns:pic="http://schemas.openxmlformats.org/drawingml/2006/picture">
                        <pic:nvPicPr>
                          <pic:cNvPr id="3" name="Chart 1"/>
                          <pic:cNvPicPr>
                            <a:picLocks noChangeArrowheads="1"/>
                          </pic:cNvPicPr>
                        </pic:nvPicPr>
                        <pic:blipFill>
                          <a:blip r:embed="rId24">
                            <a:extLst>
                              <a:ext uri="{28A0092B-C50C-407E-A947-70E740481C1C}">
                                <a14:useLocalDpi xmlns:a14="http://schemas.microsoft.com/office/drawing/2010/main" val="0"/>
                              </a:ext>
                            </a:extLst>
                          </a:blip>
                          <a:srcRect r="-72"/>
                          <a:stretch>
                            <a:fillRect/>
                          </a:stretch>
                        </pic:blipFill>
                        <pic:spPr bwMode="auto">
                          <a:xfrm>
                            <a:off x="1440" y="7967"/>
                            <a:ext cx="7907" cy="475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Picture 15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6812" y="8322"/>
                            <a:ext cx="1335" cy="169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id="Group 153" o:spid="_x0000_s1026" style="width:338.95pt;height:211.6pt;mso-position-horizontal-relative:char;mso-position-vertical-relative:line" coordorigin="1440,7967" coordsize="7907,47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">
                <v:shape id="Chart 1" o:spid="_x0000_s1027" type="#_x0000_t75" style="position:absolute;left:1440;top:7967;width:7907;height:47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nSJPBAAAA2gAAAA8AAABkcnMvZG93bnJldi54bWxEj0uLwkAQhO/C/oehF7yZyRrwER1lUQLe&#10;xMfuuc20SdhMTzYzavz3jiB4LKrqK2q+7EwtrtS6yrKCrygGQZxbXXGh4HjIBhMQziNrrC2Tgjs5&#10;WC4+enNMtb3xjq57X4gAYZeigtL7JpXS5SUZdJFtiIN3tq1BH2RbSN3iLcBNLYdxPJIGKw4LJTa0&#10;Kin/21+MAuR1obfZ//Qu/RhPWGfJb/KjVP+z+56B8NT5d/jV3mgFCTyvhBsgFw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enSJPBAAAA2gAAAA8AAAAAAAAAAAAAAAAAnwIA&#10;AGRycy9kb3ducmV2LnhtbFBLBQYAAAAABAAEAPcAAACNAwAAAAA=&#10;">
                  <v:imagedata r:id="rId26" o:title="" cropright="-47f"/>
                  <o:lock v:ext="edit" aspectratio="f"/>
                </v:shape>
                <v:shape id="Picture 152" o:spid="_x0000_s1028" type="#_x0000_t75" style="position:absolute;left:6812;top:8322;width:1335;height:1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TiT5fCAAAA2gAAAA8AAABkcnMvZG93bnJldi54bWxEj9tqwzAQRN8L+Qexgb6URO6FEJwooRQK&#10;LQFD7XzAYq0vxFo5knzJ30eFQh+HmTnD7I+z6cRIzreWFTyvExDEpdUt1wrOxedqC8IHZI2dZVJw&#10;Iw/Hw+Jhj6m2E//QmIdaRAj7FBU0IfSplL5syKBf2544epV1BkOUrpba4RThppMvSbKRBluOCw32&#10;9NFQeckHo8D77xO9XjP9dHNmzNxQVCYrlHpczu87EIHm8B/+a39pBW/weyXeAHm4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U4k+XwgAAANoAAAAPAAAAAAAAAAAAAAAAAJ8C&#10;AABkcnMvZG93bnJldi54bWxQSwUGAAAAAAQABAD3AAAAjgMAAAAA&#10;">
                  <v:imagedata r:id="rId27" o:title=""/>
                </v:shape>
                <w10:anchorlock/>
              </v:group>
            </w:pict>
          </mc:Fallback>
        </mc:AlternateContent>
      </w:r>
    </w:p>
    <w:p w:rsidR="00A709C2" w:rsidRPr="00D62E60" w:rsidRDefault="00A709C2" w:rsidP="00487105">
      <w:pPr>
        <w:keepNext/>
        <w:tabs>
          <w:tab w:val="left" w:pos="1260"/>
        </w:tabs>
        <w:spacing w:line="360" w:lineRule="auto"/>
        <w:jc w:val="both"/>
        <w:rPr>
          <w:rFonts w:ascii="Times New Roman" w:hAnsi="Times New Roman"/>
          <w:sz w:val="24"/>
          <w:szCs w:val="24"/>
          <w:lang w:val="en-GB"/>
        </w:rPr>
      </w:pPr>
      <w:r w:rsidRPr="00D62E60">
        <w:rPr>
          <w:lang w:val="en-GB" w:eastAsia="zh-CN"/>
        </w:rPr>
        <w:lastRenderedPageBreak/>
        <w:t>c</w:t>
      </w:r>
      <w:r w:rsidR="009846EA">
        <w:rPr>
          <w:noProof/>
          <w:lang w:eastAsia="nb-NO"/>
        </w:rPr>
        <w:drawing>
          <wp:inline distT="0" distB="0" distL="0" distR="0" wp14:anchorId="5BE666EA">
            <wp:extent cx="4231635" cy="2520176"/>
            <wp:effectExtent l="0" t="0" r="0" b="0"/>
            <wp:docPr id="57" name="Bild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31635" cy="2520176"/>
                    </a:xfrm>
                    <a:prstGeom prst="rect">
                      <a:avLst/>
                    </a:prstGeom>
                    <a:noFill/>
                  </pic:spPr>
                </pic:pic>
              </a:graphicData>
            </a:graphic>
          </wp:inline>
        </w:drawing>
      </w:r>
    </w:p>
    <w:p w:rsidR="00A709C2" w:rsidRPr="00A709C2" w:rsidRDefault="00271B13" w:rsidP="00487105">
      <w:pPr>
        <w:keepNext/>
        <w:rPr>
          <w:rFonts w:ascii="Times New Roman" w:hAnsi="Times New Roman"/>
          <w:sz w:val="24"/>
          <w:szCs w:val="24"/>
          <w:lang w:val="en-GB"/>
        </w:rPr>
      </w:pPr>
      <w:r>
        <w:rPr>
          <w:rFonts w:ascii="Times New Roman" w:hAnsi="Times New Roman"/>
          <w:sz w:val="24"/>
          <w:szCs w:val="24"/>
          <w:lang w:val="en-GB"/>
        </w:rPr>
        <w:t>Fig.</w:t>
      </w:r>
      <w:r w:rsidR="00A709C2" w:rsidRPr="00A709C2">
        <w:rPr>
          <w:rFonts w:ascii="Times New Roman" w:hAnsi="Times New Roman"/>
          <w:sz w:val="24"/>
          <w:szCs w:val="24"/>
          <w:lang w:val="en-GB"/>
        </w:rPr>
        <w:t>4</w:t>
      </w:r>
      <w:r w:rsidR="00A709C2">
        <w:rPr>
          <w:rFonts w:ascii="Times New Roman" w:hAnsi="Times New Roman"/>
          <w:sz w:val="24"/>
          <w:szCs w:val="24"/>
          <w:lang w:val="en-GB"/>
        </w:rPr>
        <w:t>.</w:t>
      </w:r>
      <w:r w:rsidR="00A709C2" w:rsidRPr="00A709C2">
        <w:rPr>
          <w:rFonts w:ascii="Times New Roman" w:hAnsi="Times New Roman"/>
          <w:sz w:val="24"/>
          <w:szCs w:val="24"/>
          <w:lang w:val="en-GB"/>
        </w:rPr>
        <w:t xml:space="preserve"> Tensile tests of composites with equal ratios of hard and soft phases: a) made by cold ARB of Al and Br layers after </w:t>
      </w:r>
      <w:r w:rsidR="00EE611C">
        <w:rPr>
          <w:rFonts w:ascii="Times New Roman" w:hAnsi="Times New Roman"/>
          <w:sz w:val="24"/>
          <w:szCs w:val="24"/>
          <w:lang w:val="en-GB"/>
        </w:rPr>
        <w:t>a warm first pass</w:t>
      </w:r>
      <w:r w:rsidR="00A709C2" w:rsidRPr="00A709C2">
        <w:rPr>
          <w:rFonts w:ascii="Times New Roman" w:hAnsi="Times New Roman"/>
          <w:sz w:val="24"/>
          <w:szCs w:val="24"/>
          <w:lang w:val="en-GB"/>
        </w:rPr>
        <w:t xml:space="preserve">, b) made by cold ARB of Al and Cu layers after </w:t>
      </w:r>
      <w:r w:rsidR="009657BC">
        <w:rPr>
          <w:rFonts w:ascii="Times New Roman" w:hAnsi="Times New Roman"/>
          <w:sz w:val="24"/>
          <w:szCs w:val="24"/>
          <w:lang w:val="en-GB"/>
        </w:rPr>
        <w:t>a warm first pass</w:t>
      </w:r>
      <w:r w:rsidR="00A709C2" w:rsidRPr="00A709C2">
        <w:rPr>
          <w:rFonts w:ascii="Times New Roman" w:hAnsi="Times New Roman"/>
          <w:sz w:val="24"/>
          <w:szCs w:val="24"/>
          <w:lang w:val="en-GB"/>
        </w:rPr>
        <w:t xml:space="preserve">, and c) made by warm ARB of Al and Cu layers after 2, 4 and 6 passes. </w:t>
      </w:r>
    </w:p>
    <w:p w:rsidR="00A709C2" w:rsidRDefault="00A709C2" w:rsidP="00AD0A60">
      <w:pPr>
        <w:spacing w:line="360" w:lineRule="auto"/>
        <w:jc w:val="both"/>
        <w:rPr>
          <w:rFonts w:ascii="Times New Roman" w:hAnsi="Times New Roman"/>
          <w:sz w:val="24"/>
          <w:szCs w:val="24"/>
          <w:lang w:val="en-GB"/>
        </w:rPr>
      </w:pPr>
    </w:p>
    <w:p w:rsidR="00AD0A60" w:rsidRPr="00055732" w:rsidRDefault="00B01FC2" w:rsidP="00AD0A60">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Results from the three-</w:t>
      </w:r>
      <w:r w:rsidR="00FD3956" w:rsidRPr="00055732">
        <w:rPr>
          <w:rFonts w:ascii="Times New Roman" w:hAnsi="Times New Roman"/>
          <w:sz w:val="24"/>
          <w:szCs w:val="24"/>
          <w:lang w:val="en-GB"/>
        </w:rPr>
        <w:t>point flexural test</w:t>
      </w:r>
      <w:r w:rsidR="00410116">
        <w:rPr>
          <w:rFonts w:ascii="Times New Roman" w:hAnsi="Times New Roman"/>
          <w:sz w:val="24"/>
          <w:szCs w:val="24"/>
          <w:lang w:val="en-GB"/>
        </w:rPr>
        <w:t>s are presented in Fig.5</w:t>
      </w:r>
      <w:r w:rsidRPr="00055732">
        <w:rPr>
          <w:rFonts w:ascii="Times New Roman" w:hAnsi="Times New Roman"/>
          <w:sz w:val="24"/>
          <w:szCs w:val="24"/>
          <w:lang w:val="en-GB"/>
        </w:rPr>
        <w:t xml:space="preserve"> for cold </w:t>
      </w:r>
      <w:r w:rsidR="00FD3956" w:rsidRPr="00055732">
        <w:rPr>
          <w:rFonts w:ascii="Times New Roman" w:hAnsi="Times New Roman"/>
          <w:sz w:val="24"/>
          <w:szCs w:val="24"/>
          <w:lang w:val="en-GB"/>
        </w:rPr>
        <w:t xml:space="preserve">ARB specimens. </w:t>
      </w:r>
      <w:r w:rsidR="00AD0A60" w:rsidRPr="00055732">
        <w:rPr>
          <w:rFonts w:ascii="Times New Roman" w:hAnsi="Times New Roman"/>
          <w:sz w:val="24"/>
          <w:szCs w:val="24"/>
          <w:lang w:val="en-GB"/>
        </w:rPr>
        <w:t>Both the force and displacement are normalized with respect to the sample thickness accounting for thickness variations</w:t>
      </w:r>
      <w:r w:rsidR="00482526" w:rsidRPr="00055732">
        <w:rPr>
          <w:rFonts w:ascii="Times New Roman" w:hAnsi="Times New Roman"/>
          <w:sz w:val="24"/>
          <w:szCs w:val="24"/>
          <w:lang w:val="en-GB"/>
        </w:rPr>
        <w:t xml:space="preserve">, </w:t>
      </w:r>
      <w:r w:rsidR="00AD0A60" w:rsidRPr="00055732">
        <w:rPr>
          <w:rFonts w:ascii="Times New Roman" w:hAnsi="Times New Roman"/>
          <w:sz w:val="24"/>
          <w:szCs w:val="24"/>
          <w:lang w:val="en-GB"/>
        </w:rPr>
        <w:t>according to the formula</w:t>
      </w:r>
      <w:r w:rsidR="00482526" w:rsidRPr="00055732">
        <w:rPr>
          <w:rFonts w:ascii="Times New Roman" w:hAnsi="Times New Roman"/>
          <w:sz w:val="24"/>
          <w:szCs w:val="24"/>
          <w:lang w:val="en-GB"/>
        </w:rPr>
        <w:t>:</w:t>
      </w:r>
    </w:p>
    <w:p w:rsidR="00AD0A60" w:rsidRPr="00D62E60" w:rsidRDefault="00AD0A60" w:rsidP="00AD0A60">
      <w:pPr>
        <w:pStyle w:val="MTDisplayEquation"/>
        <w:rPr>
          <w:lang w:val="en-GB"/>
        </w:rPr>
      </w:pPr>
      <w:r w:rsidRPr="00D62E60">
        <w:rPr>
          <w:lang w:val="en-GB"/>
        </w:rPr>
        <w:tab/>
      </w:r>
      <w:r w:rsidR="00F06C31" w:rsidRPr="00AD0A60">
        <w:rPr>
          <w:position w:val="-24"/>
          <w:lang w:val="en-GB"/>
        </w:rPr>
        <w:object w:dxaOrig="1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30.75pt" o:ole="">
            <v:imagedata r:id="rId29" o:title=""/>
          </v:shape>
          <o:OLEObject Type="Embed" ProgID="Equation.DSMT4" ShapeID="_x0000_i1025" DrawAspect="Content" ObjectID="_1427277902" r:id="rId30"/>
        </w:object>
      </w:r>
      <w:r w:rsidRPr="00D62E60">
        <w:rPr>
          <w:lang w:val="en-GB"/>
        </w:rPr>
        <w:tab/>
      </w:r>
      <w:r w:rsidRPr="00D62E60">
        <w:rPr>
          <w:lang w:val="en-GB"/>
        </w:rPr>
        <w:fldChar w:fldCharType="begin"/>
      </w:r>
      <w:r w:rsidRPr="00D62E60">
        <w:rPr>
          <w:lang w:val="en-GB"/>
        </w:rPr>
        <w:instrText xml:space="preserve"> MACROBUTTON MTPlaceRef \* MERGEFORMAT </w:instrText>
      </w:r>
      <w:r w:rsidRPr="00D62E60">
        <w:rPr>
          <w:lang w:val="en-GB"/>
        </w:rPr>
        <w:fldChar w:fldCharType="begin"/>
      </w:r>
      <w:r w:rsidRPr="00D62E60">
        <w:rPr>
          <w:lang w:val="en-GB"/>
        </w:rPr>
        <w:instrText xml:space="preserve"> SEQ MTEqn \h \* MERGEFORMAT </w:instrText>
      </w:r>
      <w:r w:rsidRPr="00D62E60">
        <w:rPr>
          <w:lang w:val="en-GB"/>
        </w:rPr>
        <w:fldChar w:fldCharType="end"/>
      </w:r>
      <w:r w:rsidRPr="00D62E60">
        <w:rPr>
          <w:lang w:val="en-GB"/>
        </w:rPr>
        <w:instrText>(</w:instrText>
      </w:r>
      <w:r w:rsidRPr="00D62E60">
        <w:rPr>
          <w:lang w:val="en-GB"/>
        </w:rPr>
        <w:fldChar w:fldCharType="begin"/>
      </w:r>
      <w:r w:rsidRPr="00D62E60">
        <w:rPr>
          <w:lang w:val="en-GB"/>
        </w:rPr>
        <w:instrText xml:space="preserve"> SEQ MTEqn \c \* Arabic \* MERGEFORMAT </w:instrText>
      </w:r>
      <w:r w:rsidRPr="00D62E60">
        <w:rPr>
          <w:lang w:val="en-GB"/>
        </w:rPr>
        <w:fldChar w:fldCharType="separate"/>
      </w:r>
      <w:r w:rsidR="000F30B7">
        <w:rPr>
          <w:noProof/>
          <w:lang w:val="en-GB"/>
        </w:rPr>
        <w:instrText>1</w:instrText>
      </w:r>
      <w:r w:rsidRPr="00D62E60">
        <w:rPr>
          <w:lang w:val="en-GB"/>
        </w:rPr>
        <w:fldChar w:fldCharType="end"/>
      </w:r>
      <w:r w:rsidRPr="00D62E60">
        <w:rPr>
          <w:lang w:val="en-GB"/>
        </w:rPr>
        <w:instrText>)</w:instrText>
      </w:r>
      <w:r w:rsidRPr="00D62E60">
        <w:rPr>
          <w:lang w:val="en-GB"/>
        </w:rPr>
        <w:fldChar w:fldCharType="end"/>
      </w:r>
    </w:p>
    <w:p w:rsidR="00AD0A60" w:rsidRPr="00055732" w:rsidRDefault="00482526" w:rsidP="00AD0A60">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H</w:t>
      </w:r>
      <w:r w:rsidR="00AD0A60" w:rsidRPr="00055732">
        <w:rPr>
          <w:rFonts w:ascii="Times New Roman" w:hAnsi="Times New Roman"/>
          <w:sz w:val="24"/>
          <w:szCs w:val="24"/>
          <w:lang w:val="en-GB"/>
        </w:rPr>
        <w:t>ere</w:t>
      </w:r>
      <w:r w:rsidRPr="00055732">
        <w:rPr>
          <w:rFonts w:ascii="Times New Roman" w:hAnsi="Times New Roman"/>
          <w:sz w:val="24"/>
          <w:szCs w:val="24"/>
          <w:lang w:val="en-GB"/>
        </w:rPr>
        <w:t xml:space="preserve"> </w:t>
      </w:r>
      <w:r w:rsidRPr="00055732">
        <w:rPr>
          <w:rFonts w:ascii="Times New Roman" w:hAnsi="Times New Roman"/>
          <w:position w:val="-14"/>
          <w:sz w:val="24"/>
          <w:szCs w:val="24"/>
          <w:lang w:val="en-GB"/>
        </w:rPr>
        <w:object w:dxaOrig="320" w:dyaOrig="380">
          <v:shape id="_x0000_i1026" type="#_x0000_t75" style="width:15.75pt;height:18.75pt" o:ole="">
            <v:imagedata r:id="rId31" o:title=""/>
          </v:shape>
          <o:OLEObject Type="Embed" ProgID="Equation.DSMT4" ShapeID="_x0000_i1026" DrawAspect="Content" ObjectID="_1427277903" r:id="rId32"/>
        </w:object>
      </w:r>
      <w:r w:rsidRPr="00055732">
        <w:rPr>
          <w:rFonts w:ascii="Times New Roman" w:hAnsi="Times New Roman"/>
          <w:sz w:val="24"/>
          <w:szCs w:val="24"/>
          <w:lang w:val="en-GB"/>
        </w:rPr>
        <w:t xml:space="preserve"> </w:t>
      </w:r>
      <w:r w:rsidR="00AD0A60" w:rsidRPr="00055732">
        <w:rPr>
          <w:rFonts w:ascii="Times New Roman" w:hAnsi="Times New Roman"/>
          <w:sz w:val="24"/>
          <w:szCs w:val="24"/>
          <w:lang w:val="en-GB"/>
        </w:rPr>
        <w:t>is the flexural tensile stress at the outer surface</w:t>
      </w:r>
      <w:r w:rsidRPr="00055732">
        <w:rPr>
          <w:rFonts w:ascii="Times New Roman" w:hAnsi="Times New Roman"/>
          <w:sz w:val="24"/>
          <w:szCs w:val="24"/>
          <w:lang w:val="en-GB"/>
        </w:rPr>
        <w:t>.</w:t>
      </w:r>
      <w:r w:rsidR="00AD0A60" w:rsidRPr="00055732">
        <w:rPr>
          <w:rFonts w:ascii="Times New Roman" w:hAnsi="Times New Roman"/>
          <w:sz w:val="24"/>
          <w:szCs w:val="24"/>
          <w:lang w:val="en-GB"/>
        </w:rPr>
        <w:t xml:space="preserve"> </w:t>
      </w:r>
      <w:r w:rsidRPr="00055732">
        <w:rPr>
          <w:rFonts w:ascii="Times New Roman" w:hAnsi="Times New Roman"/>
          <w:sz w:val="24"/>
          <w:szCs w:val="24"/>
          <w:lang w:val="en-GB"/>
        </w:rPr>
        <w:t xml:space="preserve">The displacement is </w:t>
      </w:r>
      <w:r w:rsidRPr="00055732">
        <w:rPr>
          <w:rFonts w:ascii="Times New Roman" w:hAnsi="Times New Roman"/>
          <w:i/>
          <w:sz w:val="24"/>
          <w:szCs w:val="24"/>
          <w:lang w:val="en-GB"/>
        </w:rPr>
        <w:t>l</w:t>
      </w:r>
      <w:r w:rsidRPr="00055732">
        <w:rPr>
          <w:rFonts w:ascii="Times New Roman" w:hAnsi="Times New Roman"/>
          <w:sz w:val="24"/>
          <w:szCs w:val="24"/>
          <w:lang w:val="en-GB"/>
        </w:rPr>
        <w:t xml:space="preserve">, </w:t>
      </w:r>
      <w:r w:rsidR="00AD0A60" w:rsidRPr="00055732">
        <w:rPr>
          <w:rFonts w:ascii="Times New Roman" w:hAnsi="Times New Roman"/>
          <w:sz w:val="24"/>
          <w:szCs w:val="24"/>
          <w:lang w:val="en-GB"/>
        </w:rPr>
        <w:t>the measured force</w:t>
      </w:r>
      <w:r w:rsidR="00F06C31" w:rsidRPr="00055732">
        <w:rPr>
          <w:rFonts w:ascii="Times New Roman" w:hAnsi="Times New Roman"/>
          <w:sz w:val="24"/>
          <w:szCs w:val="24"/>
          <w:lang w:val="en-GB"/>
        </w:rPr>
        <w:t xml:space="preserve"> is</w:t>
      </w:r>
      <w:r w:rsidR="00AD0A60" w:rsidRPr="00055732">
        <w:rPr>
          <w:rFonts w:ascii="Times New Roman" w:hAnsi="Times New Roman"/>
          <w:sz w:val="24"/>
          <w:szCs w:val="24"/>
          <w:lang w:val="en-GB"/>
        </w:rPr>
        <w:t xml:space="preserve"> </w:t>
      </w:r>
      <w:r w:rsidR="00F06C31" w:rsidRPr="00055732">
        <w:rPr>
          <w:rFonts w:ascii="Times New Roman" w:hAnsi="Times New Roman"/>
          <w:i/>
          <w:sz w:val="24"/>
          <w:szCs w:val="24"/>
          <w:lang w:val="en-GB"/>
        </w:rPr>
        <w:t>P</w:t>
      </w:r>
      <w:r w:rsidR="00AD0A60" w:rsidRPr="00055732">
        <w:rPr>
          <w:rFonts w:ascii="Times New Roman" w:hAnsi="Times New Roman"/>
          <w:sz w:val="24"/>
          <w:szCs w:val="24"/>
          <w:lang w:val="en-GB"/>
        </w:rPr>
        <w:t xml:space="preserve">, </w:t>
      </w:r>
      <w:r w:rsidR="00AD0A60" w:rsidRPr="005B6BAB">
        <w:rPr>
          <w:rFonts w:ascii="Times New Roman" w:hAnsi="Times New Roman"/>
          <w:i/>
          <w:sz w:val="24"/>
          <w:szCs w:val="24"/>
          <w:highlight w:val="yellow"/>
          <w:lang w:val="en-GB"/>
        </w:rPr>
        <w:t>L</w:t>
      </w:r>
      <w:r w:rsidR="005B6BAB" w:rsidRPr="005B6BAB">
        <w:rPr>
          <w:rFonts w:ascii="Times New Roman" w:hAnsi="Times New Roman"/>
          <w:i/>
          <w:sz w:val="24"/>
          <w:szCs w:val="24"/>
          <w:highlight w:val="yellow"/>
          <w:lang w:val="en-GB"/>
        </w:rPr>
        <w:t>=????</w:t>
      </w:r>
      <w:r w:rsidR="005B6BAB">
        <w:rPr>
          <w:rFonts w:ascii="Times New Roman" w:hAnsi="Times New Roman"/>
          <w:i/>
          <w:sz w:val="24"/>
          <w:szCs w:val="24"/>
          <w:highlight w:val="yellow"/>
          <w:lang w:val="en-GB"/>
        </w:rPr>
        <w:t>mm</w:t>
      </w:r>
      <w:r w:rsidR="00AD0A60" w:rsidRPr="00055732">
        <w:rPr>
          <w:rFonts w:ascii="Times New Roman" w:hAnsi="Times New Roman"/>
          <w:sz w:val="24"/>
          <w:szCs w:val="24"/>
          <w:lang w:val="en-GB"/>
        </w:rPr>
        <w:t xml:space="preserve"> is the span between supporting rolls, </w:t>
      </w:r>
      <w:r w:rsidR="00AD0A60" w:rsidRPr="00055732">
        <w:rPr>
          <w:rFonts w:ascii="Times New Roman" w:hAnsi="Times New Roman"/>
          <w:i/>
          <w:sz w:val="24"/>
          <w:szCs w:val="24"/>
          <w:lang w:val="en-GB"/>
        </w:rPr>
        <w:t>b</w:t>
      </w:r>
      <w:r w:rsidR="0040126F">
        <w:rPr>
          <w:rFonts w:ascii="Times New Roman" w:hAnsi="Times New Roman"/>
          <w:sz w:val="24"/>
          <w:szCs w:val="24"/>
          <w:lang w:val="en-GB"/>
        </w:rPr>
        <w:t xml:space="preserve"> </w:t>
      </w:r>
      <w:r w:rsidR="005B6BAB" w:rsidRPr="005B6BAB">
        <w:rPr>
          <w:rFonts w:ascii="Times New Roman" w:hAnsi="Times New Roman"/>
          <w:i/>
          <w:sz w:val="24"/>
          <w:szCs w:val="24"/>
          <w:highlight w:val="yellow"/>
          <w:lang w:val="en-GB"/>
        </w:rPr>
        <w:t>=????</w:t>
      </w:r>
      <w:r w:rsidR="005B6BAB">
        <w:rPr>
          <w:rFonts w:ascii="Times New Roman" w:hAnsi="Times New Roman"/>
          <w:i/>
          <w:sz w:val="24"/>
          <w:szCs w:val="24"/>
          <w:highlight w:val="yellow"/>
          <w:lang w:val="en-GB"/>
        </w:rPr>
        <w:t>mm</w:t>
      </w:r>
      <w:r w:rsidR="005B6BAB" w:rsidRPr="00055732">
        <w:rPr>
          <w:rFonts w:ascii="Times New Roman" w:hAnsi="Times New Roman"/>
          <w:sz w:val="24"/>
          <w:szCs w:val="24"/>
          <w:lang w:val="en-GB"/>
        </w:rPr>
        <w:t xml:space="preserve"> </w:t>
      </w:r>
      <w:r w:rsidR="0040126F">
        <w:rPr>
          <w:rFonts w:ascii="Times New Roman" w:hAnsi="Times New Roman"/>
          <w:sz w:val="24"/>
          <w:szCs w:val="24"/>
          <w:lang w:val="en-GB"/>
        </w:rPr>
        <w:t xml:space="preserve">is the width of </w:t>
      </w:r>
      <w:r w:rsidR="005B6BAB" w:rsidRPr="005B6BAB">
        <w:rPr>
          <w:rFonts w:ascii="Times New Roman" w:hAnsi="Times New Roman"/>
          <w:sz w:val="24"/>
          <w:szCs w:val="24"/>
          <w:highlight w:val="yellow"/>
          <w:lang w:val="en-GB"/>
        </w:rPr>
        <w:t>the</w:t>
      </w:r>
      <w:r w:rsidR="005B6BAB">
        <w:rPr>
          <w:rFonts w:ascii="Times New Roman" w:hAnsi="Times New Roman"/>
          <w:sz w:val="24"/>
          <w:szCs w:val="24"/>
          <w:lang w:val="en-GB"/>
        </w:rPr>
        <w:t xml:space="preserve"> </w:t>
      </w:r>
      <w:r w:rsidR="0040126F">
        <w:rPr>
          <w:rFonts w:ascii="Times New Roman" w:hAnsi="Times New Roman"/>
          <w:sz w:val="24"/>
          <w:szCs w:val="24"/>
          <w:lang w:val="en-GB"/>
        </w:rPr>
        <w:t>specimen</w:t>
      </w:r>
      <w:r w:rsidR="00AD0A60" w:rsidRPr="00055732">
        <w:rPr>
          <w:rFonts w:ascii="Times New Roman" w:hAnsi="Times New Roman"/>
          <w:sz w:val="24"/>
          <w:szCs w:val="24"/>
          <w:lang w:val="en-GB"/>
        </w:rPr>
        <w:t xml:space="preserve">, </w:t>
      </w:r>
      <w:r w:rsidR="00AD0A60" w:rsidRPr="00055732">
        <w:rPr>
          <w:rFonts w:ascii="Times New Roman" w:hAnsi="Times New Roman"/>
          <w:i/>
          <w:sz w:val="24"/>
          <w:szCs w:val="24"/>
          <w:lang w:val="en-GB"/>
        </w:rPr>
        <w:t>d</w:t>
      </w:r>
      <w:r w:rsidR="00AD0A60" w:rsidRPr="00055732">
        <w:rPr>
          <w:rFonts w:ascii="Times New Roman" w:hAnsi="Times New Roman"/>
          <w:sz w:val="24"/>
          <w:szCs w:val="24"/>
          <w:lang w:val="en-GB"/>
        </w:rPr>
        <w:t xml:space="preserve"> i</w:t>
      </w:r>
      <w:r w:rsidR="0040126F">
        <w:rPr>
          <w:rFonts w:ascii="Times New Roman" w:hAnsi="Times New Roman"/>
          <w:sz w:val="24"/>
          <w:szCs w:val="24"/>
          <w:lang w:val="en-GB"/>
        </w:rPr>
        <w:t xml:space="preserve">s the thickness of </w:t>
      </w:r>
      <w:r w:rsidR="005B6BAB" w:rsidRPr="005B6BAB">
        <w:rPr>
          <w:rFonts w:ascii="Times New Roman" w:hAnsi="Times New Roman"/>
          <w:sz w:val="24"/>
          <w:szCs w:val="24"/>
          <w:highlight w:val="yellow"/>
          <w:lang w:val="en-GB"/>
        </w:rPr>
        <w:t>the</w:t>
      </w:r>
      <w:r w:rsidR="005B6BAB">
        <w:rPr>
          <w:rFonts w:ascii="Times New Roman" w:hAnsi="Times New Roman"/>
          <w:sz w:val="24"/>
          <w:szCs w:val="24"/>
          <w:lang w:val="en-GB"/>
        </w:rPr>
        <w:t xml:space="preserve"> </w:t>
      </w:r>
      <w:r w:rsidR="0040126F">
        <w:rPr>
          <w:rFonts w:ascii="Times New Roman" w:hAnsi="Times New Roman"/>
          <w:sz w:val="24"/>
          <w:szCs w:val="24"/>
          <w:lang w:val="en-GB"/>
        </w:rPr>
        <w:t>specimen</w:t>
      </w:r>
      <w:r w:rsidR="00AD0A60" w:rsidRPr="00055732">
        <w:rPr>
          <w:rFonts w:ascii="Times New Roman" w:hAnsi="Times New Roman"/>
          <w:sz w:val="24"/>
          <w:szCs w:val="24"/>
          <w:lang w:val="en-GB"/>
        </w:rPr>
        <w:t>.</w:t>
      </w:r>
    </w:p>
    <w:p w:rsidR="00375A89" w:rsidRPr="00055732" w:rsidRDefault="00375A89" w:rsidP="009C258B">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For both material combinations</w:t>
      </w:r>
      <w:r w:rsidR="00FD3956" w:rsidRPr="00055732">
        <w:rPr>
          <w:rFonts w:ascii="Times New Roman" w:hAnsi="Times New Roman"/>
          <w:sz w:val="24"/>
          <w:szCs w:val="24"/>
          <w:lang w:val="en-GB"/>
        </w:rPr>
        <w:t xml:space="preserve"> the flexural strength increases and the ductility decreases with increasing numbe</w:t>
      </w:r>
      <w:r w:rsidRPr="00055732">
        <w:rPr>
          <w:rFonts w:ascii="Times New Roman" w:hAnsi="Times New Roman"/>
          <w:sz w:val="24"/>
          <w:szCs w:val="24"/>
          <w:lang w:val="en-GB"/>
        </w:rPr>
        <w:t xml:space="preserve">r of ARB passes. For the combination of Al and </w:t>
      </w:r>
      <w:r w:rsidR="00FD3956" w:rsidRPr="00055732">
        <w:rPr>
          <w:rFonts w:ascii="Times New Roman" w:hAnsi="Times New Roman"/>
          <w:sz w:val="24"/>
          <w:szCs w:val="24"/>
          <w:lang w:val="en-GB"/>
        </w:rPr>
        <w:t>Br</w:t>
      </w:r>
      <w:r w:rsidR="00410116">
        <w:rPr>
          <w:rFonts w:ascii="Times New Roman" w:hAnsi="Times New Roman"/>
          <w:sz w:val="24"/>
          <w:szCs w:val="24"/>
          <w:lang w:val="en-GB"/>
        </w:rPr>
        <w:t xml:space="preserve"> presented in Fig.5</w:t>
      </w:r>
      <w:r w:rsidR="00FD3956" w:rsidRPr="00055732">
        <w:rPr>
          <w:rFonts w:ascii="Times New Roman" w:hAnsi="Times New Roman"/>
          <w:sz w:val="24"/>
          <w:szCs w:val="24"/>
          <w:lang w:val="en-GB"/>
        </w:rPr>
        <w:t>a, the sample subjected to 1 pass ARB shows a continuous strain hardening</w:t>
      </w:r>
      <w:r w:rsidRPr="00055732">
        <w:rPr>
          <w:rFonts w:ascii="Times New Roman" w:hAnsi="Times New Roman"/>
          <w:sz w:val="24"/>
          <w:szCs w:val="24"/>
          <w:lang w:val="en-GB"/>
        </w:rPr>
        <w:t>,</w:t>
      </w:r>
      <w:r w:rsidR="00FD3956" w:rsidRPr="00055732">
        <w:rPr>
          <w:rFonts w:ascii="Times New Roman" w:hAnsi="Times New Roman"/>
          <w:sz w:val="24"/>
          <w:szCs w:val="24"/>
          <w:lang w:val="en-GB"/>
        </w:rPr>
        <w:t xml:space="preserve"> whereas the sample after 2 passes shows a drop and rise in the load, characteristic of delamination, crack</w:t>
      </w:r>
      <w:r w:rsidRPr="00055732">
        <w:rPr>
          <w:rFonts w:ascii="Times New Roman" w:hAnsi="Times New Roman"/>
          <w:sz w:val="24"/>
          <w:szCs w:val="24"/>
          <w:lang w:val="en-GB"/>
        </w:rPr>
        <w:t xml:space="preserve"> formation</w:t>
      </w:r>
      <w:r w:rsidR="00FD3956" w:rsidRPr="00055732">
        <w:rPr>
          <w:rFonts w:ascii="Times New Roman" w:hAnsi="Times New Roman"/>
          <w:sz w:val="24"/>
          <w:szCs w:val="24"/>
          <w:lang w:val="en-GB"/>
        </w:rPr>
        <w:t xml:space="preserve"> in the harder layer, crack arrest followed by plastic deformation and crack re-nucleation. The third pass sample exhibits a higher flexural strength and a very low ductility</w:t>
      </w:r>
      <w:r w:rsidRPr="00055732">
        <w:rPr>
          <w:rFonts w:ascii="Times New Roman" w:hAnsi="Times New Roman"/>
          <w:sz w:val="24"/>
          <w:szCs w:val="24"/>
          <w:lang w:val="en-GB"/>
        </w:rPr>
        <w:t>, and</w:t>
      </w:r>
      <w:r w:rsidR="00FD3956" w:rsidRPr="00055732">
        <w:rPr>
          <w:rFonts w:ascii="Times New Roman" w:hAnsi="Times New Roman"/>
          <w:sz w:val="24"/>
          <w:szCs w:val="24"/>
          <w:lang w:val="en-GB"/>
        </w:rPr>
        <w:t xml:space="preserve"> the fourth pass sample shows </w:t>
      </w:r>
      <w:r w:rsidRPr="00055732">
        <w:rPr>
          <w:rFonts w:ascii="Times New Roman" w:hAnsi="Times New Roman"/>
          <w:sz w:val="24"/>
          <w:szCs w:val="24"/>
          <w:lang w:val="en-GB"/>
        </w:rPr>
        <w:t xml:space="preserve">neither </w:t>
      </w:r>
      <w:r w:rsidR="00FD3956" w:rsidRPr="00055732">
        <w:rPr>
          <w:rFonts w:ascii="Times New Roman" w:hAnsi="Times New Roman"/>
          <w:sz w:val="24"/>
          <w:szCs w:val="24"/>
          <w:lang w:val="en-GB"/>
        </w:rPr>
        <w:t xml:space="preserve">strength </w:t>
      </w:r>
      <w:r w:rsidRPr="00055732">
        <w:rPr>
          <w:rFonts w:ascii="Times New Roman" w:hAnsi="Times New Roman"/>
          <w:sz w:val="24"/>
          <w:szCs w:val="24"/>
          <w:lang w:val="en-GB"/>
        </w:rPr>
        <w:t xml:space="preserve">nor </w:t>
      </w:r>
      <w:r w:rsidR="00FD3956" w:rsidRPr="00055732">
        <w:rPr>
          <w:rFonts w:ascii="Times New Roman" w:hAnsi="Times New Roman"/>
          <w:sz w:val="24"/>
          <w:szCs w:val="24"/>
          <w:lang w:val="en-GB"/>
        </w:rPr>
        <w:t xml:space="preserve">ductility. </w:t>
      </w:r>
    </w:p>
    <w:p w:rsidR="00B91903" w:rsidRDefault="00FD3956" w:rsidP="009C258B">
      <w:pPr>
        <w:spacing w:line="360" w:lineRule="auto"/>
        <w:jc w:val="both"/>
        <w:rPr>
          <w:rFonts w:ascii="Times New Roman" w:hAnsi="Times New Roman"/>
          <w:sz w:val="24"/>
          <w:szCs w:val="24"/>
          <w:lang w:val="en-GB"/>
        </w:rPr>
      </w:pPr>
      <w:r w:rsidRPr="00055732">
        <w:rPr>
          <w:rFonts w:ascii="Times New Roman" w:hAnsi="Times New Roman"/>
          <w:sz w:val="24"/>
          <w:szCs w:val="24"/>
          <w:lang w:val="en-GB"/>
        </w:rPr>
        <w:lastRenderedPageBreak/>
        <w:t>Delamin</w:t>
      </w:r>
      <w:r w:rsidR="00482526" w:rsidRPr="00055732">
        <w:rPr>
          <w:rFonts w:ascii="Times New Roman" w:hAnsi="Times New Roman"/>
          <w:sz w:val="24"/>
          <w:szCs w:val="24"/>
          <w:lang w:val="en-GB"/>
        </w:rPr>
        <w:t>ation and cracking of layers is</w:t>
      </w:r>
      <w:r w:rsidR="00375A89" w:rsidRPr="00055732">
        <w:rPr>
          <w:rFonts w:ascii="Times New Roman" w:hAnsi="Times New Roman"/>
          <w:sz w:val="24"/>
          <w:szCs w:val="24"/>
          <w:lang w:val="en-GB"/>
        </w:rPr>
        <w:t xml:space="preserve"> evident already from</w:t>
      </w:r>
      <w:r w:rsidRPr="00055732">
        <w:rPr>
          <w:rFonts w:ascii="Times New Roman" w:hAnsi="Times New Roman"/>
          <w:sz w:val="24"/>
          <w:szCs w:val="24"/>
          <w:lang w:val="en-GB"/>
        </w:rPr>
        <w:t xml:space="preserve"> the 1 pass </w:t>
      </w:r>
      <w:r w:rsidR="00375A89" w:rsidRPr="00055732">
        <w:rPr>
          <w:rFonts w:ascii="Times New Roman" w:hAnsi="Times New Roman"/>
          <w:sz w:val="24"/>
          <w:szCs w:val="24"/>
          <w:lang w:val="en-GB"/>
        </w:rPr>
        <w:t xml:space="preserve">with Al and </w:t>
      </w:r>
      <w:r w:rsidRPr="00055732">
        <w:rPr>
          <w:rFonts w:ascii="Times New Roman" w:hAnsi="Times New Roman"/>
          <w:sz w:val="24"/>
          <w:szCs w:val="24"/>
          <w:lang w:val="en-GB"/>
        </w:rPr>
        <w:t xml:space="preserve">Cu </w:t>
      </w:r>
      <w:r w:rsidR="00410116">
        <w:rPr>
          <w:rFonts w:ascii="Times New Roman" w:hAnsi="Times New Roman"/>
          <w:sz w:val="24"/>
          <w:szCs w:val="24"/>
          <w:lang w:val="en-GB"/>
        </w:rPr>
        <w:t>in Fig.5</w:t>
      </w:r>
      <w:r w:rsidR="00482526" w:rsidRPr="00055732">
        <w:rPr>
          <w:rFonts w:ascii="Times New Roman" w:hAnsi="Times New Roman"/>
          <w:sz w:val="24"/>
          <w:szCs w:val="24"/>
          <w:lang w:val="en-GB"/>
        </w:rPr>
        <w:t>b, for which a slow and stepped curve lowering of the flexural strength followed by plateau after the load drop is interpreted as p</w:t>
      </w:r>
      <w:r w:rsidRPr="00055732">
        <w:rPr>
          <w:rFonts w:ascii="Times New Roman" w:hAnsi="Times New Roman"/>
          <w:sz w:val="24"/>
          <w:szCs w:val="24"/>
          <w:lang w:val="en-GB"/>
        </w:rPr>
        <w:t>lastic deformation of the remaining material and crack re-nucle</w:t>
      </w:r>
      <w:r w:rsidR="00482526" w:rsidRPr="00055732">
        <w:rPr>
          <w:rFonts w:ascii="Times New Roman" w:hAnsi="Times New Roman"/>
          <w:sz w:val="24"/>
          <w:szCs w:val="24"/>
          <w:lang w:val="en-GB"/>
        </w:rPr>
        <w:t>ation. Such a</w:t>
      </w:r>
      <w:r w:rsidRPr="00055732">
        <w:rPr>
          <w:rFonts w:ascii="Times New Roman" w:hAnsi="Times New Roman"/>
          <w:sz w:val="24"/>
          <w:szCs w:val="24"/>
          <w:lang w:val="en-GB"/>
        </w:rPr>
        <w:t xml:space="preserve"> slow and stepped </w:t>
      </w:r>
      <w:r w:rsidR="00482526" w:rsidRPr="00055732">
        <w:rPr>
          <w:rFonts w:ascii="Times New Roman" w:hAnsi="Times New Roman"/>
          <w:sz w:val="24"/>
          <w:szCs w:val="24"/>
          <w:lang w:val="en-GB"/>
        </w:rPr>
        <w:t xml:space="preserve">drop after </w:t>
      </w:r>
      <w:r w:rsidRPr="00055732">
        <w:rPr>
          <w:rFonts w:ascii="Times New Roman" w:hAnsi="Times New Roman"/>
          <w:sz w:val="24"/>
          <w:szCs w:val="24"/>
          <w:lang w:val="en-GB"/>
        </w:rPr>
        <w:t>crack propagation can however not be observed in the samples subjected to large</w:t>
      </w:r>
      <w:r w:rsidR="00482526" w:rsidRPr="00055732">
        <w:rPr>
          <w:rFonts w:ascii="Times New Roman" w:hAnsi="Times New Roman"/>
          <w:sz w:val="24"/>
          <w:szCs w:val="24"/>
          <w:lang w:val="en-GB"/>
        </w:rPr>
        <w:t>r</w:t>
      </w:r>
      <w:r w:rsidRPr="00055732">
        <w:rPr>
          <w:rFonts w:ascii="Times New Roman" w:hAnsi="Times New Roman"/>
          <w:sz w:val="24"/>
          <w:szCs w:val="24"/>
          <w:lang w:val="en-GB"/>
        </w:rPr>
        <w:t xml:space="preserve"> number of ARB passes</w:t>
      </w:r>
      <w:r w:rsidR="00B91903" w:rsidRPr="00055732">
        <w:rPr>
          <w:rFonts w:ascii="Times New Roman" w:hAnsi="Times New Roman"/>
          <w:sz w:val="24"/>
          <w:szCs w:val="24"/>
          <w:lang w:val="en-GB"/>
        </w:rPr>
        <w:t>.</w:t>
      </w:r>
      <w:r w:rsidRPr="00055732">
        <w:rPr>
          <w:rFonts w:ascii="Times New Roman" w:hAnsi="Times New Roman"/>
          <w:sz w:val="24"/>
          <w:szCs w:val="24"/>
          <w:lang w:val="en-GB"/>
        </w:rPr>
        <w:t xml:space="preserve"> </w:t>
      </w:r>
    </w:p>
    <w:tbl>
      <w:tblPr>
        <w:tblW w:w="9608" w:type="dxa"/>
        <w:tblInd w:w="-38" w:type="dxa"/>
        <w:tblCellMar>
          <w:left w:w="70" w:type="dxa"/>
          <w:right w:w="70" w:type="dxa"/>
        </w:tblCellMar>
        <w:tblLook w:val="04A0" w:firstRow="1" w:lastRow="0" w:firstColumn="1" w:lastColumn="0" w:noHBand="0" w:noVBand="1"/>
      </w:tblPr>
      <w:tblGrid>
        <w:gridCol w:w="9608"/>
      </w:tblGrid>
      <w:tr w:rsidR="00A709C2" w:rsidRPr="00D62E60" w:rsidTr="00912235">
        <w:tc>
          <w:tcPr>
            <w:tcW w:w="9608" w:type="dxa"/>
            <w:shd w:val="clear" w:color="auto" w:fill="auto"/>
          </w:tcPr>
          <w:p w:rsidR="00A709C2" w:rsidRPr="00D62E60" w:rsidRDefault="00A709C2" w:rsidP="00912235">
            <w:pPr>
              <w:pStyle w:val="ListParagraph"/>
              <w:tabs>
                <w:tab w:val="left" w:pos="1260"/>
              </w:tabs>
              <w:spacing w:line="360" w:lineRule="auto"/>
              <w:ind w:left="0"/>
              <w:jc w:val="both"/>
              <w:rPr>
                <w:rFonts w:ascii="Times New Roman" w:hAnsi="Times New Roman"/>
                <w:sz w:val="24"/>
                <w:szCs w:val="24"/>
                <w:lang w:val="en-GB"/>
              </w:rPr>
            </w:pPr>
            <w:r w:rsidRPr="00D62E60">
              <w:rPr>
                <w:rFonts w:ascii="Times New Roman" w:hAnsi="Times New Roman"/>
                <w:sz w:val="24"/>
                <w:szCs w:val="24"/>
                <w:lang w:val="en-GB" w:eastAsia="zh-CN"/>
              </w:rPr>
              <w:t>a</w:t>
            </w:r>
            <w:r>
              <w:rPr>
                <w:noProof/>
                <w:lang w:eastAsia="nb-NO"/>
              </w:rPr>
              <w:drawing>
                <wp:inline distT="0" distB="0" distL="0" distR="0" wp14:anchorId="77525C0C" wp14:editId="2DA2278E">
                  <wp:extent cx="5943600" cy="3075305"/>
                  <wp:effectExtent l="0" t="0" r="0" b="0"/>
                  <wp:docPr id="31" name="Bilde 3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tc>
      </w:tr>
      <w:tr w:rsidR="00A709C2" w:rsidRPr="00D62E60" w:rsidTr="00912235">
        <w:tc>
          <w:tcPr>
            <w:tcW w:w="9608" w:type="dxa"/>
            <w:shd w:val="clear" w:color="auto" w:fill="auto"/>
          </w:tcPr>
          <w:p w:rsidR="00A709C2" w:rsidRPr="00D62E60" w:rsidRDefault="00A709C2" w:rsidP="00487105">
            <w:pPr>
              <w:pStyle w:val="ListParagraph"/>
              <w:keepNext/>
              <w:tabs>
                <w:tab w:val="left" w:pos="1260"/>
              </w:tabs>
              <w:spacing w:line="360" w:lineRule="auto"/>
              <w:ind w:left="0"/>
              <w:jc w:val="both"/>
              <w:rPr>
                <w:rFonts w:ascii="Times New Roman" w:hAnsi="Times New Roman"/>
                <w:sz w:val="24"/>
                <w:szCs w:val="24"/>
                <w:lang w:val="en-GB"/>
              </w:rPr>
            </w:pPr>
            <w:r>
              <w:rPr>
                <w:noProof/>
                <w:lang w:eastAsia="nb-NO"/>
              </w:rPr>
              <w:drawing>
                <wp:inline distT="0" distB="0" distL="0" distR="0" wp14:anchorId="688DB862" wp14:editId="1FE77380">
                  <wp:extent cx="5943600" cy="3075305"/>
                  <wp:effectExtent l="0" t="0" r="0" b="0"/>
                  <wp:docPr id="32" name="Bilde 3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r>
              <w:rPr>
                <w:rFonts w:ascii="Times New Roman" w:hAnsi="Times New Roman"/>
                <w:sz w:val="24"/>
                <w:szCs w:val="24"/>
                <w:lang w:val="en-GB"/>
              </w:rPr>
              <w:t>b</w:t>
            </w:r>
          </w:p>
        </w:tc>
      </w:tr>
    </w:tbl>
    <w:p w:rsidR="00A709C2" w:rsidRPr="00D62E60" w:rsidRDefault="00410116" w:rsidP="00A709C2">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Fig.5</w:t>
      </w:r>
      <w:r w:rsidR="00A709C2" w:rsidRPr="00D62E60">
        <w:rPr>
          <w:rFonts w:ascii="Times New Roman" w:hAnsi="Times New Roman"/>
          <w:sz w:val="24"/>
          <w:szCs w:val="24"/>
          <w:lang w:val="en-GB"/>
        </w:rPr>
        <w:t>. Flexural strength</w:t>
      </w:r>
      <w:r w:rsidR="003A3D35">
        <w:rPr>
          <w:rFonts w:ascii="Times New Roman" w:hAnsi="Times New Roman"/>
          <w:sz w:val="24"/>
          <w:szCs w:val="24"/>
          <w:lang w:val="en-GB"/>
        </w:rPr>
        <w:t xml:space="preserve"> </w:t>
      </w:r>
      <w:r w:rsidR="003A3D35" w:rsidRPr="003A3D35">
        <w:rPr>
          <w:rFonts w:ascii="Times New Roman" w:hAnsi="Times New Roman"/>
          <w:sz w:val="24"/>
          <w:szCs w:val="24"/>
          <w:highlight w:val="yellow"/>
          <w:lang w:val="en-GB"/>
        </w:rPr>
        <w:t xml:space="preserve">vs. </w:t>
      </w:r>
      <w:r w:rsidR="003A3D35" w:rsidRPr="003A3D35">
        <w:rPr>
          <w:rFonts w:ascii="Times New Roman" w:hAnsi="Times New Roman"/>
          <w:sz w:val="24"/>
          <w:szCs w:val="24"/>
          <w:highlight w:val="yellow"/>
          <w:lang w:val="en-GB"/>
        </w:rPr>
        <w:t>normalised punch travel</w:t>
      </w:r>
      <w:r w:rsidR="003A3D35" w:rsidRPr="003A3D35">
        <w:rPr>
          <w:rFonts w:ascii="Times New Roman" w:hAnsi="Times New Roman"/>
          <w:sz w:val="24"/>
          <w:szCs w:val="24"/>
          <w:highlight w:val="yellow"/>
          <w:lang w:val="en-GB"/>
        </w:rPr>
        <w:t xml:space="preserve">, </w:t>
      </w:r>
      <w:r w:rsidR="003A3D35" w:rsidRPr="003A3D35">
        <w:rPr>
          <w:rFonts w:ascii="Times New Roman" w:hAnsi="Times New Roman"/>
          <w:i/>
          <w:sz w:val="24"/>
          <w:szCs w:val="24"/>
          <w:highlight w:val="yellow"/>
          <w:lang w:val="en-GB"/>
        </w:rPr>
        <w:t>l/d</w:t>
      </w:r>
      <w:r w:rsidR="003A3D35" w:rsidRPr="003A3D35">
        <w:rPr>
          <w:rFonts w:ascii="Times New Roman" w:hAnsi="Times New Roman"/>
          <w:sz w:val="24"/>
          <w:szCs w:val="24"/>
          <w:highlight w:val="yellow"/>
          <w:lang w:val="en-GB"/>
        </w:rPr>
        <w:t>,</w:t>
      </w:r>
      <w:r w:rsidR="00A709C2" w:rsidRPr="00D62E60">
        <w:rPr>
          <w:rFonts w:ascii="Times New Roman" w:hAnsi="Times New Roman"/>
          <w:sz w:val="24"/>
          <w:szCs w:val="24"/>
          <w:lang w:val="en-GB"/>
        </w:rPr>
        <w:t xml:space="preserve"> of cold ARB samples from 3 point bending tests of composites of:  a) Al and Br, and b) Al and Cu.</w:t>
      </w:r>
    </w:p>
    <w:p w:rsidR="00FD3956" w:rsidRPr="00D62E60" w:rsidRDefault="00C87FBF" w:rsidP="003A6189">
      <w:pPr>
        <w:tabs>
          <w:tab w:val="left" w:pos="1260"/>
        </w:tabs>
        <w:spacing w:line="360" w:lineRule="auto"/>
        <w:jc w:val="both"/>
        <w:rPr>
          <w:rFonts w:ascii="Times New Roman" w:hAnsi="Times New Roman"/>
          <w:b/>
          <w:sz w:val="24"/>
          <w:szCs w:val="24"/>
          <w:lang w:val="en-GB"/>
        </w:rPr>
      </w:pPr>
      <w:r>
        <w:rPr>
          <w:rFonts w:ascii="Times New Roman" w:hAnsi="Times New Roman"/>
          <w:b/>
          <w:sz w:val="24"/>
          <w:szCs w:val="24"/>
          <w:lang w:val="en-GB"/>
        </w:rPr>
        <w:lastRenderedPageBreak/>
        <w:t>4</w:t>
      </w:r>
      <w:r w:rsidR="00FD3956" w:rsidRPr="00D62E60">
        <w:rPr>
          <w:rFonts w:ascii="Times New Roman" w:hAnsi="Times New Roman"/>
          <w:b/>
          <w:sz w:val="24"/>
          <w:szCs w:val="24"/>
          <w:lang w:val="en-GB"/>
        </w:rPr>
        <w:t xml:space="preserve">. </w:t>
      </w:r>
      <w:r>
        <w:rPr>
          <w:rFonts w:ascii="Times New Roman" w:hAnsi="Times New Roman"/>
          <w:b/>
          <w:sz w:val="24"/>
          <w:szCs w:val="24"/>
          <w:lang w:val="en-GB"/>
        </w:rPr>
        <w:t xml:space="preserve">Stability analysis </w:t>
      </w:r>
    </w:p>
    <w:p w:rsidR="0040126F" w:rsidRDefault="009846EA" w:rsidP="00E53174">
      <w:pPr>
        <w:widowControl w:val="0"/>
        <w:spacing w:line="360" w:lineRule="auto"/>
        <w:jc w:val="both"/>
        <w:rPr>
          <w:rFonts w:ascii="Times New Roman" w:hAnsi="Times New Roman"/>
          <w:sz w:val="24"/>
          <w:szCs w:val="24"/>
          <w:lang w:val="en-GB"/>
        </w:rPr>
      </w:pPr>
      <w:r>
        <w:rPr>
          <w:rFonts w:ascii="Times New Roman" w:hAnsi="Times New Roman"/>
          <w:sz w:val="24"/>
          <w:szCs w:val="24"/>
          <w:lang w:val="en-GB"/>
        </w:rPr>
        <w:t>At some point during ARB</w:t>
      </w:r>
      <w:r w:rsidR="00DD1FB4">
        <w:rPr>
          <w:rFonts w:ascii="Times New Roman" w:hAnsi="Times New Roman"/>
          <w:sz w:val="24"/>
          <w:szCs w:val="24"/>
          <w:lang w:val="en-GB"/>
        </w:rPr>
        <w:t>,</w:t>
      </w:r>
      <w:r>
        <w:rPr>
          <w:rFonts w:ascii="Times New Roman" w:hAnsi="Times New Roman"/>
          <w:sz w:val="24"/>
          <w:szCs w:val="24"/>
          <w:lang w:val="en-GB"/>
        </w:rPr>
        <w:t xml:space="preserve"> the approximately uniform plane strain compression deformation mode of the layers becomes unstable. A simplified analytical solution can be found for the case of uniform plane strain compression </w:t>
      </w:r>
      <w:r w:rsidR="00E53174">
        <w:rPr>
          <w:rFonts w:ascii="Times New Roman" w:hAnsi="Times New Roman"/>
          <w:sz w:val="24"/>
          <w:szCs w:val="24"/>
          <w:lang w:val="en-GB"/>
        </w:rPr>
        <w:t xml:space="preserve">of the layers, </w:t>
      </w:r>
      <w:r>
        <w:rPr>
          <w:rFonts w:ascii="Times New Roman" w:hAnsi="Times New Roman"/>
          <w:sz w:val="24"/>
          <w:szCs w:val="24"/>
          <w:lang w:val="en-GB"/>
        </w:rPr>
        <w:t>for which a simplified stability analysis</w:t>
      </w:r>
      <w:r w:rsidR="00E53174">
        <w:rPr>
          <w:rFonts w:ascii="Times New Roman" w:hAnsi="Times New Roman"/>
          <w:sz w:val="24"/>
          <w:szCs w:val="24"/>
          <w:lang w:val="en-GB"/>
        </w:rPr>
        <w:t xml:space="preserve"> can be performed. The validity of the simplifications is discussed and next the analytical results are contrasted to FEM simulations of this idealized case in Section 4.1, </w:t>
      </w:r>
      <w:r w:rsidR="00E53174" w:rsidRPr="00055732">
        <w:rPr>
          <w:rFonts w:ascii="Times New Roman" w:hAnsi="Times New Roman"/>
          <w:sz w:val="24"/>
          <w:szCs w:val="24"/>
          <w:lang w:val="en-GB"/>
        </w:rPr>
        <w:t>where the gradual onset of</w:t>
      </w:r>
      <w:r w:rsidR="00E53174">
        <w:rPr>
          <w:rFonts w:ascii="Times New Roman" w:hAnsi="Times New Roman"/>
          <w:sz w:val="24"/>
          <w:szCs w:val="24"/>
          <w:lang w:val="en-GB"/>
        </w:rPr>
        <w:t xml:space="preserve"> instability could</w:t>
      </w:r>
      <w:r w:rsidR="00E53174" w:rsidRPr="00055732">
        <w:rPr>
          <w:rFonts w:ascii="Times New Roman" w:hAnsi="Times New Roman"/>
          <w:sz w:val="24"/>
          <w:szCs w:val="24"/>
          <w:lang w:val="en-GB"/>
        </w:rPr>
        <w:t xml:space="preserve"> be studied. The commercial finite element analysis package DEFORM 2D was used to analyse deformation and material flow. The cold </w:t>
      </w:r>
      <w:r w:rsidR="00E53174">
        <w:rPr>
          <w:rFonts w:ascii="Times New Roman" w:hAnsi="Times New Roman"/>
          <w:sz w:val="24"/>
          <w:szCs w:val="24"/>
          <w:lang w:val="en-GB"/>
        </w:rPr>
        <w:t xml:space="preserve">deformation </w:t>
      </w:r>
      <w:r w:rsidR="00E53174" w:rsidRPr="00055732">
        <w:rPr>
          <w:rFonts w:ascii="Times New Roman" w:hAnsi="Times New Roman"/>
          <w:sz w:val="24"/>
          <w:szCs w:val="24"/>
          <w:lang w:val="en-GB"/>
        </w:rPr>
        <w:t>of aluminium and copper was chosen, for which a basically two-dimensional instability</w:t>
      </w:r>
      <w:r w:rsidR="00E53174">
        <w:rPr>
          <w:rFonts w:ascii="Times New Roman" w:hAnsi="Times New Roman"/>
          <w:sz w:val="24"/>
          <w:szCs w:val="24"/>
          <w:lang w:val="en-GB"/>
        </w:rPr>
        <w:t xml:space="preserve"> can be expected from the experimental ARB results</w:t>
      </w:r>
      <w:r w:rsidR="00E53174" w:rsidRPr="00055732">
        <w:rPr>
          <w:rFonts w:ascii="Times New Roman" w:hAnsi="Times New Roman"/>
          <w:sz w:val="24"/>
          <w:szCs w:val="24"/>
          <w:lang w:val="en-GB"/>
        </w:rPr>
        <w:t xml:space="preserve">. </w:t>
      </w:r>
      <w:r w:rsidR="00E53174">
        <w:rPr>
          <w:rFonts w:ascii="Times New Roman" w:hAnsi="Times New Roman"/>
          <w:sz w:val="24"/>
          <w:szCs w:val="24"/>
          <w:lang w:val="en-GB"/>
        </w:rPr>
        <w:t xml:space="preserve">However, once the instability occurs, the simplified plane strain compression mode is no longer a good approximation for ARB. Hence a simulation of the rolling gap is performed in Section 4.3.  </w:t>
      </w:r>
    </w:p>
    <w:p w:rsidR="00E53174" w:rsidRDefault="00E53174" w:rsidP="00E53174">
      <w:pPr>
        <w:widowControl w:val="0"/>
        <w:spacing w:line="360" w:lineRule="auto"/>
        <w:jc w:val="both"/>
        <w:rPr>
          <w:rFonts w:ascii="Times New Roman" w:hAnsi="Times New Roman"/>
          <w:sz w:val="24"/>
          <w:szCs w:val="24"/>
          <w:lang w:val="en-GB"/>
        </w:rPr>
      </w:pPr>
    </w:p>
    <w:p w:rsidR="003A47CF" w:rsidRDefault="00212F19" w:rsidP="003A47CF">
      <w:pPr>
        <w:keepNext/>
        <w:spacing w:line="360" w:lineRule="auto"/>
        <w:jc w:val="both"/>
        <w:rPr>
          <w:rFonts w:ascii="Times New Roman" w:hAnsi="Times New Roman"/>
          <w:b/>
          <w:sz w:val="24"/>
          <w:szCs w:val="24"/>
          <w:lang w:val="en-GB"/>
        </w:rPr>
      </w:pPr>
      <w:r>
        <w:rPr>
          <w:rFonts w:ascii="Times New Roman" w:hAnsi="Times New Roman"/>
          <w:b/>
          <w:sz w:val="24"/>
          <w:szCs w:val="24"/>
          <w:lang w:val="en-GB"/>
        </w:rPr>
        <w:t>4</w:t>
      </w:r>
      <w:r w:rsidR="00BF5511">
        <w:rPr>
          <w:rFonts w:ascii="Times New Roman" w:hAnsi="Times New Roman"/>
          <w:b/>
          <w:sz w:val="24"/>
          <w:szCs w:val="24"/>
          <w:lang w:val="en-GB"/>
        </w:rPr>
        <w:t>.1 Analytical stability analysis</w:t>
      </w:r>
    </w:p>
    <w:p w:rsidR="007C5BBE" w:rsidRPr="007C5BBE" w:rsidRDefault="007C5BBE" w:rsidP="003A47CF">
      <w:pPr>
        <w:keepNext/>
        <w:spacing w:line="360" w:lineRule="auto"/>
        <w:jc w:val="both"/>
        <w:rPr>
          <w:rFonts w:ascii="Times New Roman" w:hAnsi="Times New Roman"/>
          <w:sz w:val="24"/>
          <w:szCs w:val="24"/>
          <w:lang w:val="en-GB"/>
        </w:rPr>
      </w:pPr>
      <w:r w:rsidRPr="00D62E60">
        <w:rPr>
          <w:rFonts w:ascii="Times New Roman" w:hAnsi="Times New Roman"/>
          <w:sz w:val="24"/>
          <w:szCs w:val="24"/>
          <w:lang w:val="en-GB"/>
        </w:rPr>
        <w:t>The geometry of the rolling of several layers</w:t>
      </w:r>
      <w:r>
        <w:rPr>
          <w:rFonts w:ascii="Times New Roman" w:hAnsi="Times New Roman"/>
          <w:sz w:val="24"/>
          <w:szCs w:val="24"/>
          <w:lang w:val="en-GB"/>
        </w:rPr>
        <w:t xml:space="preserve"> is schematically shown in Fig.6</w:t>
      </w:r>
      <w:r w:rsidRPr="00D62E60">
        <w:rPr>
          <w:rFonts w:ascii="Times New Roman" w:hAnsi="Times New Roman"/>
          <w:sz w:val="24"/>
          <w:szCs w:val="24"/>
          <w:lang w:val="en-GB"/>
        </w:rPr>
        <w:t xml:space="preserve">. Alternating layers of soft (thickness </w:t>
      </w:r>
      <w:r w:rsidRPr="00D62E60">
        <w:rPr>
          <w:rFonts w:ascii="Times New Roman" w:hAnsi="Times New Roman"/>
          <w:i/>
          <w:sz w:val="24"/>
          <w:szCs w:val="24"/>
          <w:lang w:val="en-GB"/>
        </w:rPr>
        <w:t>t</w:t>
      </w:r>
      <w:r w:rsidRPr="00D62E60">
        <w:rPr>
          <w:rFonts w:ascii="Times New Roman" w:hAnsi="Times New Roman"/>
          <w:i/>
          <w:sz w:val="24"/>
          <w:szCs w:val="24"/>
          <w:vertAlign w:val="subscript"/>
          <w:lang w:val="en-GB"/>
        </w:rPr>
        <w:t>S</w:t>
      </w:r>
      <w:r w:rsidRPr="00D62E60">
        <w:rPr>
          <w:rFonts w:ascii="Times New Roman" w:hAnsi="Times New Roman"/>
          <w:sz w:val="24"/>
          <w:szCs w:val="24"/>
          <w:lang w:val="en-GB"/>
        </w:rPr>
        <w:t xml:space="preserve">) and hard (thickness </w:t>
      </w:r>
      <w:r w:rsidRPr="00D62E60">
        <w:rPr>
          <w:rFonts w:ascii="Times New Roman" w:hAnsi="Times New Roman"/>
          <w:i/>
          <w:sz w:val="24"/>
          <w:szCs w:val="24"/>
          <w:lang w:val="en-GB"/>
        </w:rPr>
        <w:t>t</w:t>
      </w:r>
      <w:r w:rsidRPr="00D62E60">
        <w:rPr>
          <w:rFonts w:ascii="Times New Roman" w:hAnsi="Times New Roman"/>
          <w:i/>
          <w:sz w:val="24"/>
          <w:szCs w:val="24"/>
          <w:vertAlign w:val="subscript"/>
          <w:lang w:val="en-GB"/>
        </w:rPr>
        <w:t>H</w:t>
      </w:r>
      <w:r w:rsidRPr="00D62E60">
        <w:rPr>
          <w:rFonts w:ascii="Times New Roman" w:hAnsi="Times New Roman"/>
          <w:sz w:val="24"/>
          <w:szCs w:val="24"/>
          <w:lang w:val="en-GB"/>
        </w:rPr>
        <w:t xml:space="preserve">) materials are rolled. Before the rolling pass the total thickness of the sandwich is </w:t>
      </w:r>
      <w:r w:rsidRPr="00D62E60">
        <w:rPr>
          <w:rFonts w:ascii="Times New Roman" w:hAnsi="Times New Roman"/>
          <w:i/>
          <w:sz w:val="24"/>
          <w:szCs w:val="24"/>
          <w:lang w:val="en-GB"/>
        </w:rPr>
        <w:t>t</w:t>
      </w:r>
      <w:r w:rsidRPr="00D62E60">
        <w:rPr>
          <w:rFonts w:ascii="Times New Roman" w:hAnsi="Times New Roman"/>
          <w:sz w:val="24"/>
          <w:szCs w:val="24"/>
          <w:lang w:val="en-GB"/>
        </w:rPr>
        <w:t xml:space="preserve"> and fraction of the thickness occupied by the hard layers is </w:t>
      </w:r>
      <w:r w:rsidRPr="00D62E60">
        <w:rPr>
          <w:rFonts w:ascii="Times New Roman" w:hAnsi="Times New Roman"/>
          <w:i/>
          <w:sz w:val="24"/>
          <w:szCs w:val="24"/>
          <w:lang w:val="en-GB"/>
        </w:rPr>
        <w:t>f</w:t>
      </w:r>
      <w:r w:rsidRPr="00D62E60">
        <w:rPr>
          <w:rFonts w:ascii="Times New Roman" w:hAnsi="Times New Roman"/>
          <w:sz w:val="24"/>
          <w:szCs w:val="24"/>
          <w:lang w:val="en-GB"/>
        </w:rPr>
        <w:t xml:space="preserve">. </w:t>
      </w:r>
      <w:r w:rsidR="003A3D35">
        <w:rPr>
          <w:rFonts w:ascii="Times New Roman" w:hAnsi="Times New Roman"/>
          <w:sz w:val="24"/>
          <w:szCs w:val="24"/>
          <w:lang w:val="en-GB"/>
        </w:rPr>
        <w:t xml:space="preserve">Analytical solutions for </w:t>
      </w:r>
      <w:r w:rsidR="003A3D35" w:rsidRPr="003A3D35">
        <w:rPr>
          <w:rFonts w:ascii="Times New Roman" w:hAnsi="Times New Roman"/>
          <w:sz w:val="24"/>
          <w:szCs w:val="24"/>
          <w:highlight w:val="yellow"/>
          <w:lang w:val="en-GB"/>
        </w:rPr>
        <w:t>the simplified case of plane strain compression of a sandwich material</w:t>
      </w:r>
      <w:r w:rsidR="003A3D35" w:rsidRPr="003A3D35">
        <w:rPr>
          <w:rFonts w:ascii="Times New Roman" w:hAnsi="Times New Roman"/>
          <w:sz w:val="24"/>
          <w:szCs w:val="24"/>
          <w:lang w:val="en-GB"/>
        </w:rPr>
        <w:t xml:space="preserve"> </w:t>
      </w:r>
      <w:r w:rsidRPr="00D62E60">
        <w:rPr>
          <w:rFonts w:ascii="Times New Roman" w:hAnsi="Times New Roman"/>
          <w:sz w:val="24"/>
          <w:szCs w:val="24"/>
          <w:lang w:val="en-GB"/>
        </w:rPr>
        <w:t>has been given by Atkins</w:t>
      </w:r>
      <w:r w:rsidR="003A3D35">
        <w:rPr>
          <w:rFonts w:ascii="Times New Roman" w:hAnsi="Times New Roman"/>
          <w:sz w:val="24"/>
          <w:szCs w:val="24"/>
          <w:lang w:val="en-GB"/>
        </w:rPr>
        <w:t xml:space="preserve"> </w:t>
      </w:r>
      <w:r w:rsidR="003A3D35" w:rsidRPr="003A3D35">
        <w:rPr>
          <w:rFonts w:ascii="Times New Roman" w:hAnsi="Times New Roman"/>
          <w:sz w:val="24"/>
          <w:szCs w:val="24"/>
          <w:highlight w:val="yellow"/>
          <w:lang w:val="en-GB"/>
        </w:rPr>
        <w:t>and Weinstein</w:t>
      </w:r>
      <w:r w:rsidRPr="00D62E60">
        <w:rPr>
          <w:rFonts w:ascii="Times New Roman" w:hAnsi="Times New Roman"/>
          <w:sz w:val="24"/>
          <w:szCs w:val="24"/>
          <w:lang w:val="en-GB"/>
        </w:rPr>
        <w:t xml:space="preserve">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Atkins&lt;/Author&gt;&lt;Year&gt;1970&lt;/Year&gt;&lt;RecNum&gt;15&lt;/RecNum&gt;&lt;DisplayText&gt;[9]&lt;/DisplayText&gt;&lt;record&gt;&lt;rec-number&gt;15&lt;/rec-number&gt;&lt;foreign-keys&gt;&lt;key app="EN" db-id="x9zvseetpzf2poe0aafx29xi9tpr5wawfapz"&gt;15&lt;/key&gt;&lt;/foreign-keys&gt;&lt;ref-type name="Journal Article"&gt;17&lt;/ref-type&gt;&lt;contributors&gt;&lt;authors&gt;&lt;author&gt;Atkins, A. G.&lt;/author&gt;&lt;author&gt;Weinstein, A. S.&lt;/author&gt;&lt;/authors&gt;&lt;/contributors&gt;&lt;titles&gt;&lt;title&gt;The deformation of sandwich materials&lt;/title&gt;&lt;secondary-title&gt;International Journal of Mechanical Sciences&lt;/secondary-title&gt;&lt;/titles&gt;&lt;pages&gt;641-657&lt;/pages&gt;&lt;volume&gt;12&lt;/volume&gt;&lt;number&gt;7&lt;/number&gt;&lt;dates&gt;&lt;year&gt;1970&lt;/year&gt;&lt;/dates&gt;&lt;isbn&gt;0020-7403&lt;/isbn&gt;&lt;urls&gt;&lt;related-urls&gt;&lt;url&gt;http://www.sciencedirect.com/science/article/pii/0020740370900949&lt;/url&gt;&lt;/related-urls&gt;&lt;/urls&gt;&lt;electronic-resource-num&gt;10.1016/0020-7403(70)90094-9&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9" w:tooltip="Atkins, 1970 #15" w:history="1">
        <w:r w:rsidR="00276B13">
          <w:rPr>
            <w:rFonts w:ascii="Times New Roman" w:hAnsi="Times New Roman"/>
            <w:noProof/>
            <w:sz w:val="24"/>
            <w:szCs w:val="24"/>
            <w:lang w:val="en-GB"/>
          </w:rPr>
          <w:t>9</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003A3D35">
        <w:rPr>
          <w:rFonts w:ascii="Times New Roman" w:hAnsi="Times New Roman"/>
          <w:sz w:val="24"/>
          <w:szCs w:val="24"/>
          <w:lang w:val="en-GB"/>
        </w:rPr>
        <w:t xml:space="preserve">, </w:t>
      </w:r>
      <w:r w:rsidR="003A3D35" w:rsidRPr="003A3D35">
        <w:rPr>
          <w:rFonts w:ascii="Times New Roman" w:hAnsi="Times New Roman"/>
          <w:sz w:val="24"/>
          <w:szCs w:val="24"/>
          <w:highlight w:val="yellow"/>
          <w:lang w:val="en-GB"/>
        </w:rPr>
        <w:t>explaining how a hard layer can be deformed between two softer</w:t>
      </w:r>
      <w:r w:rsidR="003A3D35">
        <w:rPr>
          <w:rFonts w:ascii="Times New Roman" w:hAnsi="Times New Roman"/>
          <w:sz w:val="24"/>
          <w:szCs w:val="24"/>
          <w:highlight w:val="yellow"/>
          <w:lang w:val="en-GB"/>
        </w:rPr>
        <w:t xml:space="preserve"> layers</w:t>
      </w:r>
      <w:r w:rsidR="003A3D35" w:rsidRPr="003A3D35">
        <w:rPr>
          <w:rFonts w:ascii="Times New Roman" w:hAnsi="Times New Roman"/>
          <w:sz w:val="24"/>
          <w:szCs w:val="24"/>
          <w:highlight w:val="yellow"/>
          <w:lang w:val="en-GB"/>
        </w:rPr>
        <w:t>.</w:t>
      </w:r>
    </w:p>
    <w:p w:rsidR="003A47CF" w:rsidRPr="00D62E60" w:rsidRDefault="003A47CF" w:rsidP="003A47CF">
      <w:pPr>
        <w:spacing w:line="360" w:lineRule="auto"/>
        <w:rPr>
          <w:rFonts w:ascii="Times New Roman" w:hAnsi="Times New Roman"/>
          <w:sz w:val="24"/>
          <w:szCs w:val="24"/>
          <w:lang w:val="en-GB"/>
        </w:rPr>
      </w:pPr>
      <w:r>
        <w:rPr>
          <w:noProof/>
          <w:lang w:eastAsia="nb-NO"/>
        </w:rPr>
        <mc:AlternateContent>
          <mc:Choice Requires="wpc">
            <w:drawing>
              <wp:inline distT="0" distB="0" distL="0" distR="0" wp14:anchorId="14082770" wp14:editId="17DDA1FF">
                <wp:extent cx="5486400" cy="2178685"/>
                <wp:effectExtent l="0" t="0" r="0" b="0"/>
                <wp:docPr id="52" name="Lerret 38"/>
                <wp:cNvGraphicFramePr>
                  <a:graphicFrameLocks xmlns:a="http://schemas.openxmlformats.org/drawingml/2006/main"/>
                </wp:cNvGraphicFramePr>
                <a:graphic xmlns:a="http://schemas.openxmlformats.org/drawingml/2006/main">
                  <a:graphicData uri="http://schemas.microsoft.com/office/word/2010/wordprocessingCanvas">
                    <wpc:wpc>
                      <wpc:bg/>
                      <wpc:whole/>
                      <wpg:wgp>
                        <wpg:cNvPr id="299" name="Gruppe 299"/>
                        <wpg:cNvGrpSpPr/>
                        <wpg:grpSpPr>
                          <a:xfrm>
                            <a:off x="267631" y="159893"/>
                            <a:ext cx="2988526" cy="1806478"/>
                            <a:chOff x="267630" y="301062"/>
                            <a:chExt cx="4517291" cy="3099152"/>
                          </a:xfrm>
                        </wpg:grpSpPr>
                        <wps:wsp>
                          <wps:cNvPr id="298" name="Frihåndsform 298"/>
                          <wps:cNvSpPr/>
                          <wps:spPr>
                            <a:xfrm>
                              <a:off x="267630" y="1491131"/>
                              <a:ext cx="4509743" cy="309048"/>
                            </a:xfrm>
                            <a:custGeom>
                              <a:avLst/>
                              <a:gdLst>
                                <a:gd name="connsiteX0" fmla="*/ 4740443 w 4888994"/>
                                <a:gd name="connsiteY0" fmla="*/ 28169 h 343280"/>
                                <a:gd name="connsiteX1" fmla="*/ 4745333 w 4888994"/>
                                <a:gd name="connsiteY1" fmla="*/ 272661 h 343280"/>
                                <a:gd name="connsiteX2" fmla="*/ 3571772 w 4888994"/>
                                <a:gd name="connsiteY2" fmla="*/ 277551 h 343280"/>
                                <a:gd name="connsiteX3" fmla="*/ 2222176 w 4888994"/>
                                <a:gd name="connsiteY3" fmla="*/ 336229 h 343280"/>
                                <a:gd name="connsiteX4" fmla="*/ 241791 w 4888994"/>
                                <a:gd name="connsiteY4" fmla="*/ 331339 h 343280"/>
                                <a:gd name="connsiteX5" fmla="*/ 251571 w 4888994"/>
                                <a:gd name="connsiteY5" fmla="*/ 238432 h 343280"/>
                                <a:gd name="connsiteX6" fmla="*/ 2217286 w 4888994"/>
                                <a:gd name="connsiteY6" fmla="*/ 238432 h 343280"/>
                                <a:gd name="connsiteX7" fmla="*/ 3576662 w 4888994"/>
                                <a:gd name="connsiteY7" fmla="*/ 28169 h 343280"/>
                                <a:gd name="connsiteX8" fmla="*/ 4740443 w 4888994"/>
                                <a:gd name="connsiteY8" fmla="*/ 28169 h 343280"/>
                                <a:gd name="connsiteX0" fmla="*/ 4740443 w 4888994"/>
                                <a:gd name="connsiteY0" fmla="*/ 28169 h 343280"/>
                                <a:gd name="connsiteX1" fmla="*/ 4745333 w 4888994"/>
                                <a:gd name="connsiteY1" fmla="*/ 272661 h 343280"/>
                                <a:gd name="connsiteX2" fmla="*/ 3571772 w 4888994"/>
                                <a:gd name="connsiteY2" fmla="*/ 277551 h 343280"/>
                                <a:gd name="connsiteX3" fmla="*/ 2222176 w 4888994"/>
                                <a:gd name="connsiteY3" fmla="*/ 336229 h 343280"/>
                                <a:gd name="connsiteX4" fmla="*/ 241791 w 4888994"/>
                                <a:gd name="connsiteY4" fmla="*/ 331339 h 343280"/>
                                <a:gd name="connsiteX5" fmla="*/ 251571 w 4888994"/>
                                <a:gd name="connsiteY5" fmla="*/ 238432 h 343280"/>
                                <a:gd name="connsiteX6" fmla="*/ 2217286 w 4888994"/>
                                <a:gd name="connsiteY6" fmla="*/ 238432 h 343280"/>
                                <a:gd name="connsiteX7" fmla="*/ 3576662 w 4888994"/>
                                <a:gd name="connsiteY7" fmla="*/ 28169 h 343280"/>
                                <a:gd name="connsiteX8" fmla="*/ 4740443 w 4888994"/>
                                <a:gd name="connsiteY8" fmla="*/ 28169 h 343280"/>
                                <a:gd name="connsiteX0" fmla="*/ 4740443 w 4830474"/>
                                <a:gd name="connsiteY0" fmla="*/ 28169 h 343280"/>
                                <a:gd name="connsiteX1" fmla="*/ 4745333 w 4830474"/>
                                <a:gd name="connsiteY1" fmla="*/ 272661 h 343280"/>
                                <a:gd name="connsiteX2" fmla="*/ 3571772 w 4830474"/>
                                <a:gd name="connsiteY2" fmla="*/ 277551 h 343280"/>
                                <a:gd name="connsiteX3" fmla="*/ 2222176 w 4830474"/>
                                <a:gd name="connsiteY3" fmla="*/ 336229 h 343280"/>
                                <a:gd name="connsiteX4" fmla="*/ 241791 w 4830474"/>
                                <a:gd name="connsiteY4" fmla="*/ 331339 h 343280"/>
                                <a:gd name="connsiteX5" fmla="*/ 251571 w 4830474"/>
                                <a:gd name="connsiteY5" fmla="*/ 238432 h 343280"/>
                                <a:gd name="connsiteX6" fmla="*/ 2217286 w 4830474"/>
                                <a:gd name="connsiteY6" fmla="*/ 238432 h 343280"/>
                                <a:gd name="connsiteX7" fmla="*/ 3576662 w 4830474"/>
                                <a:gd name="connsiteY7" fmla="*/ 28169 h 343280"/>
                                <a:gd name="connsiteX8" fmla="*/ 4740443 w 4830474"/>
                                <a:gd name="connsiteY8" fmla="*/ 28169 h 343280"/>
                                <a:gd name="connsiteX0" fmla="*/ 4740443 w 4830474"/>
                                <a:gd name="connsiteY0" fmla="*/ 15582 h 330693"/>
                                <a:gd name="connsiteX1" fmla="*/ 4745333 w 4830474"/>
                                <a:gd name="connsiteY1" fmla="*/ 260074 h 330693"/>
                                <a:gd name="connsiteX2" fmla="*/ 3571772 w 4830474"/>
                                <a:gd name="connsiteY2" fmla="*/ 264964 h 330693"/>
                                <a:gd name="connsiteX3" fmla="*/ 2222176 w 4830474"/>
                                <a:gd name="connsiteY3" fmla="*/ 323642 h 330693"/>
                                <a:gd name="connsiteX4" fmla="*/ 241791 w 4830474"/>
                                <a:gd name="connsiteY4" fmla="*/ 318752 h 330693"/>
                                <a:gd name="connsiteX5" fmla="*/ 251571 w 4830474"/>
                                <a:gd name="connsiteY5" fmla="*/ 225845 h 330693"/>
                                <a:gd name="connsiteX6" fmla="*/ 2217286 w 4830474"/>
                                <a:gd name="connsiteY6" fmla="*/ 225845 h 330693"/>
                                <a:gd name="connsiteX7" fmla="*/ 3576662 w 4830474"/>
                                <a:gd name="connsiteY7" fmla="*/ 15582 h 330693"/>
                                <a:gd name="connsiteX8" fmla="*/ 4740443 w 4830474"/>
                                <a:gd name="connsiteY8" fmla="*/ 15582 h 330693"/>
                                <a:gd name="connsiteX0" fmla="*/ 4740443 w 4830474"/>
                                <a:gd name="connsiteY0" fmla="*/ 15582 h 330693"/>
                                <a:gd name="connsiteX1" fmla="*/ 4745333 w 4830474"/>
                                <a:gd name="connsiteY1" fmla="*/ 260074 h 330693"/>
                                <a:gd name="connsiteX2" fmla="*/ 3571772 w 4830474"/>
                                <a:gd name="connsiteY2" fmla="*/ 264964 h 330693"/>
                                <a:gd name="connsiteX3" fmla="*/ 2222176 w 4830474"/>
                                <a:gd name="connsiteY3" fmla="*/ 323642 h 330693"/>
                                <a:gd name="connsiteX4" fmla="*/ 241791 w 4830474"/>
                                <a:gd name="connsiteY4" fmla="*/ 318752 h 330693"/>
                                <a:gd name="connsiteX5" fmla="*/ 251571 w 4830474"/>
                                <a:gd name="connsiteY5" fmla="*/ 225845 h 330693"/>
                                <a:gd name="connsiteX6" fmla="*/ 2217286 w 4830474"/>
                                <a:gd name="connsiteY6" fmla="*/ 225845 h 330693"/>
                                <a:gd name="connsiteX7" fmla="*/ 3576662 w 4830474"/>
                                <a:gd name="connsiteY7" fmla="*/ 15582 h 330693"/>
                                <a:gd name="connsiteX8" fmla="*/ 4740443 w 4830474"/>
                                <a:gd name="connsiteY8" fmla="*/ 15582 h 330693"/>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09497"/>
                                <a:gd name="connsiteX1" fmla="*/ 4745333 w 4745333"/>
                                <a:gd name="connsiteY1" fmla="*/ 244761 h 309497"/>
                                <a:gd name="connsiteX2" fmla="*/ 3571772 w 4745333"/>
                                <a:gd name="connsiteY2" fmla="*/ 249651 h 309497"/>
                                <a:gd name="connsiteX3" fmla="*/ 2222176 w 4745333"/>
                                <a:gd name="connsiteY3" fmla="*/ 308329 h 309497"/>
                                <a:gd name="connsiteX4" fmla="*/ 241791 w 4745333"/>
                                <a:gd name="connsiteY4" fmla="*/ 303439 h 309497"/>
                                <a:gd name="connsiteX5" fmla="*/ 251571 w 4745333"/>
                                <a:gd name="connsiteY5" fmla="*/ 210532 h 309497"/>
                                <a:gd name="connsiteX6" fmla="*/ 2217286 w 4745333"/>
                                <a:gd name="connsiteY6" fmla="*/ 210532 h 309497"/>
                                <a:gd name="connsiteX7" fmla="*/ 3576662 w 4745333"/>
                                <a:gd name="connsiteY7" fmla="*/ 269 h 309497"/>
                                <a:gd name="connsiteX8" fmla="*/ 4740443 w 4745333"/>
                                <a:gd name="connsiteY8" fmla="*/ 269 h 309497"/>
                                <a:gd name="connsiteX0" fmla="*/ 4636856 w 4641746"/>
                                <a:gd name="connsiteY0" fmla="*/ 269 h 309497"/>
                                <a:gd name="connsiteX1" fmla="*/ 4641746 w 4641746"/>
                                <a:gd name="connsiteY1" fmla="*/ 244761 h 309497"/>
                                <a:gd name="connsiteX2" fmla="*/ 3468185 w 4641746"/>
                                <a:gd name="connsiteY2" fmla="*/ 249651 h 309497"/>
                                <a:gd name="connsiteX3" fmla="*/ 2118589 w 4641746"/>
                                <a:gd name="connsiteY3" fmla="*/ 308329 h 309497"/>
                                <a:gd name="connsiteX4" fmla="*/ 138204 w 4641746"/>
                                <a:gd name="connsiteY4" fmla="*/ 303439 h 309497"/>
                                <a:gd name="connsiteX5" fmla="*/ 147984 w 4641746"/>
                                <a:gd name="connsiteY5" fmla="*/ 210532 h 309497"/>
                                <a:gd name="connsiteX6" fmla="*/ 2113699 w 4641746"/>
                                <a:gd name="connsiteY6" fmla="*/ 210532 h 309497"/>
                                <a:gd name="connsiteX7" fmla="*/ 3473075 w 4641746"/>
                                <a:gd name="connsiteY7" fmla="*/ 269 h 309497"/>
                                <a:gd name="connsiteX8" fmla="*/ 4636856 w 4641746"/>
                                <a:gd name="connsiteY8" fmla="*/ 269 h 309497"/>
                                <a:gd name="connsiteX0" fmla="*/ 4636856 w 4641746"/>
                                <a:gd name="connsiteY0" fmla="*/ 269 h 309497"/>
                                <a:gd name="connsiteX1" fmla="*/ 4641746 w 4641746"/>
                                <a:gd name="connsiteY1" fmla="*/ 244761 h 309497"/>
                                <a:gd name="connsiteX2" fmla="*/ 3468185 w 4641746"/>
                                <a:gd name="connsiteY2" fmla="*/ 249651 h 309497"/>
                                <a:gd name="connsiteX3" fmla="*/ 2118589 w 4641746"/>
                                <a:gd name="connsiteY3" fmla="*/ 308329 h 309497"/>
                                <a:gd name="connsiteX4" fmla="*/ 138204 w 4641746"/>
                                <a:gd name="connsiteY4" fmla="*/ 303439 h 309497"/>
                                <a:gd name="connsiteX5" fmla="*/ 147984 w 4641746"/>
                                <a:gd name="connsiteY5" fmla="*/ 210532 h 309497"/>
                                <a:gd name="connsiteX6" fmla="*/ 2113699 w 4641746"/>
                                <a:gd name="connsiteY6" fmla="*/ 210532 h 309497"/>
                                <a:gd name="connsiteX7" fmla="*/ 3473075 w 4641746"/>
                                <a:gd name="connsiteY7" fmla="*/ 269 h 309497"/>
                                <a:gd name="connsiteX8" fmla="*/ 4636856 w 4641746"/>
                                <a:gd name="connsiteY8" fmla="*/ 269 h 309497"/>
                                <a:gd name="connsiteX0" fmla="*/ 4498652 w 4503542"/>
                                <a:gd name="connsiteY0" fmla="*/ 269 h 309497"/>
                                <a:gd name="connsiteX1" fmla="*/ 4503542 w 4503542"/>
                                <a:gd name="connsiteY1" fmla="*/ 244761 h 309497"/>
                                <a:gd name="connsiteX2" fmla="*/ 3329981 w 4503542"/>
                                <a:gd name="connsiteY2" fmla="*/ 249651 h 309497"/>
                                <a:gd name="connsiteX3" fmla="*/ 1980385 w 4503542"/>
                                <a:gd name="connsiteY3" fmla="*/ 308329 h 309497"/>
                                <a:gd name="connsiteX4" fmla="*/ 0 w 4503542"/>
                                <a:gd name="connsiteY4" fmla="*/ 303439 h 309497"/>
                                <a:gd name="connsiteX5" fmla="*/ 9780 w 4503542"/>
                                <a:gd name="connsiteY5" fmla="*/ 210532 h 309497"/>
                                <a:gd name="connsiteX6" fmla="*/ 1975495 w 4503542"/>
                                <a:gd name="connsiteY6" fmla="*/ 210532 h 309497"/>
                                <a:gd name="connsiteX7" fmla="*/ 3334871 w 4503542"/>
                                <a:gd name="connsiteY7" fmla="*/ 269 h 309497"/>
                                <a:gd name="connsiteX8" fmla="*/ 4498652 w 4503542"/>
                                <a:gd name="connsiteY8" fmla="*/ 269 h 309497"/>
                                <a:gd name="connsiteX0" fmla="*/ 4506374 w 4511264"/>
                                <a:gd name="connsiteY0" fmla="*/ 269 h 309497"/>
                                <a:gd name="connsiteX1" fmla="*/ 4511264 w 4511264"/>
                                <a:gd name="connsiteY1" fmla="*/ 244761 h 309497"/>
                                <a:gd name="connsiteX2" fmla="*/ 3337703 w 4511264"/>
                                <a:gd name="connsiteY2" fmla="*/ 249651 h 309497"/>
                                <a:gd name="connsiteX3" fmla="*/ 1988107 w 4511264"/>
                                <a:gd name="connsiteY3" fmla="*/ 308329 h 309497"/>
                                <a:gd name="connsiteX4" fmla="*/ 7722 w 4511264"/>
                                <a:gd name="connsiteY4" fmla="*/ 303439 h 309497"/>
                                <a:gd name="connsiteX5" fmla="*/ 1521 w 4511264"/>
                                <a:gd name="connsiteY5" fmla="*/ 205467 h 309497"/>
                                <a:gd name="connsiteX6" fmla="*/ 1983217 w 4511264"/>
                                <a:gd name="connsiteY6" fmla="*/ 210532 h 309497"/>
                                <a:gd name="connsiteX7" fmla="*/ 3342593 w 4511264"/>
                                <a:gd name="connsiteY7" fmla="*/ 269 h 309497"/>
                                <a:gd name="connsiteX8" fmla="*/ 4506374 w 4511264"/>
                                <a:gd name="connsiteY8" fmla="*/ 269 h 309497"/>
                                <a:gd name="connsiteX0" fmla="*/ 4504853 w 4509743"/>
                                <a:gd name="connsiteY0" fmla="*/ 269 h 309497"/>
                                <a:gd name="connsiteX1" fmla="*/ 4509743 w 4509743"/>
                                <a:gd name="connsiteY1" fmla="*/ 244761 h 309497"/>
                                <a:gd name="connsiteX2" fmla="*/ 3336182 w 4509743"/>
                                <a:gd name="connsiteY2" fmla="*/ 249651 h 309497"/>
                                <a:gd name="connsiteX3" fmla="*/ 1986586 w 4509743"/>
                                <a:gd name="connsiteY3" fmla="*/ 308329 h 309497"/>
                                <a:gd name="connsiteX4" fmla="*/ 6201 w 4509743"/>
                                <a:gd name="connsiteY4" fmla="*/ 303439 h 309497"/>
                                <a:gd name="connsiteX5" fmla="*/ 0 w 4509743"/>
                                <a:gd name="connsiteY5" fmla="*/ 205467 h 309497"/>
                                <a:gd name="connsiteX6" fmla="*/ 1981696 w 4509743"/>
                                <a:gd name="connsiteY6" fmla="*/ 210532 h 309497"/>
                                <a:gd name="connsiteX7" fmla="*/ 3341072 w 4509743"/>
                                <a:gd name="connsiteY7" fmla="*/ 269 h 309497"/>
                                <a:gd name="connsiteX8" fmla="*/ 4504853 w 4509743"/>
                                <a:gd name="connsiteY8" fmla="*/ 269 h 30949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6586 w 4511476"/>
                                <a:gd name="connsiteY0" fmla="*/ 269 h 309047"/>
                                <a:gd name="connsiteX1" fmla="*/ 4511476 w 4511476"/>
                                <a:gd name="connsiteY1" fmla="*/ 244761 h 309047"/>
                                <a:gd name="connsiteX2" fmla="*/ 3337915 w 4511476"/>
                                <a:gd name="connsiteY2" fmla="*/ 249651 h 309047"/>
                                <a:gd name="connsiteX3" fmla="*/ 1988319 w 4511476"/>
                                <a:gd name="connsiteY3" fmla="*/ 308329 h 309047"/>
                                <a:gd name="connsiteX4" fmla="*/ 7934 w 4511476"/>
                                <a:gd name="connsiteY4" fmla="*/ 303439 h 309047"/>
                                <a:gd name="connsiteX5" fmla="*/ 1733 w 4511476"/>
                                <a:gd name="connsiteY5" fmla="*/ 205467 h 309047"/>
                                <a:gd name="connsiteX6" fmla="*/ 1983429 w 4511476"/>
                                <a:gd name="connsiteY6" fmla="*/ 210532 h 309047"/>
                                <a:gd name="connsiteX7" fmla="*/ 3342805 w 4511476"/>
                                <a:gd name="connsiteY7" fmla="*/ 269 h 309047"/>
                                <a:gd name="connsiteX8" fmla="*/ 4506586 w 4511476"/>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09743" h="309047">
                                  <a:moveTo>
                                    <a:pt x="4504853" y="269"/>
                                  </a:moveTo>
                                  <a:cubicBezTo>
                                    <a:pt x="4504038" y="124156"/>
                                    <a:pt x="4504037" y="120078"/>
                                    <a:pt x="4509743" y="244761"/>
                                  </a:cubicBezTo>
                                  <a:lnTo>
                                    <a:pt x="3336182" y="249651"/>
                                  </a:lnTo>
                                  <a:cubicBezTo>
                                    <a:pt x="2881427" y="284737"/>
                                    <a:pt x="2248193" y="314056"/>
                                    <a:pt x="1986586" y="308329"/>
                                  </a:cubicBezTo>
                                  <a:lnTo>
                                    <a:pt x="6201" y="303439"/>
                                  </a:lnTo>
                                  <a:cubicBezTo>
                                    <a:pt x="495" y="233420"/>
                                    <a:pt x="3259" y="264998"/>
                                    <a:pt x="0" y="205467"/>
                                  </a:cubicBezTo>
                                  <a:lnTo>
                                    <a:pt x="1981696" y="210532"/>
                                  </a:lnTo>
                                  <a:cubicBezTo>
                                    <a:pt x="2433192" y="214653"/>
                                    <a:pt x="2944180" y="102963"/>
                                    <a:pt x="3341072" y="269"/>
                                  </a:cubicBezTo>
                                  <a:cubicBezTo>
                                    <a:pt x="4412762" y="5159"/>
                                    <a:pt x="3385894" y="-1360"/>
                                    <a:pt x="4504853" y="269"/>
                                  </a:cubicBezTo>
                                  <a:close/>
                                </a:path>
                              </a:pathLst>
                            </a:custGeom>
                            <a:solidFill>
                              <a:srgbClr val="4F81BD"/>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Frihåndsform 100"/>
                          <wps:cNvSpPr/>
                          <wps:spPr>
                            <a:xfrm flipV="1">
                              <a:off x="268950" y="1902147"/>
                              <a:ext cx="4509136" cy="333427"/>
                            </a:xfrm>
                            <a:custGeom>
                              <a:avLst/>
                              <a:gdLst>
                                <a:gd name="connsiteX0" fmla="*/ 4740443 w 4888994"/>
                                <a:gd name="connsiteY0" fmla="*/ 28169 h 343280"/>
                                <a:gd name="connsiteX1" fmla="*/ 4745333 w 4888994"/>
                                <a:gd name="connsiteY1" fmla="*/ 272661 h 343280"/>
                                <a:gd name="connsiteX2" fmla="*/ 3571772 w 4888994"/>
                                <a:gd name="connsiteY2" fmla="*/ 277551 h 343280"/>
                                <a:gd name="connsiteX3" fmla="*/ 2222176 w 4888994"/>
                                <a:gd name="connsiteY3" fmla="*/ 336229 h 343280"/>
                                <a:gd name="connsiteX4" fmla="*/ 241791 w 4888994"/>
                                <a:gd name="connsiteY4" fmla="*/ 331339 h 343280"/>
                                <a:gd name="connsiteX5" fmla="*/ 251571 w 4888994"/>
                                <a:gd name="connsiteY5" fmla="*/ 238432 h 343280"/>
                                <a:gd name="connsiteX6" fmla="*/ 2217286 w 4888994"/>
                                <a:gd name="connsiteY6" fmla="*/ 238432 h 343280"/>
                                <a:gd name="connsiteX7" fmla="*/ 3576662 w 4888994"/>
                                <a:gd name="connsiteY7" fmla="*/ 28169 h 343280"/>
                                <a:gd name="connsiteX8" fmla="*/ 4740443 w 4888994"/>
                                <a:gd name="connsiteY8" fmla="*/ 28169 h 343280"/>
                                <a:gd name="connsiteX0" fmla="*/ 4740443 w 4888994"/>
                                <a:gd name="connsiteY0" fmla="*/ 28169 h 343280"/>
                                <a:gd name="connsiteX1" fmla="*/ 4745333 w 4888994"/>
                                <a:gd name="connsiteY1" fmla="*/ 272661 h 343280"/>
                                <a:gd name="connsiteX2" fmla="*/ 3571772 w 4888994"/>
                                <a:gd name="connsiteY2" fmla="*/ 277551 h 343280"/>
                                <a:gd name="connsiteX3" fmla="*/ 2222176 w 4888994"/>
                                <a:gd name="connsiteY3" fmla="*/ 336229 h 343280"/>
                                <a:gd name="connsiteX4" fmla="*/ 241791 w 4888994"/>
                                <a:gd name="connsiteY4" fmla="*/ 331339 h 343280"/>
                                <a:gd name="connsiteX5" fmla="*/ 251571 w 4888994"/>
                                <a:gd name="connsiteY5" fmla="*/ 238432 h 343280"/>
                                <a:gd name="connsiteX6" fmla="*/ 2217286 w 4888994"/>
                                <a:gd name="connsiteY6" fmla="*/ 238432 h 343280"/>
                                <a:gd name="connsiteX7" fmla="*/ 3576662 w 4888994"/>
                                <a:gd name="connsiteY7" fmla="*/ 28169 h 343280"/>
                                <a:gd name="connsiteX8" fmla="*/ 4740443 w 4888994"/>
                                <a:gd name="connsiteY8" fmla="*/ 28169 h 343280"/>
                                <a:gd name="connsiteX0" fmla="*/ 4740443 w 4830474"/>
                                <a:gd name="connsiteY0" fmla="*/ 28169 h 343280"/>
                                <a:gd name="connsiteX1" fmla="*/ 4745333 w 4830474"/>
                                <a:gd name="connsiteY1" fmla="*/ 272661 h 343280"/>
                                <a:gd name="connsiteX2" fmla="*/ 3571772 w 4830474"/>
                                <a:gd name="connsiteY2" fmla="*/ 277551 h 343280"/>
                                <a:gd name="connsiteX3" fmla="*/ 2222176 w 4830474"/>
                                <a:gd name="connsiteY3" fmla="*/ 336229 h 343280"/>
                                <a:gd name="connsiteX4" fmla="*/ 241791 w 4830474"/>
                                <a:gd name="connsiteY4" fmla="*/ 331339 h 343280"/>
                                <a:gd name="connsiteX5" fmla="*/ 251571 w 4830474"/>
                                <a:gd name="connsiteY5" fmla="*/ 238432 h 343280"/>
                                <a:gd name="connsiteX6" fmla="*/ 2217286 w 4830474"/>
                                <a:gd name="connsiteY6" fmla="*/ 238432 h 343280"/>
                                <a:gd name="connsiteX7" fmla="*/ 3576662 w 4830474"/>
                                <a:gd name="connsiteY7" fmla="*/ 28169 h 343280"/>
                                <a:gd name="connsiteX8" fmla="*/ 4740443 w 4830474"/>
                                <a:gd name="connsiteY8" fmla="*/ 28169 h 343280"/>
                                <a:gd name="connsiteX0" fmla="*/ 4740443 w 4830474"/>
                                <a:gd name="connsiteY0" fmla="*/ 15582 h 330693"/>
                                <a:gd name="connsiteX1" fmla="*/ 4745333 w 4830474"/>
                                <a:gd name="connsiteY1" fmla="*/ 260074 h 330693"/>
                                <a:gd name="connsiteX2" fmla="*/ 3571772 w 4830474"/>
                                <a:gd name="connsiteY2" fmla="*/ 264964 h 330693"/>
                                <a:gd name="connsiteX3" fmla="*/ 2222176 w 4830474"/>
                                <a:gd name="connsiteY3" fmla="*/ 323642 h 330693"/>
                                <a:gd name="connsiteX4" fmla="*/ 241791 w 4830474"/>
                                <a:gd name="connsiteY4" fmla="*/ 318752 h 330693"/>
                                <a:gd name="connsiteX5" fmla="*/ 251571 w 4830474"/>
                                <a:gd name="connsiteY5" fmla="*/ 225845 h 330693"/>
                                <a:gd name="connsiteX6" fmla="*/ 2217286 w 4830474"/>
                                <a:gd name="connsiteY6" fmla="*/ 225845 h 330693"/>
                                <a:gd name="connsiteX7" fmla="*/ 3576662 w 4830474"/>
                                <a:gd name="connsiteY7" fmla="*/ 15582 h 330693"/>
                                <a:gd name="connsiteX8" fmla="*/ 4740443 w 4830474"/>
                                <a:gd name="connsiteY8" fmla="*/ 15582 h 330693"/>
                                <a:gd name="connsiteX0" fmla="*/ 4740443 w 4830474"/>
                                <a:gd name="connsiteY0" fmla="*/ 15582 h 330693"/>
                                <a:gd name="connsiteX1" fmla="*/ 4745333 w 4830474"/>
                                <a:gd name="connsiteY1" fmla="*/ 260074 h 330693"/>
                                <a:gd name="connsiteX2" fmla="*/ 3571772 w 4830474"/>
                                <a:gd name="connsiteY2" fmla="*/ 264964 h 330693"/>
                                <a:gd name="connsiteX3" fmla="*/ 2222176 w 4830474"/>
                                <a:gd name="connsiteY3" fmla="*/ 323642 h 330693"/>
                                <a:gd name="connsiteX4" fmla="*/ 241791 w 4830474"/>
                                <a:gd name="connsiteY4" fmla="*/ 318752 h 330693"/>
                                <a:gd name="connsiteX5" fmla="*/ 251571 w 4830474"/>
                                <a:gd name="connsiteY5" fmla="*/ 225845 h 330693"/>
                                <a:gd name="connsiteX6" fmla="*/ 2217286 w 4830474"/>
                                <a:gd name="connsiteY6" fmla="*/ 225845 h 330693"/>
                                <a:gd name="connsiteX7" fmla="*/ 3576662 w 4830474"/>
                                <a:gd name="connsiteY7" fmla="*/ 15582 h 330693"/>
                                <a:gd name="connsiteX8" fmla="*/ 4740443 w 4830474"/>
                                <a:gd name="connsiteY8" fmla="*/ 15582 h 330693"/>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830474"/>
                                <a:gd name="connsiteY0" fmla="*/ 269 h 315380"/>
                                <a:gd name="connsiteX1" fmla="*/ 4745333 w 4830474"/>
                                <a:gd name="connsiteY1" fmla="*/ 244761 h 315380"/>
                                <a:gd name="connsiteX2" fmla="*/ 3571772 w 4830474"/>
                                <a:gd name="connsiteY2" fmla="*/ 249651 h 315380"/>
                                <a:gd name="connsiteX3" fmla="*/ 2222176 w 4830474"/>
                                <a:gd name="connsiteY3" fmla="*/ 308329 h 315380"/>
                                <a:gd name="connsiteX4" fmla="*/ 241791 w 4830474"/>
                                <a:gd name="connsiteY4" fmla="*/ 303439 h 315380"/>
                                <a:gd name="connsiteX5" fmla="*/ 251571 w 4830474"/>
                                <a:gd name="connsiteY5" fmla="*/ 210532 h 315380"/>
                                <a:gd name="connsiteX6" fmla="*/ 2217286 w 4830474"/>
                                <a:gd name="connsiteY6" fmla="*/ 210532 h 315380"/>
                                <a:gd name="connsiteX7" fmla="*/ 3576662 w 4830474"/>
                                <a:gd name="connsiteY7" fmla="*/ 269 h 315380"/>
                                <a:gd name="connsiteX8" fmla="*/ 4740443 w 4830474"/>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15380"/>
                                <a:gd name="connsiteX1" fmla="*/ 4745333 w 4745333"/>
                                <a:gd name="connsiteY1" fmla="*/ 244761 h 315380"/>
                                <a:gd name="connsiteX2" fmla="*/ 3571772 w 4745333"/>
                                <a:gd name="connsiteY2" fmla="*/ 249651 h 315380"/>
                                <a:gd name="connsiteX3" fmla="*/ 2222176 w 4745333"/>
                                <a:gd name="connsiteY3" fmla="*/ 308329 h 315380"/>
                                <a:gd name="connsiteX4" fmla="*/ 241791 w 4745333"/>
                                <a:gd name="connsiteY4" fmla="*/ 303439 h 315380"/>
                                <a:gd name="connsiteX5" fmla="*/ 251571 w 4745333"/>
                                <a:gd name="connsiteY5" fmla="*/ 210532 h 315380"/>
                                <a:gd name="connsiteX6" fmla="*/ 2217286 w 4745333"/>
                                <a:gd name="connsiteY6" fmla="*/ 210532 h 315380"/>
                                <a:gd name="connsiteX7" fmla="*/ 3576662 w 4745333"/>
                                <a:gd name="connsiteY7" fmla="*/ 269 h 315380"/>
                                <a:gd name="connsiteX8" fmla="*/ 4740443 w 4745333"/>
                                <a:gd name="connsiteY8" fmla="*/ 269 h 315380"/>
                                <a:gd name="connsiteX0" fmla="*/ 4740443 w 4745333"/>
                                <a:gd name="connsiteY0" fmla="*/ 269 h 309497"/>
                                <a:gd name="connsiteX1" fmla="*/ 4745333 w 4745333"/>
                                <a:gd name="connsiteY1" fmla="*/ 244761 h 309497"/>
                                <a:gd name="connsiteX2" fmla="*/ 3571772 w 4745333"/>
                                <a:gd name="connsiteY2" fmla="*/ 249651 h 309497"/>
                                <a:gd name="connsiteX3" fmla="*/ 2222176 w 4745333"/>
                                <a:gd name="connsiteY3" fmla="*/ 308329 h 309497"/>
                                <a:gd name="connsiteX4" fmla="*/ 241791 w 4745333"/>
                                <a:gd name="connsiteY4" fmla="*/ 303439 h 309497"/>
                                <a:gd name="connsiteX5" fmla="*/ 251571 w 4745333"/>
                                <a:gd name="connsiteY5" fmla="*/ 210532 h 309497"/>
                                <a:gd name="connsiteX6" fmla="*/ 2217286 w 4745333"/>
                                <a:gd name="connsiteY6" fmla="*/ 210532 h 309497"/>
                                <a:gd name="connsiteX7" fmla="*/ 3576662 w 4745333"/>
                                <a:gd name="connsiteY7" fmla="*/ 269 h 309497"/>
                                <a:gd name="connsiteX8" fmla="*/ 4740443 w 4745333"/>
                                <a:gd name="connsiteY8" fmla="*/ 269 h 309497"/>
                                <a:gd name="connsiteX0" fmla="*/ 4636856 w 4641746"/>
                                <a:gd name="connsiteY0" fmla="*/ 269 h 309497"/>
                                <a:gd name="connsiteX1" fmla="*/ 4641746 w 4641746"/>
                                <a:gd name="connsiteY1" fmla="*/ 244761 h 309497"/>
                                <a:gd name="connsiteX2" fmla="*/ 3468185 w 4641746"/>
                                <a:gd name="connsiteY2" fmla="*/ 249651 h 309497"/>
                                <a:gd name="connsiteX3" fmla="*/ 2118589 w 4641746"/>
                                <a:gd name="connsiteY3" fmla="*/ 308329 h 309497"/>
                                <a:gd name="connsiteX4" fmla="*/ 138204 w 4641746"/>
                                <a:gd name="connsiteY4" fmla="*/ 303439 h 309497"/>
                                <a:gd name="connsiteX5" fmla="*/ 147984 w 4641746"/>
                                <a:gd name="connsiteY5" fmla="*/ 210532 h 309497"/>
                                <a:gd name="connsiteX6" fmla="*/ 2113699 w 4641746"/>
                                <a:gd name="connsiteY6" fmla="*/ 210532 h 309497"/>
                                <a:gd name="connsiteX7" fmla="*/ 3473075 w 4641746"/>
                                <a:gd name="connsiteY7" fmla="*/ 269 h 309497"/>
                                <a:gd name="connsiteX8" fmla="*/ 4636856 w 4641746"/>
                                <a:gd name="connsiteY8" fmla="*/ 269 h 309497"/>
                                <a:gd name="connsiteX0" fmla="*/ 4636856 w 4641746"/>
                                <a:gd name="connsiteY0" fmla="*/ 269 h 309497"/>
                                <a:gd name="connsiteX1" fmla="*/ 4641746 w 4641746"/>
                                <a:gd name="connsiteY1" fmla="*/ 244761 h 309497"/>
                                <a:gd name="connsiteX2" fmla="*/ 3468185 w 4641746"/>
                                <a:gd name="connsiteY2" fmla="*/ 249651 h 309497"/>
                                <a:gd name="connsiteX3" fmla="*/ 2118589 w 4641746"/>
                                <a:gd name="connsiteY3" fmla="*/ 308329 h 309497"/>
                                <a:gd name="connsiteX4" fmla="*/ 138204 w 4641746"/>
                                <a:gd name="connsiteY4" fmla="*/ 303439 h 309497"/>
                                <a:gd name="connsiteX5" fmla="*/ 147984 w 4641746"/>
                                <a:gd name="connsiteY5" fmla="*/ 210532 h 309497"/>
                                <a:gd name="connsiteX6" fmla="*/ 2113699 w 4641746"/>
                                <a:gd name="connsiteY6" fmla="*/ 210532 h 309497"/>
                                <a:gd name="connsiteX7" fmla="*/ 3473075 w 4641746"/>
                                <a:gd name="connsiteY7" fmla="*/ 269 h 309497"/>
                                <a:gd name="connsiteX8" fmla="*/ 4636856 w 4641746"/>
                                <a:gd name="connsiteY8" fmla="*/ 269 h 309497"/>
                                <a:gd name="connsiteX0" fmla="*/ 4498652 w 4503542"/>
                                <a:gd name="connsiteY0" fmla="*/ 269 h 309497"/>
                                <a:gd name="connsiteX1" fmla="*/ 4503542 w 4503542"/>
                                <a:gd name="connsiteY1" fmla="*/ 244761 h 309497"/>
                                <a:gd name="connsiteX2" fmla="*/ 3329981 w 4503542"/>
                                <a:gd name="connsiteY2" fmla="*/ 249651 h 309497"/>
                                <a:gd name="connsiteX3" fmla="*/ 1980385 w 4503542"/>
                                <a:gd name="connsiteY3" fmla="*/ 308329 h 309497"/>
                                <a:gd name="connsiteX4" fmla="*/ 0 w 4503542"/>
                                <a:gd name="connsiteY4" fmla="*/ 303439 h 309497"/>
                                <a:gd name="connsiteX5" fmla="*/ 9780 w 4503542"/>
                                <a:gd name="connsiteY5" fmla="*/ 210532 h 309497"/>
                                <a:gd name="connsiteX6" fmla="*/ 1975495 w 4503542"/>
                                <a:gd name="connsiteY6" fmla="*/ 210532 h 309497"/>
                                <a:gd name="connsiteX7" fmla="*/ 3334871 w 4503542"/>
                                <a:gd name="connsiteY7" fmla="*/ 269 h 309497"/>
                                <a:gd name="connsiteX8" fmla="*/ 4498652 w 4503542"/>
                                <a:gd name="connsiteY8" fmla="*/ 269 h 309497"/>
                                <a:gd name="connsiteX0" fmla="*/ 4506374 w 4511264"/>
                                <a:gd name="connsiteY0" fmla="*/ 269 h 309497"/>
                                <a:gd name="connsiteX1" fmla="*/ 4511264 w 4511264"/>
                                <a:gd name="connsiteY1" fmla="*/ 244761 h 309497"/>
                                <a:gd name="connsiteX2" fmla="*/ 3337703 w 4511264"/>
                                <a:gd name="connsiteY2" fmla="*/ 249651 h 309497"/>
                                <a:gd name="connsiteX3" fmla="*/ 1988107 w 4511264"/>
                                <a:gd name="connsiteY3" fmla="*/ 308329 h 309497"/>
                                <a:gd name="connsiteX4" fmla="*/ 7722 w 4511264"/>
                                <a:gd name="connsiteY4" fmla="*/ 303439 h 309497"/>
                                <a:gd name="connsiteX5" fmla="*/ 1521 w 4511264"/>
                                <a:gd name="connsiteY5" fmla="*/ 205467 h 309497"/>
                                <a:gd name="connsiteX6" fmla="*/ 1983217 w 4511264"/>
                                <a:gd name="connsiteY6" fmla="*/ 210532 h 309497"/>
                                <a:gd name="connsiteX7" fmla="*/ 3342593 w 4511264"/>
                                <a:gd name="connsiteY7" fmla="*/ 269 h 309497"/>
                                <a:gd name="connsiteX8" fmla="*/ 4506374 w 4511264"/>
                                <a:gd name="connsiteY8" fmla="*/ 269 h 309497"/>
                                <a:gd name="connsiteX0" fmla="*/ 4504853 w 4509743"/>
                                <a:gd name="connsiteY0" fmla="*/ 269 h 309497"/>
                                <a:gd name="connsiteX1" fmla="*/ 4509743 w 4509743"/>
                                <a:gd name="connsiteY1" fmla="*/ 244761 h 309497"/>
                                <a:gd name="connsiteX2" fmla="*/ 3336182 w 4509743"/>
                                <a:gd name="connsiteY2" fmla="*/ 249651 h 309497"/>
                                <a:gd name="connsiteX3" fmla="*/ 1986586 w 4509743"/>
                                <a:gd name="connsiteY3" fmla="*/ 308329 h 309497"/>
                                <a:gd name="connsiteX4" fmla="*/ 6201 w 4509743"/>
                                <a:gd name="connsiteY4" fmla="*/ 303439 h 309497"/>
                                <a:gd name="connsiteX5" fmla="*/ 0 w 4509743"/>
                                <a:gd name="connsiteY5" fmla="*/ 205467 h 309497"/>
                                <a:gd name="connsiteX6" fmla="*/ 1981696 w 4509743"/>
                                <a:gd name="connsiteY6" fmla="*/ 210532 h 309497"/>
                                <a:gd name="connsiteX7" fmla="*/ 3341072 w 4509743"/>
                                <a:gd name="connsiteY7" fmla="*/ 269 h 309497"/>
                                <a:gd name="connsiteX8" fmla="*/ 4504853 w 4509743"/>
                                <a:gd name="connsiteY8" fmla="*/ 269 h 30949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6586 w 4511476"/>
                                <a:gd name="connsiteY0" fmla="*/ 269 h 309047"/>
                                <a:gd name="connsiteX1" fmla="*/ 4511476 w 4511476"/>
                                <a:gd name="connsiteY1" fmla="*/ 244761 h 309047"/>
                                <a:gd name="connsiteX2" fmla="*/ 3337915 w 4511476"/>
                                <a:gd name="connsiteY2" fmla="*/ 249651 h 309047"/>
                                <a:gd name="connsiteX3" fmla="*/ 1988319 w 4511476"/>
                                <a:gd name="connsiteY3" fmla="*/ 308329 h 309047"/>
                                <a:gd name="connsiteX4" fmla="*/ 7934 w 4511476"/>
                                <a:gd name="connsiteY4" fmla="*/ 303439 h 309047"/>
                                <a:gd name="connsiteX5" fmla="*/ 1733 w 4511476"/>
                                <a:gd name="connsiteY5" fmla="*/ 205467 h 309047"/>
                                <a:gd name="connsiteX6" fmla="*/ 1983429 w 4511476"/>
                                <a:gd name="connsiteY6" fmla="*/ 210532 h 309047"/>
                                <a:gd name="connsiteX7" fmla="*/ 3342805 w 4511476"/>
                                <a:gd name="connsiteY7" fmla="*/ 269 h 309047"/>
                                <a:gd name="connsiteX8" fmla="*/ 4506586 w 4511476"/>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 name="connsiteX0" fmla="*/ 4504853 w 4509743"/>
                                <a:gd name="connsiteY0" fmla="*/ 269 h 309047"/>
                                <a:gd name="connsiteX1" fmla="*/ 4509743 w 4509743"/>
                                <a:gd name="connsiteY1" fmla="*/ 244761 h 309047"/>
                                <a:gd name="connsiteX2" fmla="*/ 3336182 w 4509743"/>
                                <a:gd name="connsiteY2" fmla="*/ 249651 h 309047"/>
                                <a:gd name="connsiteX3" fmla="*/ 1986586 w 4509743"/>
                                <a:gd name="connsiteY3" fmla="*/ 308329 h 309047"/>
                                <a:gd name="connsiteX4" fmla="*/ 6201 w 4509743"/>
                                <a:gd name="connsiteY4" fmla="*/ 303439 h 309047"/>
                                <a:gd name="connsiteX5" fmla="*/ 0 w 4509743"/>
                                <a:gd name="connsiteY5" fmla="*/ 205467 h 309047"/>
                                <a:gd name="connsiteX6" fmla="*/ 1981696 w 4509743"/>
                                <a:gd name="connsiteY6" fmla="*/ 210532 h 309047"/>
                                <a:gd name="connsiteX7" fmla="*/ 3341072 w 4509743"/>
                                <a:gd name="connsiteY7" fmla="*/ 269 h 309047"/>
                                <a:gd name="connsiteX8" fmla="*/ 4504853 w 4509743"/>
                                <a:gd name="connsiteY8" fmla="*/ 269 h 309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09743" h="309047">
                                  <a:moveTo>
                                    <a:pt x="4504853" y="269"/>
                                  </a:moveTo>
                                  <a:cubicBezTo>
                                    <a:pt x="4504038" y="124156"/>
                                    <a:pt x="4504037" y="120078"/>
                                    <a:pt x="4509743" y="244761"/>
                                  </a:cubicBezTo>
                                  <a:lnTo>
                                    <a:pt x="3336182" y="249651"/>
                                  </a:lnTo>
                                  <a:cubicBezTo>
                                    <a:pt x="2881427" y="284737"/>
                                    <a:pt x="2248193" y="314056"/>
                                    <a:pt x="1986586" y="308329"/>
                                  </a:cubicBezTo>
                                  <a:lnTo>
                                    <a:pt x="6201" y="303439"/>
                                  </a:lnTo>
                                  <a:cubicBezTo>
                                    <a:pt x="495" y="233420"/>
                                    <a:pt x="3259" y="264998"/>
                                    <a:pt x="0" y="205467"/>
                                  </a:cubicBezTo>
                                  <a:lnTo>
                                    <a:pt x="1981696" y="210532"/>
                                  </a:lnTo>
                                  <a:cubicBezTo>
                                    <a:pt x="2433192" y="214653"/>
                                    <a:pt x="2944180" y="102963"/>
                                    <a:pt x="3341072" y="269"/>
                                  </a:cubicBezTo>
                                  <a:cubicBezTo>
                                    <a:pt x="4412762" y="5159"/>
                                    <a:pt x="3385894" y="-1360"/>
                                    <a:pt x="4504853" y="269"/>
                                  </a:cubicBezTo>
                                  <a:close/>
                                </a:path>
                              </a:pathLst>
                            </a:custGeom>
                            <a:solidFill>
                              <a:srgbClr val="4F81BD"/>
                            </a:solidFill>
                            <a:ln w="25400" cap="flat" cmpd="sng" algn="ctr">
                              <a:noFill/>
                              <a:prstDash val="solid"/>
                            </a:ln>
                            <a:effectLst/>
                          </wps:spPr>
                          <wps:txbx>
                            <w:txbxContent>
                              <w:p w:rsidR="00F25B25" w:rsidRDefault="00F25B25" w:rsidP="00487105">
                                <w:pPr>
                                  <w:keepNext/>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88" name="Frihåndsform 288"/>
                          <wps:cNvSpPr/>
                          <wps:spPr>
                            <a:xfrm>
                              <a:off x="613318" y="301062"/>
                              <a:ext cx="3958682" cy="1292542"/>
                            </a:xfrm>
                            <a:custGeom>
                              <a:avLst/>
                              <a:gdLst>
                                <a:gd name="connsiteX0" fmla="*/ 0 w 3902926"/>
                                <a:gd name="connsiteY0" fmla="*/ 936702 h 1327030"/>
                                <a:gd name="connsiteX1" fmla="*/ 602165 w 3902926"/>
                                <a:gd name="connsiteY1" fmla="*/ 1193180 h 1327030"/>
                                <a:gd name="connsiteX2" fmla="*/ 1483112 w 3902926"/>
                                <a:gd name="connsiteY2" fmla="*/ 1326995 h 1327030"/>
                                <a:gd name="connsiteX3" fmla="*/ 2464419 w 3902926"/>
                                <a:gd name="connsiteY3" fmla="*/ 1182029 h 1327030"/>
                                <a:gd name="connsiteX4" fmla="*/ 3345365 w 3902926"/>
                                <a:gd name="connsiteY4" fmla="*/ 657922 h 1327030"/>
                                <a:gd name="connsiteX5" fmla="*/ 3902926 w 3902926"/>
                                <a:gd name="connsiteY5" fmla="*/ 0 h 1327030"/>
                                <a:gd name="connsiteX0" fmla="*/ 0 w 3902926"/>
                                <a:gd name="connsiteY0" fmla="*/ 936702 h 1327030"/>
                                <a:gd name="connsiteX1" fmla="*/ 602165 w 3902926"/>
                                <a:gd name="connsiteY1" fmla="*/ 1193180 h 1327030"/>
                                <a:gd name="connsiteX2" fmla="*/ 1483112 w 3902926"/>
                                <a:gd name="connsiteY2" fmla="*/ 1326995 h 1327030"/>
                                <a:gd name="connsiteX3" fmla="*/ 2464419 w 3902926"/>
                                <a:gd name="connsiteY3" fmla="*/ 1182029 h 1327030"/>
                                <a:gd name="connsiteX4" fmla="*/ 3378819 w 3902926"/>
                                <a:gd name="connsiteY4" fmla="*/ 669120 h 1327030"/>
                                <a:gd name="connsiteX5" fmla="*/ 3902926 w 3902926"/>
                                <a:gd name="connsiteY5" fmla="*/ 0 h 1327030"/>
                                <a:gd name="connsiteX0" fmla="*/ 0 w 3902926"/>
                                <a:gd name="connsiteY0" fmla="*/ 936702 h 1327030"/>
                                <a:gd name="connsiteX1" fmla="*/ 602165 w 3902926"/>
                                <a:gd name="connsiteY1" fmla="*/ 1193180 h 1327030"/>
                                <a:gd name="connsiteX2" fmla="*/ 1483112 w 3902926"/>
                                <a:gd name="connsiteY2" fmla="*/ 1326995 h 1327030"/>
                                <a:gd name="connsiteX3" fmla="*/ 2464419 w 3902926"/>
                                <a:gd name="connsiteY3" fmla="*/ 1182029 h 1327030"/>
                                <a:gd name="connsiteX4" fmla="*/ 3378819 w 3902926"/>
                                <a:gd name="connsiteY4" fmla="*/ 669120 h 1327030"/>
                                <a:gd name="connsiteX5" fmla="*/ 3902926 w 3902926"/>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58682" h="1327030">
                                  <a:moveTo>
                                    <a:pt x="0" y="936702"/>
                                  </a:moveTo>
                                  <a:cubicBezTo>
                                    <a:pt x="177490" y="1032416"/>
                                    <a:pt x="354980" y="1128131"/>
                                    <a:pt x="602165" y="1193180"/>
                                  </a:cubicBezTo>
                                  <a:cubicBezTo>
                                    <a:pt x="849350" y="1258229"/>
                                    <a:pt x="1172736" y="1328853"/>
                                    <a:pt x="1483112" y="1326995"/>
                                  </a:cubicBezTo>
                                  <a:cubicBezTo>
                                    <a:pt x="1793488" y="1325137"/>
                                    <a:pt x="2148468" y="1291675"/>
                                    <a:pt x="2464419" y="1182029"/>
                                  </a:cubicBezTo>
                                  <a:cubicBezTo>
                                    <a:pt x="2780370" y="1072383"/>
                                    <a:pt x="3096322" y="910629"/>
                                    <a:pt x="3378819" y="669120"/>
                                  </a:cubicBezTo>
                                  <a:cubicBezTo>
                                    <a:pt x="3661316" y="427611"/>
                                    <a:pt x="3843452" y="172856"/>
                                    <a:pt x="3958682" y="0"/>
                                  </a:cubicBezTo>
                                </a:path>
                              </a:pathLst>
                            </a:cu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 name="Frihåndsform 70"/>
                          <wps:cNvSpPr/>
                          <wps:spPr>
                            <a:xfrm flipV="1">
                              <a:off x="591017" y="2107667"/>
                              <a:ext cx="3958591" cy="1292547"/>
                            </a:xfrm>
                            <a:custGeom>
                              <a:avLst/>
                              <a:gdLst>
                                <a:gd name="connsiteX0" fmla="*/ 0 w 3902926"/>
                                <a:gd name="connsiteY0" fmla="*/ 936702 h 1327030"/>
                                <a:gd name="connsiteX1" fmla="*/ 602165 w 3902926"/>
                                <a:gd name="connsiteY1" fmla="*/ 1193180 h 1327030"/>
                                <a:gd name="connsiteX2" fmla="*/ 1483112 w 3902926"/>
                                <a:gd name="connsiteY2" fmla="*/ 1326995 h 1327030"/>
                                <a:gd name="connsiteX3" fmla="*/ 2464419 w 3902926"/>
                                <a:gd name="connsiteY3" fmla="*/ 1182029 h 1327030"/>
                                <a:gd name="connsiteX4" fmla="*/ 3345365 w 3902926"/>
                                <a:gd name="connsiteY4" fmla="*/ 657922 h 1327030"/>
                                <a:gd name="connsiteX5" fmla="*/ 3902926 w 3902926"/>
                                <a:gd name="connsiteY5" fmla="*/ 0 h 1327030"/>
                                <a:gd name="connsiteX0" fmla="*/ 0 w 3902926"/>
                                <a:gd name="connsiteY0" fmla="*/ 936702 h 1327030"/>
                                <a:gd name="connsiteX1" fmla="*/ 602165 w 3902926"/>
                                <a:gd name="connsiteY1" fmla="*/ 1193180 h 1327030"/>
                                <a:gd name="connsiteX2" fmla="*/ 1483112 w 3902926"/>
                                <a:gd name="connsiteY2" fmla="*/ 1326995 h 1327030"/>
                                <a:gd name="connsiteX3" fmla="*/ 2464419 w 3902926"/>
                                <a:gd name="connsiteY3" fmla="*/ 1182029 h 1327030"/>
                                <a:gd name="connsiteX4" fmla="*/ 3378819 w 3902926"/>
                                <a:gd name="connsiteY4" fmla="*/ 669120 h 1327030"/>
                                <a:gd name="connsiteX5" fmla="*/ 3902926 w 3902926"/>
                                <a:gd name="connsiteY5" fmla="*/ 0 h 1327030"/>
                                <a:gd name="connsiteX0" fmla="*/ 0 w 3902926"/>
                                <a:gd name="connsiteY0" fmla="*/ 936702 h 1327030"/>
                                <a:gd name="connsiteX1" fmla="*/ 602165 w 3902926"/>
                                <a:gd name="connsiteY1" fmla="*/ 1193180 h 1327030"/>
                                <a:gd name="connsiteX2" fmla="*/ 1483112 w 3902926"/>
                                <a:gd name="connsiteY2" fmla="*/ 1326995 h 1327030"/>
                                <a:gd name="connsiteX3" fmla="*/ 2464419 w 3902926"/>
                                <a:gd name="connsiteY3" fmla="*/ 1182029 h 1327030"/>
                                <a:gd name="connsiteX4" fmla="*/ 3378819 w 3902926"/>
                                <a:gd name="connsiteY4" fmla="*/ 669120 h 1327030"/>
                                <a:gd name="connsiteX5" fmla="*/ 3902926 w 3902926"/>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 name="connsiteX0" fmla="*/ 0 w 3958682"/>
                                <a:gd name="connsiteY0" fmla="*/ 936702 h 1327030"/>
                                <a:gd name="connsiteX1" fmla="*/ 602165 w 3958682"/>
                                <a:gd name="connsiteY1" fmla="*/ 1193180 h 1327030"/>
                                <a:gd name="connsiteX2" fmla="*/ 1483112 w 3958682"/>
                                <a:gd name="connsiteY2" fmla="*/ 1326995 h 1327030"/>
                                <a:gd name="connsiteX3" fmla="*/ 2464419 w 3958682"/>
                                <a:gd name="connsiteY3" fmla="*/ 1182029 h 1327030"/>
                                <a:gd name="connsiteX4" fmla="*/ 3378819 w 3958682"/>
                                <a:gd name="connsiteY4" fmla="*/ 669120 h 1327030"/>
                                <a:gd name="connsiteX5" fmla="*/ 3958682 w 3958682"/>
                                <a:gd name="connsiteY5" fmla="*/ 0 h 13270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58682" h="1327030">
                                  <a:moveTo>
                                    <a:pt x="0" y="936702"/>
                                  </a:moveTo>
                                  <a:cubicBezTo>
                                    <a:pt x="177490" y="1032416"/>
                                    <a:pt x="354980" y="1128131"/>
                                    <a:pt x="602165" y="1193180"/>
                                  </a:cubicBezTo>
                                  <a:cubicBezTo>
                                    <a:pt x="849350" y="1258229"/>
                                    <a:pt x="1172736" y="1328853"/>
                                    <a:pt x="1483112" y="1326995"/>
                                  </a:cubicBezTo>
                                  <a:cubicBezTo>
                                    <a:pt x="1793488" y="1325137"/>
                                    <a:pt x="2148468" y="1291675"/>
                                    <a:pt x="2464419" y="1182029"/>
                                  </a:cubicBezTo>
                                  <a:cubicBezTo>
                                    <a:pt x="2780370" y="1072383"/>
                                    <a:pt x="3096322" y="910629"/>
                                    <a:pt x="3378819" y="669120"/>
                                  </a:cubicBezTo>
                                  <a:cubicBezTo>
                                    <a:pt x="3661316" y="427611"/>
                                    <a:pt x="3843452" y="172856"/>
                                    <a:pt x="3958682" y="0"/>
                                  </a:cubicBezTo>
                                </a:path>
                              </a:pathLst>
                            </a:custGeom>
                            <a:noFill/>
                            <a:ln w="25400" cap="flat" cmpd="sng" algn="ctr">
                              <a:solidFill>
                                <a:sysClr val="windowText" lastClr="000000"/>
                              </a:solidFill>
                              <a:prstDash val="solid"/>
                            </a:ln>
                            <a:effectLst/>
                          </wps:spPr>
                          <wps:txbx>
                            <w:txbxContent>
                              <w:p w:rsidR="00F25B25" w:rsidRDefault="00F25B25" w:rsidP="00487105">
                                <w:pPr>
                                  <w:keepNext/>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ett linje 72"/>
                          <wps:cNvCnPr/>
                          <wps:spPr>
                            <a:xfrm flipV="1">
                              <a:off x="3599037" y="2485068"/>
                              <a:ext cx="780415" cy="4445"/>
                            </a:xfrm>
                            <a:prstGeom prst="line">
                              <a:avLst/>
                            </a:prstGeom>
                            <a:noFill/>
                            <a:ln w="9525" cap="flat" cmpd="sng" algn="ctr">
                              <a:solidFill>
                                <a:srgbClr val="4F81BD">
                                  <a:shade val="95000"/>
                                  <a:satMod val="105000"/>
                                </a:srgbClr>
                              </a:solidFill>
                              <a:prstDash val="solid"/>
                            </a:ln>
                            <a:effectLst/>
                          </wps:spPr>
                          <wps:bodyPr/>
                        </wps:wsp>
                        <wps:wsp>
                          <wps:cNvPr id="296" name="Frihåndsform 296"/>
                          <wps:cNvSpPr/>
                          <wps:spPr>
                            <a:xfrm>
                              <a:off x="267630" y="1237804"/>
                              <a:ext cx="4517291" cy="1251710"/>
                            </a:xfrm>
                            <a:custGeom>
                              <a:avLst/>
                              <a:gdLst>
                                <a:gd name="connsiteX0" fmla="*/ 4734453 w 4832031"/>
                                <a:gd name="connsiteY0" fmla="*/ 150632 h 2133472"/>
                                <a:gd name="connsiteX1" fmla="*/ 3942717 w 4832031"/>
                                <a:gd name="connsiteY1" fmla="*/ 150632 h 2133472"/>
                                <a:gd name="connsiteX2" fmla="*/ 3318248 w 4832031"/>
                                <a:gd name="connsiteY2" fmla="*/ 529773 h 2133472"/>
                                <a:gd name="connsiteX3" fmla="*/ 2125068 w 4832031"/>
                                <a:gd name="connsiteY3" fmla="*/ 797403 h 2133472"/>
                                <a:gd name="connsiteX4" fmla="*/ 229360 w 4832031"/>
                                <a:gd name="connsiteY4" fmla="*/ 786251 h 2133472"/>
                                <a:gd name="connsiteX5" fmla="*/ 229360 w 4832031"/>
                                <a:gd name="connsiteY5" fmla="*/ 1299207 h 2133472"/>
                                <a:gd name="connsiteX6" fmla="*/ 2002404 w 4832031"/>
                                <a:gd name="connsiteY6" fmla="*/ 1299207 h 2133472"/>
                                <a:gd name="connsiteX7" fmla="*/ 3240190 w 4832031"/>
                                <a:gd name="connsiteY7" fmla="*/ 1522232 h 2133472"/>
                                <a:gd name="connsiteX8" fmla="*/ 3953868 w 4832031"/>
                                <a:gd name="connsiteY8" fmla="*/ 1979432 h 2133472"/>
                                <a:gd name="connsiteX9" fmla="*/ 4734453 w 4832031"/>
                                <a:gd name="connsiteY9" fmla="*/ 1979432 h 2133472"/>
                                <a:gd name="connsiteX10" fmla="*/ 4734453 w 4832031"/>
                                <a:gd name="connsiteY10" fmla="*/ 150632 h 2133472"/>
                                <a:gd name="connsiteX0" fmla="*/ 4734453 w 4832031"/>
                                <a:gd name="connsiteY0" fmla="*/ 150632 h 2133472"/>
                                <a:gd name="connsiteX1" fmla="*/ 3942717 w 4832031"/>
                                <a:gd name="connsiteY1" fmla="*/ 150632 h 2133472"/>
                                <a:gd name="connsiteX2" fmla="*/ 3318248 w 4832031"/>
                                <a:gd name="connsiteY2" fmla="*/ 529773 h 2133472"/>
                                <a:gd name="connsiteX3" fmla="*/ 2125068 w 4832031"/>
                                <a:gd name="connsiteY3" fmla="*/ 797403 h 2133472"/>
                                <a:gd name="connsiteX4" fmla="*/ 229360 w 4832031"/>
                                <a:gd name="connsiteY4" fmla="*/ 786251 h 2133472"/>
                                <a:gd name="connsiteX5" fmla="*/ 229360 w 4832031"/>
                                <a:gd name="connsiteY5" fmla="*/ 1299207 h 2133472"/>
                                <a:gd name="connsiteX6" fmla="*/ 2002404 w 4832031"/>
                                <a:gd name="connsiteY6" fmla="*/ 1299207 h 2133472"/>
                                <a:gd name="connsiteX7" fmla="*/ 3240190 w 4832031"/>
                                <a:gd name="connsiteY7" fmla="*/ 1522232 h 2133472"/>
                                <a:gd name="connsiteX8" fmla="*/ 3953868 w 4832031"/>
                                <a:gd name="connsiteY8" fmla="*/ 1979432 h 2133472"/>
                                <a:gd name="connsiteX9" fmla="*/ 4734453 w 4832031"/>
                                <a:gd name="connsiteY9" fmla="*/ 1979432 h 2133472"/>
                                <a:gd name="connsiteX10" fmla="*/ 4734453 w 4832031"/>
                                <a:gd name="connsiteY10" fmla="*/ 150632 h 2133472"/>
                                <a:gd name="connsiteX0" fmla="*/ 4637260 w 4734838"/>
                                <a:gd name="connsiteY0" fmla="*/ 150632 h 2133472"/>
                                <a:gd name="connsiteX1" fmla="*/ 3845524 w 4734838"/>
                                <a:gd name="connsiteY1" fmla="*/ 150632 h 2133472"/>
                                <a:gd name="connsiteX2" fmla="*/ 3221055 w 4734838"/>
                                <a:gd name="connsiteY2" fmla="*/ 529773 h 2133472"/>
                                <a:gd name="connsiteX3" fmla="*/ 2027875 w 4734838"/>
                                <a:gd name="connsiteY3" fmla="*/ 797403 h 2133472"/>
                                <a:gd name="connsiteX4" fmla="*/ 132167 w 4734838"/>
                                <a:gd name="connsiteY4" fmla="*/ 786251 h 2133472"/>
                                <a:gd name="connsiteX5" fmla="*/ 132167 w 4734838"/>
                                <a:gd name="connsiteY5" fmla="*/ 1299207 h 2133472"/>
                                <a:gd name="connsiteX6" fmla="*/ 1905211 w 4734838"/>
                                <a:gd name="connsiteY6" fmla="*/ 1299207 h 2133472"/>
                                <a:gd name="connsiteX7" fmla="*/ 3142997 w 4734838"/>
                                <a:gd name="connsiteY7" fmla="*/ 1522232 h 2133472"/>
                                <a:gd name="connsiteX8" fmla="*/ 3856675 w 4734838"/>
                                <a:gd name="connsiteY8" fmla="*/ 1979432 h 2133472"/>
                                <a:gd name="connsiteX9" fmla="*/ 4637260 w 4734838"/>
                                <a:gd name="connsiteY9" fmla="*/ 1979432 h 2133472"/>
                                <a:gd name="connsiteX10" fmla="*/ 4637260 w 4734838"/>
                                <a:gd name="connsiteY10" fmla="*/ 150632 h 2133472"/>
                                <a:gd name="connsiteX0" fmla="*/ 4637260 w 4734838"/>
                                <a:gd name="connsiteY0" fmla="*/ 150632 h 2133472"/>
                                <a:gd name="connsiteX1" fmla="*/ 3845524 w 4734838"/>
                                <a:gd name="connsiteY1" fmla="*/ 150632 h 2133472"/>
                                <a:gd name="connsiteX2" fmla="*/ 3221055 w 4734838"/>
                                <a:gd name="connsiteY2" fmla="*/ 529773 h 2133472"/>
                                <a:gd name="connsiteX3" fmla="*/ 2027875 w 4734838"/>
                                <a:gd name="connsiteY3" fmla="*/ 797403 h 2133472"/>
                                <a:gd name="connsiteX4" fmla="*/ 132167 w 4734838"/>
                                <a:gd name="connsiteY4" fmla="*/ 786251 h 2133472"/>
                                <a:gd name="connsiteX5" fmla="*/ 132167 w 4734838"/>
                                <a:gd name="connsiteY5" fmla="*/ 1299207 h 2133472"/>
                                <a:gd name="connsiteX6" fmla="*/ 1905211 w 4734838"/>
                                <a:gd name="connsiteY6" fmla="*/ 1299207 h 2133472"/>
                                <a:gd name="connsiteX7" fmla="*/ 3142997 w 4734838"/>
                                <a:gd name="connsiteY7" fmla="*/ 1522232 h 2133472"/>
                                <a:gd name="connsiteX8" fmla="*/ 3856675 w 4734838"/>
                                <a:gd name="connsiteY8" fmla="*/ 1979432 h 2133472"/>
                                <a:gd name="connsiteX9" fmla="*/ 4637260 w 4734838"/>
                                <a:gd name="connsiteY9" fmla="*/ 1979432 h 2133472"/>
                                <a:gd name="connsiteX10" fmla="*/ 4637260 w 4734838"/>
                                <a:gd name="connsiteY10" fmla="*/ 150632 h 2133472"/>
                                <a:gd name="connsiteX0" fmla="*/ 4637260 w 4734838"/>
                                <a:gd name="connsiteY0" fmla="*/ 150632 h 2133472"/>
                                <a:gd name="connsiteX1" fmla="*/ 3845524 w 4734838"/>
                                <a:gd name="connsiteY1" fmla="*/ 150632 h 2133472"/>
                                <a:gd name="connsiteX2" fmla="*/ 3221055 w 4734838"/>
                                <a:gd name="connsiteY2" fmla="*/ 529773 h 2133472"/>
                                <a:gd name="connsiteX3" fmla="*/ 2027875 w 4734838"/>
                                <a:gd name="connsiteY3" fmla="*/ 797403 h 2133472"/>
                                <a:gd name="connsiteX4" fmla="*/ 132167 w 4734838"/>
                                <a:gd name="connsiteY4" fmla="*/ 786251 h 2133472"/>
                                <a:gd name="connsiteX5" fmla="*/ 132167 w 4734838"/>
                                <a:gd name="connsiteY5" fmla="*/ 1299207 h 2133472"/>
                                <a:gd name="connsiteX6" fmla="*/ 1905211 w 4734838"/>
                                <a:gd name="connsiteY6" fmla="*/ 1299207 h 2133472"/>
                                <a:gd name="connsiteX7" fmla="*/ 3142997 w 4734838"/>
                                <a:gd name="connsiteY7" fmla="*/ 1522232 h 2133472"/>
                                <a:gd name="connsiteX8" fmla="*/ 3856675 w 4734838"/>
                                <a:gd name="connsiteY8" fmla="*/ 1979432 h 2133472"/>
                                <a:gd name="connsiteX9" fmla="*/ 4637260 w 4734838"/>
                                <a:gd name="connsiteY9" fmla="*/ 1979432 h 2133472"/>
                                <a:gd name="connsiteX10" fmla="*/ 4637260 w 4734838"/>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904040 w 4611003"/>
                                <a:gd name="connsiteY3" fmla="*/ 797403 h 2133472"/>
                                <a:gd name="connsiteX4" fmla="*/ 8332 w 4611003"/>
                                <a:gd name="connsiteY4" fmla="*/ 786251 h 2133472"/>
                                <a:gd name="connsiteX5" fmla="*/ 8332 w 4611003"/>
                                <a:gd name="connsiteY5" fmla="*/ 1299207 h 2133472"/>
                                <a:gd name="connsiteX6" fmla="*/ 1781376 w 4611003"/>
                                <a:gd name="connsiteY6" fmla="*/ 1299207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904040 w 4611003"/>
                                <a:gd name="connsiteY3" fmla="*/ 797403 h 2133472"/>
                                <a:gd name="connsiteX4" fmla="*/ 8332 w 4611003"/>
                                <a:gd name="connsiteY4" fmla="*/ 786251 h 2133472"/>
                                <a:gd name="connsiteX5" fmla="*/ 8332 w 4611003"/>
                                <a:gd name="connsiteY5" fmla="*/ 1299207 h 2133472"/>
                                <a:gd name="connsiteX6" fmla="*/ 1781376 w 4611003"/>
                                <a:gd name="connsiteY6" fmla="*/ 1299207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904040 w 4611003"/>
                                <a:gd name="connsiteY3" fmla="*/ 797403 h 2133472"/>
                                <a:gd name="connsiteX4" fmla="*/ 8332 w 4611003"/>
                                <a:gd name="connsiteY4" fmla="*/ 786251 h 2133472"/>
                                <a:gd name="connsiteX5" fmla="*/ 8332 w 4611003"/>
                                <a:gd name="connsiteY5" fmla="*/ 1299207 h 2133472"/>
                                <a:gd name="connsiteX6" fmla="*/ 1781376 w 4611003"/>
                                <a:gd name="connsiteY6" fmla="*/ 1299207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904040 w 4611003"/>
                                <a:gd name="connsiteY3" fmla="*/ 797403 h 2133472"/>
                                <a:gd name="connsiteX4" fmla="*/ 8332 w 4611003"/>
                                <a:gd name="connsiteY4" fmla="*/ 786251 h 2133472"/>
                                <a:gd name="connsiteX5" fmla="*/ 8332 w 4611003"/>
                                <a:gd name="connsiteY5" fmla="*/ 1299207 h 2133472"/>
                                <a:gd name="connsiteX6" fmla="*/ 1781376 w 4611003"/>
                                <a:gd name="connsiteY6" fmla="*/ 1299207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904040 w 4611003"/>
                                <a:gd name="connsiteY3" fmla="*/ 797403 h 2133472"/>
                                <a:gd name="connsiteX4" fmla="*/ 8332 w 4611003"/>
                                <a:gd name="connsiteY4" fmla="*/ 786251 h 2133472"/>
                                <a:gd name="connsiteX5" fmla="*/ 8332 w 4611003"/>
                                <a:gd name="connsiteY5" fmla="*/ 1299207 h 2133472"/>
                                <a:gd name="connsiteX6" fmla="*/ 1837132 w 4611003"/>
                                <a:gd name="connsiteY6" fmla="*/ 1299294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837132 w 4611003"/>
                                <a:gd name="connsiteY3" fmla="*/ 785231 h 2133472"/>
                                <a:gd name="connsiteX4" fmla="*/ 8332 w 4611003"/>
                                <a:gd name="connsiteY4" fmla="*/ 786251 h 2133472"/>
                                <a:gd name="connsiteX5" fmla="*/ 8332 w 4611003"/>
                                <a:gd name="connsiteY5" fmla="*/ 1299207 h 2133472"/>
                                <a:gd name="connsiteX6" fmla="*/ 1837132 w 4611003"/>
                                <a:gd name="connsiteY6" fmla="*/ 1299294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837132 w 4611003"/>
                                <a:gd name="connsiteY3" fmla="*/ 785231 h 2133472"/>
                                <a:gd name="connsiteX4" fmla="*/ 8332 w 4611003"/>
                                <a:gd name="connsiteY4" fmla="*/ 786251 h 2133472"/>
                                <a:gd name="connsiteX5" fmla="*/ 8332 w 4611003"/>
                                <a:gd name="connsiteY5" fmla="*/ 1299207 h 2133472"/>
                                <a:gd name="connsiteX6" fmla="*/ 1837132 w 4611003"/>
                                <a:gd name="connsiteY6" fmla="*/ 1299294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837132 w 4611003"/>
                                <a:gd name="connsiteY3" fmla="*/ 785231 h 2133472"/>
                                <a:gd name="connsiteX4" fmla="*/ 8332 w 4611003"/>
                                <a:gd name="connsiteY4" fmla="*/ 786251 h 2133472"/>
                                <a:gd name="connsiteX5" fmla="*/ 8332 w 4611003"/>
                                <a:gd name="connsiteY5" fmla="*/ 1299207 h 2133472"/>
                                <a:gd name="connsiteX6" fmla="*/ 1837132 w 4611003"/>
                                <a:gd name="connsiteY6" fmla="*/ 1299294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837132 w 4611003"/>
                                <a:gd name="connsiteY3" fmla="*/ 785231 h 2133472"/>
                                <a:gd name="connsiteX4" fmla="*/ 8332 w 4611003"/>
                                <a:gd name="connsiteY4" fmla="*/ 786251 h 2133472"/>
                                <a:gd name="connsiteX5" fmla="*/ 8332 w 4611003"/>
                                <a:gd name="connsiteY5" fmla="*/ 1299207 h 2133472"/>
                                <a:gd name="connsiteX6" fmla="*/ 1837132 w 4611003"/>
                                <a:gd name="connsiteY6" fmla="*/ 1299294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50632 h 2133472"/>
                                <a:gd name="connsiteX1" fmla="*/ 3721689 w 4611003"/>
                                <a:gd name="connsiteY1" fmla="*/ 150632 h 2133472"/>
                                <a:gd name="connsiteX2" fmla="*/ 3097220 w 4611003"/>
                                <a:gd name="connsiteY2" fmla="*/ 529773 h 2133472"/>
                                <a:gd name="connsiteX3" fmla="*/ 1837132 w 4611003"/>
                                <a:gd name="connsiteY3" fmla="*/ 785231 h 2133472"/>
                                <a:gd name="connsiteX4" fmla="*/ 8332 w 4611003"/>
                                <a:gd name="connsiteY4" fmla="*/ 786251 h 2133472"/>
                                <a:gd name="connsiteX5" fmla="*/ 8332 w 4611003"/>
                                <a:gd name="connsiteY5" fmla="*/ 1299207 h 2133472"/>
                                <a:gd name="connsiteX6" fmla="*/ 1837132 w 4611003"/>
                                <a:gd name="connsiteY6" fmla="*/ 1299294 h 2133472"/>
                                <a:gd name="connsiteX7" fmla="*/ 3019162 w 4611003"/>
                                <a:gd name="connsiteY7" fmla="*/ 1522232 h 2133472"/>
                                <a:gd name="connsiteX8" fmla="*/ 3732840 w 4611003"/>
                                <a:gd name="connsiteY8" fmla="*/ 1979432 h 2133472"/>
                                <a:gd name="connsiteX9" fmla="*/ 4513425 w 4611003"/>
                                <a:gd name="connsiteY9" fmla="*/ 1979432 h 2133472"/>
                                <a:gd name="connsiteX10" fmla="*/ 4513425 w 4611003"/>
                                <a:gd name="connsiteY10" fmla="*/ 150632 h 2133472"/>
                                <a:gd name="connsiteX0" fmla="*/ 4513425 w 4611003"/>
                                <a:gd name="connsiteY0" fmla="*/ 134642 h 2117482"/>
                                <a:gd name="connsiteX1" fmla="*/ 3721689 w 4611003"/>
                                <a:gd name="connsiteY1" fmla="*/ 134642 h 2117482"/>
                                <a:gd name="connsiteX2" fmla="*/ 3097220 w 4611003"/>
                                <a:gd name="connsiteY2" fmla="*/ 513783 h 2117482"/>
                                <a:gd name="connsiteX3" fmla="*/ 1837132 w 4611003"/>
                                <a:gd name="connsiteY3" fmla="*/ 769241 h 2117482"/>
                                <a:gd name="connsiteX4" fmla="*/ 8332 w 4611003"/>
                                <a:gd name="connsiteY4" fmla="*/ 770261 h 2117482"/>
                                <a:gd name="connsiteX5" fmla="*/ 8332 w 4611003"/>
                                <a:gd name="connsiteY5" fmla="*/ 1283217 h 2117482"/>
                                <a:gd name="connsiteX6" fmla="*/ 1837132 w 4611003"/>
                                <a:gd name="connsiteY6" fmla="*/ 1283304 h 2117482"/>
                                <a:gd name="connsiteX7" fmla="*/ 3019162 w 4611003"/>
                                <a:gd name="connsiteY7" fmla="*/ 1506242 h 2117482"/>
                                <a:gd name="connsiteX8" fmla="*/ 3732840 w 4611003"/>
                                <a:gd name="connsiteY8" fmla="*/ 1963442 h 2117482"/>
                                <a:gd name="connsiteX9" fmla="*/ 4513425 w 4611003"/>
                                <a:gd name="connsiteY9" fmla="*/ 1963442 h 2117482"/>
                                <a:gd name="connsiteX10" fmla="*/ 4513425 w 4611003"/>
                                <a:gd name="connsiteY10" fmla="*/ 134642 h 2117482"/>
                                <a:gd name="connsiteX0" fmla="*/ 4513425 w 4611003"/>
                                <a:gd name="connsiteY0" fmla="*/ 134642 h 2117482"/>
                                <a:gd name="connsiteX1" fmla="*/ 3721689 w 4611003"/>
                                <a:gd name="connsiteY1" fmla="*/ 134642 h 2117482"/>
                                <a:gd name="connsiteX2" fmla="*/ 3097220 w 4611003"/>
                                <a:gd name="connsiteY2" fmla="*/ 513783 h 2117482"/>
                                <a:gd name="connsiteX3" fmla="*/ 1837132 w 4611003"/>
                                <a:gd name="connsiteY3" fmla="*/ 769241 h 2117482"/>
                                <a:gd name="connsiteX4" fmla="*/ 8332 w 4611003"/>
                                <a:gd name="connsiteY4" fmla="*/ 770261 h 2117482"/>
                                <a:gd name="connsiteX5" fmla="*/ 8332 w 4611003"/>
                                <a:gd name="connsiteY5" fmla="*/ 1283217 h 2117482"/>
                                <a:gd name="connsiteX6" fmla="*/ 1837132 w 4611003"/>
                                <a:gd name="connsiteY6" fmla="*/ 1283304 h 2117482"/>
                                <a:gd name="connsiteX7" fmla="*/ 3019162 w 4611003"/>
                                <a:gd name="connsiteY7" fmla="*/ 1506242 h 2117482"/>
                                <a:gd name="connsiteX8" fmla="*/ 3732840 w 4611003"/>
                                <a:gd name="connsiteY8" fmla="*/ 1963442 h 2117482"/>
                                <a:gd name="connsiteX9" fmla="*/ 4513425 w 4611003"/>
                                <a:gd name="connsiteY9" fmla="*/ 1963442 h 2117482"/>
                                <a:gd name="connsiteX10" fmla="*/ 4513425 w 4611003"/>
                                <a:gd name="connsiteY10" fmla="*/ 134642 h 2117482"/>
                                <a:gd name="connsiteX0" fmla="*/ 4513425 w 4611003"/>
                                <a:gd name="connsiteY0" fmla="*/ 134642 h 2117482"/>
                                <a:gd name="connsiteX1" fmla="*/ 3721689 w 4611003"/>
                                <a:gd name="connsiteY1" fmla="*/ 134642 h 2117482"/>
                                <a:gd name="connsiteX2" fmla="*/ 3097220 w 4611003"/>
                                <a:gd name="connsiteY2" fmla="*/ 513783 h 2117482"/>
                                <a:gd name="connsiteX3" fmla="*/ 1837132 w 4611003"/>
                                <a:gd name="connsiteY3" fmla="*/ 769241 h 2117482"/>
                                <a:gd name="connsiteX4" fmla="*/ 8332 w 4611003"/>
                                <a:gd name="connsiteY4" fmla="*/ 770261 h 2117482"/>
                                <a:gd name="connsiteX5" fmla="*/ 8332 w 4611003"/>
                                <a:gd name="connsiteY5" fmla="*/ 1283217 h 2117482"/>
                                <a:gd name="connsiteX6" fmla="*/ 1837132 w 4611003"/>
                                <a:gd name="connsiteY6" fmla="*/ 1283304 h 2117482"/>
                                <a:gd name="connsiteX7" fmla="*/ 3019162 w 4611003"/>
                                <a:gd name="connsiteY7" fmla="*/ 1506242 h 2117482"/>
                                <a:gd name="connsiteX8" fmla="*/ 3732840 w 4611003"/>
                                <a:gd name="connsiteY8" fmla="*/ 1963442 h 2117482"/>
                                <a:gd name="connsiteX9" fmla="*/ 4513425 w 4611003"/>
                                <a:gd name="connsiteY9" fmla="*/ 1963442 h 2117482"/>
                                <a:gd name="connsiteX10" fmla="*/ 4513425 w 4611003"/>
                                <a:gd name="connsiteY10" fmla="*/ 134642 h 2117482"/>
                                <a:gd name="connsiteX0" fmla="*/ 4513425 w 4611003"/>
                                <a:gd name="connsiteY0" fmla="*/ 134642 h 2117482"/>
                                <a:gd name="connsiteX1" fmla="*/ 3721689 w 4611003"/>
                                <a:gd name="connsiteY1" fmla="*/ 134642 h 2117482"/>
                                <a:gd name="connsiteX2" fmla="*/ 3008011 w 4611003"/>
                                <a:gd name="connsiteY2" fmla="*/ 547276 h 2117482"/>
                                <a:gd name="connsiteX3" fmla="*/ 1837132 w 4611003"/>
                                <a:gd name="connsiteY3" fmla="*/ 769241 h 2117482"/>
                                <a:gd name="connsiteX4" fmla="*/ 8332 w 4611003"/>
                                <a:gd name="connsiteY4" fmla="*/ 770261 h 2117482"/>
                                <a:gd name="connsiteX5" fmla="*/ 8332 w 4611003"/>
                                <a:gd name="connsiteY5" fmla="*/ 1283217 h 2117482"/>
                                <a:gd name="connsiteX6" fmla="*/ 1837132 w 4611003"/>
                                <a:gd name="connsiteY6" fmla="*/ 1283304 h 2117482"/>
                                <a:gd name="connsiteX7" fmla="*/ 3019162 w 4611003"/>
                                <a:gd name="connsiteY7" fmla="*/ 1506242 h 2117482"/>
                                <a:gd name="connsiteX8" fmla="*/ 3732840 w 4611003"/>
                                <a:gd name="connsiteY8" fmla="*/ 1963442 h 2117482"/>
                                <a:gd name="connsiteX9" fmla="*/ 4513425 w 4611003"/>
                                <a:gd name="connsiteY9" fmla="*/ 1963442 h 2117482"/>
                                <a:gd name="connsiteX10" fmla="*/ 4513425 w 4611003"/>
                                <a:gd name="connsiteY10" fmla="*/ 134642 h 2117482"/>
                                <a:gd name="connsiteX0" fmla="*/ 4513425 w 4611003"/>
                                <a:gd name="connsiteY0" fmla="*/ 134642 h 2117482"/>
                                <a:gd name="connsiteX1" fmla="*/ 3721689 w 4611003"/>
                                <a:gd name="connsiteY1" fmla="*/ 134642 h 2117482"/>
                                <a:gd name="connsiteX2" fmla="*/ 3008011 w 4611003"/>
                                <a:gd name="connsiteY2" fmla="*/ 547276 h 2117482"/>
                                <a:gd name="connsiteX3" fmla="*/ 1837132 w 4611003"/>
                                <a:gd name="connsiteY3" fmla="*/ 769241 h 2117482"/>
                                <a:gd name="connsiteX4" fmla="*/ 8332 w 4611003"/>
                                <a:gd name="connsiteY4" fmla="*/ 770261 h 2117482"/>
                                <a:gd name="connsiteX5" fmla="*/ 8332 w 4611003"/>
                                <a:gd name="connsiteY5" fmla="*/ 1283217 h 2117482"/>
                                <a:gd name="connsiteX6" fmla="*/ 1837132 w 4611003"/>
                                <a:gd name="connsiteY6" fmla="*/ 1283304 h 2117482"/>
                                <a:gd name="connsiteX7" fmla="*/ 3019162 w 4611003"/>
                                <a:gd name="connsiteY7" fmla="*/ 1506242 h 2117482"/>
                                <a:gd name="connsiteX8" fmla="*/ 3732840 w 4611003"/>
                                <a:gd name="connsiteY8" fmla="*/ 1963442 h 2117482"/>
                                <a:gd name="connsiteX9" fmla="*/ 4513425 w 4611003"/>
                                <a:gd name="connsiteY9" fmla="*/ 1963442 h 2117482"/>
                                <a:gd name="connsiteX10" fmla="*/ 4513425 w 4611003"/>
                                <a:gd name="connsiteY10" fmla="*/ 134642 h 2117482"/>
                                <a:gd name="connsiteX0" fmla="*/ 4513425 w 4611003"/>
                                <a:gd name="connsiteY0" fmla="*/ 134642 h 2117482"/>
                                <a:gd name="connsiteX1" fmla="*/ 3721689 w 4611003"/>
                                <a:gd name="connsiteY1" fmla="*/ 134642 h 2117482"/>
                                <a:gd name="connsiteX2" fmla="*/ 3008011 w 4611003"/>
                                <a:gd name="connsiteY2" fmla="*/ 547276 h 2117482"/>
                                <a:gd name="connsiteX3" fmla="*/ 1837132 w 4611003"/>
                                <a:gd name="connsiteY3" fmla="*/ 769241 h 2117482"/>
                                <a:gd name="connsiteX4" fmla="*/ 8332 w 4611003"/>
                                <a:gd name="connsiteY4" fmla="*/ 770261 h 2117482"/>
                                <a:gd name="connsiteX5" fmla="*/ 8332 w 4611003"/>
                                <a:gd name="connsiteY5" fmla="*/ 1283217 h 2117482"/>
                                <a:gd name="connsiteX6" fmla="*/ 1837132 w 4611003"/>
                                <a:gd name="connsiteY6" fmla="*/ 1283304 h 2117482"/>
                                <a:gd name="connsiteX7" fmla="*/ 3019162 w 4611003"/>
                                <a:gd name="connsiteY7" fmla="*/ 1506242 h 2117482"/>
                                <a:gd name="connsiteX8" fmla="*/ 3732840 w 4611003"/>
                                <a:gd name="connsiteY8" fmla="*/ 1963442 h 2117482"/>
                                <a:gd name="connsiteX9" fmla="*/ 4513425 w 4611003"/>
                                <a:gd name="connsiteY9" fmla="*/ 1963442 h 2117482"/>
                                <a:gd name="connsiteX10" fmla="*/ 4513425 w 4611003"/>
                                <a:gd name="connsiteY10" fmla="*/ 134642 h 2117482"/>
                                <a:gd name="connsiteX0" fmla="*/ 4513425 w 4570009"/>
                                <a:gd name="connsiteY0" fmla="*/ 134642 h 2117482"/>
                                <a:gd name="connsiteX1" fmla="*/ 3721689 w 4570009"/>
                                <a:gd name="connsiteY1" fmla="*/ 134642 h 2117482"/>
                                <a:gd name="connsiteX2" fmla="*/ 3008011 w 4570009"/>
                                <a:gd name="connsiteY2" fmla="*/ 547276 h 2117482"/>
                                <a:gd name="connsiteX3" fmla="*/ 1837132 w 4570009"/>
                                <a:gd name="connsiteY3" fmla="*/ 769241 h 2117482"/>
                                <a:gd name="connsiteX4" fmla="*/ 8332 w 4570009"/>
                                <a:gd name="connsiteY4" fmla="*/ 770261 h 2117482"/>
                                <a:gd name="connsiteX5" fmla="*/ 8332 w 4570009"/>
                                <a:gd name="connsiteY5" fmla="*/ 1283217 h 2117482"/>
                                <a:gd name="connsiteX6" fmla="*/ 1837132 w 4570009"/>
                                <a:gd name="connsiteY6" fmla="*/ 1283304 h 2117482"/>
                                <a:gd name="connsiteX7" fmla="*/ 3019162 w 4570009"/>
                                <a:gd name="connsiteY7" fmla="*/ 1506242 h 2117482"/>
                                <a:gd name="connsiteX8" fmla="*/ 3732840 w 4570009"/>
                                <a:gd name="connsiteY8" fmla="*/ 1963442 h 2117482"/>
                                <a:gd name="connsiteX9" fmla="*/ 4513425 w 4570009"/>
                                <a:gd name="connsiteY9" fmla="*/ 1963442 h 2117482"/>
                                <a:gd name="connsiteX10" fmla="*/ 4513425 w 4570009"/>
                                <a:gd name="connsiteY10" fmla="*/ 134642 h 2117482"/>
                                <a:gd name="connsiteX0" fmla="*/ 4513425 w 4570009"/>
                                <a:gd name="connsiteY0" fmla="*/ 0 h 1982840"/>
                                <a:gd name="connsiteX1" fmla="*/ 3721689 w 4570009"/>
                                <a:gd name="connsiteY1" fmla="*/ 0 h 1982840"/>
                                <a:gd name="connsiteX2" fmla="*/ 3008011 w 4570009"/>
                                <a:gd name="connsiteY2" fmla="*/ 412634 h 1982840"/>
                                <a:gd name="connsiteX3" fmla="*/ 1837132 w 4570009"/>
                                <a:gd name="connsiteY3" fmla="*/ 634599 h 1982840"/>
                                <a:gd name="connsiteX4" fmla="*/ 8332 w 4570009"/>
                                <a:gd name="connsiteY4" fmla="*/ 635619 h 1982840"/>
                                <a:gd name="connsiteX5" fmla="*/ 8332 w 4570009"/>
                                <a:gd name="connsiteY5" fmla="*/ 1148575 h 1982840"/>
                                <a:gd name="connsiteX6" fmla="*/ 1837132 w 4570009"/>
                                <a:gd name="connsiteY6" fmla="*/ 1148662 h 1982840"/>
                                <a:gd name="connsiteX7" fmla="*/ 3019162 w 4570009"/>
                                <a:gd name="connsiteY7" fmla="*/ 1371600 h 1982840"/>
                                <a:gd name="connsiteX8" fmla="*/ 3732840 w 4570009"/>
                                <a:gd name="connsiteY8" fmla="*/ 1828800 h 1982840"/>
                                <a:gd name="connsiteX9" fmla="*/ 4513425 w 4570009"/>
                                <a:gd name="connsiteY9" fmla="*/ 1828800 h 1982840"/>
                                <a:gd name="connsiteX10" fmla="*/ 4513425 w 4570009"/>
                                <a:gd name="connsiteY10" fmla="*/ 0 h 1982840"/>
                                <a:gd name="connsiteX0" fmla="*/ 4513425 w 4570009"/>
                                <a:gd name="connsiteY0" fmla="*/ 0 h 1982840"/>
                                <a:gd name="connsiteX1" fmla="*/ 3721689 w 4570009"/>
                                <a:gd name="connsiteY1" fmla="*/ 0 h 1982840"/>
                                <a:gd name="connsiteX2" fmla="*/ 3008011 w 4570009"/>
                                <a:gd name="connsiteY2" fmla="*/ 412634 h 1982840"/>
                                <a:gd name="connsiteX3" fmla="*/ 1837132 w 4570009"/>
                                <a:gd name="connsiteY3" fmla="*/ 634599 h 1982840"/>
                                <a:gd name="connsiteX4" fmla="*/ 8332 w 4570009"/>
                                <a:gd name="connsiteY4" fmla="*/ 635619 h 1982840"/>
                                <a:gd name="connsiteX5" fmla="*/ 8332 w 4570009"/>
                                <a:gd name="connsiteY5" fmla="*/ 1148575 h 1982840"/>
                                <a:gd name="connsiteX6" fmla="*/ 1837132 w 4570009"/>
                                <a:gd name="connsiteY6" fmla="*/ 1148662 h 1982840"/>
                                <a:gd name="connsiteX7" fmla="*/ 3019162 w 4570009"/>
                                <a:gd name="connsiteY7" fmla="*/ 1371600 h 1982840"/>
                                <a:gd name="connsiteX8" fmla="*/ 3732840 w 4570009"/>
                                <a:gd name="connsiteY8" fmla="*/ 1828800 h 1982840"/>
                                <a:gd name="connsiteX9" fmla="*/ 4513425 w 4570009"/>
                                <a:gd name="connsiteY9" fmla="*/ 1828800 h 1982840"/>
                                <a:gd name="connsiteX10" fmla="*/ 4513425 w 4570009"/>
                                <a:gd name="connsiteY10" fmla="*/ 0 h 1982840"/>
                                <a:gd name="connsiteX0" fmla="*/ 4513425 w 4570009"/>
                                <a:gd name="connsiteY0" fmla="*/ 0 h 1863537"/>
                                <a:gd name="connsiteX1" fmla="*/ 3721689 w 4570009"/>
                                <a:gd name="connsiteY1" fmla="*/ 0 h 1863537"/>
                                <a:gd name="connsiteX2" fmla="*/ 3008011 w 4570009"/>
                                <a:gd name="connsiteY2" fmla="*/ 412634 h 1863537"/>
                                <a:gd name="connsiteX3" fmla="*/ 1837132 w 4570009"/>
                                <a:gd name="connsiteY3" fmla="*/ 634599 h 1863537"/>
                                <a:gd name="connsiteX4" fmla="*/ 8332 w 4570009"/>
                                <a:gd name="connsiteY4" fmla="*/ 635619 h 1863537"/>
                                <a:gd name="connsiteX5" fmla="*/ 8332 w 4570009"/>
                                <a:gd name="connsiteY5" fmla="*/ 1148575 h 1863537"/>
                                <a:gd name="connsiteX6" fmla="*/ 1837132 w 4570009"/>
                                <a:gd name="connsiteY6" fmla="*/ 1148662 h 1863537"/>
                                <a:gd name="connsiteX7" fmla="*/ 3019162 w 4570009"/>
                                <a:gd name="connsiteY7" fmla="*/ 1371600 h 1863537"/>
                                <a:gd name="connsiteX8" fmla="*/ 3732840 w 4570009"/>
                                <a:gd name="connsiteY8" fmla="*/ 1828800 h 1863537"/>
                                <a:gd name="connsiteX9" fmla="*/ 4513425 w 4570009"/>
                                <a:gd name="connsiteY9" fmla="*/ 1828800 h 1863537"/>
                                <a:gd name="connsiteX10" fmla="*/ 4513425 w 4570009"/>
                                <a:gd name="connsiteY10" fmla="*/ 0 h 1863537"/>
                                <a:gd name="connsiteX0" fmla="*/ 4513425 w 4515538"/>
                                <a:gd name="connsiteY0" fmla="*/ 0 h 1863537"/>
                                <a:gd name="connsiteX1" fmla="*/ 3721689 w 4515538"/>
                                <a:gd name="connsiteY1" fmla="*/ 0 h 1863537"/>
                                <a:gd name="connsiteX2" fmla="*/ 3008011 w 4515538"/>
                                <a:gd name="connsiteY2" fmla="*/ 412634 h 1863537"/>
                                <a:gd name="connsiteX3" fmla="*/ 1837132 w 4515538"/>
                                <a:gd name="connsiteY3" fmla="*/ 634599 h 1863537"/>
                                <a:gd name="connsiteX4" fmla="*/ 8332 w 4515538"/>
                                <a:gd name="connsiteY4" fmla="*/ 635619 h 1863537"/>
                                <a:gd name="connsiteX5" fmla="*/ 8332 w 4515538"/>
                                <a:gd name="connsiteY5" fmla="*/ 1148575 h 1863537"/>
                                <a:gd name="connsiteX6" fmla="*/ 1837132 w 4515538"/>
                                <a:gd name="connsiteY6" fmla="*/ 1148662 h 1863537"/>
                                <a:gd name="connsiteX7" fmla="*/ 3019162 w 4515538"/>
                                <a:gd name="connsiteY7" fmla="*/ 1371600 h 1863537"/>
                                <a:gd name="connsiteX8" fmla="*/ 3732840 w 4515538"/>
                                <a:gd name="connsiteY8" fmla="*/ 1828800 h 1863537"/>
                                <a:gd name="connsiteX9" fmla="*/ 4513425 w 4515538"/>
                                <a:gd name="connsiteY9" fmla="*/ 1828800 h 1863537"/>
                                <a:gd name="connsiteX10" fmla="*/ 4513425 w 4515538"/>
                                <a:gd name="connsiteY10" fmla="*/ 0 h 1863537"/>
                                <a:gd name="connsiteX0" fmla="*/ 4513425 w 4515538"/>
                                <a:gd name="connsiteY0" fmla="*/ 0 h 1830184"/>
                                <a:gd name="connsiteX1" fmla="*/ 3721689 w 4515538"/>
                                <a:gd name="connsiteY1" fmla="*/ 0 h 1830184"/>
                                <a:gd name="connsiteX2" fmla="*/ 3008011 w 4515538"/>
                                <a:gd name="connsiteY2" fmla="*/ 412634 h 1830184"/>
                                <a:gd name="connsiteX3" fmla="*/ 1837132 w 4515538"/>
                                <a:gd name="connsiteY3" fmla="*/ 634599 h 1830184"/>
                                <a:gd name="connsiteX4" fmla="*/ 8332 w 4515538"/>
                                <a:gd name="connsiteY4" fmla="*/ 635619 h 1830184"/>
                                <a:gd name="connsiteX5" fmla="*/ 8332 w 4515538"/>
                                <a:gd name="connsiteY5" fmla="*/ 1148575 h 1830184"/>
                                <a:gd name="connsiteX6" fmla="*/ 1837132 w 4515538"/>
                                <a:gd name="connsiteY6" fmla="*/ 1148662 h 1830184"/>
                                <a:gd name="connsiteX7" fmla="*/ 3019162 w 4515538"/>
                                <a:gd name="connsiteY7" fmla="*/ 1371600 h 1830184"/>
                                <a:gd name="connsiteX8" fmla="*/ 3732840 w 4515538"/>
                                <a:gd name="connsiteY8" fmla="*/ 1828800 h 1830184"/>
                                <a:gd name="connsiteX9" fmla="*/ 4513425 w 4515538"/>
                                <a:gd name="connsiteY9" fmla="*/ 1828800 h 1830184"/>
                                <a:gd name="connsiteX10" fmla="*/ 4513425 w 4515538"/>
                                <a:gd name="connsiteY10" fmla="*/ 0 h 1830184"/>
                                <a:gd name="connsiteX0" fmla="*/ 4513425 w 4515538"/>
                                <a:gd name="connsiteY0" fmla="*/ 0 h 1830184"/>
                                <a:gd name="connsiteX1" fmla="*/ 3721689 w 4515538"/>
                                <a:gd name="connsiteY1" fmla="*/ 0 h 1830184"/>
                                <a:gd name="connsiteX2" fmla="*/ 3008011 w 4515538"/>
                                <a:gd name="connsiteY2" fmla="*/ 412634 h 1830184"/>
                                <a:gd name="connsiteX3" fmla="*/ 1837132 w 4515538"/>
                                <a:gd name="connsiteY3" fmla="*/ 634599 h 1830184"/>
                                <a:gd name="connsiteX4" fmla="*/ 8332 w 4515538"/>
                                <a:gd name="connsiteY4" fmla="*/ 635619 h 1830184"/>
                                <a:gd name="connsiteX5" fmla="*/ 8332 w 4515538"/>
                                <a:gd name="connsiteY5" fmla="*/ 1148575 h 1830184"/>
                                <a:gd name="connsiteX6" fmla="*/ 1837132 w 4515538"/>
                                <a:gd name="connsiteY6" fmla="*/ 1148662 h 1830184"/>
                                <a:gd name="connsiteX7" fmla="*/ 3019162 w 4515538"/>
                                <a:gd name="connsiteY7" fmla="*/ 1371600 h 1830184"/>
                                <a:gd name="connsiteX8" fmla="*/ 3732840 w 4515538"/>
                                <a:gd name="connsiteY8" fmla="*/ 1828800 h 1830184"/>
                                <a:gd name="connsiteX9" fmla="*/ 4513425 w 4515538"/>
                                <a:gd name="connsiteY9" fmla="*/ 1828800 h 1830184"/>
                                <a:gd name="connsiteX10" fmla="*/ 4513425 w 4515538"/>
                                <a:gd name="connsiteY10" fmla="*/ 0 h 1830184"/>
                                <a:gd name="connsiteX0" fmla="*/ 4513425 w 4515538"/>
                                <a:gd name="connsiteY0" fmla="*/ 0 h 1830184"/>
                                <a:gd name="connsiteX1" fmla="*/ 3721689 w 4515538"/>
                                <a:gd name="connsiteY1" fmla="*/ 0 h 1830184"/>
                                <a:gd name="connsiteX2" fmla="*/ 3008011 w 4515538"/>
                                <a:gd name="connsiteY2" fmla="*/ 412634 h 1830184"/>
                                <a:gd name="connsiteX3" fmla="*/ 1837132 w 4515538"/>
                                <a:gd name="connsiteY3" fmla="*/ 634599 h 1830184"/>
                                <a:gd name="connsiteX4" fmla="*/ 8332 w 4515538"/>
                                <a:gd name="connsiteY4" fmla="*/ 635619 h 1830184"/>
                                <a:gd name="connsiteX5" fmla="*/ 8332 w 4515538"/>
                                <a:gd name="connsiteY5" fmla="*/ 1148575 h 1830184"/>
                                <a:gd name="connsiteX6" fmla="*/ 1837132 w 4515538"/>
                                <a:gd name="connsiteY6" fmla="*/ 1148662 h 1830184"/>
                                <a:gd name="connsiteX7" fmla="*/ 3019162 w 4515538"/>
                                <a:gd name="connsiteY7" fmla="*/ 1371600 h 1830184"/>
                                <a:gd name="connsiteX8" fmla="*/ 3732840 w 4515538"/>
                                <a:gd name="connsiteY8" fmla="*/ 1828800 h 1830184"/>
                                <a:gd name="connsiteX9" fmla="*/ 4513425 w 4515538"/>
                                <a:gd name="connsiteY9" fmla="*/ 1828800 h 1830184"/>
                                <a:gd name="connsiteX10" fmla="*/ 4513425 w 4515538"/>
                                <a:gd name="connsiteY10" fmla="*/ 0 h 1830184"/>
                                <a:gd name="connsiteX0" fmla="*/ 4513425 w 4515538"/>
                                <a:gd name="connsiteY0" fmla="*/ 0 h 1830184"/>
                                <a:gd name="connsiteX1" fmla="*/ 3721689 w 4515538"/>
                                <a:gd name="connsiteY1" fmla="*/ 0 h 1830184"/>
                                <a:gd name="connsiteX2" fmla="*/ 3008011 w 4515538"/>
                                <a:gd name="connsiteY2" fmla="*/ 412634 h 1830184"/>
                                <a:gd name="connsiteX3" fmla="*/ 1837132 w 4515538"/>
                                <a:gd name="connsiteY3" fmla="*/ 634599 h 1830184"/>
                                <a:gd name="connsiteX4" fmla="*/ 8332 w 4515538"/>
                                <a:gd name="connsiteY4" fmla="*/ 635619 h 1830184"/>
                                <a:gd name="connsiteX5" fmla="*/ 8332 w 4515538"/>
                                <a:gd name="connsiteY5" fmla="*/ 1148575 h 1830184"/>
                                <a:gd name="connsiteX6" fmla="*/ 1837132 w 4515538"/>
                                <a:gd name="connsiteY6" fmla="*/ 1148662 h 1830184"/>
                                <a:gd name="connsiteX7" fmla="*/ 3019162 w 4515538"/>
                                <a:gd name="connsiteY7" fmla="*/ 1371600 h 1830184"/>
                                <a:gd name="connsiteX8" fmla="*/ 3732840 w 4515538"/>
                                <a:gd name="connsiteY8" fmla="*/ 1828800 h 1830184"/>
                                <a:gd name="connsiteX9" fmla="*/ 4513425 w 4515538"/>
                                <a:gd name="connsiteY9" fmla="*/ 1828800 h 1830184"/>
                                <a:gd name="connsiteX10" fmla="*/ 4513425 w 4515538"/>
                                <a:gd name="connsiteY10" fmla="*/ 0 h 1830184"/>
                                <a:gd name="connsiteX0" fmla="*/ 4513425 w 4515538"/>
                                <a:gd name="connsiteY0" fmla="*/ 0 h 1830184"/>
                                <a:gd name="connsiteX1" fmla="*/ 3721689 w 4515538"/>
                                <a:gd name="connsiteY1" fmla="*/ 0 h 1830184"/>
                                <a:gd name="connsiteX2" fmla="*/ 3008011 w 4515538"/>
                                <a:gd name="connsiteY2" fmla="*/ 412634 h 1830184"/>
                                <a:gd name="connsiteX3" fmla="*/ 1837132 w 4515538"/>
                                <a:gd name="connsiteY3" fmla="*/ 634599 h 1830184"/>
                                <a:gd name="connsiteX4" fmla="*/ 8332 w 4515538"/>
                                <a:gd name="connsiteY4" fmla="*/ 635619 h 1830184"/>
                                <a:gd name="connsiteX5" fmla="*/ 8332 w 4515538"/>
                                <a:gd name="connsiteY5" fmla="*/ 1148575 h 1830184"/>
                                <a:gd name="connsiteX6" fmla="*/ 1837132 w 4515538"/>
                                <a:gd name="connsiteY6" fmla="*/ 1148662 h 1830184"/>
                                <a:gd name="connsiteX7" fmla="*/ 3019162 w 4515538"/>
                                <a:gd name="connsiteY7" fmla="*/ 1371600 h 1830184"/>
                                <a:gd name="connsiteX8" fmla="*/ 3732840 w 4515538"/>
                                <a:gd name="connsiteY8" fmla="*/ 1828800 h 1830184"/>
                                <a:gd name="connsiteX9" fmla="*/ 4513425 w 4515538"/>
                                <a:gd name="connsiteY9" fmla="*/ 1828800 h 1830184"/>
                                <a:gd name="connsiteX10" fmla="*/ 4513425 w 4515538"/>
                                <a:gd name="connsiteY10" fmla="*/ 0 h 1830184"/>
                                <a:gd name="connsiteX0" fmla="*/ 4516951 w 4519064"/>
                                <a:gd name="connsiteY0" fmla="*/ 0 h 1830184"/>
                                <a:gd name="connsiteX1" fmla="*/ 3725215 w 4519064"/>
                                <a:gd name="connsiteY1" fmla="*/ 0 h 1830184"/>
                                <a:gd name="connsiteX2" fmla="*/ 3011537 w 4519064"/>
                                <a:gd name="connsiteY2" fmla="*/ 412634 h 1830184"/>
                                <a:gd name="connsiteX3" fmla="*/ 1840658 w 4519064"/>
                                <a:gd name="connsiteY3" fmla="*/ 634599 h 1830184"/>
                                <a:gd name="connsiteX4" fmla="*/ 11858 w 4519064"/>
                                <a:gd name="connsiteY4" fmla="*/ 635619 h 1830184"/>
                                <a:gd name="connsiteX5" fmla="*/ 11858 w 4519064"/>
                                <a:gd name="connsiteY5" fmla="*/ 1148575 h 1830184"/>
                                <a:gd name="connsiteX6" fmla="*/ 1840658 w 4519064"/>
                                <a:gd name="connsiteY6" fmla="*/ 1148662 h 1830184"/>
                                <a:gd name="connsiteX7" fmla="*/ 3022688 w 4519064"/>
                                <a:gd name="connsiteY7" fmla="*/ 1371600 h 1830184"/>
                                <a:gd name="connsiteX8" fmla="*/ 3736366 w 4519064"/>
                                <a:gd name="connsiteY8" fmla="*/ 1828800 h 1830184"/>
                                <a:gd name="connsiteX9" fmla="*/ 4516951 w 4519064"/>
                                <a:gd name="connsiteY9" fmla="*/ 1828800 h 1830184"/>
                                <a:gd name="connsiteX10" fmla="*/ 4516951 w 4519064"/>
                                <a:gd name="connsiteY10" fmla="*/ 0 h 1830184"/>
                                <a:gd name="connsiteX0" fmla="*/ 4524091 w 4526204"/>
                                <a:gd name="connsiteY0" fmla="*/ 0 h 1830184"/>
                                <a:gd name="connsiteX1" fmla="*/ 3732355 w 4526204"/>
                                <a:gd name="connsiteY1" fmla="*/ 0 h 1830184"/>
                                <a:gd name="connsiteX2" fmla="*/ 3018677 w 4526204"/>
                                <a:gd name="connsiteY2" fmla="*/ 412634 h 1830184"/>
                                <a:gd name="connsiteX3" fmla="*/ 1847798 w 4526204"/>
                                <a:gd name="connsiteY3" fmla="*/ 634599 h 1830184"/>
                                <a:gd name="connsiteX4" fmla="*/ 18998 w 4526204"/>
                                <a:gd name="connsiteY4" fmla="*/ 635619 h 1830184"/>
                                <a:gd name="connsiteX5" fmla="*/ 7847 w 4526204"/>
                                <a:gd name="connsiteY5" fmla="*/ 1148551 h 1830184"/>
                                <a:gd name="connsiteX6" fmla="*/ 1847798 w 4526204"/>
                                <a:gd name="connsiteY6" fmla="*/ 1148662 h 1830184"/>
                                <a:gd name="connsiteX7" fmla="*/ 3029828 w 4526204"/>
                                <a:gd name="connsiteY7" fmla="*/ 1371600 h 1830184"/>
                                <a:gd name="connsiteX8" fmla="*/ 3743506 w 4526204"/>
                                <a:gd name="connsiteY8" fmla="*/ 1828800 h 1830184"/>
                                <a:gd name="connsiteX9" fmla="*/ 4524091 w 4526204"/>
                                <a:gd name="connsiteY9" fmla="*/ 1828800 h 1830184"/>
                                <a:gd name="connsiteX10" fmla="*/ 4524091 w 4526204"/>
                                <a:gd name="connsiteY10" fmla="*/ 0 h 1830184"/>
                                <a:gd name="connsiteX0" fmla="*/ 4516244 w 4518357"/>
                                <a:gd name="connsiteY0" fmla="*/ 0 h 1830184"/>
                                <a:gd name="connsiteX1" fmla="*/ 3724508 w 4518357"/>
                                <a:gd name="connsiteY1" fmla="*/ 0 h 1830184"/>
                                <a:gd name="connsiteX2" fmla="*/ 3010830 w 4518357"/>
                                <a:gd name="connsiteY2" fmla="*/ 412634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16244 w 4518357"/>
                                <a:gd name="connsiteY0" fmla="*/ 0 h 1830184"/>
                                <a:gd name="connsiteX1" fmla="*/ 3724508 w 4518357"/>
                                <a:gd name="connsiteY1" fmla="*/ 0 h 1830184"/>
                                <a:gd name="connsiteX2" fmla="*/ 3010830 w 4518357"/>
                                <a:gd name="connsiteY2" fmla="*/ 412634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16244 w 4518357"/>
                                <a:gd name="connsiteY0" fmla="*/ 0 h 1830184"/>
                                <a:gd name="connsiteX1" fmla="*/ 3724508 w 4518357"/>
                                <a:gd name="connsiteY1" fmla="*/ 0 h 1830184"/>
                                <a:gd name="connsiteX2" fmla="*/ 2698595 w 4518357"/>
                                <a:gd name="connsiteY2" fmla="*/ 568791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16244 w 4518357"/>
                                <a:gd name="connsiteY0" fmla="*/ 0 h 1830184"/>
                                <a:gd name="connsiteX1" fmla="*/ 3724508 w 4518357"/>
                                <a:gd name="connsiteY1" fmla="*/ 0 h 1830184"/>
                                <a:gd name="connsiteX2" fmla="*/ 2698595 w 4518357"/>
                                <a:gd name="connsiteY2" fmla="*/ 568791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16244 w 4518357"/>
                                <a:gd name="connsiteY0" fmla="*/ 0 h 1830184"/>
                                <a:gd name="connsiteX1" fmla="*/ 3724508 w 4518357"/>
                                <a:gd name="connsiteY1" fmla="*/ 0 h 1830184"/>
                                <a:gd name="connsiteX2" fmla="*/ 2698595 w 4518357"/>
                                <a:gd name="connsiteY2" fmla="*/ 524223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16244 w 4518357"/>
                                <a:gd name="connsiteY0" fmla="*/ 0 h 1830184"/>
                                <a:gd name="connsiteX1" fmla="*/ 3724508 w 4518357"/>
                                <a:gd name="connsiteY1" fmla="*/ 0 h 1830184"/>
                                <a:gd name="connsiteX2" fmla="*/ 2698595 w 4518357"/>
                                <a:gd name="connsiteY2" fmla="*/ 524223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16244 w 4518357"/>
                                <a:gd name="connsiteY0" fmla="*/ 0 h 1830184"/>
                                <a:gd name="connsiteX1" fmla="*/ 3724508 w 4518357"/>
                                <a:gd name="connsiteY1" fmla="*/ 0 h 1830184"/>
                                <a:gd name="connsiteX2" fmla="*/ 2698595 w 4518357"/>
                                <a:gd name="connsiteY2" fmla="*/ 524223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16244 w 4518357"/>
                                <a:gd name="connsiteY0" fmla="*/ 0 h 1830184"/>
                                <a:gd name="connsiteX1" fmla="*/ 3267308 w 4518357"/>
                                <a:gd name="connsiteY1" fmla="*/ 278800 h 1830184"/>
                                <a:gd name="connsiteX2" fmla="*/ 2698595 w 4518357"/>
                                <a:gd name="connsiteY2" fmla="*/ 524223 h 1830184"/>
                                <a:gd name="connsiteX3" fmla="*/ 1839951 w 4518357"/>
                                <a:gd name="connsiteY3" fmla="*/ 634599 h 1830184"/>
                                <a:gd name="connsiteX4" fmla="*/ 11151 w 4518357"/>
                                <a:gd name="connsiteY4" fmla="*/ 635619 h 1830184"/>
                                <a:gd name="connsiteX5" fmla="*/ 0 w 4518357"/>
                                <a:gd name="connsiteY5" fmla="*/ 1148551 h 1830184"/>
                                <a:gd name="connsiteX6" fmla="*/ 1839951 w 4518357"/>
                                <a:gd name="connsiteY6" fmla="*/ 1148662 h 1830184"/>
                                <a:gd name="connsiteX7" fmla="*/ 3021981 w 4518357"/>
                                <a:gd name="connsiteY7" fmla="*/ 1371600 h 1830184"/>
                                <a:gd name="connsiteX8" fmla="*/ 3735659 w 4518357"/>
                                <a:gd name="connsiteY8" fmla="*/ 1828800 h 1830184"/>
                                <a:gd name="connsiteX9" fmla="*/ 4516244 w 4518357"/>
                                <a:gd name="connsiteY9" fmla="*/ 1828800 h 1830184"/>
                                <a:gd name="connsiteX10" fmla="*/ 4516244 w 4518357"/>
                                <a:gd name="connsiteY10" fmla="*/ 0 h 1830184"/>
                                <a:gd name="connsiteX0" fmla="*/ 4505092 w 4517291"/>
                                <a:gd name="connsiteY0" fmla="*/ 1 h 1551384"/>
                                <a:gd name="connsiteX1" fmla="*/ 3267308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267308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267308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267308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267308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311913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311913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311913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7291"/>
                                <a:gd name="connsiteY0" fmla="*/ 1 h 1551384"/>
                                <a:gd name="connsiteX1" fmla="*/ 3311913 w 4517291"/>
                                <a:gd name="connsiteY1" fmla="*/ 0 h 1551384"/>
                                <a:gd name="connsiteX2" fmla="*/ 2698595 w 4517291"/>
                                <a:gd name="connsiteY2" fmla="*/ 245423 h 1551384"/>
                                <a:gd name="connsiteX3" fmla="*/ 1839951 w 4517291"/>
                                <a:gd name="connsiteY3" fmla="*/ 355799 h 1551384"/>
                                <a:gd name="connsiteX4" fmla="*/ 11151 w 4517291"/>
                                <a:gd name="connsiteY4" fmla="*/ 356819 h 1551384"/>
                                <a:gd name="connsiteX5" fmla="*/ 0 w 4517291"/>
                                <a:gd name="connsiteY5" fmla="*/ 869751 h 1551384"/>
                                <a:gd name="connsiteX6" fmla="*/ 1839951 w 4517291"/>
                                <a:gd name="connsiteY6" fmla="*/ 869862 h 1551384"/>
                                <a:gd name="connsiteX7" fmla="*/ 3021981 w 4517291"/>
                                <a:gd name="connsiteY7" fmla="*/ 1092800 h 1551384"/>
                                <a:gd name="connsiteX8" fmla="*/ 3735659 w 4517291"/>
                                <a:gd name="connsiteY8" fmla="*/ 1550000 h 1551384"/>
                                <a:gd name="connsiteX9" fmla="*/ 4516244 w 4517291"/>
                                <a:gd name="connsiteY9" fmla="*/ 1550000 h 1551384"/>
                                <a:gd name="connsiteX10" fmla="*/ 4505092 w 4517291"/>
                                <a:gd name="connsiteY10" fmla="*/ 1 h 1551384"/>
                                <a:gd name="connsiteX0" fmla="*/ 4505092 w 4518291"/>
                                <a:gd name="connsiteY0" fmla="*/ 1 h 1550000"/>
                                <a:gd name="connsiteX1" fmla="*/ 3311913 w 4518291"/>
                                <a:gd name="connsiteY1" fmla="*/ 0 h 1550000"/>
                                <a:gd name="connsiteX2" fmla="*/ 2698595 w 4518291"/>
                                <a:gd name="connsiteY2" fmla="*/ 245423 h 1550000"/>
                                <a:gd name="connsiteX3" fmla="*/ 1839951 w 4518291"/>
                                <a:gd name="connsiteY3" fmla="*/ 355799 h 1550000"/>
                                <a:gd name="connsiteX4" fmla="*/ 11151 w 4518291"/>
                                <a:gd name="connsiteY4" fmla="*/ 356819 h 1550000"/>
                                <a:gd name="connsiteX5" fmla="*/ 0 w 4518291"/>
                                <a:gd name="connsiteY5" fmla="*/ 869751 h 1550000"/>
                                <a:gd name="connsiteX6" fmla="*/ 1839951 w 4518291"/>
                                <a:gd name="connsiteY6" fmla="*/ 869862 h 1550000"/>
                                <a:gd name="connsiteX7" fmla="*/ 3021981 w 4518291"/>
                                <a:gd name="connsiteY7" fmla="*/ 1092800 h 1550000"/>
                                <a:gd name="connsiteX8" fmla="*/ 3735659 w 4518291"/>
                                <a:gd name="connsiteY8" fmla="*/ 1550000 h 1550000"/>
                                <a:gd name="connsiteX9" fmla="*/ 4517291 w 4518291"/>
                                <a:gd name="connsiteY9" fmla="*/ 1431950 h 1550000"/>
                                <a:gd name="connsiteX10" fmla="*/ 4505092 w 4518291"/>
                                <a:gd name="connsiteY10" fmla="*/ 1 h 1550000"/>
                                <a:gd name="connsiteX0" fmla="*/ 4505092 w 4517291"/>
                                <a:gd name="connsiteY0" fmla="*/ 1 h 1550000"/>
                                <a:gd name="connsiteX1" fmla="*/ 3311913 w 4517291"/>
                                <a:gd name="connsiteY1" fmla="*/ 0 h 1550000"/>
                                <a:gd name="connsiteX2" fmla="*/ 2698595 w 4517291"/>
                                <a:gd name="connsiteY2" fmla="*/ 245423 h 1550000"/>
                                <a:gd name="connsiteX3" fmla="*/ 1839951 w 4517291"/>
                                <a:gd name="connsiteY3" fmla="*/ 355799 h 1550000"/>
                                <a:gd name="connsiteX4" fmla="*/ 11151 w 4517291"/>
                                <a:gd name="connsiteY4" fmla="*/ 356819 h 1550000"/>
                                <a:gd name="connsiteX5" fmla="*/ 0 w 4517291"/>
                                <a:gd name="connsiteY5" fmla="*/ 869751 h 1550000"/>
                                <a:gd name="connsiteX6" fmla="*/ 1839951 w 4517291"/>
                                <a:gd name="connsiteY6" fmla="*/ 869862 h 1550000"/>
                                <a:gd name="connsiteX7" fmla="*/ 3021981 w 4517291"/>
                                <a:gd name="connsiteY7" fmla="*/ 1092800 h 1550000"/>
                                <a:gd name="connsiteX8" fmla="*/ 3735659 w 4517291"/>
                                <a:gd name="connsiteY8" fmla="*/ 1550000 h 1550000"/>
                                <a:gd name="connsiteX9" fmla="*/ 4517291 w 4517291"/>
                                <a:gd name="connsiteY9" fmla="*/ 1431950 h 1550000"/>
                                <a:gd name="connsiteX10" fmla="*/ 4505092 w 4517291"/>
                                <a:gd name="connsiteY10" fmla="*/ 1 h 1550000"/>
                                <a:gd name="connsiteX0" fmla="*/ 4505092 w 4517291"/>
                                <a:gd name="connsiteY0" fmla="*/ 1 h 1550000"/>
                                <a:gd name="connsiteX1" fmla="*/ 3311913 w 4517291"/>
                                <a:gd name="connsiteY1" fmla="*/ 0 h 1550000"/>
                                <a:gd name="connsiteX2" fmla="*/ 2698595 w 4517291"/>
                                <a:gd name="connsiteY2" fmla="*/ 245423 h 1550000"/>
                                <a:gd name="connsiteX3" fmla="*/ 1839951 w 4517291"/>
                                <a:gd name="connsiteY3" fmla="*/ 355799 h 1550000"/>
                                <a:gd name="connsiteX4" fmla="*/ 11151 w 4517291"/>
                                <a:gd name="connsiteY4" fmla="*/ 356819 h 1550000"/>
                                <a:gd name="connsiteX5" fmla="*/ 0 w 4517291"/>
                                <a:gd name="connsiteY5" fmla="*/ 869751 h 1550000"/>
                                <a:gd name="connsiteX6" fmla="*/ 1839951 w 4517291"/>
                                <a:gd name="connsiteY6" fmla="*/ 869862 h 1550000"/>
                                <a:gd name="connsiteX7" fmla="*/ 3021981 w 4517291"/>
                                <a:gd name="connsiteY7" fmla="*/ 1092800 h 1550000"/>
                                <a:gd name="connsiteX8" fmla="*/ 3735659 w 4517291"/>
                                <a:gd name="connsiteY8" fmla="*/ 1550000 h 1550000"/>
                                <a:gd name="connsiteX9" fmla="*/ 4517291 w 4517291"/>
                                <a:gd name="connsiteY9" fmla="*/ 1432052 h 1550000"/>
                                <a:gd name="connsiteX10" fmla="*/ 4505092 w 4517291"/>
                                <a:gd name="connsiteY10" fmla="*/ 1 h 1550000"/>
                                <a:gd name="connsiteX0" fmla="*/ 4505092 w 4584852"/>
                                <a:gd name="connsiteY0" fmla="*/ 1 h 1550000"/>
                                <a:gd name="connsiteX1" fmla="*/ 3311913 w 4584852"/>
                                <a:gd name="connsiteY1" fmla="*/ 0 h 1550000"/>
                                <a:gd name="connsiteX2" fmla="*/ 2698595 w 4584852"/>
                                <a:gd name="connsiteY2" fmla="*/ 245423 h 1550000"/>
                                <a:gd name="connsiteX3" fmla="*/ 1839951 w 4584852"/>
                                <a:gd name="connsiteY3" fmla="*/ 355799 h 1550000"/>
                                <a:gd name="connsiteX4" fmla="*/ 11151 w 4584852"/>
                                <a:gd name="connsiteY4" fmla="*/ 356819 h 1550000"/>
                                <a:gd name="connsiteX5" fmla="*/ 0 w 4584852"/>
                                <a:gd name="connsiteY5" fmla="*/ 869751 h 1550000"/>
                                <a:gd name="connsiteX6" fmla="*/ 1839951 w 4584852"/>
                                <a:gd name="connsiteY6" fmla="*/ 869862 h 1550000"/>
                                <a:gd name="connsiteX7" fmla="*/ 3021981 w 4584852"/>
                                <a:gd name="connsiteY7" fmla="*/ 1092800 h 1550000"/>
                                <a:gd name="connsiteX8" fmla="*/ 3735659 w 4584852"/>
                                <a:gd name="connsiteY8" fmla="*/ 1550000 h 1550000"/>
                                <a:gd name="connsiteX9" fmla="*/ 4517291 w 4584852"/>
                                <a:gd name="connsiteY9" fmla="*/ 1432052 h 1550000"/>
                                <a:gd name="connsiteX10" fmla="*/ 4505092 w 4584852"/>
                                <a:gd name="connsiteY10" fmla="*/ 1 h 1550000"/>
                                <a:gd name="connsiteX0" fmla="*/ 4505092 w 4517291"/>
                                <a:gd name="connsiteY0" fmla="*/ 1 h 1550000"/>
                                <a:gd name="connsiteX1" fmla="*/ 3311913 w 4517291"/>
                                <a:gd name="connsiteY1" fmla="*/ 0 h 1550000"/>
                                <a:gd name="connsiteX2" fmla="*/ 2698595 w 4517291"/>
                                <a:gd name="connsiteY2" fmla="*/ 245423 h 1550000"/>
                                <a:gd name="connsiteX3" fmla="*/ 1839951 w 4517291"/>
                                <a:gd name="connsiteY3" fmla="*/ 355799 h 1550000"/>
                                <a:gd name="connsiteX4" fmla="*/ 11151 w 4517291"/>
                                <a:gd name="connsiteY4" fmla="*/ 356819 h 1550000"/>
                                <a:gd name="connsiteX5" fmla="*/ 0 w 4517291"/>
                                <a:gd name="connsiteY5" fmla="*/ 869751 h 1550000"/>
                                <a:gd name="connsiteX6" fmla="*/ 1839951 w 4517291"/>
                                <a:gd name="connsiteY6" fmla="*/ 869862 h 1550000"/>
                                <a:gd name="connsiteX7" fmla="*/ 3021981 w 4517291"/>
                                <a:gd name="connsiteY7" fmla="*/ 1092800 h 1550000"/>
                                <a:gd name="connsiteX8" fmla="*/ 3735659 w 4517291"/>
                                <a:gd name="connsiteY8" fmla="*/ 1550000 h 1550000"/>
                                <a:gd name="connsiteX9" fmla="*/ 4517291 w 4517291"/>
                                <a:gd name="connsiteY9" fmla="*/ 1432052 h 1550000"/>
                                <a:gd name="connsiteX10" fmla="*/ 4505092 w 4517291"/>
                                <a:gd name="connsiteY10" fmla="*/ 1 h 1550000"/>
                                <a:gd name="connsiteX0" fmla="*/ 4505092 w 4517291"/>
                                <a:gd name="connsiteY0" fmla="*/ 1 h 1550000"/>
                                <a:gd name="connsiteX1" fmla="*/ 3311913 w 4517291"/>
                                <a:gd name="connsiteY1" fmla="*/ 0 h 1550000"/>
                                <a:gd name="connsiteX2" fmla="*/ 2698595 w 4517291"/>
                                <a:gd name="connsiteY2" fmla="*/ 245423 h 1550000"/>
                                <a:gd name="connsiteX3" fmla="*/ 1839951 w 4517291"/>
                                <a:gd name="connsiteY3" fmla="*/ 355799 h 1550000"/>
                                <a:gd name="connsiteX4" fmla="*/ 11151 w 4517291"/>
                                <a:gd name="connsiteY4" fmla="*/ 356819 h 1550000"/>
                                <a:gd name="connsiteX5" fmla="*/ 0 w 4517291"/>
                                <a:gd name="connsiteY5" fmla="*/ 869751 h 1550000"/>
                                <a:gd name="connsiteX6" fmla="*/ 1839951 w 4517291"/>
                                <a:gd name="connsiteY6" fmla="*/ 869862 h 1550000"/>
                                <a:gd name="connsiteX7" fmla="*/ 3021981 w 4517291"/>
                                <a:gd name="connsiteY7" fmla="*/ 1092800 h 1550000"/>
                                <a:gd name="connsiteX8" fmla="*/ 3735659 w 4517291"/>
                                <a:gd name="connsiteY8" fmla="*/ 1550000 h 1550000"/>
                                <a:gd name="connsiteX9" fmla="*/ 4517291 w 4517291"/>
                                <a:gd name="connsiteY9" fmla="*/ 1432052 h 1550000"/>
                                <a:gd name="connsiteX10" fmla="*/ 4505092 w 4517291"/>
                                <a:gd name="connsiteY10" fmla="*/ 1 h 1550000"/>
                                <a:gd name="connsiteX0" fmla="*/ 4505092 w 4517291"/>
                                <a:gd name="connsiteY0" fmla="*/ 1 h 1432110"/>
                                <a:gd name="connsiteX1" fmla="*/ 3311913 w 4517291"/>
                                <a:gd name="connsiteY1" fmla="*/ 0 h 1432110"/>
                                <a:gd name="connsiteX2" fmla="*/ 2698595 w 4517291"/>
                                <a:gd name="connsiteY2" fmla="*/ 245423 h 1432110"/>
                                <a:gd name="connsiteX3" fmla="*/ 1839951 w 4517291"/>
                                <a:gd name="connsiteY3" fmla="*/ 355799 h 1432110"/>
                                <a:gd name="connsiteX4" fmla="*/ 11151 w 4517291"/>
                                <a:gd name="connsiteY4" fmla="*/ 356819 h 1432110"/>
                                <a:gd name="connsiteX5" fmla="*/ 0 w 4517291"/>
                                <a:gd name="connsiteY5" fmla="*/ 869751 h 1432110"/>
                                <a:gd name="connsiteX6" fmla="*/ 1839951 w 4517291"/>
                                <a:gd name="connsiteY6" fmla="*/ 869862 h 1432110"/>
                                <a:gd name="connsiteX7" fmla="*/ 3021981 w 4517291"/>
                                <a:gd name="connsiteY7" fmla="*/ 1092800 h 1432110"/>
                                <a:gd name="connsiteX8" fmla="*/ 3360653 w 4517291"/>
                                <a:gd name="connsiteY8" fmla="*/ 1251710 h 1432110"/>
                                <a:gd name="connsiteX9" fmla="*/ 4517291 w 4517291"/>
                                <a:gd name="connsiteY9" fmla="*/ 1432052 h 1432110"/>
                                <a:gd name="connsiteX10" fmla="*/ 4505092 w 4517291"/>
                                <a:gd name="connsiteY10" fmla="*/ 1 h 1432110"/>
                                <a:gd name="connsiteX0" fmla="*/ 4505092 w 4517291"/>
                                <a:gd name="connsiteY0" fmla="*/ 1 h 1432110"/>
                                <a:gd name="connsiteX1" fmla="*/ 3311913 w 4517291"/>
                                <a:gd name="connsiteY1" fmla="*/ 0 h 1432110"/>
                                <a:gd name="connsiteX2" fmla="*/ 2698595 w 4517291"/>
                                <a:gd name="connsiteY2" fmla="*/ 245423 h 1432110"/>
                                <a:gd name="connsiteX3" fmla="*/ 1839951 w 4517291"/>
                                <a:gd name="connsiteY3" fmla="*/ 355799 h 1432110"/>
                                <a:gd name="connsiteX4" fmla="*/ 11151 w 4517291"/>
                                <a:gd name="connsiteY4" fmla="*/ 356819 h 1432110"/>
                                <a:gd name="connsiteX5" fmla="*/ 0 w 4517291"/>
                                <a:gd name="connsiteY5" fmla="*/ 869751 h 1432110"/>
                                <a:gd name="connsiteX6" fmla="*/ 1839951 w 4517291"/>
                                <a:gd name="connsiteY6" fmla="*/ 869862 h 1432110"/>
                                <a:gd name="connsiteX7" fmla="*/ 3021981 w 4517291"/>
                                <a:gd name="connsiteY7" fmla="*/ 1092800 h 1432110"/>
                                <a:gd name="connsiteX8" fmla="*/ 3360653 w 4517291"/>
                                <a:gd name="connsiteY8" fmla="*/ 1251710 h 1432110"/>
                                <a:gd name="connsiteX9" fmla="*/ 4517291 w 4517291"/>
                                <a:gd name="connsiteY9" fmla="*/ 1432052 h 1432110"/>
                                <a:gd name="connsiteX10" fmla="*/ 4505092 w 4517291"/>
                                <a:gd name="connsiteY10" fmla="*/ 1 h 1432110"/>
                                <a:gd name="connsiteX0" fmla="*/ 4505092 w 4517291"/>
                                <a:gd name="connsiteY0" fmla="*/ 1 h 1432110"/>
                                <a:gd name="connsiteX1" fmla="*/ 3311913 w 4517291"/>
                                <a:gd name="connsiteY1" fmla="*/ 0 h 1432110"/>
                                <a:gd name="connsiteX2" fmla="*/ 2698595 w 4517291"/>
                                <a:gd name="connsiteY2" fmla="*/ 245423 h 1432110"/>
                                <a:gd name="connsiteX3" fmla="*/ 1839951 w 4517291"/>
                                <a:gd name="connsiteY3" fmla="*/ 355799 h 1432110"/>
                                <a:gd name="connsiteX4" fmla="*/ 11151 w 4517291"/>
                                <a:gd name="connsiteY4" fmla="*/ 356819 h 1432110"/>
                                <a:gd name="connsiteX5" fmla="*/ 0 w 4517291"/>
                                <a:gd name="connsiteY5" fmla="*/ 869751 h 1432110"/>
                                <a:gd name="connsiteX6" fmla="*/ 1839951 w 4517291"/>
                                <a:gd name="connsiteY6" fmla="*/ 869862 h 1432110"/>
                                <a:gd name="connsiteX7" fmla="*/ 2672660 w 4517291"/>
                                <a:gd name="connsiteY7" fmla="*/ 974716 h 1432110"/>
                                <a:gd name="connsiteX8" fmla="*/ 3360653 w 4517291"/>
                                <a:gd name="connsiteY8" fmla="*/ 1251710 h 1432110"/>
                                <a:gd name="connsiteX9" fmla="*/ 4517291 w 4517291"/>
                                <a:gd name="connsiteY9" fmla="*/ 1432052 h 1432110"/>
                                <a:gd name="connsiteX10" fmla="*/ 4505092 w 4517291"/>
                                <a:gd name="connsiteY10" fmla="*/ 1 h 1432110"/>
                                <a:gd name="connsiteX0" fmla="*/ 4505092 w 4517291"/>
                                <a:gd name="connsiteY0" fmla="*/ 1 h 1432110"/>
                                <a:gd name="connsiteX1" fmla="*/ 3311913 w 4517291"/>
                                <a:gd name="connsiteY1" fmla="*/ 0 h 1432110"/>
                                <a:gd name="connsiteX2" fmla="*/ 2698595 w 4517291"/>
                                <a:gd name="connsiteY2" fmla="*/ 245423 h 1432110"/>
                                <a:gd name="connsiteX3" fmla="*/ 1839951 w 4517291"/>
                                <a:gd name="connsiteY3" fmla="*/ 355799 h 1432110"/>
                                <a:gd name="connsiteX4" fmla="*/ 11151 w 4517291"/>
                                <a:gd name="connsiteY4" fmla="*/ 356819 h 1432110"/>
                                <a:gd name="connsiteX5" fmla="*/ 0 w 4517291"/>
                                <a:gd name="connsiteY5" fmla="*/ 869751 h 1432110"/>
                                <a:gd name="connsiteX6" fmla="*/ 1839951 w 4517291"/>
                                <a:gd name="connsiteY6" fmla="*/ 869862 h 1432110"/>
                                <a:gd name="connsiteX7" fmla="*/ 2672660 w 4517291"/>
                                <a:gd name="connsiteY7" fmla="*/ 974716 h 1432110"/>
                                <a:gd name="connsiteX8" fmla="*/ 3360653 w 4517291"/>
                                <a:gd name="connsiteY8" fmla="*/ 1251710 h 1432110"/>
                                <a:gd name="connsiteX9" fmla="*/ 4517291 w 4517291"/>
                                <a:gd name="connsiteY9" fmla="*/ 1432052 h 1432110"/>
                                <a:gd name="connsiteX10" fmla="*/ 4505092 w 4517291"/>
                                <a:gd name="connsiteY10" fmla="*/ 1 h 1432110"/>
                                <a:gd name="connsiteX0" fmla="*/ 4505092 w 4517291"/>
                                <a:gd name="connsiteY0" fmla="*/ 1 h 1432110"/>
                                <a:gd name="connsiteX1" fmla="*/ 3311913 w 4517291"/>
                                <a:gd name="connsiteY1" fmla="*/ 0 h 1432110"/>
                                <a:gd name="connsiteX2" fmla="*/ 2698595 w 4517291"/>
                                <a:gd name="connsiteY2" fmla="*/ 245423 h 1432110"/>
                                <a:gd name="connsiteX3" fmla="*/ 1839951 w 4517291"/>
                                <a:gd name="connsiteY3" fmla="*/ 355799 h 1432110"/>
                                <a:gd name="connsiteX4" fmla="*/ 11151 w 4517291"/>
                                <a:gd name="connsiteY4" fmla="*/ 356819 h 1432110"/>
                                <a:gd name="connsiteX5" fmla="*/ 0 w 4517291"/>
                                <a:gd name="connsiteY5" fmla="*/ 869751 h 1432110"/>
                                <a:gd name="connsiteX6" fmla="*/ 1839951 w 4517291"/>
                                <a:gd name="connsiteY6" fmla="*/ 869862 h 1432110"/>
                                <a:gd name="connsiteX7" fmla="*/ 2672660 w 4517291"/>
                                <a:gd name="connsiteY7" fmla="*/ 974716 h 1432110"/>
                                <a:gd name="connsiteX8" fmla="*/ 3331407 w 4517291"/>
                                <a:gd name="connsiteY8" fmla="*/ 1251710 h 1432110"/>
                                <a:gd name="connsiteX9" fmla="*/ 4517291 w 4517291"/>
                                <a:gd name="connsiteY9" fmla="*/ 1432052 h 1432110"/>
                                <a:gd name="connsiteX10" fmla="*/ 4505092 w 4517291"/>
                                <a:gd name="connsiteY10" fmla="*/ 1 h 1432110"/>
                                <a:gd name="connsiteX0" fmla="*/ 4505092 w 4517291"/>
                                <a:gd name="connsiteY0" fmla="*/ 1 h 1432110"/>
                                <a:gd name="connsiteX1" fmla="*/ 3311913 w 4517291"/>
                                <a:gd name="connsiteY1" fmla="*/ 0 h 1432110"/>
                                <a:gd name="connsiteX2" fmla="*/ 2698595 w 4517291"/>
                                <a:gd name="connsiteY2" fmla="*/ 245423 h 1432110"/>
                                <a:gd name="connsiteX3" fmla="*/ 1839951 w 4517291"/>
                                <a:gd name="connsiteY3" fmla="*/ 355799 h 1432110"/>
                                <a:gd name="connsiteX4" fmla="*/ 11151 w 4517291"/>
                                <a:gd name="connsiteY4" fmla="*/ 356819 h 1432110"/>
                                <a:gd name="connsiteX5" fmla="*/ 0 w 4517291"/>
                                <a:gd name="connsiteY5" fmla="*/ 869751 h 1432110"/>
                                <a:gd name="connsiteX6" fmla="*/ 1839951 w 4517291"/>
                                <a:gd name="connsiteY6" fmla="*/ 869862 h 1432110"/>
                                <a:gd name="connsiteX7" fmla="*/ 2672660 w 4517291"/>
                                <a:gd name="connsiteY7" fmla="*/ 974716 h 1432110"/>
                                <a:gd name="connsiteX8" fmla="*/ 3331407 w 4517291"/>
                                <a:gd name="connsiteY8" fmla="*/ 1251710 h 1432110"/>
                                <a:gd name="connsiteX9" fmla="*/ 4517291 w 4517291"/>
                                <a:gd name="connsiteY9" fmla="*/ 1432052 h 1432110"/>
                                <a:gd name="connsiteX10" fmla="*/ 4505092 w 4517291"/>
                                <a:gd name="connsiteY10" fmla="*/ 1 h 1432110"/>
                                <a:gd name="connsiteX0" fmla="*/ 4505092 w 4517291"/>
                                <a:gd name="connsiteY0" fmla="*/ 1 h 1251710"/>
                                <a:gd name="connsiteX1" fmla="*/ 3311913 w 4517291"/>
                                <a:gd name="connsiteY1" fmla="*/ 0 h 1251710"/>
                                <a:gd name="connsiteX2" fmla="*/ 2698595 w 4517291"/>
                                <a:gd name="connsiteY2" fmla="*/ 245423 h 1251710"/>
                                <a:gd name="connsiteX3" fmla="*/ 1839951 w 4517291"/>
                                <a:gd name="connsiteY3" fmla="*/ 355799 h 1251710"/>
                                <a:gd name="connsiteX4" fmla="*/ 11151 w 4517291"/>
                                <a:gd name="connsiteY4" fmla="*/ 356819 h 1251710"/>
                                <a:gd name="connsiteX5" fmla="*/ 0 w 4517291"/>
                                <a:gd name="connsiteY5" fmla="*/ 869751 h 1251710"/>
                                <a:gd name="connsiteX6" fmla="*/ 1839951 w 4517291"/>
                                <a:gd name="connsiteY6" fmla="*/ 869862 h 1251710"/>
                                <a:gd name="connsiteX7" fmla="*/ 2672660 w 4517291"/>
                                <a:gd name="connsiteY7" fmla="*/ 974716 h 1251710"/>
                                <a:gd name="connsiteX8" fmla="*/ 3331407 w 4517291"/>
                                <a:gd name="connsiteY8" fmla="*/ 1251710 h 1251710"/>
                                <a:gd name="connsiteX9" fmla="*/ 4517291 w 4517291"/>
                                <a:gd name="connsiteY9" fmla="*/ 1247265 h 1251710"/>
                                <a:gd name="connsiteX10" fmla="*/ 4505092 w 4517291"/>
                                <a:gd name="connsiteY10" fmla="*/ 1 h 1251710"/>
                                <a:gd name="connsiteX0" fmla="*/ 4505092 w 4517291"/>
                                <a:gd name="connsiteY0" fmla="*/ 1 h 1251710"/>
                                <a:gd name="connsiteX1" fmla="*/ 3311913 w 4517291"/>
                                <a:gd name="connsiteY1" fmla="*/ 0 h 1251710"/>
                                <a:gd name="connsiteX2" fmla="*/ 2698595 w 4517291"/>
                                <a:gd name="connsiteY2" fmla="*/ 245423 h 1251710"/>
                                <a:gd name="connsiteX3" fmla="*/ 1839951 w 4517291"/>
                                <a:gd name="connsiteY3" fmla="*/ 355799 h 1251710"/>
                                <a:gd name="connsiteX4" fmla="*/ 11151 w 4517291"/>
                                <a:gd name="connsiteY4" fmla="*/ 356819 h 1251710"/>
                                <a:gd name="connsiteX5" fmla="*/ 0 w 4517291"/>
                                <a:gd name="connsiteY5" fmla="*/ 869751 h 1251710"/>
                                <a:gd name="connsiteX6" fmla="*/ 1839951 w 4517291"/>
                                <a:gd name="connsiteY6" fmla="*/ 869862 h 1251710"/>
                                <a:gd name="connsiteX7" fmla="*/ 2672660 w 4517291"/>
                                <a:gd name="connsiteY7" fmla="*/ 974716 h 1251710"/>
                                <a:gd name="connsiteX8" fmla="*/ 3331407 w 4517291"/>
                                <a:gd name="connsiteY8" fmla="*/ 1251710 h 1251710"/>
                                <a:gd name="connsiteX9" fmla="*/ 4517291 w 4517291"/>
                                <a:gd name="connsiteY9" fmla="*/ 1247265 h 1251710"/>
                                <a:gd name="connsiteX10" fmla="*/ 4505092 w 4517291"/>
                                <a:gd name="connsiteY10" fmla="*/ 1 h 1251710"/>
                                <a:gd name="connsiteX0" fmla="*/ 4505092 w 4517291"/>
                                <a:gd name="connsiteY0" fmla="*/ 1 h 1251710"/>
                                <a:gd name="connsiteX1" fmla="*/ 3311913 w 4517291"/>
                                <a:gd name="connsiteY1" fmla="*/ 0 h 1251710"/>
                                <a:gd name="connsiteX2" fmla="*/ 2698595 w 4517291"/>
                                <a:gd name="connsiteY2" fmla="*/ 245423 h 1251710"/>
                                <a:gd name="connsiteX3" fmla="*/ 1839951 w 4517291"/>
                                <a:gd name="connsiteY3" fmla="*/ 355799 h 1251710"/>
                                <a:gd name="connsiteX4" fmla="*/ 11151 w 4517291"/>
                                <a:gd name="connsiteY4" fmla="*/ 356819 h 1251710"/>
                                <a:gd name="connsiteX5" fmla="*/ 0 w 4517291"/>
                                <a:gd name="connsiteY5" fmla="*/ 869751 h 1251710"/>
                                <a:gd name="connsiteX6" fmla="*/ 1839951 w 4517291"/>
                                <a:gd name="connsiteY6" fmla="*/ 869862 h 1251710"/>
                                <a:gd name="connsiteX7" fmla="*/ 2672660 w 4517291"/>
                                <a:gd name="connsiteY7" fmla="*/ 974716 h 1251710"/>
                                <a:gd name="connsiteX8" fmla="*/ 3331407 w 4517291"/>
                                <a:gd name="connsiteY8" fmla="*/ 1251710 h 1251710"/>
                                <a:gd name="connsiteX9" fmla="*/ 4517291 w 4517291"/>
                                <a:gd name="connsiteY9" fmla="*/ 1247265 h 1251710"/>
                                <a:gd name="connsiteX10" fmla="*/ 4505092 w 4517291"/>
                                <a:gd name="connsiteY10" fmla="*/ 1 h 1251710"/>
                                <a:gd name="connsiteX0" fmla="*/ 4505092 w 4517291"/>
                                <a:gd name="connsiteY0" fmla="*/ 1 h 1251710"/>
                                <a:gd name="connsiteX1" fmla="*/ 3311913 w 4517291"/>
                                <a:gd name="connsiteY1" fmla="*/ 0 h 1251710"/>
                                <a:gd name="connsiteX2" fmla="*/ 2698595 w 4517291"/>
                                <a:gd name="connsiteY2" fmla="*/ 245423 h 1251710"/>
                                <a:gd name="connsiteX3" fmla="*/ 1839951 w 4517291"/>
                                <a:gd name="connsiteY3" fmla="*/ 355799 h 1251710"/>
                                <a:gd name="connsiteX4" fmla="*/ 11151 w 4517291"/>
                                <a:gd name="connsiteY4" fmla="*/ 356819 h 1251710"/>
                                <a:gd name="connsiteX5" fmla="*/ 0 w 4517291"/>
                                <a:gd name="connsiteY5" fmla="*/ 869751 h 1251710"/>
                                <a:gd name="connsiteX6" fmla="*/ 1839951 w 4517291"/>
                                <a:gd name="connsiteY6" fmla="*/ 869862 h 1251710"/>
                                <a:gd name="connsiteX7" fmla="*/ 2672660 w 4517291"/>
                                <a:gd name="connsiteY7" fmla="*/ 974716 h 1251710"/>
                                <a:gd name="connsiteX8" fmla="*/ 3331407 w 4517291"/>
                                <a:gd name="connsiteY8" fmla="*/ 1251710 h 1251710"/>
                                <a:gd name="connsiteX9" fmla="*/ 4517291 w 4517291"/>
                                <a:gd name="connsiteY9" fmla="*/ 1247265 h 1251710"/>
                                <a:gd name="connsiteX10" fmla="*/ 4505092 w 4517291"/>
                                <a:gd name="connsiteY10" fmla="*/ 1 h 1251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517291" h="1251710">
                                  <a:moveTo>
                                    <a:pt x="4505092" y="1"/>
                                  </a:moveTo>
                                  <a:cubicBezTo>
                                    <a:pt x="4172414" y="7445"/>
                                    <a:pt x="3804425" y="3729"/>
                                    <a:pt x="3311913" y="0"/>
                                  </a:cubicBezTo>
                                  <a:cubicBezTo>
                                    <a:pt x="3131636" y="119006"/>
                                    <a:pt x="2892552" y="196411"/>
                                    <a:pt x="2698595" y="245423"/>
                                  </a:cubicBezTo>
                                  <a:cubicBezTo>
                                    <a:pt x="2504638" y="294435"/>
                                    <a:pt x="2183990" y="356007"/>
                                    <a:pt x="1839951" y="355799"/>
                                  </a:cubicBezTo>
                                  <a:cubicBezTo>
                                    <a:pt x="856785" y="376300"/>
                                    <a:pt x="929268" y="362451"/>
                                    <a:pt x="11151" y="356819"/>
                                  </a:cubicBezTo>
                                  <a:cubicBezTo>
                                    <a:pt x="-3717" y="875506"/>
                                    <a:pt x="5576" y="382941"/>
                                    <a:pt x="0" y="869751"/>
                                  </a:cubicBezTo>
                                  <a:lnTo>
                                    <a:pt x="1839951" y="869862"/>
                                  </a:lnTo>
                                  <a:cubicBezTo>
                                    <a:pt x="2341756" y="907033"/>
                                    <a:pt x="2424084" y="911075"/>
                                    <a:pt x="2672660" y="974716"/>
                                  </a:cubicBezTo>
                                  <a:cubicBezTo>
                                    <a:pt x="2921236" y="1038357"/>
                                    <a:pt x="3108049" y="1117491"/>
                                    <a:pt x="3331407" y="1251710"/>
                                  </a:cubicBezTo>
                                  <a:lnTo>
                                    <a:pt x="4517291" y="1247265"/>
                                  </a:lnTo>
                                  <a:cubicBezTo>
                                    <a:pt x="4507456" y="634151"/>
                                    <a:pt x="4513508" y="1255691"/>
                                    <a:pt x="4505092" y="1"/>
                                  </a:cubicBezTo>
                                  <a:close/>
                                </a:path>
                              </a:pathLst>
                            </a:cu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g:wgp>
                        <wpg:cNvPr id="306" name="Gruppe 306"/>
                        <wpg:cNvGrpSpPr/>
                        <wpg:grpSpPr>
                          <a:xfrm>
                            <a:off x="3287985" y="1172156"/>
                            <a:ext cx="291168" cy="389573"/>
                            <a:chOff x="3287985" y="883717"/>
                            <a:chExt cx="291168" cy="389573"/>
                          </a:xfrm>
                        </wpg:grpSpPr>
                        <wps:wsp>
                          <wps:cNvPr id="300" name="Rett linje 300"/>
                          <wps:cNvCnPr/>
                          <wps:spPr>
                            <a:xfrm>
                              <a:off x="3295521" y="1006860"/>
                              <a:ext cx="147287" cy="0"/>
                            </a:xfrm>
                            <a:prstGeom prst="line">
                              <a:avLst/>
                            </a:prstGeom>
                            <a:noFill/>
                            <a:ln w="9525" cap="flat" cmpd="sng" algn="ctr">
                              <a:solidFill>
                                <a:sysClr val="windowText" lastClr="000000"/>
                              </a:solidFill>
                              <a:prstDash val="solid"/>
                            </a:ln>
                            <a:effectLst/>
                          </wps:spPr>
                          <wps:bodyPr/>
                        </wps:wsp>
                        <wps:wsp>
                          <wps:cNvPr id="103" name="Rett linje 103"/>
                          <wps:cNvCnPr/>
                          <wps:spPr>
                            <a:xfrm>
                              <a:off x="3287985" y="1137089"/>
                              <a:ext cx="154823" cy="0"/>
                            </a:xfrm>
                            <a:prstGeom prst="line">
                              <a:avLst/>
                            </a:prstGeom>
                            <a:noFill/>
                            <a:ln w="9525" cap="flat" cmpd="sng" algn="ctr">
                              <a:solidFill>
                                <a:sysClr val="windowText" lastClr="000000"/>
                              </a:solidFill>
                              <a:prstDash val="solid"/>
                            </a:ln>
                            <a:effectLst/>
                          </wps:spPr>
                          <wps:bodyPr/>
                        </wps:wsp>
                        <wps:wsp>
                          <wps:cNvPr id="301" name="Tekstboks 301"/>
                          <wps:cNvSpPr txBox="1"/>
                          <wps:spPr>
                            <a:xfrm>
                              <a:off x="3301658" y="934835"/>
                              <a:ext cx="277495" cy="338455"/>
                            </a:xfrm>
                            <a:prstGeom prst="rect">
                              <a:avLst/>
                            </a:prstGeom>
                            <a:noFill/>
                            <a:ln w="6350">
                              <a:noFill/>
                            </a:ln>
                            <a:effectLst/>
                          </wps:spPr>
                          <wps:txbx>
                            <w:txbxContent>
                              <w:p w:rsidR="00F25B25" w:rsidRDefault="00F25B25" w:rsidP="00487105">
                                <w:pPr>
                                  <w:keepNext/>
                                </w:pPr>
                                <w:r>
                                  <w:rPr>
                                    <w:rFonts w:ascii="Times New Roman" w:hAnsi="Times New Roman"/>
                                  </w:rPr>
                                  <w:t>t</w:t>
                                </w:r>
                                <w:r>
                                  <w:rPr>
                                    <w:rFonts w:ascii="Times New Roman" w:hAnsi="Times New Roman"/>
                                    <w:vertAlign w:val="subscript"/>
                                  </w:rPr>
                                  <w:t>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03" name="Rett pil 303"/>
                          <wps:cNvCnPr/>
                          <wps:spPr>
                            <a:xfrm>
                              <a:off x="3405987" y="883717"/>
                              <a:ext cx="0" cy="109157"/>
                            </a:xfrm>
                            <a:prstGeom prst="straightConnector1">
                              <a:avLst/>
                            </a:prstGeom>
                            <a:noFill/>
                            <a:ln w="9525" cap="flat" cmpd="sng" algn="ctr">
                              <a:solidFill>
                                <a:sysClr val="windowText" lastClr="000000"/>
                              </a:solidFill>
                              <a:prstDash val="solid"/>
                              <a:tailEnd type="stealth"/>
                            </a:ln>
                            <a:effectLst/>
                          </wps:spPr>
                          <wps:bodyPr/>
                        </wps:wsp>
                        <wps:wsp>
                          <wps:cNvPr id="107" name="Rett pil 107"/>
                          <wps:cNvCnPr/>
                          <wps:spPr>
                            <a:xfrm flipV="1">
                              <a:off x="3405987" y="1141391"/>
                              <a:ext cx="0" cy="121800"/>
                            </a:xfrm>
                            <a:prstGeom prst="straightConnector1">
                              <a:avLst/>
                            </a:prstGeom>
                            <a:noFill/>
                            <a:ln w="9525" cap="flat" cmpd="sng" algn="ctr">
                              <a:solidFill>
                                <a:sysClr val="windowText" lastClr="000000"/>
                              </a:solidFill>
                              <a:prstDash val="solid"/>
                              <a:tailEnd type="stealth"/>
                            </a:ln>
                            <a:effectLst/>
                          </wps:spPr>
                          <wps:bodyPr/>
                        </wps:wsp>
                      </wpg:wgp>
                      <wps:wsp>
                        <wps:cNvPr id="304" name="Rett linje 304"/>
                        <wps:cNvCnPr/>
                        <wps:spPr>
                          <a:xfrm>
                            <a:off x="3248086" y="705916"/>
                            <a:ext cx="574011" cy="2084"/>
                          </a:xfrm>
                          <a:prstGeom prst="line">
                            <a:avLst/>
                          </a:prstGeom>
                          <a:noFill/>
                          <a:ln w="9525" cap="flat" cmpd="sng" algn="ctr">
                            <a:solidFill>
                              <a:sysClr val="windowText" lastClr="000000"/>
                            </a:solidFill>
                            <a:prstDash val="solid"/>
                          </a:ln>
                          <a:effectLst/>
                        </wps:spPr>
                        <wps:bodyPr/>
                      </wps:wsp>
                      <wps:wsp>
                        <wps:cNvPr id="109" name="Rett linje 109"/>
                        <wps:cNvCnPr/>
                        <wps:spPr>
                          <a:xfrm>
                            <a:off x="3406425" y="1426299"/>
                            <a:ext cx="426823" cy="0"/>
                          </a:xfrm>
                          <a:prstGeom prst="line">
                            <a:avLst/>
                          </a:prstGeom>
                          <a:noFill/>
                          <a:ln w="9525" cap="flat" cmpd="sng" algn="ctr">
                            <a:solidFill>
                              <a:sysClr val="windowText" lastClr="000000"/>
                            </a:solidFill>
                            <a:prstDash val="solid"/>
                          </a:ln>
                          <a:effectLst/>
                        </wps:spPr>
                        <wps:bodyPr/>
                      </wps:wsp>
                      <wps:wsp>
                        <wps:cNvPr id="110" name="Rett pil 110"/>
                        <wps:cNvCnPr/>
                        <wps:spPr>
                          <a:xfrm flipV="1">
                            <a:off x="3585710" y="708060"/>
                            <a:ext cx="0" cy="729572"/>
                          </a:xfrm>
                          <a:prstGeom prst="straightConnector1">
                            <a:avLst/>
                          </a:prstGeom>
                          <a:noFill/>
                          <a:ln w="9525" cap="flat" cmpd="sng" algn="ctr">
                            <a:solidFill>
                              <a:sysClr val="windowText" lastClr="000000"/>
                            </a:solidFill>
                            <a:prstDash val="solid"/>
                            <a:headEnd type="stealth"/>
                            <a:tailEnd type="stealth"/>
                          </a:ln>
                          <a:effectLst/>
                        </wps:spPr>
                        <wps:bodyPr/>
                      </wps:wsp>
                      <wps:wsp>
                        <wps:cNvPr id="111" name="Tekstboks 301"/>
                        <wps:cNvSpPr txBox="1"/>
                        <wps:spPr>
                          <a:xfrm>
                            <a:off x="3546642" y="955654"/>
                            <a:ext cx="228600" cy="337820"/>
                          </a:xfrm>
                          <a:prstGeom prst="rect">
                            <a:avLst/>
                          </a:prstGeom>
                          <a:noFill/>
                          <a:ln w="6350">
                            <a:noFill/>
                          </a:ln>
                          <a:effectLst/>
                        </wps:spPr>
                        <wps:txbx>
                          <w:txbxContent>
                            <w:p w:rsidR="00F25B25" w:rsidRDefault="00F25B25" w:rsidP="00487105">
                              <w:pPr>
                                <w:pStyle w:val="NormalWeb"/>
                                <w:keepNext/>
                                <w:spacing w:before="0" w:beforeAutospacing="0" w:after="200" w:afterAutospacing="0" w:line="276" w:lineRule="auto"/>
                              </w:pPr>
                              <w:r>
                                <w:rPr>
                                  <w:rFonts w:eastAsia="Calibri"/>
                                  <w:sz w:val="22"/>
                                  <w:szCs w:val="22"/>
                                  <w:lang w:val="nb-NO"/>
                                </w:rPr>
                                <w:t>t</w:t>
                              </w:r>
                            </w:p>
                          </w:txbxContent>
                        </wps:txbx>
                        <wps:bodyPr rot="0" spcFirstLastPara="0" vert="horz" wrap="none" lIns="91440" tIns="45720" rIns="91440" bIns="45720" numCol="1" spcCol="0" rtlCol="0" fromWordArt="0" anchor="t" anchorCtr="0" forceAA="0" compatLnSpc="1">
                          <a:prstTxWarp prst="textNoShape">
                            <a:avLst/>
                          </a:prstTxWarp>
                          <a:noAutofit/>
                        </wps:bodyPr>
                      </wps:wsp>
                      <wpg:wgp>
                        <wpg:cNvPr id="114" name="Gruppe 114"/>
                        <wpg:cNvGrpSpPr/>
                        <wpg:grpSpPr>
                          <a:xfrm>
                            <a:off x="3288457" y="734810"/>
                            <a:ext cx="306404" cy="389301"/>
                            <a:chOff x="0" y="36831"/>
                            <a:chExt cx="306492" cy="389301"/>
                          </a:xfrm>
                        </wpg:grpSpPr>
                        <wps:wsp>
                          <wps:cNvPr id="115" name="Rett linje 115"/>
                          <wps:cNvCnPr/>
                          <wps:spPr>
                            <a:xfrm>
                              <a:off x="7536" y="153837"/>
                              <a:ext cx="147287" cy="0"/>
                            </a:xfrm>
                            <a:prstGeom prst="line">
                              <a:avLst/>
                            </a:prstGeom>
                            <a:noFill/>
                            <a:ln w="9525" cap="flat" cmpd="sng" algn="ctr">
                              <a:solidFill>
                                <a:sysClr val="windowText" lastClr="000000"/>
                              </a:solidFill>
                              <a:prstDash val="solid"/>
                            </a:ln>
                            <a:effectLst/>
                          </wps:spPr>
                          <wps:bodyPr/>
                        </wps:wsp>
                        <wps:wsp>
                          <wps:cNvPr id="116" name="Rett linje 116"/>
                          <wps:cNvCnPr/>
                          <wps:spPr>
                            <a:xfrm>
                              <a:off x="0" y="284066"/>
                              <a:ext cx="154823" cy="0"/>
                            </a:xfrm>
                            <a:prstGeom prst="line">
                              <a:avLst/>
                            </a:prstGeom>
                            <a:noFill/>
                            <a:ln w="9525" cap="flat" cmpd="sng" algn="ctr">
                              <a:solidFill>
                                <a:sysClr val="windowText" lastClr="000000"/>
                              </a:solidFill>
                              <a:prstDash val="solid"/>
                            </a:ln>
                            <a:effectLst/>
                          </wps:spPr>
                          <wps:bodyPr/>
                        </wps:wsp>
                        <wps:wsp>
                          <wps:cNvPr id="117" name="Tekstboks 4"/>
                          <wps:cNvSpPr txBox="1"/>
                          <wps:spPr>
                            <a:xfrm>
                              <a:off x="13673" y="87677"/>
                              <a:ext cx="292819" cy="338455"/>
                            </a:xfrm>
                            <a:prstGeom prst="rect">
                              <a:avLst/>
                            </a:prstGeom>
                            <a:noFill/>
                            <a:ln w="6350">
                              <a:noFill/>
                            </a:ln>
                            <a:effectLst/>
                          </wps:spPr>
                          <wps:txbx>
                            <w:txbxContent>
                              <w:p w:rsidR="00F25B25" w:rsidRDefault="00F25B25" w:rsidP="00487105">
                                <w:pPr>
                                  <w:pStyle w:val="NormalWeb"/>
                                  <w:keepNext/>
                                  <w:spacing w:before="0" w:beforeAutospacing="0" w:after="200" w:afterAutospacing="0" w:line="276" w:lineRule="auto"/>
                                </w:pPr>
                                <w:r>
                                  <w:rPr>
                                    <w:rFonts w:eastAsia="Calibri"/>
                                    <w:sz w:val="22"/>
                                    <w:szCs w:val="22"/>
                                    <w:lang w:val="nb-NO"/>
                                  </w:rPr>
                                  <w:t>t</w:t>
                                </w:r>
                                <w:r>
                                  <w:rPr>
                                    <w:rFonts w:eastAsia="Calibri"/>
                                    <w:position w:val="-6"/>
                                    <w:sz w:val="22"/>
                                    <w:szCs w:val="22"/>
                                    <w:vertAlign w:val="subscript"/>
                                    <w:lang w:val="nb-NO"/>
                                  </w:rPr>
                                  <w:t>H</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8" name="Rett pil 118"/>
                          <wps:cNvCnPr/>
                          <wps:spPr>
                            <a:xfrm>
                              <a:off x="118002" y="36831"/>
                              <a:ext cx="0" cy="109157"/>
                            </a:xfrm>
                            <a:prstGeom prst="straightConnector1">
                              <a:avLst/>
                            </a:prstGeom>
                            <a:noFill/>
                            <a:ln w="9525" cap="flat" cmpd="sng" algn="ctr">
                              <a:solidFill>
                                <a:sysClr val="windowText" lastClr="000000"/>
                              </a:solidFill>
                              <a:prstDash val="solid"/>
                              <a:tailEnd type="stealth"/>
                            </a:ln>
                            <a:effectLst/>
                          </wps:spPr>
                          <wps:bodyPr/>
                        </wps:wsp>
                        <wps:wsp>
                          <wps:cNvPr id="119" name="Rett pil 119"/>
                          <wps:cNvCnPr/>
                          <wps:spPr>
                            <a:xfrm flipV="1">
                              <a:off x="118002" y="294505"/>
                              <a:ext cx="0" cy="121800"/>
                            </a:xfrm>
                            <a:prstGeom prst="straightConnector1">
                              <a:avLst/>
                            </a:prstGeom>
                            <a:noFill/>
                            <a:ln w="9525" cap="flat" cmpd="sng" algn="ctr">
                              <a:solidFill>
                                <a:sysClr val="windowText" lastClr="000000"/>
                              </a:solidFill>
                              <a:prstDash val="solid"/>
                              <a:tailEnd type="stealth"/>
                            </a:ln>
                            <a:effectLst/>
                          </wps:spPr>
                          <wps:bodyPr/>
                        </wps:wsp>
                      </wpg:wgp>
                    </wpc:wpc>
                  </a:graphicData>
                </a:graphic>
              </wp:inline>
            </w:drawing>
          </mc:Choice>
          <mc:Fallback>
            <w:pict>
              <v:group id="Lerret 38" o:spid="_x0000_s1026" editas="canvas" style="width:6in;height:171.55pt;mso-position-horizontal-relative:char;mso-position-vertical-relative:line" coordsize="54864,21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">
                <v:shape id="_x0000_s1027" type="#_x0000_t75" style="position:absolute;width:54864;height:21786;visibility:visible;mso-wrap-style:square">
                  <v:fill o:detectmouseclick="t"/>
                  <v:path o:connecttype="none"/>
                </v:shape>
                <v:group id="Gruppe 299" o:spid="_x0000_s1028" style="position:absolute;left:2676;top:1598;width:29885;height:18065" coordorigin="2676,3010" coordsize="45172,309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shape id="Frihåndsform 298" o:spid="_x0000_s1029" style="position:absolute;left:2676;top:14911;width:45097;height:3090;visibility:visible;mso-wrap-style:square;v-text-anchor:middle" coordsize="4509743,309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bCcAA&#10;AADcAAAADwAAAGRycy9kb3ducmV2LnhtbERPy4rCMBTdD/gP4QruxlTRQatRHB/gZhZqP+DSXNti&#10;ctNpola/3iwEl4fzni9ba8SNGl85VjDoJyCIc6crLhRkp933BIQPyBqNY1LwIA/LRedrjql2dz7Q&#10;7RgKEUPYp6igDKFOpfR5SRZ939XEkTu7xmKIsCmkbvAew62RwyT5kRYrjg0l1rQuKb8cr1YBHSZh&#10;s92MsvVv5o19Gv0/5j+let12NQMRqA0f8du91wqG07g2nolH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hdbCcAAAADcAAAADwAAAAAAAAAAAAAAAACYAgAAZHJzL2Rvd25y&#10;ZXYueG1sUEsFBgAAAAAEAAQA9QAAAIUDAAAAAA==&#10;" path="m4504853,269v-815,123887,-816,119809,4890,244492l3336182,249651v-454755,35086,-1087989,64405,-1349596,58678l6201,303439c495,233420,3259,264998,,205467r1981696,5065c2433192,214653,2944180,102963,3341072,269v1071690,4890,44822,-1629,1163781,xe" fillcolor="#4f81bd" stroked="f" strokeweight="2pt">
                    <v:path arrowok="t" o:connecttype="custom" o:connectlocs="4504853,269;4509743,244762;3336182,249652;1986586,308330;6201,303440;0,205468;1981696,210533;3341072,269;4504853,269" o:connectangles="0,0,0,0,0,0,0,0,0"/>
                  </v:shape>
                  <v:shape id="Frihåndsform 100" o:spid="_x0000_s1030" style="position:absolute;left:2689;top:19021;width:45091;height:3334;flip:y;visibility:visible;mso-wrap-style:square;v-text-anchor:middle" coordsize="4509743,30904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E468UA&#10;AADcAAAADwAAAGRycy9kb3ducmV2LnhtbESP0WrDMAxF3wf7B6NB31ZnbSkjq1vGYKSlsNGsHyBi&#10;Nc4Wy8H22vTvq4fB3iTu1b1Hq83oe3WmmLrABp6mBSjiJtiOWwPHr/fHZ1ApI1vsA5OBKyXYrO/v&#10;VljacOEDnevcKgnhVKIBl/NQap0aRx7TNAzEop1C9Jhlja22ES8S7ns9K4ql9tixNDgc6M1R81P/&#10;egPVDEc65e+qWszrj89jt3e7ZTRm8jC+voDKNOZ/89/11gp+IfjyjEy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ETjrxQAAANwAAAAPAAAAAAAAAAAAAAAAAJgCAABkcnMv&#10;ZG93bnJldi54bWxQSwUGAAAAAAQABAD1AAAAigMAAAAA&#10;" adj="-11796480,,5400" path="m4504853,269v-815,123887,-816,119809,4890,244492l3336182,249651v-454755,35086,-1087989,64405,-1349596,58678l6201,303439c495,233420,3259,264998,,205467r1981696,5065c2433192,214653,2944180,102963,3341072,269v1071690,4890,44822,-1629,1163781,xe" fillcolor="#4f81bd" stroked="f" strokeweight="2pt">
                    <v:stroke joinstyle="miter"/>
                    <v:formulas/>
                    <v:path arrowok="t" o:connecttype="custom" o:connectlocs="4504247,290;4509136,264070;3335733,269345;1986319,332652;6200,327377;0,221676;1981429,227140;3340622,290;4504247,290" o:connectangles="0,0,0,0,0,0,0,0,0" textboxrect="0,0,4509743,309047"/>
                    <v:textbox>
                      <w:txbxContent>
                        <w:p w:rsidR="00F25B25" w:rsidRDefault="00F25B25" w:rsidP="00487105">
                          <w:pPr>
                            <w:keepNext/>
                            <w:rPr>
                              <w:rFonts w:eastAsia="Times New Roman"/>
                            </w:rPr>
                          </w:pPr>
                        </w:p>
                      </w:txbxContent>
                    </v:textbox>
                  </v:shape>
                  <v:shape id="Frihåndsform 288" o:spid="_x0000_s1031" style="position:absolute;left:6133;top:3010;width:39587;height:12926;visibility:visible;mso-wrap-style:square;v-text-anchor:middle" coordsize="3958682,1327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mv2MEA&#10;AADcAAAADwAAAGRycy9kb3ducmV2LnhtbERP3WrCMBS+H/gO4Qi7m+nEFalGKYrQq42pD3BsTpuy&#10;5qQ0sT9vv1wMdvnx/e+Pk23FQL1vHCt4XyUgiEunG64V3G+Xty0IH5A1to5JwUwejofFyx4z7Ub+&#10;puEaahFD2GeowITQZVL60pBFv3IdceQq11sMEfa11D2OMdy2cp0kqbTYcGww2NHJUPlzfVoFdn5M&#10;53Tj81vhq69PU83tR35S6nU55TsQgabwL/5zF1rBehvXxjPxCM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r9jBAAAA3AAAAA8AAAAAAAAAAAAAAAAAmAIAAGRycy9kb3du&#10;cmV2LnhtbFBLBQYAAAAABAAEAPUAAACGAwAAAAA=&#10;" path="m,936702v177490,95714,354980,191429,602165,256478c849350,1258229,1172736,1328853,1483112,1326995v310376,-1858,665356,-35320,981307,-144966c2780370,1072383,3096322,910629,3378819,669120,3661316,427611,3843452,172856,3958682,e" filled="f" strokecolor="windowText" strokeweight="2pt">
                    <v:path arrowok="t" o:connecttype="custom" o:connectlocs="0,912358;602165,1162171;1483112,1292508;2464419,1151309;3378819,651730;3958682,0" o:connectangles="0,0,0,0,0,0"/>
                  </v:shape>
                  <v:shape id="Frihåndsform 70" o:spid="_x0000_s1032" style="position:absolute;left:5910;top:21076;width:39586;height:12926;flip:y;visibility:visible;mso-wrap-style:square;v-text-anchor:middle" coordsize="3958682,132703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fZusEA&#10;AADbAAAADwAAAGRycy9kb3ducmV2LnhtbERPTYvCMBC9C/sfwix403QVdK1GWQVRPCi6HjyOzWxb&#10;tpnUJtrqrzcHwePjfU9mjSnEjSqXW1bw1Y1AECdW55wqOP4uO98gnEfWWFgmBXdyMJt+tCYYa1vz&#10;nm4Hn4oQwi5GBZn3ZSylSzIy6Lq2JA7cn60M+gCrVOoK6xBuCtmLooE0mHNoyLCkRUbJ/+FqFDz6&#10;NHe9YpRfNqtzLbfHNe52J6Xan83PGISnxr/FL/daKxiG9eFL+AF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2brBAAAA2wAAAA8AAAAAAAAAAAAAAAAAmAIAAGRycy9kb3du&#10;cmV2LnhtbFBLBQYAAAAABAAEAPUAAACGAwAAAAA=&#10;" adj="-11796480,,5400" path="m,936702v177490,95714,354980,191429,602165,256478c849350,1258229,1172736,1328853,1483112,1326995v310376,-1858,665356,-35320,981307,-144966c2780370,1072383,3096322,910629,3378819,669120,3661316,427611,3843452,172856,3958682,e" filled="f" strokecolor="windowText" strokeweight="2pt">
                    <v:stroke joinstyle="miter"/>
                    <v:formulas/>
                    <v:path arrowok="t" o:connecttype="custom" o:connectlocs="0,912362;602151,1162175;1483078,1292513;2464362,1151314;3378741,651733;3958591,0" o:connectangles="0,0,0,0,0,0" textboxrect="0,0,3958682,1327030"/>
                    <v:textbox>
                      <w:txbxContent>
                        <w:p w:rsidR="00F25B25" w:rsidRDefault="00F25B25" w:rsidP="00487105">
                          <w:pPr>
                            <w:keepNext/>
                            <w:rPr>
                              <w:rFonts w:eastAsia="Times New Roman"/>
                            </w:rPr>
                          </w:pPr>
                        </w:p>
                      </w:txbxContent>
                    </v:textbox>
                  </v:shape>
                  <v:line id="Rett linje 72" o:spid="_x0000_s1033" style="position:absolute;flip:y;visibility:visible;mso-wrap-style:square" from="35990,24850" to="43794,2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T7JMUAAADbAAAADwAAAGRycy9kb3ducmV2LnhtbESPQWvCQBSE7wX/w/KE3szGQLWk2YiI&#10;hQpeqvbQ2yP7kixm36bZrUZ/fbdQ6HGYmW+YYjXaTlxo8MaxgnmSgiCunDbcKDgdX2fPIHxA1tg5&#10;JgU38rAqJw8F5tpd+Z0uh9CICGGfo4I2hD6X0lctWfSJ64mjV7vBYohyaKQe8BrhtpNZmi6kRcNx&#10;ocWeNi1V58O3VbD9DN34hbfsvq932/rDbdz6ySj1OB3XLyACjeE//Nd+0wqWGfx+iT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T7JMUAAADbAAAADwAAAAAAAAAA&#10;AAAAAAChAgAAZHJzL2Rvd25yZXYueG1sUEsFBgAAAAAEAAQA+QAAAJMDAAAAAA==&#10;" strokecolor="#4a7ebb"/>
                  <v:shape id="Frihåndsform 296" o:spid="_x0000_s1034" style="position:absolute;left:2676;top:12378;width:45173;height:12517;visibility:visible;mso-wrap-style:square;v-text-anchor:middle" coordsize="4517291,125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xV+sQA&#10;AADcAAAADwAAAGRycy9kb3ducmV2LnhtbESPwWrDMBBE74H+g9hCb4lcH0zrRgkh1KkPuTgOPS/W&#10;Vja1VsZSbPfvq0Chx2Fm3jDb/WJ7MdHoO8cKnjcJCOLG6Y6NgmtdrF9A+ICssXdMCn7Iw373sNpi&#10;rt3MFU2XYESEsM9RQRvCkEvpm5Ys+o0biKP35UaLIcrRSD3iHOG2l2mSZNJix3GhxYGOLTXfl5tV&#10;UFZmaQzb+nR+T6a+qFL5kX4q9fS4HN5ABFrCf/ivXWoF6WsG9zPxCM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MVfrEAAAA3AAAAA8AAAAAAAAAAAAAAAAAmAIAAGRycy9k&#10;b3ducmV2LnhtbFBLBQYAAAAABAAEAPUAAACJAwAAAAA=&#10;" path="m4505092,1c4172414,7445,3804425,3729,3311913,,3131636,119006,2892552,196411,2698595,245423v-193957,49012,-514605,110584,-858644,110376c856785,376300,929268,362451,11151,356819,-3717,875506,5576,382941,,869751r1839951,111c2341756,907033,2424084,911075,2672660,974716v248576,63641,435389,142775,658747,276994l4517291,1247265c4507456,634151,4513508,1255691,4505092,1xe" filled="f" strokecolor="windowText" strokeweight="2.25pt">
                    <v:path arrowok="t" o:connecttype="custom" o:connectlocs="4505092,1;3311913,0;2698595,245423;1839951,355799;11151,356819;0,869751;1839951,869862;2672660,974716;3331407,1251710;4517291,1247265;4505092,1" o:connectangles="0,0,0,0,0,0,0,0,0,0,0"/>
                  </v:shape>
                </v:group>
                <v:group id="Gruppe 306" o:spid="_x0000_s1035" style="position:absolute;left:32879;top:11721;width:2912;height:3896" coordorigin="32879,8837" coordsize="2911,3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line id="Rett linje 300" o:spid="_x0000_s1036" style="position:absolute;visibility:visible;mso-wrap-style:square" from="32955,10068" to="34428,10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cuKMIAAADcAAAADwAAAGRycy9kb3ducmV2LnhtbERPy4rCMBTdD/gP4Q64GcbUByKdRhFR&#10;cKlVxOWluX04zU1tola/3iwGZnk472TRmVrcqXWVZQXDQQSCOLO64kLB8bD5noFwHlljbZkUPMnB&#10;Yt77SDDW9sF7uqe+ECGEXYwKSu+bWEqXlWTQDWxDHLjctgZ9gG0hdYuPEG5qOYqiqTRYcWgosaFV&#10;SdlvejMKitXl63pOL6+Jn65ndjPZnU75Uqn+Z7f8AeGp8//iP/dWKxhHYX44E46AnL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cuKMIAAADcAAAADwAAAAAAAAAAAAAA&#10;AAChAgAAZHJzL2Rvd25yZXYueG1sUEsFBgAAAAAEAAQA+QAAAJADAAAAAA==&#10;" strokecolor="windowText"/>
                  <v:line id="Rett linje 103" o:spid="_x0000_s1037" style="position:absolute;visibility:visible;mso-wrap-style:square" from="32879,11370" to="34428,11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HevsQAAADcAAAADwAAAGRycy9kb3ducmV2LnhtbERPTWvCQBC9F/oflil4KXVTlRBSVwmh&#10;gkdNS+hxyI5JbHY2zW41+utdodDbPN7nLNej6cSJBtdaVvA6jUAQV1a3XCv4/Ni8JCCcR9bYWSYF&#10;F3KwXj0+LDHV9sx7OhW+FiGEXYoKGu/7VEpXNWTQTW1PHLiDHQz6AIda6gHPIdx0chZFsTTYcmho&#10;sKe8oeq7+DUK6vz4/PNVHK8LH78ndrPYleUhU2ryNGZvIDyN/l/8597qMD+aw/2ZcIF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d6+xAAAANwAAAAPAAAAAAAAAAAA&#10;AAAAAKECAABkcnMvZG93bnJldi54bWxQSwUGAAAAAAQABAD5AAAAkgMAAAAA&#10;" strokecolor="windowText"/>
                  <v:shapetype id="_x0000_t202" coordsize="21600,21600" o:spt="202" path="m,l,21600r21600,l21600,xe">
                    <v:stroke joinstyle="miter"/>
                    <v:path gradientshapeok="t" o:connecttype="rect"/>
                  </v:shapetype>
                  <v:shape id="Tekstboks 301" o:spid="_x0000_s1038" type="#_x0000_t202" style="position:absolute;left:33016;top:9348;width:2775;height:33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0Z7cYA&#10;AADcAAAADwAAAGRycy9kb3ducmV2LnhtbESP3WoCMRSE74W+QziF3hRNbEFkNUpbaJHSKv4gXh42&#10;p5vFzcmSRF3fvikUvBxm5htmOu9cI84UYu1Zw3CgQBCX3tRcadht3/tjEDEhG2w8k4YrRZjP7npT&#10;LIy/8JrOm1SJDOFYoAabUltIGUtLDuPAt8TZ+/HBYcoyVNIEvGS4a+STUiPpsOa8YLGlN0vlcXNy&#10;Go7283GlPr5f96PFNSy3J38IXwetH+67lwmIRF26hf/bC6PhWQ3h70w+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0Z7cYAAADcAAAADwAAAAAAAAAAAAAAAACYAgAAZHJz&#10;L2Rvd25yZXYueG1sUEsFBgAAAAAEAAQA9QAAAIsDAAAAAA==&#10;" filled="f" stroked="f" strokeweight=".5pt">
                    <v:textbox>
                      <w:txbxContent>
                        <w:p w:rsidR="00F25B25" w:rsidRDefault="00F25B25" w:rsidP="00487105">
                          <w:pPr>
                            <w:keepNext/>
                          </w:pPr>
                          <w:r>
                            <w:rPr>
                              <w:rFonts w:ascii="Times New Roman" w:hAnsi="Times New Roman"/>
                            </w:rPr>
                            <w:t>t</w:t>
                          </w:r>
                          <w:r>
                            <w:rPr>
                              <w:rFonts w:ascii="Times New Roman" w:hAnsi="Times New Roman"/>
                              <w:vertAlign w:val="subscript"/>
                            </w:rPr>
                            <w:t>S</w:t>
                          </w:r>
                        </w:p>
                      </w:txbxContent>
                    </v:textbox>
                  </v:shape>
                  <v:shapetype id="_x0000_t32" coordsize="21600,21600" o:spt="32" o:oned="t" path="m,l21600,21600e" filled="f">
                    <v:path arrowok="t" fillok="f" o:connecttype="none"/>
                    <o:lock v:ext="edit" shapetype="t"/>
                  </v:shapetype>
                  <v:shape id="Rett pil 303" o:spid="_x0000_s1039" type="#_x0000_t32" style="position:absolute;left:34059;top:8837;width:0;height:10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Eo78IAAADcAAAADwAAAGRycy9kb3ducmV2LnhtbESP3YrCMBSE7wXfIRzBO01cRaQaRYQV&#10;QRD/8PrQHNtqc1KaqPXtjbCwl8PMfMPMFo0txZNqXzjWMOgrEMSpMwVnGs6n394EhA/IBkvHpOFN&#10;HhbzdmuGiXEvPtDzGDIRIewT1JCHUCVS+jQni77vKuLoXV1tMURZZ9LU+IpwW8ofpcbSYsFxIceK&#10;Vjml9+PDariaKrxvu5HCdL9db8aX1XJ7KLTudprlFESgJvyH/9obo2GohvA9E4+An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1Eo78IAAADcAAAADwAAAAAAAAAAAAAA&#10;AAChAgAAZHJzL2Rvd25yZXYueG1sUEsFBgAAAAAEAAQA+QAAAJADAAAAAA==&#10;" strokecolor="windowText">
                    <v:stroke endarrow="classic"/>
                  </v:shape>
                  <v:shape id="Rett pil 107" o:spid="_x0000_s1040" type="#_x0000_t32" style="position:absolute;left:34059;top:11413;width:0;height:12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YlLMIAAADcAAAADwAAAGRycy9kb3ducmV2LnhtbERPTWvCQBC9F/wPywi91Y3WWomuIpZC&#10;L0KNRa/D7jQJzc6GzNak/74rFHqbx/uc9XbwjbpSJ3VgA9NJBorYBldzaeDj9PqwBCUR2WETmAz8&#10;kMB2M7pbY+5Cz0e6FrFUKYQlRwNVjG2utdiKPMoktMSJ+wydx5hgV2rXYZ/CfaNnWbbQHmtODRW2&#10;tK/IfhXf3sCLPT/t3oewl/m8L8LjRQ7eijH342G3AhVpiP/iP/ebS/OzZ7g9ky7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YlLMIAAADcAAAADwAAAAAAAAAAAAAA&#10;AAChAgAAZHJzL2Rvd25yZXYueG1sUEsFBgAAAAAEAAQA+QAAAJADAAAAAA==&#10;" strokecolor="windowText">
                    <v:stroke endarrow="classic"/>
                  </v:shape>
                </v:group>
                <v:line id="Rett linje 304" o:spid="_x0000_s1041" style="position:absolute;visibility:visible;mso-wrap-style:square" from="32480,7059" to="3822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woK8QAAADcAAAADwAAAGRycy9kb3ducmV2LnhtbESPQYvCMBSE74L/ITzBy6KpWkSqUURW&#10;2KN2F/H4aJ5ttXmpTVa7/nojLHgcZuYbZrFqTSVu1LjSsoLRMAJBnFldcq7g53s7mIFwHlljZZkU&#10;/JGD1bLbWWCi7Z33dEt9LgKEXYIKCu/rREqXFWTQDW1NHLyTbQz6IJtc6gbvAW4qOY6iqTRYclgo&#10;sKZNQdkl/TUK8s3543pMz4/YTz9ndhvvDofTWql+r13PQXhq/Tv83/7SCiZR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rCgrxAAAANwAAAAPAAAAAAAAAAAA&#10;AAAAAKECAABkcnMvZG93bnJldi54bWxQSwUGAAAAAAQABAD5AAAAkgMAAAAA&#10;" strokecolor="windowText"/>
                <v:line id="Rett linje 109" o:spid="_x0000_s1042" style="position:absolute;visibility:visible;mso-wrap-style:square" from="34064,14262" to="38332,1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npVMMAAADcAAAADwAAAGRycy9kb3ducmV2LnhtbERPS2vCQBC+C/6HZYReitm0iNjoRkQq&#10;9FjTEnocsmMeZmdjdqupv94VCt7m43vOaj2YVpypd7VlBS9RDIK4sLrmUsH31266AOE8ssbWMin4&#10;IwfrdDxaYaLthfd0znwpQgi7BBVU3neJlK6oyKCLbEccuIPtDfoA+1LqHi8h3LTyNY7n0mDNoaHC&#10;jrYVFcfs1ygot83z6SdrrjM/f1/Y3ewzzw8bpZ4mw2YJwtPgH+J/94cO8+M3uD8TLpDp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p6VTDAAAA3AAAAA8AAAAAAAAAAAAA&#10;AAAAoQIAAGRycy9kb3ducmV2LnhtbFBLBQYAAAAABAAEAPkAAACRAwAAAAA=&#10;" strokecolor="windowText"/>
                <v:shape id="Rett pil 110" o:spid="_x0000_s1043" type="#_x0000_t32" style="position:absolute;left:35857;top:7080;width:0;height:72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yGmccAAADcAAAADwAAAGRycy9kb3ducmV2LnhtbESPS4vCQBCE7wv+h6GFvYhOXNhFoqPI&#10;wj5YQfCBeGwzbRLM9ITMqFl/vX0QvHVT1VVfT2atq9SFmlB6NjAcJKCIM29Lzg1sN1/9EagQkS1W&#10;nsnAPwWYTTsvE0ytv/KKLuuYKwnhkKKBIsY61TpkBTkMA18Ti3b0jcMoa5Nr2+BVwl2l35LkQzss&#10;WRoKrOmzoOy0PjsDi3P+s/rbU+90W+7cd+/w7kaH2pjXbjsfg4rUxqf5cf1rBX8o+PKMTKC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vIaZxwAAANwAAAAPAAAAAAAA&#10;AAAAAAAAAKECAABkcnMvZG93bnJldi54bWxQSwUGAAAAAAQABAD5AAAAlQMAAAAA&#10;" strokecolor="windowText">
                  <v:stroke startarrow="classic" endarrow="classic"/>
                </v:shape>
                <v:shape id="Tekstboks 301" o:spid="_x0000_s1044" type="#_x0000_t202" style="position:absolute;left:35466;top:9556;width:2286;height:337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h0cQA&#10;AADcAAAADwAAAGRycy9kb3ducmV2LnhtbERPTWsCMRC9F/ofwhS8SM1uD1JWo7SCRcRWXEvxOGym&#10;m8XNZEmirv/eFITe5vE+ZzrvbSvO5EPjWEE+ykAQV043XCv43i+fX0GEiKyxdUwKrhRgPnt8mGKh&#10;3YV3dC5jLVIIhwIVmBi7QspQGbIYRq4jTtyv8xZjgr6W2uMlhdtWvmTZWFpsODUY7GhhqDqWJ6vg&#10;aNbDbfbx+f4zXl391/7kDn5zUGrw1L9NQETq47/47l7pND/P4e+ZdIG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A4dHEAAAA3AAAAA8AAAAAAAAAAAAAAAAAmAIAAGRycy9k&#10;b3ducmV2LnhtbFBLBQYAAAAABAAEAPUAAACJAwAAAAA=&#10;" filled="f" stroked="f" strokeweight=".5pt">
                  <v:textbox>
                    <w:txbxContent>
                      <w:p w:rsidR="00F25B25" w:rsidRDefault="00F25B25" w:rsidP="00487105">
                        <w:pPr>
                          <w:pStyle w:val="NormalWeb"/>
                          <w:keepNext/>
                          <w:spacing w:before="0" w:beforeAutospacing="0" w:after="200" w:afterAutospacing="0" w:line="276" w:lineRule="auto"/>
                        </w:pPr>
                        <w:r>
                          <w:rPr>
                            <w:rFonts w:eastAsia="Calibri"/>
                            <w:sz w:val="22"/>
                            <w:szCs w:val="22"/>
                            <w:lang w:val="nb-NO"/>
                          </w:rPr>
                          <w:t>t</w:t>
                        </w:r>
                      </w:p>
                    </w:txbxContent>
                  </v:textbox>
                </v:shape>
                <v:group id="Gruppe 114" o:spid="_x0000_s1045" style="position:absolute;left:32884;top:7348;width:3064;height:3893" coordorigin=",36831" coordsize="306492,389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line id="Rett linje 115" o:spid="_x0000_s1046" style="position:absolute;visibility:visible;mso-wrap-style:square" from="7536,153837" to="154823,153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11jMQAAADcAAAADwAAAGRycy9kb3ducmV2LnhtbERPTWvCQBC9F/oflhG8FN1ErEh0FZEG&#10;etRYpMchOybR7Gya3Sapv94tFHqbx/uc9XYwteiodZVlBfE0AkGcW11xoeDjlE6WIJxH1lhbJgU/&#10;5GC7eX5aY6Jtz0fqMl+IEMIuQQWl900ipctLMuimtiEO3MW2Bn2AbSF1i30IN7WcRdFCGqw4NJTY&#10;0L6k/JZ9GwXF/vry9Zld73O/eFvadH44ny87pcajYbcC4Wnw/+I/97sO8+NX+H0mXC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XWMxAAAANwAAAAPAAAAAAAAAAAA&#10;AAAAAKECAABkcnMvZG93bnJldi54bWxQSwUGAAAAAAQABAD5AAAAkgMAAAAA&#10;" strokecolor="windowText"/>
                  <v:line id="Rett linje 116" o:spid="_x0000_s1047" style="position:absolute;visibility:visible;mso-wrap-style:square" from="0,284066" to="154823,284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8MAAADcAAAADwAAAGRycy9kb3ducmV2LnhtbERPTWvCQBC9C/0PyxR6kbqxSJDoKiFU&#10;8GhTkR6H7JhEs7Npdk1if323UPA2j/c56+1oGtFT52rLCuazCARxYXXNpYLj5+51CcJ5ZI2NZVJw&#10;JwfbzdNkjYm2A39Qn/tShBB2CSqovG8TKV1RkUE3sy1x4M62M+gD7EqpOxxCuGnkWxTF0mDNoaHC&#10;lrKKimt+MwrK7DL9/sovPwsfvy/tbnE4nc6pUi/PY7oC4Wn0D/G/e6/D/HkM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v6/vDAAAA3AAAAA8AAAAAAAAAAAAA&#10;AAAAoQIAAGRycy9kb3ducmV2LnhtbFBLBQYAAAAABAAEAPkAAACRAwAAAAA=&#10;" strokecolor="windowText"/>
                  <v:shape id="Tekstboks 4" o:spid="_x0000_s1048" type="#_x0000_t202" style="position:absolute;left:13673;top:87677;width:292819;height:3384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XcPsQA&#10;AADcAAAADwAAAGRycy9kb3ducmV2LnhtbERPTWsCMRC9C/6HMIIXqVk9aFmN0hZapLRKtYjHYTPd&#10;LG4mSxJ1/feNIHibx/uc+bK1tTiTD5VjBaNhBoK4cLriUsHv7v3pGUSIyBprx6TgSgGWi25njrl2&#10;F/6h8zaWIoVwyFGBibHJpQyFIYth6BrixP05bzEm6EupPV5SuK3lOMsm0mLFqcFgQ2+GiuP2ZBUc&#10;zedgk318v+4nq6tf707u4L8OSvV77csMRKQ2PsR390qn+aMp3J5JF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l3D7EAAAA3AAAAA8AAAAAAAAAAAAAAAAAmAIAAGRycy9k&#10;b3ducmV2LnhtbFBLBQYAAAAABAAEAPUAAACJAwAAAAA=&#10;" filled="f" stroked="f" strokeweight=".5pt">
                    <v:textbox>
                      <w:txbxContent>
                        <w:p w:rsidR="00F25B25" w:rsidRDefault="00F25B25" w:rsidP="00487105">
                          <w:pPr>
                            <w:pStyle w:val="NormalWeb"/>
                            <w:keepNext/>
                            <w:spacing w:before="0" w:beforeAutospacing="0" w:after="200" w:afterAutospacing="0" w:line="276" w:lineRule="auto"/>
                          </w:pPr>
                          <w:r>
                            <w:rPr>
                              <w:rFonts w:eastAsia="Calibri"/>
                              <w:sz w:val="22"/>
                              <w:szCs w:val="22"/>
                              <w:lang w:val="nb-NO"/>
                            </w:rPr>
                            <w:t>t</w:t>
                          </w:r>
                          <w:r>
                            <w:rPr>
                              <w:rFonts w:eastAsia="Calibri"/>
                              <w:position w:val="-6"/>
                              <w:sz w:val="22"/>
                              <w:szCs w:val="22"/>
                              <w:vertAlign w:val="subscript"/>
                              <w:lang w:val="nb-NO"/>
                            </w:rPr>
                            <w:t>H</w:t>
                          </w:r>
                        </w:p>
                      </w:txbxContent>
                    </v:textbox>
                  </v:shape>
                  <v:shape id="Rett pil 118" o:spid="_x0000_s1049" type="#_x0000_t32" style="position:absolute;left:118002;top:36831;width:0;height:1091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CosQAAADcAAAADwAAAGRycy9kb3ducmV2LnhtbESPS4sCQQyE78L+hyYLe9MeZZFltEdE&#10;2EUQxBeew3TmodPpYbrV8d+bg7C3hKpUfZkveteoO3Wh9mxgPEpAEefe1lwaOB1/hz+gQkS22Hgm&#10;A08KsMg+BnNMrX/wnu6HWCoJ4ZCigSrGNtU65BU5DCPfEotW+M5hlLUrte3wIeGu0ZMkmWqHNUtD&#10;hS2tKsqvh5szUNg2Pi/b7wTz3eZvPT2vlpt9bczXZ7+cgYrUx3/z+3ptBX8stPKMTK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6EKixAAAANwAAAAPAAAAAAAAAAAA&#10;AAAAAKECAABkcnMvZG93bnJldi54bWxQSwUGAAAAAAQABAD5AAAAkgMAAAAA&#10;" strokecolor="windowText">
                    <v:stroke endarrow="classic"/>
                  </v:shape>
                  <v:shape id="Rett pil 119" o:spid="_x0000_s1050" type="#_x0000_t32" style="position:absolute;left:118002;top:294505;width:0;height:12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yCGMIAAADcAAAADwAAAGRycy9kb3ducmV2LnhtbERPS0vDQBC+C/0PyxR6s5s+FE27LaUi&#10;eCloWvQ67E6T0OxsyKxN/PduQfA2H99z1tvBN+pKndSBDcymGShiG1zNpYHT8fX+CZREZIdNYDLw&#10;QwLbzehujbkLPX/QtYilSiEsORqoYmxzrcVW5FGmoSVO3Dl0HmOCXaldh30K942eZ9mj9lhzaqiw&#10;pX1F9lJ8ewMv9vNh9z6EvSyXfREWX3LwVoyZjIfdClSkIf6L/9xvLs2fPcPtmXSB3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ZyCGMIAAADcAAAADwAAAAAAAAAAAAAA&#10;AAChAgAAZHJzL2Rvd25yZXYueG1sUEsFBgAAAAAEAAQA+QAAAJADAAAAAA==&#10;" strokecolor="windowText">
                    <v:stroke endarrow="classic"/>
                  </v:shape>
                </v:group>
                <w10:anchorlock/>
              </v:group>
            </w:pict>
          </mc:Fallback>
        </mc:AlternateContent>
      </w:r>
      <w:r w:rsidR="00410116">
        <w:rPr>
          <w:rFonts w:ascii="Times New Roman" w:hAnsi="Times New Roman"/>
          <w:sz w:val="24"/>
          <w:szCs w:val="24"/>
          <w:lang w:val="en-GB"/>
        </w:rPr>
        <w:br/>
        <w:t>Fig.6</w:t>
      </w:r>
      <w:r w:rsidRPr="00D62E60">
        <w:rPr>
          <w:rFonts w:ascii="Times New Roman" w:hAnsi="Times New Roman"/>
          <w:sz w:val="24"/>
          <w:szCs w:val="24"/>
          <w:lang w:val="en-GB"/>
        </w:rPr>
        <w:t xml:space="preserve">. Multilayer rolling geometry of a sandwich strip of thickness </w:t>
      </w:r>
      <w:r w:rsidRPr="00D62E60">
        <w:rPr>
          <w:rFonts w:ascii="Times New Roman" w:hAnsi="Times New Roman"/>
          <w:i/>
          <w:sz w:val="24"/>
          <w:szCs w:val="24"/>
          <w:lang w:val="en-GB"/>
        </w:rPr>
        <w:t>t</w:t>
      </w:r>
      <w:r w:rsidRPr="00D62E60">
        <w:rPr>
          <w:rFonts w:ascii="Times New Roman" w:hAnsi="Times New Roman"/>
          <w:sz w:val="24"/>
          <w:szCs w:val="24"/>
          <w:lang w:val="en-GB"/>
        </w:rPr>
        <w:t xml:space="preserve">, with alternating soft and hard layers of thickness </w:t>
      </w:r>
      <w:r w:rsidRPr="00D62E60">
        <w:rPr>
          <w:rFonts w:ascii="Times New Roman" w:hAnsi="Times New Roman"/>
          <w:i/>
          <w:sz w:val="24"/>
          <w:szCs w:val="24"/>
          <w:lang w:val="en-GB"/>
        </w:rPr>
        <w:t>t</w:t>
      </w:r>
      <w:r w:rsidRPr="00D62E60">
        <w:rPr>
          <w:rFonts w:ascii="Times New Roman" w:hAnsi="Times New Roman"/>
          <w:i/>
          <w:sz w:val="24"/>
          <w:szCs w:val="24"/>
          <w:vertAlign w:val="subscript"/>
          <w:lang w:val="en-GB"/>
        </w:rPr>
        <w:t>S</w:t>
      </w:r>
      <w:r w:rsidRPr="00D62E60">
        <w:rPr>
          <w:rFonts w:ascii="Times New Roman" w:hAnsi="Times New Roman"/>
          <w:sz w:val="24"/>
          <w:szCs w:val="24"/>
          <w:lang w:val="en-GB"/>
        </w:rPr>
        <w:t xml:space="preserve"> and </w:t>
      </w:r>
      <w:r w:rsidRPr="00D62E60">
        <w:rPr>
          <w:rFonts w:ascii="Times New Roman" w:hAnsi="Times New Roman"/>
          <w:i/>
          <w:sz w:val="24"/>
          <w:szCs w:val="24"/>
          <w:lang w:val="en-GB"/>
        </w:rPr>
        <w:t>t</w:t>
      </w:r>
      <w:r w:rsidRPr="00D62E60">
        <w:rPr>
          <w:rFonts w:ascii="Times New Roman" w:hAnsi="Times New Roman"/>
          <w:i/>
          <w:sz w:val="24"/>
          <w:szCs w:val="24"/>
          <w:vertAlign w:val="subscript"/>
          <w:lang w:val="en-GB"/>
        </w:rPr>
        <w:t>H</w:t>
      </w:r>
      <w:r w:rsidRPr="00D62E60">
        <w:rPr>
          <w:rFonts w:ascii="Times New Roman" w:hAnsi="Times New Roman"/>
          <w:sz w:val="24"/>
          <w:szCs w:val="24"/>
          <w:lang w:val="en-GB"/>
        </w:rPr>
        <w:t xml:space="preserve"> , respectively.  </w:t>
      </w:r>
    </w:p>
    <w:p w:rsidR="003A47CF" w:rsidRPr="00D62E60" w:rsidRDefault="003A47CF" w:rsidP="003A47CF">
      <w:pPr>
        <w:tabs>
          <w:tab w:val="left" w:pos="1260"/>
        </w:tabs>
        <w:spacing w:line="360" w:lineRule="auto"/>
        <w:jc w:val="both"/>
        <w:rPr>
          <w:rFonts w:ascii="Times New Roman" w:hAnsi="Times New Roman"/>
          <w:sz w:val="24"/>
          <w:szCs w:val="24"/>
          <w:lang w:val="en-GB"/>
        </w:rPr>
      </w:pPr>
      <w:r w:rsidRPr="00D62E60">
        <w:rPr>
          <w:rFonts w:ascii="Times New Roman" w:hAnsi="Times New Roman"/>
          <w:sz w:val="24"/>
          <w:szCs w:val="24"/>
          <w:lang w:val="en-GB"/>
        </w:rPr>
        <w:lastRenderedPageBreak/>
        <w:t xml:space="preserve">The simplest approximation is plane-strain compression in the strip-normal direction with no friction between the tool and the outermost layer. A shear stress is required to transfer the internal stresses across the interfaces between the layers, but its contribution to the yield stress and </w:t>
      </w:r>
      <w:r w:rsidR="007C5BBE">
        <w:rPr>
          <w:rFonts w:ascii="Times New Roman" w:hAnsi="Times New Roman"/>
          <w:sz w:val="24"/>
          <w:szCs w:val="24"/>
          <w:lang w:val="en-GB"/>
        </w:rPr>
        <w:t xml:space="preserve">also </w:t>
      </w:r>
      <w:r w:rsidRPr="00D62E60">
        <w:rPr>
          <w:rFonts w:ascii="Times New Roman" w:hAnsi="Times New Roman"/>
          <w:sz w:val="24"/>
          <w:szCs w:val="24"/>
          <w:lang w:val="en-GB"/>
        </w:rPr>
        <w:t xml:space="preserve">the shear components are neglected in the simplified analytical solution. For this simplified case a number of stability analyses have been proposed for clad materials </w:t>
      </w:r>
      <w:r w:rsidR="00276B13" w:rsidRPr="00D62E60">
        <w:rPr>
          <w:rFonts w:ascii="Times New Roman" w:hAnsi="Times New Roman"/>
          <w:sz w:val="24"/>
          <w:szCs w:val="24"/>
          <w:lang w:val="en-GB"/>
        </w:rPr>
        <w:fldChar w:fldCharType="begin">
          <w:fldData xml:space="preserve">PEVuZE5vdGU+PENpdGU+PEF1dGhvcj5Id2FuZzwvQXV0aG9yPjxZZWFyPjE5OTY8L1llYXI+PFJl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Id2FuZzwvQXV0aG9yPjxZZWFyPjE5OTY8L1llYXI+PFJl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00276B13" w:rsidRPr="00D62E60">
        <w:rPr>
          <w:rFonts w:ascii="Times New Roman" w:hAnsi="Times New Roman"/>
          <w:sz w:val="24"/>
          <w:szCs w:val="24"/>
          <w:lang w:val="en-GB"/>
        </w:rPr>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1" w:tooltip="Hwang, 1996 #13" w:history="1">
        <w:r w:rsidR="00276B13">
          <w:rPr>
            <w:rFonts w:ascii="Times New Roman" w:hAnsi="Times New Roman"/>
            <w:noProof/>
            <w:sz w:val="24"/>
            <w:szCs w:val="24"/>
            <w:lang w:val="en-GB"/>
          </w:rPr>
          <w:t>11-14</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007C5BBE">
        <w:rPr>
          <w:rFonts w:ascii="Times New Roman" w:hAnsi="Times New Roman"/>
          <w:sz w:val="24"/>
          <w:szCs w:val="24"/>
          <w:lang w:val="en-GB"/>
        </w:rPr>
        <w:t>. These</w:t>
      </w:r>
      <w:r w:rsidRPr="00D62E60">
        <w:rPr>
          <w:rFonts w:ascii="Times New Roman" w:hAnsi="Times New Roman"/>
          <w:sz w:val="24"/>
          <w:szCs w:val="24"/>
          <w:lang w:val="en-GB"/>
        </w:rPr>
        <w:t xml:space="preserve"> analyses can be extended to multilayers. While Steif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Steif&lt;/Author&gt;&lt;Year&gt;1987&lt;/Year&gt;&lt;RecNum&gt;19&lt;/RecNum&gt;&lt;DisplayText&gt;[14]&lt;/DisplayText&gt;&lt;record&gt;&lt;rec-number&gt;19&lt;/rec-number&gt;&lt;foreign-keys&gt;&lt;key app="EN" db-id="x9zvseetpzf2poe0aafx29xi9tpr5wawfapz"&gt;19&lt;/key&gt;&lt;/foreign-keys&gt;&lt;ref-type name="Journal Article"&gt;17&lt;/ref-type&gt;&lt;contributors&gt;&lt;authors&gt;&lt;author&gt;Steif, P. S.&lt;/author&gt;&lt;/authors&gt;&lt;/contributors&gt;&lt;titles&gt;&lt;title&gt;On deformation instabilities in clad metals subjected to rolling&lt;/title&gt;&lt;secondary-title&gt;Journal of Applied Metalworking&lt;/secondary-title&gt;&lt;alt-title&gt;J. Applied Metalworking&lt;/alt-title&gt;&lt;/titles&gt;&lt;pages&gt;317-326&lt;/pages&gt;&lt;volume&gt;4&lt;/volume&gt;&lt;number&gt;4&lt;/number&gt;&lt;dates&gt;&lt;year&gt;1987&lt;/year&gt;&lt;pub-dates&gt;&lt;date&gt;1987/01/01&lt;/date&gt;&lt;/pub-dates&gt;&lt;/dates&gt;&lt;publisher&gt;Springer-Verlag&lt;/publisher&gt;&lt;isbn&gt;0162-9700&lt;/isbn&gt;&lt;urls&gt;&lt;related-urls&gt;&lt;url&gt;http://dx.doi.org/10.1007/BF02833942&lt;/url&gt;&lt;/related-urls&gt;&lt;/urls&gt;&lt;electronic-resource-num&gt;10.1007/bf02833942&lt;/electronic-resource-num&gt;&lt;language&gt;English&lt;/language&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4" w:tooltip="Steif, 1987 #19" w:history="1">
        <w:r w:rsidR="00276B13">
          <w:rPr>
            <w:rFonts w:ascii="Times New Roman" w:hAnsi="Times New Roman"/>
            <w:noProof/>
            <w:sz w:val="24"/>
            <w:szCs w:val="24"/>
            <w:lang w:val="en-GB"/>
          </w:rPr>
          <w:t>14</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Pr="00D62E60">
        <w:rPr>
          <w:rFonts w:ascii="Times New Roman" w:hAnsi="Times New Roman"/>
          <w:sz w:val="24"/>
          <w:szCs w:val="24"/>
          <w:lang w:val="en-GB"/>
        </w:rPr>
        <w:t xml:space="preserve"> performed a bifurcation analyses, the approach of other analyses by Si</w:t>
      </w:r>
      <w:r>
        <w:rPr>
          <w:rFonts w:ascii="Times New Roman" w:hAnsi="Times New Roman"/>
          <w:sz w:val="24"/>
          <w:szCs w:val="24"/>
          <w:lang w:val="en-GB"/>
        </w:rPr>
        <w:t>ematin and Pieler, Hwang et al.</w:t>
      </w:r>
      <w:r w:rsidRPr="00D62E60">
        <w:rPr>
          <w:rFonts w:ascii="Times New Roman" w:hAnsi="Times New Roman"/>
          <w:sz w:val="24"/>
          <w:szCs w:val="24"/>
          <w:lang w:val="en-GB"/>
        </w:rPr>
        <w:t xml:space="preserve"> and Nowicke Jr. </w:t>
      </w:r>
      <w:r w:rsidR="00276B13" w:rsidRPr="00D62E60">
        <w:rPr>
          <w:rFonts w:ascii="Times New Roman" w:hAnsi="Times New Roman"/>
          <w:sz w:val="24"/>
          <w:szCs w:val="24"/>
          <w:lang w:val="en-GB"/>
        </w:rPr>
        <w:fldChar w:fldCharType="begin">
          <w:fldData xml:space="preserve">PEVuZE5vdGU+PENpdGU+PEF1dGhvcj5Id2FuZzwvQXV0aG9yPjxZZWFyPjE5OTY8L1llYXI+PFJl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Id2FuZzwvQXV0aG9yPjxZZWFyPjE5OTY8L1llYXI+PFJl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00276B13" w:rsidRPr="00D62E60">
        <w:rPr>
          <w:rFonts w:ascii="Times New Roman" w:hAnsi="Times New Roman"/>
          <w:sz w:val="24"/>
          <w:szCs w:val="24"/>
          <w:lang w:val="en-GB"/>
        </w:rPr>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1" w:tooltip="Hwang, 1996 #13" w:history="1">
        <w:r w:rsidR="00276B13">
          <w:rPr>
            <w:rFonts w:ascii="Times New Roman" w:hAnsi="Times New Roman"/>
            <w:noProof/>
            <w:sz w:val="24"/>
            <w:szCs w:val="24"/>
            <w:lang w:val="en-GB"/>
          </w:rPr>
          <w:t>11-13</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Pr="00D62E60">
        <w:rPr>
          <w:rFonts w:ascii="Times New Roman" w:hAnsi="Times New Roman"/>
          <w:sz w:val="24"/>
          <w:szCs w:val="24"/>
          <w:lang w:val="en-GB"/>
        </w:rPr>
        <w:t xml:space="preserve"> </w:t>
      </w:r>
      <w:r w:rsidR="007C5BBE">
        <w:rPr>
          <w:rFonts w:ascii="Times New Roman" w:hAnsi="Times New Roman"/>
          <w:sz w:val="24"/>
          <w:szCs w:val="24"/>
          <w:lang w:val="en-GB"/>
        </w:rPr>
        <w:t>was to assume</w:t>
      </w:r>
      <w:r w:rsidRPr="00D62E60">
        <w:rPr>
          <w:rFonts w:ascii="Times New Roman" w:hAnsi="Times New Roman"/>
          <w:sz w:val="24"/>
          <w:szCs w:val="24"/>
          <w:lang w:val="en-GB"/>
        </w:rPr>
        <w:t xml:space="preserve"> a simplifying analogy to the stability of uncon</w:t>
      </w:r>
      <w:r w:rsidR="007C5BBE">
        <w:rPr>
          <w:rFonts w:ascii="Times New Roman" w:hAnsi="Times New Roman"/>
          <w:sz w:val="24"/>
          <w:szCs w:val="24"/>
          <w:lang w:val="en-GB"/>
        </w:rPr>
        <w:t>strained strips in biaxial load</w:t>
      </w:r>
      <w:r w:rsidRPr="00D62E60">
        <w:rPr>
          <w:rFonts w:ascii="Times New Roman" w:hAnsi="Times New Roman"/>
          <w:sz w:val="24"/>
          <w:szCs w:val="24"/>
          <w:lang w:val="en-GB"/>
        </w:rPr>
        <w:t xml:space="preserve">. </w:t>
      </w:r>
      <w:r w:rsidR="008D118D" w:rsidRPr="008D118D">
        <w:rPr>
          <w:rFonts w:ascii="Times New Roman" w:hAnsi="Times New Roman"/>
          <w:sz w:val="24"/>
          <w:szCs w:val="24"/>
          <w:highlight w:val="yellow"/>
          <w:lang w:val="en-GB"/>
        </w:rPr>
        <w:t>In their analyses</w:t>
      </w:r>
      <w:r w:rsidR="008D118D">
        <w:rPr>
          <w:rFonts w:ascii="Times New Roman" w:hAnsi="Times New Roman"/>
          <w:sz w:val="24"/>
          <w:szCs w:val="24"/>
          <w:lang w:val="en-GB"/>
        </w:rPr>
        <w:t xml:space="preserve"> o</w:t>
      </w:r>
      <w:r w:rsidRPr="00D62E60">
        <w:rPr>
          <w:rFonts w:ascii="Times New Roman" w:hAnsi="Times New Roman"/>
          <w:sz w:val="24"/>
          <w:szCs w:val="24"/>
          <w:lang w:val="en-GB"/>
        </w:rPr>
        <w:t>nly the major stresses are involved, where the major stress of each layer acts in the rolling direction. Since no force is applied in the rolling direction, the force balance becomes.</w:t>
      </w:r>
    </w:p>
    <w:p w:rsidR="003A47CF" w:rsidRPr="00D62E60" w:rsidRDefault="003A47CF" w:rsidP="003A47CF">
      <w:pPr>
        <w:pStyle w:val="MTDisplayEquation"/>
        <w:ind w:left="720"/>
        <w:rPr>
          <w:lang w:val="en-GB"/>
        </w:rPr>
      </w:pPr>
      <w:r w:rsidRPr="00D62E60">
        <w:rPr>
          <w:lang w:val="en-GB"/>
        </w:rPr>
        <w:tab/>
      </w:r>
      <w:r w:rsidRPr="00D62E60">
        <w:rPr>
          <w:position w:val="-14"/>
          <w:lang w:val="en-GB"/>
        </w:rPr>
        <w:object w:dxaOrig="2160" w:dyaOrig="400">
          <v:shape id="_x0000_i1027" type="#_x0000_t75" style="width:108pt;height:20.25pt" o:ole="">
            <v:imagedata r:id="rId35" o:title=""/>
          </v:shape>
          <o:OLEObject Type="Embed" ProgID="Equation.DSMT4" ShapeID="_x0000_i1027" DrawAspect="Content" ObjectID="_1427277904" r:id="rId36"/>
        </w:object>
      </w:r>
      <w:r w:rsidRPr="00D62E60">
        <w:rPr>
          <w:lang w:val="en-GB"/>
        </w:rPr>
        <w:tab/>
      </w:r>
      <w:r w:rsidRPr="00D62E60">
        <w:rPr>
          <w:lang w:val="en-GB"/>
        </w:rPr>
        <w:fldChar w:fldCharType="begin"/>
      </w:r>
      <w:r w:rsidRPr="00D62E60">
        <w:rPr>
          <w:lang w:val="en-GB"/>
        </w:rPr>
        <w:instrText xml:space="preserve"> MACROBUTTON MTPlaceRef \* MERGEFORMAT </w:instrText>
      </w:r>
      <w:r w:rsidRPr="00D62E60">
        <w:rPr>
          <w:lang w:val="en-GB"/>
        </w:rPr>
        <w:fldChar w:fldCharType="begin"/>
      </w:r>
      <w:r w:rsidRPr="00D62E60">
        <w:rPr>
          <w:lang w:val="en-GB"/>
        </w:rPr>
        <w:instrText xml:space="preserve"> SEQ MTEqn \h \* MERGEFORMAT </w:instrText>
      </w:r>
      <w:r w:rsidRPr="00D62E60">
        <w:rPr>
          <w:lang w:val="en-GB"/>
        </w:rPr>
        <w:fldChar w:fldCharType="end"/>
      </w:r>
      <w:r w:rsidRPr="00D62E60">
        <w:rPr>
          <w:lang w:val="en-GB"/>
        </w:rPr>
        <w:instrText>(</w:instrText>
      </w:r>
      <w:r w:rsidRPr="00D62E60">
        <w:rPr>
          <w:lang w:val="en-GB"/>
        </w:rPr>
        <w:fldChar w:fldCharType="begin"/>
      </w:r>
      <w:r w:rsidRPr="00D62E60">
        <w:rPr>
          <w:lang w:val="en-GB"/>
        </w:rPr>
        <w:instrText xml:space="preserve"> SEQ MTEqn \c \* Arabic \* MERGEFORMAT </w:instrText>
      </w:r>
      <w:r w:rsidRPr="00D62E60">
        <w:rPr>
          <w:lang w:val="en-GB"/>
        </w:rPr>
        <w:fldChar w:fldCharType="separate"/>
      </w:r>
      <w:r w:rsidR="000F30B7">
        <w:rPr>
          <w:noProof/>
          <w:lang w:val="en-GB"/>
        </w:rPr>
        <w:instrText>2</w:instrText>
      </w:r>
      <w:r w:rsidRPr="00D62E60">
        <w:rPr>
          <w:lang w:val="en-GB"/>
        </w:rPr>
        <w:fldChar w:fldCharType="end"/>
      </w:r>
      <w:r w:rsidRPr="00D62E60">
        <w:rPr>
          <w:lang w:val="en-GB"/>
        </w:rPr>
        <w:instrText>)</w:instrText>
      </w:r>
      <w:r w:rsidRPr="00D62E60">
        <w:rPr>
          <w:lang w:val="en-GB"/>
        </w:rPr>
        <w:fldChar w:fldCharType="end"/>
      </w:r>
    </w:p>
    <w:p w:rsidR="003A47CF" w:rsidRPr="008D118D" w:rsidRDefault="003A47CF" w:rsidP="003A47CF">
      <w:pPr>
        <w:tabs>
          <w:tab w:val="left" w:pos="1260"/>
        </w:tabs>
        <w:spacing w:line="360" w:lineRule="auto"/>
        <w:jc w:val="both"/>
        <w:rPr>
          <w:highlight w:val="yellow"/>
          <w:lang w:val="en-GB"/>
        </w:rPr>
      </w:pPr>
      <w:r w:rsidRPr="00D62E60">
        <w:rPr>
          <w:rFonts w:ascii="Times New Roman" w:hAnsi="Times New Roman"/>
          <w:sz w:val="24"/>
          <w:szCs w:val="24"/>
          <w:lang w:val="en-GB"/>
        </w:rPr>
        <w:t xml:space="preserve">Here </w:t>
      </w:r>
      <w:r w:rsidRPr="00D62E60">
        <w:rPr>
          <w:position w:val="-12"/>
          <w:lang w:val="en-GB"/>
        </w:rPr>
        <w:object w:dxaOrig="400" w:dyaOrig="360">
          <v:shape id="_x0000_i1028" type="#_x0000_t75" style="width:20.25pt;height:18.75pt" o:ole="">
            <v:imagedata r:id="rId37" o:title=""/>
          </v:shape>
          <o:OLEObject Type="Embed" ProgID="Equation.DSMT4" ShapeID="_x0000_i1028" DrawAspect="Content" ObjectID="_1427277905" r:id="rId38"/>
        </w:object>
      </w:r>
      <w:r w:rsidRPr="00D62E60">
        <w:rPr>
          <w:rFonts w:ascii="Times New Roman" w:hAnsi="Times New Roman"/>
          <w:sz w:val="24"/>
          <w:szCs w:val="24"/>
          <w:lang w:val="en-GB"/>
        </w:rPr>
        <w:t xml:space="preserve"> and </w:t>
      </w:r>
      <w:r w:rsidRPr="00D62E60">
        <w:rPr>
          <w:position w:val="-12"/>
          <w:lang w:val="en-GB"/>
        </w:rPr>
        <w:object w:dxaOrig="360" w:dyaOrig="360">
          <v:shape id="_x0000_i1029" type="#_x0000_t75" style="width:18.75pt;height:18.75pt" o:ole="">
            <v:imagedata r:id="rId39" o:title=""/>
          </v:shape>
          <o:OLEObject Type="Embed" ProgID="Equation.DSMT4" ShapeID="_x0000_i1029" DrawAspect="Content" ObjectID="_1427277906" r:id="rId40"/>
        </w:object>
      </w:r>
      <w:r w:rsidRPr="00D62E60">
        <w:rPr>
          <w:position w:val="-14"/>
          <w:lang w:val="en-GB"/>
        </w:rPr>
        <w:t xml:space="preserve"> </w:t>
      </w:r>
      <w:r w:rsidRPr="00D62E60">
        <w:rPr>
          <w:rFonts w:ascii="Times New Roman" w:hAnsi="Times New Roman"/>
          <w:sz w:val="24"/>
          <w:szCs w:val="24"/>
          <w:lang w:val="en-GB"/>
        </w:rPr>
        <w:t>denotes the major stress in the hard layer and soft layers, respectively. The basic assumption is that the materials are approximated by a rigid plastic isotropic von Mises material</w:t>
      </w:r>
      <w:r w:rsidR="008D118D">
        <w:rPr>
          <w:rFonts w:ascii="Times New Roman" w:hAnsi="Times New Roman"/>
          <w:sz w:val="24"/>
          <w:szCs w:val="24"/>
          <w:lang w:val="en-GB"/>
        </w:rPr>
        <w:t xml:space="preserve"> </w:t>
      </w:r>
      <w:r w:rsidR="008D118D" w:rsidRPr="008D118D">
        <w:rPr>
          <w:rFonts w:ascii="Times New Roman" w:hAnsi="Times New Roman"/>
          <w:sz w:val="24"/>
          <w:szCs w:val="24"/>
          <w:highlight w:val="yellow"/>
          <w:lang w:val="en-GB"/>
        </w:rPr>
        <w:t>assuming an a</w:t>
      </w:r>
      <w:r w:rsidRPr="008D118D">
        <w:rPr>
          <w:rFonts w:ascii="Times New Roman" w:hAnsi="Times New Roman"/>
          <w:sz w:val="24"/>
          <w:szCs w:val="24"/>
          <w:highlight w:val="yellow"/>
          <w:lang w:val="en-GB"/>
        </w:rPr>
        <w:t>ssociated flow rule and no transvers</w:t>
      </w:r>
      <w:r w:rsidR="00EC42BF" w:rsidRPr="008D118D">
        <w:rPr>
          <w:rFonts w:ascii="Times New Roman" w:hAnsi="Times New Roman"/>
          <w:sz w:val="24"/>
          <w:szCs w:val="24"/>
          <w:highlight w:val="yellow"/>
          <w:lang w:val="en-GB"/>
        </w:rPr>
        <w:t>e</w:t>
      </w:r>
      <w:r w:rsidR="008D118D">
        <w:rPr>
          <w:rFonts w:ascii="Times New Roman" w:hAnsi="Times New Roman"/>
          <w:sz w:val="24"/>
          <w:szCs w:val="24"/>
          <w:highlight w:val="yellow"/>
          <w:lang w:val="en-GB"/>
        </w:rPr>
        <w:t xml:space="preserve"> elongation</w:t>
      </w:r>
      <w:r w:rsidR="008D118D">
        <w:rPr>
          <w:rFonts w:ascii="Times New Roman" w:hAnsi="Times New Roman"/>
          <w:sz w:val="24"/>
          <w:szCs w:val="24"/>
          <w:lang w:val="en-GB"/>
        </w:rPr>
        <w:t>.</w:t>
      </w:r>
      <w:r w:rsidR="008D118D">
        <w:rPr>
          <w:lang w:val="en-GB"/>
        </w:rPr>
        <w:t xml:space="preserve"> </w:t>
      </w:r>
      <w:r w:rsidRPr="008D118D">
        <w:rPr>
          <w:rFonts w:ascii="Times New Roman" w:hAnsi="Times New Roman"/>
          <w:sz w:val="24"/>
          <w:szCs w:val="24"/>
          <w:highlight w:val="yellow"/>
          <w:lang w:val="en-GB"/>
        </w:rPr>
        <w:t>The strip normal pressure is equal through the layers</w:t>
      </w:r>
      <w:r w:rsidR="008D118D" w:rsidRPr="008D118D">
        <w:rPr>
          <w:rFonts w:ascii="Times New Roman" w:hAnsi="Times New Roman"/>
          <w:sz w:val="24"/>
          <w:szCs w:val="24"/>
          <w:highlight w:val="yellow"/>
          <w:lang w:val="en-GB"/>
        </w:rPr>
        <w:t xml:space="preserve">, i.e. </w:t>
      </w:r>
      <w:r w:rsidR="008D118D" w:rsidRPr="008D118D">
        <w:rPr>
          <w:position w:val="-12"/>
          <w:highlight w:val="yellow"/>
          <w:lang w:val="en-GB"/>
        </w:rPr>
        <w:object w:dxaOrig="999" w:dyaOrig="360">
          <v:shape id="_x0000_i1050" type="#_x0000_t75" style="width:49.5pt;height:18.75pt" o:ole="">
            <v:imagedata r:id="rId41" o:title=""/>
          </v:shape>
          <o:OLEObject Type="Embed" ProgID="Equation.DSMT4" ShapeID="_x0000_i1050" DrawAspect="Content" ObjectID="_1427277907" r:id="rId42"/>
        </w:object>
      </w:r>
      <w:r w:rsidR="008D118D" w:rsidRPr="008D118D">
        <w:rPr>
          <w:highlight w:val="yellow"/>
          <w:lang w:val="en-GB"/>
        </w:rPr>
        <w:t xml:space="preserve">. </w:t>
      </w:r>
      <w:r w:rsidR="008D118D" w:rsidRPr="008D118D">
        <w:rPr>
          <w:rFonts w:ascii="Times New Roman" w:hAnsi="Times New Roman"/>
          <w:sz w:val="24"/>
          <w:szCs w:val="24"/>
          <w:highlight w:val="yellow"/>
          <w:lang w:val="en-GB"/>
        </w:rPr>
        <w:t xml:space="preserve">A </w:t>
      </w:r>
      <w:r w:rsidRPr="008D118D">
        <w:rPr>
          <w:rFonts w:ascii="Times New Roman" w:hAnsi="Times New Roman"/>
          <w:sz w:val="24"/>
          <w:szCs w:val="24"/>
          <w:highlight w:val="yellow"/>
          <w:lang w:val="en-GB"/>
        </w:rPr>
        <w:t>simple analytical solution can be derived</w:t>
      </w:r>
      <w:r w:rsidR="008D118D" w:rsidRPr="008D118D">
        <w:rPr>
          <w:rFonts w:ascii="Times New Roman" w:hAnsi="Times New Roman"/>
          <w:sz w:val="24"/>
          <w:szCs w:val="24"/>
          <w:highlight w:val="yellow"/>
          <w:lang w:val="en-GB"/>
        </w:rPr>
        <w:t xml:space="preserve"> </w:t>
      </w:r>
      <w:r w:rsidR="008D118D" w:rsidRPr="008D118D">
        <w:rPr>
          <w:rFonts w:ascii="Times New Roman" w:hAnsi="Times New Roman"/>
          <w:sz w:val="24"/>
          <w:szCs w:val="24"/>
          <w:highlight w:val="yellow"/>
          <w:lang w:val="en-GB"/>
        </w:rPr>
        <w:fldChar w:fldCharType="begin">
          <w:fldData xml:space="preserve">PEVuZE5vdGU+PENpdGU+PEF1dGhvcj5Id2FuZzwvQXV0aG9yPjxZZWFyPjE5OTY8L1llYXI+PFJl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</w:fldData>
        </w:fldChar>
      </w:r>
      <w:r w:rsidR="008D118D" w:rsidRPr="008D118D">
        <w:rPr>
          <w:rFonts w:ascii="Times New Roman" w:hAnsi="Times New Roman"/>
          <w:sz w:val="24"/>
          <w:szCs w:val="24"/>
          <w:highlight w:val="yellow"/>
          <w:lang w:val="en-GB"/>
        </w:rPr>
        <w:instrText xml:space="preserve"> ADDIN EN.CITE </w:instrText>
      </w:r>
      <w:r w:rsidR="008D118D" w:rsidRPr="008D118D">
        <w:rPr>
          <w:rFonts w:ascii="Times New Roman" w:hAnsi="Times New Roman"/>
          <w:sz w:val="24"/>
          <w:szCs w:val="24"/>
          <w:highlight w:val="yellow"/>
          <w:lang w:val="en-GB"/>
        </w:rPr>
        <w:fldChar w:fldCharType="begin">
          <w:fldData xml:space="preserve">PEVuZE5vdGU+PENpdGU+PEF1dGhvcj5Id2FuZzwvQXV0aG9yPjxZZWFyPjE5OTY8L1llYXI+PFJl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</w:fldData>
        </w:fldChar>
      </w:r>
      <w:r w:rsidR="008D118D" w:rsidRPr="008D118D">
        <w:rPr>
          <w:rFonts w:ascii="Times New Roman" w:hAnsi="Times New Roman"/>
          <w:sz w:val="24"/>
          <w:szCs w:val="24"/>
          <w:highlight w:val="yellow"/>
          <w:lang w:val="en-GB"/>
        </w:rPr>
        <w:instrText xml:space="preserve"> ADDIN EN.CITE.DATA </w:instrText>
      </w:r>
      <w:r w:rsidR="008D118D" w:rsidRPr="008D118D">
        <w:rPr>
          <w:rFonts w:ascii="Times New Roman" w:hAnsi="Times New Roman"/>
          <w:sz w:val="24"/>
          <w:szCs w:val="24"/>
          <w:highlight w:val="yellow"/>
          <w:lang w:val="en-GB"/>
        </w:rPr>
      </w:r>
      <w:r w:rsidR="008D118D" w:rsidRPr="008D118D">
        <w:rPr>
          <w:rFonts w:ascii="Times New Roman" w:hAnsi="Times New Roman"/>
          <w:sz w:val="24"/>
          <w:szCs w:val="24"/>
          <w:highlight w:val="yellow"/>
          <w:lang w:val="en-GB"/>
        </w:rPr>
        <w:fldChar w:fldCharType="end"/>
      </w:r>
      <w:r w:rsidR="008D118D" w:rsidRPr="008D118D">
        <w:rPr>
          <w:rFonts w:ascii="Times New Roman" w:hAnsi="Times New Roman"/>
          <w:sz w:val="24"/>
          <w:szCs w:val="24"/>
          <w:highlight w:val="yellow"/>
          <w:lang w:val="en-GB"/>
        </w:rPr>
      </w:r>
      <w:r w:rsidR="008D118D" w:rsidRPr="008D118D">
        <w:rPr>
          <w:rFonts w:ascii="Times New Roman" w:hAnsi="Times New Roman"/>
          <w:sz w:val="24"/>
          <w:szCs w:val="24"/>
          <w:highlight w:val="yellow"/>
          <w:lang w:val="en-GB"/>
        </w:rPr>
        <w:fldChar w:fldCharType="separate"/>
      </w:r>
      <w:r w:rsidR="008D118D" w:rsidRPr="008D118D">
        <w:rPr>
          <w:rFonts w:ascii="Times New Roman" w:hAnsi="Times New Roman"/>
          <w:noProof/>
          <w:sz w:val="24"/>
          <w:szCs w:val="24"/>
          <w:highlight w:val="yellow"/>
          <w:lang w:val="en-GB"/>
        </w:rPr>
        <w:t>[</w:t>
      </w:r>
      <w:hyperlink w:anchor="_ENREF_11" w:tooltip="Hwang, 1996 #13" w:history="1">
        <w:r w:rsidR="008D118D" w:rsidRPr="008D118D">
          <w:rPr>
            <w:rFonts w:ascii="Times New Roman" w:hAnsi="Times New Roman"/>
            <w:noProof/>
            <w:sz w:val="24"/>
            <w:szCs w:val="24"/>
            <w:highlight w:val="yellow"/>
            <w:lang w:val="en-GB"/>
          </w:rPr>
          <w:t>11-13</w:t>
        </w:r>
      </w:hyperlink>
      <w:r w:rsidR="008D118D" w:rsidRPr="008D118D">
        <w:rPr>
          <w:rFonts w:ascii="Times New Roman" w:hAnsi="Times New Roman"/>
          <w:noProof/>
          <w:sz w:val="24"/>
          <w:szCs w:val="24"/>
          <w:highlight w:val="yellow"/>
          <w:lang w:val="en-GB"/>
        </w:rPr>
        <w:t>]</w:t>
      </w:r>
      <w:r w:rsidR="008D118D" w:rsidRPr="008D118D">
        <w:rPr>
          <w:rFonts w:ascii="Times New Roman" w:hAnsi="Times New Roman"/>
          <w:sz w:val="24"/>
          <w:szCs w:val="24"/>
          <w:highlight w:val="yellow"/>
          <w:lang w:val="en-GB"/>
        </w:rPr>
        <w:fldChar w:fldCharType="end"/>
      </w:r>
      <w:r w:rsidR="008D118D" w:rsidRPr="008D118D">
        <w:rPr>
          <w:rFonts w:ascii="Times New Roman" w:hAnsi="Times New Roman"/>
          <w:sz w:val="24"/>
          <w:szCs w:val="24"/>
          <w:highlight w:val="yellow"/>
          <w:lang w:val="en-GB"/>
        </w:rPr>
        <w:t xml:space="preserve">, where </w:t>
      </w:r>
      <w:r w:rsidR="008D118D" w:rsidRPr="008D118D">
        <w:rPr>
          <w:highlight w:val="yellow"/>
          <w:lang w:val="en-GB"/>
        </w:rPr>
        <w:t>f</w:t>
      </w:r>
      <w:r w:rsidRPr="008D118D">
        <w:rPr>
          <w:rFonts w:ascii="Times New Roman" w:hAnsi="Times New Roman"/>
          <w:sz w:val="24"/>
          <w:szCs w:val="24"/>
          <w:highlight w:val="yellow"/>
          <w:lang w:val="en-GB"/>
        </w:rPr>
        <w:t>or each layer this setup is similar to the assumptions for stability analyses of necking of a strip in plane stress biaxial loading, provided that the constraint from the deformation of the soft layer can be neglected. Assuming that the induced shear flow and deformation in the soft layer requires a relatively low energy</w:t>
      </w:r>
      <w:r w:rsidR="007C5BBE" w:rsidRPr="008D118D">
        <w:rPr>
          <w:rFonts w:ascii="Times New Roman" w:hAnsi="Times New Roman"/>
          <w:sz w:val="24"/>
          <w:szCs w:val="24"/>
          <w:highlight w:val="yellow"/>
          <w:lang w:val="en-GB"/>
        </w:rPr>
        <w:t>,</w:t>
      </w:r>
      <w:r w:rsidRPr="008D118D">
        <w:rPr>
          <w:rFonts w:ascii="Times New Roman" w:hAnsi="Times New Roman"/>
          <w:sz w:val="24"/>
          <w:szCs w:val="24"/>
          <w:highlight w:val="yellow"/>
          <w:lang w:val="en-GB"/>
        </w:rPr>
        <w:t xml:space="preserve"> Hills criterion for local necking and Swifts criterion for diffuse necking coincide. The criterion for instability is then</w:t>
      </w:r>
    </w:p>
    <w:p w:rsidR="003A47CF" w:rsidRPr="00D62E60" w:rsidRDefault="003A47CF" w:rsidP="003A47CF">
      <w:pPr>
        <w:pStyle w:val="MTDisplayEquation"/>
        <w:rPr>
          <w:lang w:val="en-GB"/>
        </w:rPr>
      </w:pPr>
      <w:r w:rsidRPr="008D118D">
        <w:rPr>
          <w:highlight w:val="yellow"/>
          <w:lang w:val="en-GB"/>
        </w:rPr>
        <w:tab/>
      </w:r>
      <w:r w:rsidRPr="008D118D">
        <w:rPr>
          <w:position w:val="-60"/>
          <w:highlight w:val="yellow"/>
          <w:lang w:val="en-GB"/>
        </w:rPr>
        <w:object w:dxaOrig="1320" w:dyaOrig="1320">
          <v:shape id="_x0000_i1039" type="#_x0000_t75" style="width:65.25pt;height:65.25pt" o:ole="">
            <v:imagedata r:id="rId43" o:title=""/>
          </v:shape>
          <o:OLEObject Type="Embed" ProgID="Equation.DSMT4" ShapeID="_x0000_i1039" DrawAspect="Content" ObjectID="_1427277908" r:id="rId44"/>
        </w:object>
      </w:r>
      <w:r w:rsidRPr="00D62E60">
        <w:rPr>
          <w:lang w:val="en-GB"/>
        </w:rPr>
        <w:tab/>
      </w:r>
      <w:r w:rsidRPr="00D62E60">
        <w:rPr>
          <w:lang w:val="en-GB"/>
        </w:rPr>
        <w:fldChar w:fldCharType="begin"/>
      </w:r>
      <w:r w:rsidRPr="00D62E60">
        <w:rPr>
          <w:lang w:val="en-GB"/>
        </w:rPr>
        <w:instrText xml:space="preserve"> MACROBUTTON MTPlaceRef \* MERGEFORMAT </w:instrText>
      </w:r>
      <w:r w:rsidRPr="00D62E60">
        <w:rPr>
          <w:lang w:val="en-GB"/>
        </w:rPr>
        <w:fldChar w:fldCharType="begin"/>
      </w:r>
      <w:r w:rsidRPr="00D62E60">
        <w:rPr>
          <w:lang w:val="en-GB"/>
        </w:rPr>
        <w:instrText xml:space="preserve"> SEQ MTEqn \h \* MERGEFORMAT </w:instrText>
      </w:r>
      <w:r w:rsidRPr="00D62E60">
        <w:rPr>
          <w:lang w:val="en-GB"/>
        </w:rPr>
        <w:fldChar w:fldCharType="end"/>
      </w:r>
      <w:r w:rsidRPr="00D62E60">
        <w:rPr>
          <w:lang w:val="en-GB"/>
        </w:rPr>
        <w:instrText>(</w:instrText>
      </w:r>
      <w:r w:rsidRPr="00D62E60">
        <w:rPr>
          <w:lang w:val="en-GB"/>
        </w:rPr>
        <w:fldChar w:fldCharType="begin"/>
      </w:r>
      <w:r w:rsidRPr="00D62E60">
        <w:rPr>
          <w:lang w:val="en-GB"/>
        </w:rPr>
        <w:instrText xml:space="preserve"> SEQ MTEqn \c \* Arabic \* MERGEFORMAT </w:instrText>
      </w:r>
      <w:r w:rsidRPr="00D62E60">
        <w:rPr>
          <w:lang w:val="en-GB"/>
        </w:rPr>
        <w:fldChar w:fldCharType="separate"/>
      </w:r>
      <w:r w:rsidR="000F30B7">
        <w:rPr>
          <w:noProof/>
          <w:lang w:val="en-GB"/>
        </w:rPr>
        <w:instrText>3</w:instrText>
      </w:r>
      <w:r w:rsidRPr="00D62E60">
        <w:rPr>
          <w:lang w:val="en-GB"/>
        </w:rPr>
        <w:fldChar w:fldCharType="end"/>
      </w:r>
      <w:r w:rsidRPr="00D62E60">
        <w:rPr>
          <w:lang w:val="en-GB"/>
        </w:rPr>
        <w:instrText>)</w:instrText>
      </w:r>
      <w:r w:rsidRPr="00D62E60">
        <w:rPr>
          <w:lang w:val="en-GB"/>
        </w:rPr>
        <w:fldChar w:fldCharType="end"/>
      </w:r>
    </w:p>
    <w:p w:rsidR="003A47CF" w:rsidRPr="00D62E60" w:rsidRDefault="003A47CF" w:rsidP="003A47CF">
      <w:pPr>
        <w:tabs>
          <w:tab w:val="left" w:pos="1260"/>
        </w:tabs>
        <w:spacing w:line="360" w:lineRule="auto"/>
        <w:jc w:val="both"/>
        <w:rPr>
          <w:rFonts w:ascii="Times New Roman" w:hAnsi="Times New Roman"/>
          <w:sz w:val="24"/>
          <w:szCs w:val="24"/>
          <w:lang w:val="en-GB"/>
        </w:rPr>
      </w:pPr>
      <w:r w:rsidRPr="00D62E60">
        <w:rPr>
          <w:rFonts w:ascii="Times New Roman" w:hAnsi="Times New Roman"/>
          <w:sz w:val="24"/>
          <w:szCs w:val="24"/>
          <w:lang w:val="en-GB"/>
        </w:rPr>
        <w:t xml:space="preserve">This criterion is the same as obtained by Hwang et al.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Hwang&lt;/Author&gt;&lt;Year&gt;1996&lt;/Year&gt;&lt;RecNum&gt;13&lt;/RecNum&gt;&lt;DisplayText&gt;[11]&lt;/DisplayText&gt;&lt;record&gt;&lt;rec-number&gt;13&lt;/rec-number&gt;&lt;foreign-keys&gt;&lt;key app="EN" db-id="x9zvseetpzf2poe0aafx29xi9tpr5wawfapz"&gt;13&lt;/key&gt;&lt;/foreign-keys&gt;&lt;ref-type name="Journal Article"&gt;17&lt;/ref-type&gt;&lt;contributors&gt;&lt;authors&gt;&lt;author&gt;Hwang, Yeong-Maw&lt;/author&gt;&lt;author&gt;Hsu, Hung-Hsiou&lt;/author&gt;&lt;author&gt;Lee, Hung-Jen&lt;/author&gt;&lt;/authors&gt;&lt;/contributors&gt;&lt;titles&gt;&lt;title&gt;Analysis of plastic instability during sandwich sheet rolling&lt;/title&gt;&lt;secondary-title&gt;International Journal of Machine Tools and Manufacture&lt;/secondary-title&gt;&lt;/titles&gt;&lt;pages&gt;47-62&lt;/pages&gt;&lt;volume&gt;36&lt;/volume&gt;&lt;number&gt;1&lt;/number&gt;&lt;dates&gt;&lt;year&gt;1996&lt;/year&gt;&lt;/dates&gt;&lt;isbn&gt;0890-6955&lt;/isbn&gt;&lt;urls&gt;&lt;related-urls&gt;&lt;url&gt;http://www.sciencedirect.com/science/article/pii/089069559592628C&lt;/url&gt;&lt;/related-urls&gt;&lt;/urls&gt;&lt;electronic-resource-num&gt;10.1016/0890-6955(95)92628-c&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1" w:tooltip="Hwang, 1996 #13" w:history="1">
        <w:r w:rsidR="00276B13">
          <w:rPr>
            <w:rFonts w:ascii="Times New Roman" w:hAnsi="Times New Roman"/>
            <w:noProof/>
            <w:sz w:val="24"/>
            <w:szCs w:val="24"/>
            <w:lang w:val="en-GB"/>
          </w:rPr>
          <w:t>11</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Pr="00D62E60">
        <w:rPr>
          <w:rFonts w:ascii="Times New Roman" w:hAnsi="Times New Roman"/>
          <w:sz w:val="24"/>
          <w:szCs w:val="24"/>
          <w:lang w:val="en-GB"/>
        </w:rPr>
        <w:t xml:space="preserve">  for the case of local necking. However, their criterion for diffuse necking is wrong, as pointed out by Nowicke Jr</w:t>
      </w:r>
      <w:r>
        <w:rPr>
          <w:rFonts w:ascii="Times New Roman" w:hAnsi="Times New Roman"/>
          <w:sz w:val="24"/>
          <w:szCs w:val="24"/>
          <w:lang w:val="en-GB"/>
        </w:rPr>
        <w:t>.</w:t>
      </w:r>
      <w:r w:rsidRPr="00D62E60">
        <w:rPr>
          <w:rFonts w:ascii="Times New Roman" w:hAnsi="Times New Roman"/>
          <w:sz w:val="24"/>
          <w:szCs w:val="24"/>
          <w:lang w:val="en-GB"/>
        </w:rPr>
        <w:t xml:space="preserve"> et al.</w:t>
      </w:r>
      <w:r>
        <w:rPr>
          <w:rFonts w:ascii="Times New Roman" w:hAnsi="Times New Roman"/>
          <w:sz w:val="24"/>
          <w:szCs w:val="24"/>
          <w:lang w:val="en-GB"/>
        </w:rPr>
        <w:t xml:space="preserve">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Nowicke Jr&lt;/Author&gt;&lt;Year&gt;2006&lt;/Year&gt;&lt;RecNum&gt;18&lt;/RecNum&gt;&lt;DisplayText&gt;[12]&lt;/DisplayText&gt;&lt;record&gt;&lt;rec-number&gt;18&lt;/rec-number&gt;&lt;foreign-keys&gt;&lt;key app="EN" db-id="x9zvseetpzf2poe0aafx29xi9tpr5wawfapz"&gt;18&lt;/key&gt;&lt;/foreign-keys&gt;&lt;ref-type name="Journal Article"&gt;17&lt;/ref-type&gt;&lt;contributors&gt;&lt;authors&gt;&lt;author&gt;Nowicke Jr, Frank&lt;/author&gt;&lt;author&gt;Zavaliangos, Antonios&lt;/author&gt;&lt;author&gt;Rogers, Harry C.&lt;/author&gt;&lt;/authors&gt;&lt;/contributors&gt;&lt;titles&gt;&lt;title&gt;The effect of roll and clad sheet geometry on the necking instability during rolling of clad sheet metals&lt;/title&gt;&lt;secondary-title&gt;International Journal of Mechanical Sciences&lt;/secondary-title&gt;&lt;/titles&gt;&lt;pages&gt;868-877&lt;/pages&gt;&lt;volume&gt;48&lt;/volume&gt;&lt;number&gt;8&lt;/number&gt;&lt;keywords&gt;&lt;keyword&gt;Clad sheet&lt;/keyword&gt;&lt;keyword&gt;Instability&lt;/keyword&gt;&lt;keyword&gt;Necking&lt;/keyword&gt;&lt;keyword&gt;Rolling&lt;/keyword&gt;&lt;keyword&gt;Finite element analysis&lt;/keyword&gt;&lt;/keywords&gt;&lt;dates&gt;&lt;year&gt;2006&lt;/year&gt;&lt;/dates&gt;&lt;isbn&gt;0020-7403&lt;/isbn&gt;&lt;urls&gt;&lt;related-urls&gt;&lt;url&gt;http://www.sciencedirect.com/science/article/pii/S0020740306000476&lt;/url&gt;&lt;/related-urls&gt;&lt;/urls&gt;&lt;electronic-resource-num&gt;http://dx.doi.org/10.1016/j.ijmecsci.2006.01.021&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2" w:tooltip="Nowicke Jr, 2006 #18" w:history="1">
        <w:r w:rsidR="00276B13">
          <w:rPr>
            <w:rFonts w:ascii="Times New Roman" w:hAnsi="Times New Roman"/>
            <w:noProof/>
            <w:sz w:val="24"/>
            <w:szCs w:val="24"/>
            <w:lang w:val="en-GB"/>
          </w:rPr>
          <w:t>12</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Pr="00D62E60">
        <w:rPr>
          <w:rFonts w:ascii="Times New Roman" w:hAnsi="Times New Roman"/>
          <w:sz w:val="24"/>
          <w:szCs w:val="24"/>
          <w:lang w:val="en-GB"/>
        </w:rPr>
        <w:t xml:space="preserve">. Also, the criteria for local necking given by Siematin and Pieler and Nowicke Jr. </w:t>
      </w:r>
      <w:r w:rsidRPr="00D62E60">
        <w:rPr>
          <w:rFonts w:ascii="Times New Roman" w:hAnsi="Times New Roman"/>
          <w:sz w:val="24"/>
          <w:szCs w:val="24"/>
          <w:lang w:val="en-GB"/>
        </w:rPr>
        <w:fldChar w:fldCharType="begin">
          <w:fldData xml:space="preserve">PEVuZE5vdGU+PENpdGU+PEF1dGhvcj5Ob3dpY2tlIEpyPC9BdXRob3I+PFllYXI+MjAwNjwvWWVh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Ob3dpY2tlIEpyPC9BdXRob3I+PFllYXI+MjAwNjwvWWVh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Pr="00D62E60">
        <w:rPr>
          <w:rFonts w:ascii="Times New Roman" w:hAnsi="Times New Roman"/>
          <w:sz w:val="24"/>
          <w:szCs w:val="24"/>
          <w:lang w:val="en-GB"/>
        </w:rPr>
      </w:r>
      <w:r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2" w:tooltip="Nowicke Jr, 2006 #18" w:history="1">
        <w:r w:rsidR="00276B13">
          <w:rPr>
            <w:rFonts w:ascii="Times New Roman" w:hAnsi="Times New Roman"/>
            <w:noProof/>
            <w:sz w:val="24"/>
            <w:szCs w:val="24"/>
            <w:lang w:val="en-GB"/>
          </w:rPr>
          <w:t>12</w:t>
        </w:r>
      </w:hyperlink>
      <w:r w:rsidR="00276B13">
        <w:rPr>
          <w:rFonts w:ascii="Times New Roman" w:hAnsi="Times New Roman"/>
          <w:noProof/>
          <w:sz w:val="24"/>
          <w:szCs w:val="24"/>
          <w:lang w:val="en-GB"/>
        </w:rPr>
        <w:t xml:space="preserve">, </w:t>
      </w:r>
      <w:hyperlink w:anchor="_ENREF_13" w:tooltip="Semiatin, 1979 #16" w:history="1">
        <w:r w:rsidR="00276B13">
          <w:rPr>
            <w:rFonts w:ascii="Times New Roman" w:hAnsi="Times New Roman"/>
            <w:noProof/>
            <w:sz w:val="24"/>
            <w:szCs w:val="24"/>
            <w:lang w:val="en-GB"/>
          </w:rPr>
          <w:t>13</w:t>
        </w:r>
      </w:hyperlink>
      <w:r w:rsidR="00276B13">
        <w:rPr>
          <w:rFonts w:ascii="Times New Roman" w:hAnsi="Times New Roman"/>
          <w:noProof/>
          <w:sz w:val="24"/>
          <w:szCs w:val="24"/>
          <w:lang w:val="en-GB"/>
        </w:rPr>
        <w:t>]</w:t>
      </w:r>
      <w:r w:rsidRPr="00D62E60">
        <w:rPr>
          <w:rFonts w:ascii="Times New Roman" w:hAnsi="Times New Roman"/>
          <w:sz w:val="24"/>
          <w:szCs w:val="24"/>
          <w:lang w:val="en-GB"/>
        </w:rPr>
        <w:fldChar w:fldCharType="end"/>
      </w:r>
      <w:r w:rsidRPr="00D62E60">
        <w:rPr>
          <w:rFonts w:ascii="Times New Roman" w:hAnsi="Times New Roman"/>
          <w:sz w:val="24"/>
          <w:szCs w:val="24"/>
          <w:lang w:val="en-GB"/>
        </w:rPr>
        <w:t xml:space="preserve"> can be incomprehensive. The instability occurs earlier than the maximum force in the rolling direction in the hard layer. The instability estimate in Eq. (8) must be considered as a lowermost limit for instability to occur in the hard layers </w:t>
      </w:r>
      <w:r>
        <w:rPr>
          <w:rFonts w:ascii="Times New Roman" w:hAnsi="Times New Roman"/>
          <w:sz w:val="24"/>
          <w:szCs w:val="24"/>
          <w:lang w:val="en-GB"/>
        </w:rPr>
        <w:t>assuming</w:t>
      </w:r>
      <w:r w:rsidRPr="00D62E60">
        <w:rPr>
          <w:rFonts w:ascii="Times New Roman" w:hAnsi="Times New Roman"/>
          <w:sz w:val="24"/>
          <w:szCs w:val="24"/>
          <w:lang w:val="en-GB"/>
        </w:rPr>
        <w:t xml:space="preserve"> the other layers are much </w:t>
      </w:r>
      <w:r w:rsidRPr="00D62E60">
        <w:rPr>
          <w:rFonts w:ascii="Times New Roman" w:hAnsi="Times New Roman"/>
          <w:sz w:val="24"/>
          <w:szCs w:val="24"/>
          <w:lang w:val="en-GB"/>
        </w:rPr>
        <w:lastRenderedPageBreak/>
        <w:t>softer. Given a hard material obeying a power law</w:t>
      </w:r>
      <w:r w:rsidRPr="00D62E60">
        <w:rPr>
          <w:rFonts w:ascii="Times New Roman" w:hAnsi="Times New Roman"/>
          <w:position w:val="-12"/>
          <w:sz w:val="24"/>
          <w:szCs w:val="24"/>
          <w:lang w:val="en-GB"/>
        </w:rPr>
        <w:object w:dxaOrig="1040" w:dyaOrig="380">
          <v:shape id="_x0000_i1040" type="#_x0000_t75" style="width:51.75pt;height:19.5pt" o:ole="">
            <v:imagedata r:id="rId45" o:title=""/>
          </v:shape>
          <o:OLEObject Type="Embed" ProgID="Equation.DSMT4" ShapeID="_x0000_i1040" DrawAspect="Content" ObjectID="_1427277909" r:id="rId46"/>
        </w:object>
      </w:r>
      <w:r w:rsidRPr="00D62E60">
        <w:rPr>
          <w:rFonts w:ascii="Times New Roman" w:hAnsi="Times New Roman"/>
          <w:sz w:val="24"/>
          <w:szCs w:val="24"/>
          <w:lang w:val="en-GB"/>
        </w:rPr>
        <w:t>, the instability will occur at</w:t>
      </w:r>
      <w:r w:rsidRPr="00D62E60">
        <w:rPr>
          <w:rFonts w:ascii="Times New Roman" w:hAnsi="Times New Roman"/>
          <w:position w:val="-12"/>
          <w:sz w:val="24"/>
          <w:szCs w:val="24"/>
          <w:lang w:val="en-GB"/>
        </w:rPr>
        <w:object w:dxaOrig="2140" w:dyaOrig="400">
          <v:shape id="_x0000_i1041" type="#_x0000_t75" style="width:106.5pt;height:20.25pt" o:ole="">
            <v:imagedata r:id="rId47" o:title=""/>
          </v:shape>
          <o:OLEObject Type="Embed" ProgID="Equation.DSMT4" ShapeID="_x0000_i1041" DrawAspect="Content" ObjectID="_1427277910" r:id="rId48"/>
        </w:object>
      </w:r>
      <w:r w:rsidRPr="00D62E60">
        <w:rPr>
          <w:rFonts w:ascii="Times New Roman" w:hAnsi="Times New Roman"/>
          <w:sz w:val="24"/>
          <w:szCs w:val="24"/>
          <w:lang w:val="en-GB"/>
        </w:rPr>
        <w:t>.</w:t>
      </w:r>
    </w:p>
    <w:p w:rsidR="00413A17" w:rsidRPr="00D62E60" w:rsidRDefault="00413A17" w:rsidP="00487105">
      <w:pPr>
        <w:keepNext/>
        <w:spacing w:line="360" w:lineRule="auto"/>
        <w:rPr>
          <w:rFonts w:ascii="Times New Roman" w:hAnsi="Times New Roman"/>
          <w:sz w:val="24"/>
          <w:szCs w:val="24"/>
          <w:lang w:val="en-GB"/>
        </w:rPr>
      </w:pPr>
      <w:r>
        <w:rPr>
          <w:noProof/>
          <w:lang w:eastAsia="nb-NO"/>
        </w:rPr>
        <w:drawing>
          <wp:inline distT="0" distB="0" distL="0" distR="0" wp14:anchorId="3FAB7134" wp14:editId="2F22A6CB">
            <wp:extent cx="4650059" cy="3100039"/>
            <wp:effectExtent l="0" t="0" r="0" b="5715"/>
            <wp:docPr id="37" name="Bilde 3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413A17" w:rsidRDefault="00410116" w:rsidP="00413A17">
      <w:pPr>
        <w:spacing w:line="360" w:lineRule="auto"/>
        <w:rPr>
          <w:rFonts w:ascii="Times New Roman" w:hAnsi="Times New Roman"/>
          <w:sz w:val="24"/>
          <w:szCs w:val="24"/>
          <w:lang w:val="en-GB"/>
        </w:rPr>
      </w:pPr>
      <w:r>
        <w:rPr>
          <w:rFonts w:ascii="Times New Roman" w:hAnsi="Times New Roman"/>
          <w:sz w:val="24"/>
          <w:szCs w:val="24"/>
          <w:lang w:val="en-GB"/>
        </w:rPr>
        <w:t>Fig.7</w:t>
      </w:r>
      <w:r w:rsidR="008D118D">
        <w:rPr>
          <w:rFonts w:ascii="Times New Roman" w:hAnsi="Times New Roman"/>
          <w:sz w:val="24"/>
          <w:szCs w:val="24"/>
          <w:lang w:val="en-GB"/>
        </w:rPr>
        <w:t>. Engineering s</w:t>
      </w:r>
      <w:r w:rsidR="00413A17" w:rsidRPr="00D62E60">
        <w:rPr>
          <w:rFonts w:ascii="Times New Roman" w:hAnsi="Times New Roman"/>
          <w:sz w:val="24"/>
          <w:szCs w:val="24"/>
          <w:lang w:val="en-GB"/>
        </w:rPr>
        <w:t>tress strain curves of the harder materials used in ARB</w:t>
      </w:r>
      <w:r>
        <w:rPr>
          <w:rFonts w:ascii="Times New Roman" w:hAnsi="Times New Roman"/>
          <w:sz w:val="24"/>
          <w:szCs w:val="24"/>
          <w:lang w:val="en-GB"/>
        </w:rPr>
        <w:t>.</w:t>
      </w:r>
    </w:p>
    <w:p w:rsidR="00410116" w:rsidRPr="00D62E60" w:rsidRDefault="00410116" w:rsidP="00413A17">
      <w:pPr>
        <w:spacing w:line="360" w:lineRule="auto"/>
        <w:rPr>
          <w:rFonts w:ascii="Times New Roman" w:hAnsi="Times New Roman"/>
          <w:sz w:val="24"/>
          <w:szCs w:val="24"/>
          <w:lang w:val="en-GB"/>
        </w:rPr>
      </w:pPr>
    </w:p>
    <w:tbl>
      <w:tblPr>
        <w:tblW w:w="7670" w:type="dxa"/>
        <w:tblInd w:w="55" w:type="dxa"/>
        <w:tblCellMar>
          <w:left w:w="70" w:type="dxa"/>
          <w:right w:w="70" w:type="dxa"/>
        </w:tblCellMar>
        <w:tblLook w:val="00A0" w:firstRow="1" w:lastRow="0" w:firstColumn="1" w:lastColumn="0" w:noHBand="0" w:noVBand="0"/>
      </w:tblPr>
      <w:tblGrid>
        <w:gridCol w:w="2142"/>
        <w:gridCol w:w="1134"/>
        <w:gridCol w:w="1134"/>
        <w:gridCol w:w="1842"/>
        <w:gridCol w:w="1418"/>
      </w:tblGrid>
      <w:tr w:rsidR="00413A17" w:rsidRPr="00D62E60" w:rsidTr="00912235">
        <w:trPr>
          <w:trHeight w:val="360"/>
        </w:trPr>
        <w:tc>
          <w:tcPr>
            <w:tcW w:w="2142" w:type="dxa"/>
            <w:tcBorders>
              <w:top w:val="single" w:sz="4" w:space="0" w:color="auto"/>
              <w:left w:val="single" w:sz="4" w:space="0" w:color="auto"/>
              <w:bottom w:val="single" w:sz="4" w:space="0" w:color="auto"/>
              <w:right w:val="single" w:sz="4" w:space="0" w:color="auto"/>
            </w:tcBorders>
            <w:noWrap/>
            <w:vAlign w:val="center"/>
          </w:tcPr>
          <w:p w:rsidR="00413A17" w:rsidRPr="00D62E60" w:rsidRDefault="00601BFD" w:rsidP="00912235">
            <w:pPr>
              <w:keepNext/>
              <w:spacing w:after="0" w:line="240" w:lineRule="auto"/>
              <w:jc w:val="center"/>
              <w:rPr>
                <w:rFonts w:ascii="Times New Roman" w:hAnsi="Times New Roman"/>
                <w:b/>
                <w:bCs/>
                <w:color w:val="000000"/>
                <w:sz w:val="24"/>
                <w:szCs w:val="24"/>
                <w:lang w:val="en-GB" w:eastAsia="nb-NO"/>
              </w:rPr>
            </w:pPr>
            <w:r>
              <w:rPr>
                <w:rFonts w:ascii="Times New Roman" w:hAnsi="Times New Roman"/>
                <w:b/>
                <w:bCs/>
                <w:color w:val="000000"/>
                <w:sz w:val="24"/>
                <w:szCs w:val="24"/>
                <w:lang w:val="en-GB" w:eastAsia="nb-NO"/>
              </w:rPr>
              <w:t>M</w:t>
            </w:r>
            <w:r w:rsidR="00413A17">
              <w:rPr>
                <w:rFonts w:ascii="Times New Roman" w:hAnsi="Times New Roman"/>
                <w:b/>
                <w:bCs/>
                <w:color w:val="000000"/>
                <w:sz w:val="24"/>
                <w:szCs w:val="24"/>
                <w:lang w:val="en-GB" w:eastAsia="nb-NO"/>
              </w:rPr>
              <w:t>aterial</w:t>
            </w:r>
          </w:p>
        </w:tc>
        <w:tc>
          <w:tcPr>
            <w:tcW w:w="1134" w:type="dxa"/>
            <w:tcBorders>
              <w:top w:val="single" w:sz="4" w:space="0" w:color="auto"/>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b/>
                <w:bCs/>
                <w:color w:val="000000"/>
                <w:sz w:val="24"/>
                <w:szCs w:val="24"/>
                <w:lang w:val="en-GB" w:eastAsia="nb-NO"/>
              </w:rPr>
            </w:pPr>
            <w:r w:rsidRPr="00D62E60">
              <w:rPr>
                <w:rFonts w:ascii="Times New Roman" w:hAnsi="Times New Roman"/>
                <w:b/>
                <w:bCs/>
                <w:color w:val="000000"/>
                <w:sz w:val="24"/>
                <w:szCs w:val="24"/>
                <w:lang w:val="en-GB" w:eastAsia="nb-NO"/>
              </w:rPr>
              <w:t>σ</w:t>
            </w:r>
            <w:r w:rsidRPr="00D62E60">
              <w:rPr>
                <w:rFonts w:ascii="Times New Roman" w:hAnsi="Times New Roman"/>
                <w:b/>
                <w:bCs/>
                <w:color w:val="000000"/>
                <w:sz w:val="24"/>
                <w:szCs w:val="24"/>
                <w:vertAlign w:val="subscript"/>
                <w:lang w:val="en-GB" w:eastAsia="nb-NO"/>
              </w:rPr>
              <w:t>u</w:t>
            </w:r>
          </w:p>
        </w:tc>
        <w:tc>
          <w:tcPr>
            <w:tcW w:w="1134" w:type="dxa"/>
            <w:tcBorders>
              <w:top w:val="single" w:sz="4" w:space="0" w:color="auto"/>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b/>
                <w:bCs/>
                <w:color w:val="000000"/>
                <w:sz w:val="24"/>
                <w:szCs w:val="24"/>
                <w:lang w:val="en-GB" w:eastAsia="nb-NO"/>
              </w:rPr>
            </w:pPr>
            <w:r w:rsidRPr="00D62E60">
              <w:rPr>
                <w:rFonts w:ascii="Times New Roman" w:hAnsi="Times New Roman"/>
                <w:b/>
                <w:bCs/>
                <w:color w:val="000000"/>
                <w:sz w:val="24"/>
                <w:szCs w:val="24"/>
                <w:lang w:val="en-GB" w:eastAsia="nb-NO"/>
              </w:rPr>
              <w:t>ε</w:t>
            </w:r>
            <w:r w:rsidRPr="00D62E60">
              <w:rPr>
                <w:rFonts w:ascii="Times New Roman" w:hAnsi="Times New Roman"/>
                <w:b/>
                <w:bCs/>
                <w:color w:val="000000"/>
                <w:sz w:val="24"/>
                <w:szCs w:val="24"/>
                <w:vertAlign w:val="subscript"/>
                <w:lang w:val="en-GB" w:eastAsia="nb-NO"/>
              </w:rPr>
              <w:t>u</w:t>
            </w:r>
          </w:p>
        </w:tc>
        <w:tc>
          <w:tcPr>
            <w:tcW w:w="1842" w:type="dxa"/>
            <w:tcBorders>
              <w:top w:val="single" w:sz="4" w:space="0" w:color="auto"/>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b/>
                <w:bCs/>
                <w:color w:val="000000"/>
                <w:sz w:val="24"/>
                <w:szCs w:val="24"/>
                <w:lang w:val="en-GB" w:eastAsia="nb-NO"/>
              </w:rPr>
            </w:pPr>
            <w:r w:rsidRPr="00D62E60">
              <w:rPr>
                <w:rFonts w:ascii="Times New Roman" w:hAnsi="Times New Roman"/>
                <w:b/>
                <w:bCs/>
                <w:color w:val="000000"/>
                <w:sz w:val="24"/>
                <w:szCs w:val="24"/>
                <w:lang w:val="en-GB" w:eastAsia="nb-NO"/>
              </w:rPr>
              <w:t>K</w:t>
            </w:r>
          </w:p>
        </w:tc>
        <w:tc>
          <w:tcPr>
            <w:tcW w:w="1418" w:type="dxa"/>
            <w:tcBorders>
              <w:top w:val="single" w:sz="4" w:space="0" w:color="auto"/>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b/>
                <w:bCs/>
                <w:color w:val="000000"/>
                <w:sz w:val="24"/>
                <w:szCs w:val="24"/>
                <w:lang w:val="en-GB" w:eastAsia="nb-NO"/>
              </w:rPr>
            </w:pPr>
            <w:r w:rsidRPr="00D62E60">
              <w:rPr>
                <w:rFonts w:ascii="Times New Roman" w:hAnsi="Times New Roman"/>
                <w:b/>
                <w:bCs/>
                <w:color w:val="000000"/>
                <w:sz w:val="24"/>
                <w:szCs w:val="24"/>
                <w:lang w:val="en-GB" w:eastAsia="nb-NO"/>
              </w:rPr>
              <w:t>n</w:t>
            </w:r>
          </w:p>
        </w:tc>
      </w:tr>
      <w:tr w:rsidR="00413A17" w:rsidRPr="00D62E60" w:rsidTr="00912235">
        <w:trPr>
          <w:trHeight w:val="300"/>
        </w:trPr>
        <w:tc>
          <w:tcPr>
            <w:tcW w:w="2142" w:type="dxa"/>
            <w:tcBorders>
              <w:top w:val="nil"/>
              <w:left w:val="single" w:sz="4" w:space="0" w:color="auto"/>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b/>
                <w:bCs/>
                <w:color w:val="000000"/>
                <w:sz w:val="24"/>
                <w:szCs w:val="24"/>
                <w:lang w:val="en-GB" w:eastAsia="nb-NO"/>
              </w:rPr>
            </w:pPr>
            <w:r>
              <w:rPr>
                <w:rFonts w:ascii="Times New Roman" w:hAnsi="Times New Roman"/>
                <w:b/>
                <w:bCs/>
                <w:color w:val="000000"/>
                <w:sz w:val="24"/>
                <w:szCs w:val="24"/>
                <w:lang w:val="en-GB" w:eastAsia="nb-NO"/>
              </w:rPr>
              <w:t>Br</w:t>
            </w:r>
          </w:p>
        </w:tc>
        <w:tc>
          <w:tcPr>
            <w:tcW w:w="1134"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452</w:t>
            </w:r>
          </w:p>
        </w:tc>
        <w:tc>
          <w:tcPr>
            <w:tcW w:w="1134"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0.31</w:t>
            </w:r>
          </w:p>
        </w:tc>
        <w:tc>
          <w:tcPr>
            <w:tcW w:w="1842"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649.85</w:t>
            </w:r>
          </w:p>
        </w:tc>
        <w:tc>
          <w:tcPr>
            <w:tcW w:w="1418"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0.31</w:t>
            </w:r>
          </w:p>
        </w:tc>
      </w:tr>
      <w:tr w:rsidR="00413A17" w:rsidRPr="00D62E60" w:rsidTr="00912235">
        <w:trPr>
          <w:trHeight w:val="300"/>
        </w:trPr>
        <w:tc>
          <w:tcPr>
            <w:tcW w:w="2142" w:type="dxa"/>
            <w:tcBorders>
              <w:top w:val="nil"/>
              <w:left w:val="single" w:sz="4" w:space="0" w:color="auto"/>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b/>
                <w:bCs/>
                <w:color w:val="000000"/>
                <w:sz w:val="24"/>
                <w:szCs w:val="24"/>
                <w:lang w:val="en-GB" w:eastAsia="nb-NO"/>
              </w:rPr>
            </w:pPr>
            <w:r w:rsidRPr="00D62E60">
              <w:rPr>
                <w:rFonts w:ascii="Times New Roman" w:hAnsi="Times New Roman"/>
                <w:b/>
                <w:bCs/>
                <w:color w:val="000000"/>
                <w:sz w:val="24"/>
                <w:szCs w:val="24"/>
                <w:lang w:val="en-GB" w:eastAsia="nb-NO"/>
              </w:rPr>
              <w:t>Cu</w:t>
            </w:r>
          </w:p>
        </w:tc>
        <w:tc>
          <w:tcPr>
            <w:tcW w:w="1134"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312</w:t>
            </w:r>
          </w:p>
        </w:tc>
        <w:tc>
          <w:tcPr>
            <w:tcW w:w="1134"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0.33</w:t>
            </w:r>
          </w:p>
        </w:tc>
        <w:tc>
          <w:tcPr>
            <w:tcW w:w="1842"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449.83</w:t>
            </w:r>
          </w:p>
        </w:tc>
        <w:tc>
          <w:tcPr>
            <w:tcW w:w="1418"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0.33</w:t>
            </w:r>
          </w:p>
        </w:tc>
      </w:tr>
      <w:tr w:rsidR="00413A17" w:rsidRPr="00D62E60" w:rsidTr="00912235">
        <w:trPr>
          <w:trHeight w:val="300"/>
        </w:trPr>
        <w:tc>
          <w:tcPr>
            <w:tcW w:w="2142" w:type="dxa"/>
            <w:tcBorders>
              <w:top w:val="nil"/>
              <w:left w:val="single" w:sz="4" w:space="0" w:color="auto"/>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b/>
                <w:bCs/>
                <w:color w:val="000000"/>
                <w:sz w:val="24"/>
                <w:szCs w:val="24"/>
                <w:lang w:val="en-GB" w:eastAsia="nb-NO"/>
              </w:rPr>
            </w:pPr>
            <w:r w:rsidRPr="00D62E60">
              <w:rPr>
                <w:rFonts w:ascii="Times New Roman" w:hAnsi="Times New Roman"/>
                <w:b/>
                <w:bCs/>
                <w:color w:val="000000"/>
                <w:sz w:val="24"/>
                <w:szCs w:val="24"/>
                <w:lang w:val="en-GB" w:eastAsia="nb-NO"/>
              </w:rPr>
              <w:t>AA3103</w:t>
            </w:r>
          </w:p>
        </w:tc>
        <w:tc>
          <w:tcPr>
            <w:tcW w:w="1134"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253</w:t>
            </w:r>
          </w:p>
        </w:tc>
        <w:tc>
          <w:tcPr>
            <w:tcW w:w="1134"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0.02</w:t>
            </w:r>
          </w:p>
        </w:tc>
        <w:tc>
          <w:tcPr>
            <w:tcW w:w="1842"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273.58</w:t>
            </w:r>
          </w:p>
        </w:tc>
        <w:tc>
          <w:tcPr>
            <w:tcW w:w="1418" w:type="dxa"/>
            <w:tcBorders>
              <w:top w:val="nil"/>
              <w:left w:val="nil"/>
              <w:bottom w:val="single" w:sz="4" w:space="0" w:color="auto"/>
              <w:right w:val="single" w:sz="4" w:space="0" w:color="auto"/>
            </w:tcBorders>
            <w:noWrap/>
            <w:vAlign w:val="center"/>
          </w:tcPr>
          <w:p w:rsidR="00413A17" w:rsidRPr="00D62E60" w:rsidRDefault="00413A17" w:rsidP="00912235">
            <w:pPr>
              <w:keepNext/>
              <w:spacing w:after="0" w:line="240" w:lineRule="auto"/>
              <w:jc w:val="center"/>
              <w:rPr>
                <w:rFonts w:ascii="Times New Roman" w:hAnsi="Times New Roman"/>
                <w:color w:val="000000"/>
                <w:sz w:val="24"/>
                <w:szCs w:val="24"/>
                <w:lang w:val="en-GB" w:eastAsia="nb-NO"/>
              </w:rPr>
            </w:pPr>
            <w:r w:rsidRPr="00D62E60">
              <w:rPr>
                <w:rFonts w:ascii="Times New Roman" w:hAnsi="Times New Roman"/>
                <w:color w:val="000000"/>
                <w:sz w:val="24"/>
                <w:szCs w:val="24"/>
                <w:lang w:val="en-GB" w:eastAsia="nb-NO"/>
              </w:rPr>
              <w:t>0.02</w:t>
            </w:r>
          </w:p>
        </w:tc>
      </w:tr>
    </w:tbl>
    <w:p w:rsidR="00AB752B" w:rsidRDefault="00AB752B" w:rsidP="00413A17">
      <w:pPr>
        <w:spacing w:line="360" w:lineRule="auto"/>
        <w:rPr>
          <w:rFonts w:ascii="Times New Roman" w:hAnsi="Times New Roman"/>
          <w:sz w:val="24"/>
          <w:szCs w:val="24"/>
          <w:lang w:val="en-GB"/>
        </w:rPr>
      </w:pPr>
    </w:p>
    <w:p w:rsidR="00413A17" w:rsidRPr="00D62E60" w:rsidRDefault="00413A17" w:rsidP="00413A17">
      <w:pPr>
        <w:spacing w:line="360" w:lineRule="auto"/>
        <w:rPr>
          <w:rFonts w:ascii="Times New Roman" w:hAnsi="Times New Roman"/>
          <w:sz w:val="24"/>
          <w:szCs w:val="24"/>
          <w:lang w:val="en-GB"/>
        </w:rPr>
      </w:pPr>
      <w:r>
        <w:rPr>
          <w:rFonts w:ascii="Times New Roman" w:hAnsi="Times New Roman"/>
          <w:sz w:val="24"/>
          <w:szCs w:val="24"/>
          <w:lang w:val="en-GB"/>
        </w:rPr>
        <w:t>Table 1</w:t>
      </w:r>
      <w:r w:rsidRPr="00D62E60">
        <w:rPr>
          <w:rFonts w:ascii="Times New Roman" w:hAnsi="Times New Roman"/>
          <w:sz w:val="24"/>
          <w:szCs w:val="24"/>
          <w:lang w:val="en-GB"/>
        </w:rPr>
        <w:t>. Tensile prope</w:t>
      </w:r>
      <w:r>
        <w:rPr>
          <w:rFonts w:ascii="Times New Roman" w:hAnsi="Times New Roman"/>
          <w:sz w:val="24"/>
          <w:szCs w:val="24"/>
          <w:lang w:val="en-GB"/>
        </w:rPr>
        <w:t>rties of the starting materials.</w:t>
      </w:r>
    </w:p>
    <w:p w:rsidR="00525D08" w:rsidRDefault="00413A17" w:rsidP="00413A17">
      <w:pPr>
        <w:spacing w:line="360" w:lineRule="auto"/>
        <w:jc w:val="both"/>
        <w:rPr>
          <w:rFonts w:ascii="Times New Roman" w:eastAsia="SimSun" w:hAnsi="Times New Roman"/>
          <w:sz w:val="24"/>
          <w:szCs w:val="24"/>
          <w:lang w:val="en-GB"/>
        </w:rPr>
      </w:pPr>
      <w:r>
        <w:rPr>
          <w:rFonts w:ascii="Times New Roman" w:eastAsia="SimSun" w:hAnsi="Times New Roman"/>
          <w:sz w:val="24"/>
          <w:szCs w:val="24"/>
          <w:lang w:val="en-GB"/>
        </w:rPr>
        <w:t>T</w:t>
      </w:r>
      <w:r w:rsidRPr="00D62E60">
        <w:rPr>
          <w:rFonts w:ascii="Times New Roman" w:eastAsia="SimSun" w:hAnsi="Times New Roman"/>
          <w:sz w:val="24"/>
          <w:szCs w:val="24"/>
          <w:lang w:val="en-GB"/>
        </w:rPr>
        <w:t xml:space="preserve">ensile properties of the starting materials </w:t>
      </w:r>
      <w:r>
        <w:rPr>
          <w:rFonts w:ascii="Times New Roman" w:eastAsia="SimSun" w:hAnsi="Times New Roman"/>
          <w:sz w:val="24"/>
          <w:szCs w:val="24"/>
          <w:lang w:val="en-GB"/>
        </w:rPr>
        <w:t xml:space="preserve">are </w:t>
      </w:r>
      <w:r w:rsidRPr="00D62E60">
        <w:rPr>
          <w:rFonts w:ascii="Times New Roman" w:eastAsia="SimSun" w:hAnsi="Times New Roman"/>
          <w:sz w:val="24"/>
          <w:szCs w:val="24"/>
          <w:lang w:val="en-GB"/>
        </w:rPr>
        <w:t>present</w:t>
      </w:r>
      <w:r>
        <w:rPr>
          <w:rFonts w:ascii="Times New Roman" w:eastAsia="SimSun" w:hAnsi="Times New Roman"/>
          <w:sz w:val="24"/>
          <w:szCs w:val="24"/>
          <w:lang w:val="en-GB"/>
        </w:rPr>
        <w:t>ed in Table 1. The corresponding tensile curves in Fig.</w:t>
      </w:r>
      <w:r w:rsidR="00410116">
        <w:rPr>
          <w:rFonts w:ascii="Times New Roman" w:eastAsia="SimSun" w:hAnsi="Times New Roman"/>
          <w:sz w:val="24"/>
          <w:szCs w:val="24"/>
          <w:lang w:val="en-GB"/>
        </w:rPr>
        <w:t>7</w:t>
      </w:r>
      <w:r>
        <w:rPr>
          <w:rFonts w:ascii="Times New Roman" w:eastAsia="SimSun" w:hAnsi="Times New Roman"/>
          <w:sz w:val="24"/>
          <w:szCs w:val="24"/>
          <w:lang w:val="en-GB"/>
        </w:rPr>
        <w:t xml:space="preserve"> show considerable work hardening of these slightly pre-rolled </w:t>
      </w:r>
      <w:r w:rsidR="007C5BBE">
        <w:rPr>
          <w:rFonts w:ascii="Times New Roman" w:eastAsia="SimSun" w:hAnsi="Times New Roman"/>
          <w:sz w:val="24"/>
          <w:szCs w:val="24"/>
          <w:lang w:val="en-GB"/>
        </w:rPr>
        <w:t xml:space="preserve">Br and Cu </w:t>
      </w:r>
      <w:r w:rsidR="00AB752B">
        <w:rPr>
          <w:rFonts w:ascii="Times New Roman" w:eastAsia="SimSun" w:hAnsi="Times New Roman"/>
          <w:sz w:val="24"/>
          <w:szCs w:val="24"/>
          <w:lang w:val="en-GB"/>
        </w:rPr>
        <w:t>strips</w:t>
      </w:r>
      <w:r>
        <w:rPr>
          <w:rFonts w:ascii="Times New Roman" w:eastAsia="SimSun" w:hAnsi="Times New Roman"/>
          <w:sz w:val="24"/>
          <w:szCs w:val="24"/>
          <w:lang w:val="en-GB"/>
        </w:rPr>
        <w:t>.</w:t>
      </w:r>
      <w:r w:rsidRPr="00D62E60">
        <w:rPr>
          <w:rFonts w:ascii="Times New Roman" w:eastAsia="SimSun" w:hAnsi="Times New Roman"/>
          <w:sz w:val="24"/>
          <w:szCs w:val="24"/>
          <w:lang w:val="en-GB"/>
        </w:rPr>
        <w:t xml:space="preserve"> </w:t>
      </w:r>
      <w:r>
        <w:rPr>
          <w:rFonts w:ascii="Times New Roman" w:eastAsia="SimSun" w:hAnsi="Times New Roman"/>
          <w:sz w:val="24"/>
          <w:szCs w:val="24"/>
          <w:lang w:val="en-GB"/>
        </w:rPr>
        <w:t>The work hardening is decreasing</w:t>
      </w:r>
      <w:r w:rsidR="007C5BBE">
        <w:rPr>
          <w:rFonts w:ascii="Times New Roman" w:eastAsia="SimSun" w:hAnsi="Times New Roman"/>
          <w:sz w:val="24"/>
          <w:szCs w:val="24"/>
          <w:lang w:val="en-GB"/>
        </w:rPr>
        <w:t>,</w:t>
      </w:r>
      <w:r>
        <w:rPr>
          <w:rFonts w:ascii="Times New Roman" w:eastAsia="SimSun" w:hAnsi="Times New Roman"/>
          <w:sz w:val="24"/>
          <w:szCs w:val="24"/>
          <w:lang w:val="en-GB"/>
        </w:rPr>
        <w:t xml:space="preserve"> and according to the simplified analytical </w:t>
      </w:r>
      <w:r w:rsidR="00AB752B">
        <w:rPr>
          <w:rFonts w:ascii="Times New Roman" w:eastAsia="SimSun" w:hAnsi="Times New Roman"/>
          <w:sz w:val="24"/>
          <w:szCs w:val="24"/>
          <w:lang w:val="en-GB"/>
        </w:rPr>
        <w:t>stability analysis,</w:t>
      </w:r>
      <w:r w:rsidR="00410116">
        <w:rPr>
          <w:rFonts w:ascii="Times New Roman" w:eastAsia="SimSun" w:hAnsi="Times New Roman"/>
          <w:sz w:val="24"/>
          <w:szCs w:val="24"/>
          <w:lang w:val="en-GB"/>
        </w:rPr>
        <w:t xml:space="preserve"> estimates</w:t>
      </w:r>
      <w:r w:rsidR="007E5FE8">
        <w:rPr>
          <w:rFonts w:ascii="Times New Roman" w:eastAsia="SimSun" w:hAnsi="Times New Roman"/>
          <w:sz w:val="24"/>
          <w:szCs w:val="24"/>
          <w:lang w:val="en-GB"/>
        </w:rPr>
        <w:t xml:space="preserve"> that</w:t>
      </w:r>
      <w:r>
        <w:rPr>
          <w:rFonts w:ascii="Times New Roman" w:eastAsia="SimSun" w:hAnsi="Times New Roman"/>
          <w:sz w:val="24"/>
          <w:szCs w:val="24"/>
          <w:lang w:val="en-GB"/>
        </w:rPr>
        <w:t xml:space="preserve"> instability in the hard layer would occur at strains still within the first pass of ARB</w:t>
      </w:r>
      <w:r w:rsidR="007C5BBE">
        <w:rPr>
          <w:rFonts w:ascii="Times New Roman" w:eastAsia="SimSun" w:hAnsi="Times New Roman"/>
          <w:sz w:val="24"/>
          <w:szCs w:val="24"/>
          <w:lang w:val="en-GB"/>
        </w:rPr>
        <w:t xml:space="preserve"> with any of these two materials</w:t>
      </w:r>
      <w:r>
        <w:rPr>
          <w:rFonts w:ascii="Times New Roman" w:eastAsia="SimSun" w:hAnsi="Times New Roman"/>
          <w:sz w:val="24"/>
          <w:szCs w:val="24"/>
          <w:lang w:val="en-GB"/>
        </w:rPr>
        <w:t xml:space="preserve">. </w:t>
      </w:r>
      <w:r w:rsidR="00525D08">
        <w:rPr>
          <w:rFonts w:ascii="Times New Roman" w:eastAsia="SimSun" w:hAnsi="Times New Roman"/>
          <w:sz w:val="24"/>
          <w:szCs w:val="24"/>
          <w:lang w:val="en-GB"/>
        </w:rPr>
        <w:t>However, o</w:t>
      </w:r>
      <w:r w:rsidRPr="00D62E60">
        <w:rPr>
          <w:rFonts w:ascii="Times New Roman" w:eastAsia="SimSun" w:hAnsi="Times New Roman"/>
          <w:sz w:val="24"/>
          <w:szCs w:val="24"/>
          <w:lang w:val="en-GB"/>
        </w:rPr>
        <w:t xml:space="preserve">bservation </w:t>
      </w:r>
      <w:r>
        <w:rPr>
          <w:rFonts w:ascii="Times New Roman" w:eastAsia="SimSun" w:hAnsi="Times New Roman"/>
          <w:sz w:val="24"/>
          <w:szCs w:val="24"/>
          <w:lang w:val="en-GB"/>
        </w:rPr>
        <w:t>by</w:t>
      </w:r>
      <w:r w:rsidRPr="00D62E60">
        <w:rPr>
          <w:rFonts w:ascii="Times New Roman" w:eastAsia="SimSun" w:hAnsi="Times New Roman"/>
          <w:sz w:val="24"/>
          <w:szCs w:val="24"/>
          <w:lang w:val="en-GB"/>
        </w:rPr>
        <w:t xml:space="preserve"> micrographs </w:t>
      </w:r>
      <w:r>
        <w:rPr>
          <w:rFonts w:ascii="Times New Roman" w:eastAsia="SimSun" w:hAnsi="Times New Roman"/>
          <w:sz w:val="24"/>
          <w:szCs w:val="24"/>
          <w:lang w:val="en-GB"/>
        </w:rPr>
        <w:t>reveals that instabilities</w:t>
      </w:r>
      <w:r w:rsidRPr="00D62E60">
        <w:rPr>
          <w:rFonts w:ascii="Times New Roman" w:eastAsia="SimSun" w:hAnsi="Times New Roman"/>
          <w:sz w:val="24"/>
          <w:szCs w:val="24"/>
          <w:lang w:val="en-GB"/>
        </w:rPr>
        <w:t xml:space="preserve"> sta</w:t>
      </w:r>
      <w:r>
        <w:rPr>
          <w:rFonts w:ascii="Times New Roman" w:eastAsia="SimSun" w:hAnsi="Times New Roman"/>
          <w:sz w:val="24"/>
          <w:szCs w:val="24"/>
          <w:lang w:val="en-GB"/>
        </w:rPr>
        <w:t>rted occurring during the 4</w:t>
      </w:r>
      <w:r w:rsidRPr="00541490">
        <w:rPr>
          <w:rFonts w:ascii="Times New Roman" w:eastAsia="SimSun" w:hAnsi="Times New Roman"/>
          <w:sz w:val="24"/>
          <w:szCs w:val="24"/>
          <w:vertAlign w:val="superscript"/>
          <w:lang w:val="en-GB"/>
        </w:rPr>
        <w:t>th</w:t>
      </w:r>
      <w:r>
        <w:rPr>
          <w:rFonts w:ascii="Times New Roman" w:eastAsia="SimSun" w:hAnsi="Times New Roman"/>
          <w:sz w:val="24"/>
          <w:szCs w:val="24"/>
          <w:lang w:val="en-GB"/>
        </w:rPr>
        <w:t xml:space="preserve"> pa</w:t>
      </w:r>
      <w:r w:rsidR="00525D08">
        <w:rPr>
          <w:rFonts w:ascii="Times New Roman" w:eastAsia="SimSun" w:hAnsi="Times New Roman"/>
          <w:sz w:val="24"/>
          <w:szCs w:val="24"/>
          <w:lang w:val="en-GB"/>
        </w:rPr>
        <w:t>ss both for the combination Al and Br and</w:t>
      </w:r>
      <w:r>
        <w:rPr>
          <w:rFonts w:ascii="Times New Roman" w:eastAsia="SimSun" w:hAnsi="Times New Roman"/>
          <w:sz w:val="24"/>
          <w:szCs w:val="24"/>
          <w:lang w:val="en-GB"/>
        </w:rPr>
        <w:t xml:space="preserve"> for Al and Cu., i.e. after a total Von Mises strain larger than</w:t>
      </w:r>
      <w:r w:rsidRPr="00D62E60">
        <w:rPr>
          <w:rFonts w:ascii="Times New Roman" w:eastAsia="SimSun" w:hAnsi="Times New Roman"/>
          <w:sz w:val="24"/>
          <w:szCs w:val="24"/>
          <w:lang w:val="en-GB"/>
        </w:rPr>
        <w:t xml:space="preserve"> </w:t>
      </w:r>
      <w:r w:rsidR="00525D08" w:rsidRPr="00525D08">
        <w:rPr>
          <w:rFonts w:ascii="Times New Roman" w:eastAsia="SimSun" w:hAnsi="Times New Roman"/>
          <w:sz w:val="24"/>
          <w:szCs w:val="24"/>
          <w:lang w:val="en-GB"/>
        </w:rPr>
        <w:t>2.4</w:t>
      </w:r>
      <w:r w:rsidRPr="00D62E60">
        <w:rPr>
          <w:rFonts w:ascii="Times New Roman" w:eastAsia="SimSun" w:hAnsi="Times New Roman"/>
          <w:sz w:val="24"/>
          <w:szCs w:val="24"/>
          <w:lang w:val="en-GB"/>
        </w:rPr>
        <w:t>.</w:t>
      </w:r>
      <w:r>
        <w:rPr>
          <w:rFonts w:ascii="Times New Roman" w:eastAsia="SimSun" w:hAnsi="Times New Roman"/>
          <w:sz w:val="24"/>
          <w:szCs w:val="24"/>
          <w:lang w:val="en-GB"/>
        </w:rPr>
        <w:t xml:space="preserve"> </w:t>
      </w:r>
    </w:p>
    <w:p w:rsidR="00413A17" w:rsidRPr="00D62E60" w:rsidRDefault="00413A17" w:rsidP="00413A17">
      <w:pPr>
        <w:spacing w:line="360" w:lineRule="auto"/>
        <w:jc w:val="both"/>
        <w:rPr>
          <w:rFonts w:ascii="Times New Roman" w:eastAsia="SimSun" w:hAnsi="Times New Roman"/>
          <w:sz w:val="24"/>
          <w:szCs w:val="24"/>
          <w:lang w:val="en-GB"/>
        </w:rPr>
      </w:pPr>
      <w:r w:rsidRPr="00D62E60">
        <w:rPr>
          <w:rFonts w:ascii="Times New Roman" w:hAnsi="Times New Roman"/>
          <w:sz w:val="24"/>
          <w:szCs w:val="24"/>
          <w:lang w:val="en-GB"/>
        </w:rPr>
        <w:lastRenderedPageBreak/>
        <w:t>The simplifying assumptions made in most of the analytical stability analyses are not very realistic. The strip surface is constrained by that the layers above and below have to be deformed and by the horizontal tools at the outer layers and the volume of the stack being conserved in between. Local thinning of a groove in the transverse direction in the hard layer would require a corresponding thickening of the soft layers above and below. However, such a thickening would decrease the lengths of the two soft layers and a horizontal material flow would be required in the roll</w:t>
      </w:r>
      <w:r>
        <w:rPr>
          <w:rFonts w:ascii="Times New Roman" w:hAnsi="Times New Roman"/>
          <w:sz w:val="24"/>
          <w:szCs w:val="24"/>
          <w:lang w:val="en-GB"/>
        </w:rPr>
        <w:t>ing direction, i.e.</w:t>
      </w:r>
      <w:r w:rsidR="003A3D35">
        <w:rPr>
          <w:rFonts w:ascii="Times New Roman" w:hAnsi="Times New Roman"/>
          <w:sz w:val="24"/>
          <w:szCs w:val="24"/>
          <w:lang w:val="en-GB"/>
        </w:rPr>
        <w:t xml:space="preserve"> shear flow as observed in </w:t>
      </w:r>
      <w:r w:rsidR="003A3D35" w:rsidRPr="003A3D35">
        <w:rPr>
          <w:rFonts w:ascii="Times New Roman" w:hAnsi="Times New Roman"/>
          <w:sz w:val="24"/>
          <w:szCs w:val="24"/>
          <w:highlight w:val="yellow"/>
          <w:lang w:val="en-GB"/>
        </w:rPr>
        <w:t>Fig 2</w:t>
      </w:r>
      <w:r>
        <w:rPr>
          <w:rFonts w:ascii="Times New Roman" w:hAnsi="Times New Roman"/>
          <w:sz w:val="24"/>
          <w:szCs w:val="24"/>
          <w:lang w:val="en-GB"/>
        </w:rPr>
        <w:t>.</w:t>
      </w:r>
    </w:p>
    <w:p w:rsidR="003A47CF" w:rsidRPr="00D62E60" w:rsidRDefault="003A47CF" w:rsidP="003A47CF">
      <w:pPr>
        <w:spacing w:line="360" w:lineRule="auto"/>
        <w:jc w:val="both"/>
        <w:rPr>
          <w:rFonts w:ascii="Times New Roman" w:hAnsi="Times New Roman"/>
          <w:b/>
          <w:sz w:val="24"/>
          <w:szCs w:val="24"/>
          <w:lang w:val="en-GB"/>
        </w:rPr>
      </w:pPr>
    </w:p>
    <w:p w:rsidR="003A47CF" w:rsidRDefault="00212F19" w:rsidP="003A47CF">
      <w:pPr>
        <w:keepNext/>
        <w:keepLines/>
        <w:spacing w:line="360" w:lineRule="auto"/>
        <w:jc w:val="both"/>
        <w:rPr>
          <w:rFonts w:ascii="Times New Roman" w:hAnsi="Times New Roman"/>
          <w:b/>
          <w:sz w:val="24"/>
          <w:szCs w:val="24"/>
          <w:lang w:val="en-GB"/>
        </w:rPr>
      </w:pPr>
      <w:r>
        <w:rPr>
          <w:rFonts w:ascii="Times New Roman" w:hAnsi="Times New Roman"/>
          <w:b/>
          <w:sz w:val="24"/>
          <w:szCs w:val="24"/>
          <w:lang w:val="en-GB"/>
        </w:rPr>
        <w:t>4</w:t>
      </w:r>
      <w:r w:rsidR="003A47CF" w:rsidRPr="00D62E60">
        <w:rPr>
          <w:rFonts w:ascii="Times New Roman" w:hAnsi="Times New Roman"/>
          <w:b/>
          <w:sz w:val="24"/>
          <w:szCs w:val="24"/>
          <w:lang w:val="en-GB"/>
        </w:rPr>
        <w:t>.</w:t>
      </w:r>
      <w:r w:rsidR="00BF5511">
        <w:rPr>
          <w:rFonts w:ascii="Times New Roman" w:hAnsi="Times New Roman"/>
          <w:b/>
          <w:sz w:val="24"/>
          <w:szCs w:val="24"/>
          <w:lang w:val="en-GB"/>
        </w:rPr>
        <w:t>2</w:t>
      </w:r>
      <w:r w:rsidR="003A47CF" w:rsidRPr="00D62E60">
        <w:rPr>
          <w:rFonts w:ascii="Times New Roman" w:hAnsi="Times New Roman"/>
          <w:b/>
          <w:sz w:val="24"/>
          <w:szCs w:val="24"/>
          <w:lang w:val="en-GB"/>
        </w:rPr>
        <w:t xml:space="preserve"> </w:t>
      </w:r>
      <w:r w:rsidR="00C87FBF">
        <w:rPr>
          <w:rFonts w:ascii="Times New Roman" w:hAnsi="Times New Roman"/>
          <w:b/>
          <w:sz w:val="24"/>
          <w:szCs w:val="24"/>
          <w:lang w:val="en-GB"/>
        </w:rPr>
        <w:t>FEM simulation of plane strain compression</w:t>
      </w:r>
    </w:p>
    <w:p w:rsidR="007C5BBE" w:rsidRPr="007C5BBE" w:rsidRDefault="007C5BBE" w:rsidP="007C5BBE">
      <w:pPr>
        <w:widowControl w:val="0"/>
        <w:spacing w:line="360" w:lineRule="auto"/>
        <w:jc w:val="both"/>
        <w:rPr>
          <w:rFonts w:ascii="Times New Roman" w:hAnsi="Times New Roman"/>
          <w:sz w:val="24"/>
          <w:szCs w:val="24"/>
          <w:lang w:val="en-GB"/>
        </w:rPr>
      </w:pPr>
      <w:r>
        <w:rPr>
          <w:rFonts w:ascii="Times New Roman" w:hAnsi="Times New Roman"/>
          <w:sz w:val="24"/>
          <w:szCs w:val="24"/>
          <w:lang w:val="en-GB"/>
        </w:rPr>
        <w:t xml:space="preserve">A specimen corresponding to uniform plane strain deformation </w:t>
      </w:r>
      <w:r w:rsidR="0047775F">
        <w:rPr>
          <w:rFonts w:ascii="Times New Roman" w:hAnsi="Times New Roman"/>
          <w:sz w:val="24"/>
          <w:szCs w:val="24"/>
          <w:lang w:val="en-GB"/>
        </w:rPr>
        <w:t>after</w:t>
      </w:r>
      <w:r>
        <w:rPr>
          <w:rFonts w:ascii="Times New Roman" w:hAnsi="Times New Roman"/>
          <w:sz w:val="24"/>
          <w:szCs w:val="24"/>
          <w:lang w:val="en-GB"/>
        </w:rPr>
        <w:t xml:space="preserve"> three passes of ARB was modelled with 17 alternating </w:t>
      </w:r>
      <w:r w:rsidRPr="00055732">
        <w:rPr>
          <w:rFonts w:ascii="Times New Roman" w:hAnsi="Times New Roman"/>
          <w:sz w:val="24"/>
          <w:szCs w:val="24"/>
          <w:lang w:val="en-GB"/>
        </w:rPr>
        <w:t>layers of copper in aluminium</w:t>
      </w:r>
      <w:r>
        <w:rPr>
          <w:rFonts w:ascii="Times New Roman" w:hAnsi="Times New Roman"/>
          <w:sz w:val="24"/>
          <w:szCs w:val="24"/>
          <w:lang w:val="en-GB"/>
        </w:rPr>
        <w:t xml:space="preserve">, starting with a uniform von Mises strain equal to 2.4. </w:t>
      </w:r>
      <w:r w:rsidRPr="00055732">
        <w:rPr>
          <w:rFonts w:ascii="Times New Roman" w:hAnsi="Times New Roman"/>
          <w:sz w:val="24"/>
          <w:szCs w:val="24"/>
          <w:lang w:val="en-GB"/>
        </w:rPr>
        <w:t xml:space="preserve">Symmetry across the middle of the specimen was </w:t>
      </w:r>
      <w:r>
        <w:rPr>
          <w:rFonts w:ascii="Times New Roman" w:hAnsi="Times New Roman"/>
          <w:sz w:val="24"/>
          <w:szCs w:val="24"/>
          <w:lang w:val="en-GB"/>
        </w:rPr>
        <w:t>assumed</w:t>
      </w:r>
      <w:r w:rsidRPr="00055732">
        <w:rPr>
          <w:rFonts w:ascii="Times New Roman" w:hAnsi="Times New Roman"/>
          <w:sz w:val="24"/>
          <w:szCs w:val="24"/>
          <w:lang w:val="en-GB"/>
        </w:rPr>
        <w:t xml:space="preserve">. </w:t>
      </w:r>
      <w:r>
        <w:rPr>
          <w:rFonts w:ascii="Times New Roman" w:hAnsi="Times New Roman"/>
          <w:sz w:val="24"/>
          <w:szCs w:val="24"/>
          <w:lang w:val="en-GB"/>
        </w:rPr>
        <w:t>Due to symmetries o</w:t>
      </w:r>
      <w:r w:rsidRPr="00055732">
        <w:rPr>
          <w:rFonts w:ascii="Times New Roman" w:hAnsi="Times New Roman"/>
          <w:sz w:val="24"/>
          <w:szCs w:val="24"/>
          <w:lang w:val="en-GB"/>
        </w:rPr>
        <w:t xml:space="preserve">nly a quarter of the specimen </w:t>
      </w:r>
      <w:r>
        <w:rPr>
          <w:rFonts w:ascii="Times New Roman" w:hAnsi="Times New Roman"/>
          <w:sz w:val="24"/>
          <w:szCs w:val="24"/>
          <w:lang w:val="en-GB"/>
        </w:rPr>
        <w:t>was modelled, as illustrated in Fig. 8</w:t>
      </w:r>
      <w:r w:rsidRPr="00055732">
        <w:rPr>
          <w:rFonts w:ascii="Times New Roman" w:hAnsi="Times New Roman"/>
          <w:sz w:val="24"/>
          <w:szCs w:val="24"/>
          <w:lang w:val="en-GB"/>
        </w:rPr>
        <w:t>. Sticking condition was defined between the alternating layers. Both types of layers were assumed to behave as isotropic von Mises materials. The layers in the model were meshed with two dimensional linear quadrilateral elements with four nodes each.</w:t>
      </w:r>
      <w:r w:rsidRPr="00D62E60">
        <w:rPr>
          <w:rFonts w:ascii="Times New Roman" w:hAnsi="Times New Roman"/>
          <w:sz w:val="24"/>
          <w:szCs w:val="24"/>
          <w:lang w:val="en-GB"/>
        </w:rPr>
        <w:t xml:space="preserve"> </w:t>
      </w:r>
      <w:r>
        <w:rPr>
          <w:rFonts w:ascii="Times New Roman" w:hAnsi="Times New Roman"/>
          <w:sz w:val="24"/>
          <w:szCs w:val="24"/>
          <w:lang w:val="en-GB"/>
        </w:rPr>
        <w:t xml:space="preserve">It was assumed that after three passes of ARB the materials would have no </w:t>
      </w:r>
      <w:r w:rsidR="003A3D35" w:rsidRPr="003A3D35">
        <w:rPr>
          <w:rFonts w:ascii="Times New Roman" w:hAnsi="Times New Roman"/>
          <w:sz w:val="24"/>
          <w:szCs w:val="24"/>
          <w:highlight w:val="yellow"/>
          <w:lang w:val="en-GB"/>
        </w:rPr>
        <w:t>further</w:t>
      </w:r>
      <w:r w:rsidR="003A3D35">
        <w:rPr>
          <w:rFonts w:ascii="Times New Roman" w:hAnsi="Times New Roman"/>
          <w:sz w:val="24"/>
          <w:szCs w:val="24"/>
          <w:lang w:val="en-GB"/>
        </w:rPr>
        <w:t xml:space="preserve"> </w:t>
      </w:r>
      <w:r>
        <w:rPr>
          <w:rFonts w:ascii="Times New Roman" w:hAnsi="Times New Roman"/>
          <w:sz w:val="24"/>
          <w:szCs w:val="24"/>
          <w:lang w:val="en-GB"/>
        </w:rPr>
        <w:t>work hardening, because saturation of the stress-strain curves occurs around these strains for both these materials</w:t>
      </w:r>
      <w:r w:rsidRPr="00D62E60">
        <w:rPr>
          <w:rFonts w:ascii="Times New Roman" w:hAnsi="Times New Roman"/>
          <w:sz w:val="24"/>
          <w:szCs w:val="24"/>
          <w:lang w:val="en-GB"/>
        </w:rPr>
        <w:t>.</w:t>
      </w:r>
      <w:r>
        <w:rPr>
          <w:rFonts w:ascii="Times New Roman" w:hAnsi="Times New Roman"/>
          <w:sz w:val="24"/>
          <w:szCs w:val="24"/>
          <w:lang w:val="en-GB"/>
        </w:rPr>
        <w:t xml:space="preserve"> The yield stresses were </w:t>
      </w:r>
      <w:r w:rsidRPr="00AC6E91">
        <w:rPr>
          <w:rFonts w:ascii="Times New Roman" w:hAnsi="Times New Roman"/>
          <w:sz w:val="24"/>
          <w:szCs w:val="24"/>
          <w:lang w:val="en-GB"/>
        </w:rPr>
        <w:t xml:space="preserve">assumed to be 450MPa for Cu and 300MPa for Al. </w:t>
      </w:r>
      <w:r>
        <w:rPr>
          <w:rFonts w:ascii="Times New Roman" w:hAnsi="Times New Roman"/>
          <w:sz w:val="24"/>
          <w:szCs w:val="24"/>
          <w:lang w:val="en-GB"/>
        </w:rPr>
        <w:t>An attempt was made to run the simulation with a 50MPa stage IV slope of the stress strain curve. However, instability did only occur for the case without work hardening, and this is the case that will be discussed below.</w:t>
      </w:r>
    </w:p>
    <w:p w:rsidR="00212F19" w:rsidRPr="00212F19" w:rsidRDefault="00EC6FD1" w:rsidP="00487105">
      <w:pPr>
        <w:keepNext/>
        <w:widowControl w:val="0"/>
        <w:spacing w:line="360" w:lineRule="auto"/>
        <w:jc w:val="both"/>
        <w:rPr>
          <w:lang w:val="en-GB"/>
        </w:rPr>
      </w:pPr>
      <w:r>
        <w:rPr>
          <w:noProof/>
          <w:lang w:eastAsia="nb-NO"/>
        </w:rPr>
        <w:drawing>
          <wp:inline distT="0" distB="0" distL="0" distR="0" wp14:anchorId="3EBAE437">
            <wp:extent cx="5374888" cy="1594625"/>
            <wp:effectExtent l="0" t="0" r="0" b="5715"/>
            <wp:docPr id="289" name="Bild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50">
                      <a:extLst>
                        <a:ext uri="{28A0092B-C50C-407E-A947-70E740481C1C}">
                          <a14:useLocalDpi xmlns:a14="http://schemas.microsoft.com/office/drawing/2010/main" val="0"/>
                        </a:ext>
                      </a:extLst>
                    </a:blip>
                    <a:srcRect l="3112" t="9730" r="3112" b="12969"/>
                    <a:stretch/>
                  </pic:blipFill>
                  <pic:spPr bwMode="auto">
                    <a:xfrm>
                      <a:off x="0" y="0"/>
                      <a:ext cx="5385411" cy="1597747"/>
                    </a:xfrm>
                    <a:prstGeom prst="rect">
                      <a:avLst/>
                    </a:prstGeom>
                    <a:noFill/>
                    <a:ln>
                      <a:noFill/>
                    </a:ln>
                    <a:extLst>
                      <a:ext uri="{53640926-AAD7-44D8-BBD7-CCE9431645EC}">
                        <a14:shadowObscured xmlns:a14="http://schemas.microsoft.com/office/drawing/2010/main"/>
                      </a:ext>
                    </a:extLst>
                  </pic:spPr>
                </pic:pic>
              </a:graphicData>
            </a:graphic>
          </wp:inline>
        </w:drawing>
      </w:r>
    </w:p>
    <w:p w:rsidR="00212F19" w:rsidRPr="00D62E60" w:rsidRDefault="00212F19" w:rsidP="00212F19">
      <w:pPr>
        <w:widowControl w:val="0"/>
        <w:tabs>
          <w:tab w:val="left" w:pos="1260"/>
        </w:tabs>
        <w:spacing w:line="360" w:lineRule="auto"/>
        <w:rPr>
          <w:rFonts w:ascii="Times New Roman" w:hAnsi="Times New Roman"/>
          <w:sz w:val="24"/>
          <w:szCs w:val="24"/>
          <w:lang w:val="en-GB"/>
        </w:rPr>
      </w:pPr>
      <w:r w:rsidRPr="00D62E60">
        <w:rPr>
          <w:rFonts w:ascii="Times New Roman" w:hAnsi="Times New Roman"/>
          <w:sz w:val="24"/>
          <w:szCs w:val="24"/>
          <w:lang w:val="en-GB"/>
        </w:rPr>
        <w:t>F</w:t>
      </w:r>
      <w:r w:rsidR="00410116">
        <w:rPr>
          <w:rFonts w:ascii="Times New Roman" w:hAnsi="Times New Roman"/>
          <w:sz w:val="24"/>
          <w:szCs w:val="24"/>
          <w:lang w:val="en-GB"/>
        </w:rPr>
        <w:t>ig.8</w:t>
      </w:r>
      <w:r>
        <w:rPr>
          <w:rFonts w:ascii="Times New Roman" w:hAnsi="Times New Roman"/>
          <w:sz w:val="24"/>
          <w:szCs w:val="24"/>
          <w:lang w:val="en-GB"/>
        </w:rPr>
        <w:t>. Multi-layer Al-Cu model</w:t>
      </w:r>
      <w:r w:rsidRPr="00D62E60">
        <w:rPr>
          <w:rFonts w:ascii="Times New Roman" w:hAnsi="Times New Roman"/>
          <w:sz w:val="24"/>
          <w:szCs w:val="24"/>
          <w:lang w:val="en-GB"/>
        </w:rPr>
        <w:t xml:space="preserve"> </w:t>
      </w:r>
      <w:r>
        <w:rPr>
          <w:rFonts w:ascii="Times New Roman" w:hAnsi="Times New Roman"/>
          <w:sz w:val="24"/>
          <w:szCs w:val="24"/>
          <w:lang w:val="en-GB"/>
        </w:rPr>
        <w:t>for FEM simulation</w:t>
      </w:r>
      <w:r w:rsidRPr="00D62E60">
        <w:rPr>
          <w:rFonts w:ascii="Times New Roman" w:hAnsi="Times New Roman"/>
          <w:sz w:val="24"/>
          <w:szCs w:val="24"/>
          <w:lang w:val="en-GB"/>
        </w:rPr>
        <w:t xml:space="preserve"> </w:t>
      </w:r>
      <w:r>
        <w:rPr>
          <w:rFonts w:ascii="Times New Roman" w:hAnsi="Times New Roman"/>
          <w:sz w:val="24"/>
          <w:szCs w:val="24"/>
          <w:lang w:val="en-GB"/>
        </w:rPr>
        <w:t>of plane strain compression.</w:t>
      </w:r>
      <w:r w:rsidRPr="00D62E60">
        <w:rPr>
          <w:rFonts w:ascii="Times New Roman" w:hAnsi="Times New Roman"/>
          <w:sz w:val="24"/>
          <w:szCs w:val="24"/>
          <w:lang w:val="en-GB"/>
        </w:rPr>
        <w:t xml:space="preserve"> </w:t>
      </w:r>
      <w:r>
        <w:rPr>
          <w:rFonts w:ascii="Times New Roman" w:hAnsi="Times New Roman"/>
          <w:sz w:val="24"/>
          <w:szCs w:val="24"/>
          <w:lang w:val="en-GB"/>
        </w:rPr>
        <w:t xml:space="preserve">The </w:t>
      </w:r>
      <w:r w:rsidRPr="00D62E60">
        <w:rPr>
          <w:rFonts w:ascii="Times New Roman" w:hAnsi="Times New Roman"/>
          <w:sz w:val="24"/>
          <w:szCs w:val="24"/>
          <w:lang w:val="en-GB"/>
        </w:rPr>
        <w:t>boundaries on the lower and right edges are symmetry boundaries indicating that only a quarter of the</w:t>
      </w:r>
      <w:r>
        <w:rPr>
          <w:rFonts w:ascii="Times New Roman" w:hAnsi="Times New Roman"/>
          <w:sz w:val="24"/>
          <w:szCs w:val="24"/>
          <w:lang w:val="en-GB"/>
        </w:rPr>
        <w:t xml:space="preserve"> sample was </w:t>
      </w:r>
      <w:r w:rsidR="007C5BBE">
        <w:rPr>
          <w:rFonts w:ascii="Times New Roman" w:hAnsi="Times New Roman"/>
          <w:sz w:val="24"/>
          <w:szCs w:val="24"/>
          <w:lang w:val="en-GB"/>
        </w:rPr>
        <w:t>modelled</w:t>
      </w:r>
      <w:r>
        <w:rPr>
          <w:rFonts w:ascii="Times New Roman" w:hAnsi="Times New Roman"/>
          <w:sz w:val="24"/>
          <w:szCs w:val="24"/>
          <w:lang w:val="en-GB"/>
        </w:rPr>
        <w:t>.</w:t>
      </w:r>
      <w:r w:rsidRPr="00D62E60">
        <w:rPr>
          <w:rFonts w:ascii="Times New Roman" w:hAnsi="Times New Roman"/>
          <w:sz w:val="24"/>
          <w:szCs w:val="24"/>
          <w:lang w:val="en-GB"/>
        </w:rPr>
        <w:t xml:space="preserve"> </w:t>
      </w:r>
    </w:p>
    <w:p w:rsidR="007C5BBE" w:rsidRDefault="007C5BBE" w:rsidP="00212F19">
      <w:pPr>
        <w:spacing w:line="360" w:lineRule="auto"/>
        <w:jc w:val="both"/>
        <w:rPr>
          <w:rFonts w:ascii="Times New Roman" w:eastAsia="SimSun" w:hAnsi="Times New Roman"/>
          <w:color w:val="000000"/>
          <w:sz w:val="24"/>
          <w:szCs w:val="24"/>
          <w:lang w:val="en-GB"/>
        </w:rPr>
      </w:pPr>
    </w:p>
    <w:p w:rsidR="00212F19" w:rsidRDefault="002D2577" w:rsidP="00212F19">
      <w:pPr>
        <w:spacing w:line="360" w:lineRule="auto"/>
        <w:jc w:val="both"/>
        <w:rPr>
          <w:rFonts w:ascii="Times New Roman" w:hAnsi="Times New Roman"/>
          <w:sz w:val="24"/>
          <w:szCs w:val="24"/>
          <w:lang w:val="en-GB"/>
        </w:rPr>
      </w:pPr>
      <w:r>
        <w:rPr>
          <w:rFonts w:ascii="Times New Roman" w:eastAsia="SimSun" w:hAnsi="Times New Roman"/>
          <w:color w:val="000000"/>
          <w:sz w:val="24"/>
          <w:szCs w:val="24"/>
          <w:lang w:val="en-GB"/>
        </w:rPr>
        <w:t xml:space="preserve">At first the layers deform uniformly, then after a von Mises strain of </w:t>
      </w:r>
      <w:r w:rsidR="003811D1">
        <w:rPr>
          <w:rFonts w:ascii="Times New Roman" w:eastAsia="SimSun" w:hAnsi="Times New Roman"/>
          <w:color w:val="000000"/>
          <w:sz w:val="24"/>
          <w:szCs w:val="24"/>
          <w:lang w:val="en-GB"/>
        </w:rPr>
        <w:t>about 2.5</w:t>
      </w:r>
      <w:r>
        <w:rPr>
          <w:rFonts w:ascii="Times New Roman" w:eastAsia="SimSun" w:hAnsi="Times New Roman"/>
          <w:color w:val="000000"/>
          <w:sz w:val="24"/>
          <w:szCs w:val="24"/>
          <w:lang w:val="en-GB"/>
        </w:rPr>
        <w:t xml:space="preserve"> </w:t>
      </w:r>
      <w:r w:rsidR="007C5BBE">
        <w:rPr>
          <w:rFonts w:ascii="Times New Roman" w:eastAsia="SimSun" w:hAnsi="Times New Roman"/>
          <w:color w:val="000000"/>
          <w:sz w:val="24"/>
          <w:szCs w:val="24"/>
          <w:lang w:val="en-GB"/>
        </w:rPr>
        <w:t>instability</w:t>
      </w:r>
      <w:r>
        <w:rPr>
          <w:rFonts w:ascii="Times New Roman" w:eastAsia="SimSun" w:hAnsi="Times New Roman"/>
          <w:color w:val="000000"/>
          <w:sz w:val="24"/>
          <w:szCs w:val="24"/>
          <w:lang w:val="en-GB"/>
        </w:rPr>
        <w:t xml:space="preserve"> evolved gradually. Strain rate plots</w:t>
      </w:r>
      <w:r w:rsidR="00212F19" w:rsidRPr="00D62E60">
        <w:rPr>
          <w:rFonts w:ascii="Times New Roman" w:eastAsia="SimSun" w:hAnsi="Times New Roman"/>
          <w:color w:val="000000"/>
          <w:sz w:val="24"/>
          <w:szCs w:val="24"/>
          <w:lang w:val="en-GB"/>
        </w:rPr>
        <w:t xml:space="preserve"> from DEFORM 2D simulations </w:t>
      </w:r>
      <w:r w:rsidR="003811D1">
        <w:rPr>
          <w:rFonts w:ascii="Times New Roman" w:eastAsia="SimSun" w:hAnsi="Times New Roman"/>
          <w:color w:val="000000"/>
          <w:sz w:val="24"/>
          <w:szCs w:val="24"/>
          <w:lang w:val="en-GB"/>
        </w:rPr>
        <w:t>are shown in Fig.9</w:t>
      </w:r>
      <w:r w:rsidR="00212F19">
        <w:rPr>
          <w:rFonts w:ascii="Times New Roman" w:eastAsia="SimSun" w:hAnsi="Times New Roman"/>
          <w:color w:val="000000"/>
          <w:sz w:val="24"/>
          <w:szCs w:val="24"/>
          <w:lang w:val="en-GB"/>
        </w:rPr>
        <w:t xml:space="preserve"> and</w:t>
      </w:r>
      <w:r w:rsidR="00212F19" w:rsidRPr="00D62E60">
        <w:rPr>
          <w:rFonts w:ascii="Times New Roman" w:eastAsia="SimSun" w:hAnsi="Times New Roman"/>
          <w:color w:val="000000"/>
          <w:sz w:val="24"/>
          <w:szCs w:val="24"/>
          <w:lang w:val="en-GB"/>
        </w:rPr>
        <w:t xml:space="preserve"> reveal an alternating pattern of strain rates during deformation</w:t>
      </w:r>
      <w:r w:rsidR="003811D1">
        <w:rPr>
          <w:rFonts w:ascii="Times New Roman" w:eastAsia="SimSun" w:hAnsi="Times New Roman"/>
          <w:color w:val="000000"/>
          <w:sz w:val="24"/>
          <w:szCs w:val="24"/>
          <w:lang w:val="en-GB"/>
        </w:rPr>
        <w:t xml:space="preserve"> subsequent to the onset of instability</w:t>
      </w:r>
      <w:r w:rsidR="00212F19" w:rsidRPr="00D62E60">
        <w:rPr>
          <w:rFonts w:ascii="Times New Roman" w:eastAsia="SimSun" w:hAnsi="Times New Roman"/>
          <w:color w:val="000000"/>
          <w:sz w:val="24"/>
          <w:szCs w:val="24"/>
          <w:lang w:val="en-GB"/>
        </w:rPr>
        <w:t xml:space="preserve">. These patterns are similar to the </w:t>
      </w:r>
      <w:r w:rsidR="00212F19">
        <w:rPr>
          <w:rFonts w:ascii="Times New Roman" w:eastAsia="SimSun" w:hAnsi="Times New Roman"/>
          <w:color w:val="000000"/>
          <w:sz w:val="24"/>
          <w:szCs w:val="24"/>
          <w:lang w:val="en-GB"/>
        </w:rPr>
        <w:t>crossed shear bands</w:t>
      </w:r>
      <w:r w:rsidR="00212F19" w:rsidRPr="00D62E60">
        <w:rPr>
          <w:rFonts w:ascii="Times New Roman" w:eastAsia="SimSun" w:hAnsi="Times New Roman"/>
          <w:color w:val="000000"/>
          <w:sz w:val="24"/>
          <w:szCs w:val="24"/>
          <w:lang w:val="en-GB"/>
        </w:rPr>
        <w:t xml:space="preserve"> observed in the micrographs i</w:t>
      </w:r>
      <w:r w:rsidR="00212F19">
        <w:rPr>
          <w:rFonts w:ascii="Times New Roman" w:eastAsia="SimSun" w:hAnsi="Times New Roman"/>
          <w:color w:val="000000"/>
          <w:sz w:val="24"/>
          <w:szCs w:val="24"/>
          <w:lang w:val="en-GB"/>
        </w:rPr>
        <w:t xml:space="preserve">n </w:t>
      </w:r>
      <w:r w:rsidR="003A3D35">
        <w:rPr>
          <w:rFonts w:ascii="Times New Roman" w:eastAsia="SimSun" w:hAnsi="Times New Roman"/>
          <w:color w:val="000000"/>
          <w:sz w:val="24"/>
          <w:szCs w:val="24"/>
          <w:highlight w:val="yellow"/>
          <w:lang w:val="en-GB"/>
        </w:rPr>
        <w:t>Fig. 2</w:t>
      </w:r>
      <w:r w:rsidR="00212F19">
        <w:rPr>
          <w:rFonts w:ascii="Times New Roman" w:eastAsia="SimSun" w:hAnsi="Times New Roman"/>
          <w:color w:val="000000"/>
          <w:sz w:val="24"/>
          <w:szCs w:val="24"/>
          <w:lang w:val="en-GB"/>
        </w:rPr>
        <w:t>, appearing mostly at 45</w:t>
      </w:r>
      <w:r w:rsidR="00212F19" w:rsidRPr="00D62E60">
        <w:rPr>
          <w:rFonts w:ascii="Times New Roman" w:eastAsia="SimSun" w:hAnsi="Times New Roman"/>
          <w:color w:val="000000"/>
          <w:sz w:val="24"/>
          <w:szCs w:val="24"/>
          <w:lang w:val="en-GB"/>
        </w:rPr>
        <w:t>° to the deformation direction. Instabilities could be arising in these regions of deformation triggered by the difference in flow properties of the hard and the soft layer. A manifestation of such instabilities extending into the hard layer can be th</w:t>
      </w:r>
      <w:r w:rsidR="00410116">
        <w:rPr>
          <w:rFonts w:ascii="Times New Roman" w:eastAsia="SimSun" w:hAnsi="Times New Roman"/>
          <w:color w:val="000000"/>
          <w:sz w:val="24"/>
          <w:szCs w:val="24"/>
          <w:lang w:val="en-GB"/>
        </w:rPr>
        <w:t>e shear bands observed in Fig. 3</w:t>
      </w:r>
      <w:r w:rsidR="00212F19" w:rsidRPr="00D62E60">
        <w:rPr>
          <w:rFonts w:ascii="Times New Roman" w:eastAsia="SimSun" w:hAnsi="Times New Roman"/>
          <w:color w:val="000000"/>
          <w:sz w:val="24"/>
          <w:szCs w:val="24"/>
          <w:lang w:val="en-GB"/>
        </w:rPr>
        <w:t xml:space="preserve">. </w:t>
      </w:r>
      <w:r w:rsidR="00212F19" w:rsidRPr="00D62E60">
        <w:rPr>
          <w:rFonts w:ascii="Times New Roman" w:hAnsi="Times New Roman"/>
          <w:sz w:val="24"/>
          <w:szCs w:val="24"/>
          <w:lang w:val="en-GB"/>
        </w:rPr>
        <w:t>Instabilities in the copper layer started showing up in this simulation when the total strain reached a value o</w:t>
      </w:r>
      <w:r w:rsidR="00212F19">
        <w:rPr>
          <w:rFonts w:ascii="Times New Roman" w:hAnsi="Times New Roman"/>
          <w:sz w:val="24"/>
          <w:szCs w:val="24"/>
          <w:lang w:val="en-GB"/>
        </w:rPr>
        <w:t>f around 2.7 and became more pronounced with increasing</w:t>
      </w:r>
      <w:r w:rsidR="003811D1">
        <w:rPr>
          <w:rFonts w:ascii="Times New Roman" w:hAnsi="Times New Roman"/>
          <w:sz w:val="24"/>
          <w:szCs w:val="24"/>
          <w:lang w:val="en-GB"/>
        </w:rPr>
        <w:t xml:space="preserve"> strain as illustrated by Fig.10</w:t>
      </w:r>
      <w:r w:rsidR="00212F19" w:rsidRPr="00D62E60">
        <w:rPr>
          <w:rFonts w:ascii="Times New Roman" w:hAnsi="Times New Roman"/>
          <w:sz w:val="24"/>
          <w:szCs w:val="24"/>
          <w:lang w:val="en-GB"/>
        </w:rPr>
        <w:t>b</w:t>
      </w:r>
      <w:r w:rsidR="00212F19">
        <w:rPr>
          <w:rFonts w:ascii="Times New Roman" w:hAnsi="Times New Roman"/>
          <w:sz w:val="24"/>
          <w:szCs w:val="24"/>
          <w:lang w:val="en-GB"/>
        </w:rPr>
        <w:t>, showing the layers at a strain of 3.1</w:t>
      </w:r>
      <w:r w:rsidR="00212F19" w:rsidRPr="00D62E60">
        <w:rPr>
          <w:rFonts w:ascii="Times New Roman" w:hAnsi="Times New Roman"/>
          <w:sz w:val="24"/>
          <w:szCs w:val="24"/>
          <w:lang w:val="en-GB"/>
        </w:rPr>
        <w:t xml:space="preserve">. </w:t>
      </w:r>
    </w:p>
    <w:p w:rsidR="00487105" w:rsidRDefault="00487105" w:rsidP="00212F19">
      <w:pPr>
        <w:spacing w:line="360" w:lineRule="auto"/>
        <w:jc w:val="both"/>
        <w:rPr>
          <w:rFonts w:ascii="Times New Roman" w:hAnsi="Times New Roman"/>
          <w:sz w:val="24"/>
          <w:szCs w:val="24"/>
          <w:lang w:val="en-GB"/>
        </w:rPr>
      </w:pPr>
    </w:p>
    <w:tbl>
      <w:tblPr>
        <w:tblW w:w="0" w:type="auto"/>
        <w:tblInd w:w="108" w:type="dxa"/>
        <w:tblLook w:val="04A0" w:firstRow="1" w:lastRow="0" w:firstColumn="1" w:lastColumn="0" w:noHBand="0" w:noVBand="1"/>
      </w:tblPr>
      <w:tblGrid>
        <w:gridCol w:w="5346"/>
        <w:gridCol w:w="992"/>
        <w:gridCol w:w="1560"/>
      </w:tblGrid>
      <w:tr w:rsidR="00212F19" w:rsidTr="00912235">
        <w:tc>
          <w:tcPr>
            <w:tcW w:w="5245" w:type="dxa"/>
            <w:shd w:val="clear" w:color="auto" w:fill="auto"/>
          </w:tcPr>
          <w:p w:rsidR="00212F19" w:rsidRPr="00880CA3" w:rsidRDefault="00212F19" w:rsidP="00912235">
            <w:pPr>
              <w:spacing w:line="360" w:lineRule="auto"/>
              <w:jc w:val="both"/>
              <w:rPr>
                <w:rFonts w:ascii="Times New Roman" w:hAnsi="Times New Roman"/>
                <w:sz w:val="24"/>
                <w:szCs w:val="24"/>
                <w:lang w:val="en-GB"/>
              </w:rPr>
            </w:pPr>
            <w:r>
              <w:rPr>
                <w:noProof/>
                <w:lang w:eastAsia="nb-NO"/>
              </w:rPr>
              <w:drawing>
                <wp:inline distT="0" distB="0" distL="0" distR="0" wp14:anchorId="0F909B19" wp14:editId="399AC934">
                  <wp:extent cx="3248025" cy="1743075"/>
                  <wp:effectExtent l="0" t="0" r="9525" b="9525"/>
                  <wp:docPr id="39" name="Bild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1">
                            <a:extLst>
                              <a:ext uri="{28A0092B-C50C-407E-A947-70E740481C1C}">
                                <a14:useLocalDpi xmlns:a14="http://schemas.microsoft.com/office/drawing/2010/main" val="0"/>
                              </a:ext>
                            </a:extLst>
                          </a:blip>
                          <a:srcRect t="9578" r="17114" b="8775"/>
                          <a:stretch>
                            <a:fillRect/>
                          </a:stretch>
                        </pic:blipFill>
                        <pic:spPr bwMode="auto">
                          <a:xfrm>
                            <a:off x="0" y="0"/>
                            <a:ext cx="3248025" cy="1743075"/>
                          </a:xfrm>
                          <a:prstGeom prst="rect">
                            <a:avLst/>
                          </a:prstGeom>
                          <a:noFill/>
                          <a:ln>
                            <a:noFill/>
                          </a:ln>
                        </pic:spPr>
                      </pic:pic>
                    </a:graphicData>
                  </a:graphic>
                </wp:inline>
              </w:drawing>
            </w:r>
          </w:p>
        </w:tc>
        <w:tc>
          <w:tcPr>
            <w:tcW w:w="992" w:type="dxa"/>
            <w:shd w:val="clear" w:color="auto" w:fill="auto"/>
          </w:tcPr>
          <w:p w:rsidR="00212F19" w:rsidRDefault="00212F19" w:rsidP="00912235">
            <w:pPr>
              <w:spacing w:line="360" w:lineRule="auto"/>
              <w:jc w:val="both"/>
            </w:pPr>
            <w:r>
              <w:t>a</w:t>
            </w:r>
          </w:p>
          <w:p w:rsidR="00212F19" w:rsidRDefault="00212F19" w:rsidP="00912235">
            <w:pPr>
              <w:spacing w:line="360" w:lineRule="auto"/>
              <w:jc w:val="both"/>
            </w:pPr>
            <w:r w:rsidRPr="00880CA3">
              <w:rPr>
                <w:position w:val="-6"/>
              </w:rPr>
              <w:object w:dxaOrig="740" w:dyaOrig="279">
                <v:shape id="_x0000_i1042" type="#_x0000_t75" style="width:36.75pt;height:14.25pt" o:ole="">
                  <v:imagedata r:id="rId52" o:title=""/>
                </v:shape>
                <o:OLEObject Type="Embed" ProgID="Equation.DSMT4" ShapeID="_x0000_i1042" DrawAspect="Content" ObjectID="_1427277911" r:id="rId53"/>
              </w:object>
            </w:r>
          </w:p>
        </w:tc>
        <w:tc>
          <w:tcPr>
            <w:tcW w:w="1560" w:type="dxa"/>
            <w:vMerge w:val="restart"/>
            <w:shd w:val="clear" w:color="auto" w:fill="auto"/>
          </w:tcPr>
          <w:p w:rsidR="00212F19" w:rsidRPr="00880CA3" w:rsidRDefault="00212F19" w:rsidP="00912235">
            <w:pPr>
              <w:spacing w:line="360" w:lineRule="auto"/>
              <w:jc w:val="both"/>
              <w:rPr>
                <w:rFonts w:ascii="Times New Roman" w:hAnsi="Times New Roman"/>
                <w:sz w:val="24"/>
                <w:szCs w:val="24"/>
                <w:lang w:val="en-GB"/>
              </w:rPr>
            </w:pPr>
            <w:r>
              <w:rPr>
                <w:noProof/>
                <w:lang w:eastAsia="nb-NO"/>
              </w:rPr>
              <w:drawing>
                <wp:inline distT="0" distB="0" distL="0" distR="0" wp14:anchorId="02258F6F" wp14:editId="75FC49FF">
                  <wp:extent cx="781050" cy="2790825"/>
                  <wp:effectExtent l="0" t="0" r="0" b="9525"/>
                  <wp:docPr id="41" name="Bild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4">
                            <a:extLst>
                              <a:ext uri="{28A0092B-C50C-407E-A947-70E740481C1C}">
                                <a14:useLocalDpi xmlns:a14="http://schemas.microsoft.com/office/drawing/2010/main" val="0"/>
                              </a:ext>
                            </a:extLst>
                          </a:blip>
                          <a:srcRect l="86269" t="3952" b="6987"/>
                          <a:stretch>
                            <a:fillRect/>
                          </a:stretch>
                        </pic:blipFill>
                        <pic:spPr bwMode="auto">
                          <a:xfrm>
                            <a:off x="0" y="0"/>
                            <a:ext cx="781050" cy="2790825"/>
                          </a:xfrm>
                          <a:prstGeom prst="rect">
                            <a:avLst/>
                          </a:prstGeom>
                          <a:noFill/>
                          <a:ln>
                            <a:noFill/>
                          </a:ln>
                        </pic:spPr>
                      </pic:pic>
                    </a:graphicData>
                  </a:graphic>
                </wp:inline>
              </w:drawing>
            </w:r>
          </w:p>
        </w:tc>
      </w:tr>
      <w:tr w:rsidR="00212F19" w:rsidTr="00912235">
        <w:tc>
          <w:tcPr>
            <w:tcW w:w="5245" w:type="dxa"/>
            <w:shd w:val="clear" w:color="auto" w:fill="auto"/>
          </w:tcPr>
          <w:p w:rsidR="00212F19" w:rsidRPr="00880CA3" w:rsidRDefault="00212F19" w:rsidP="00912235">
            <w:pPr>
              <w:spacing w:line="360" w:lineRule="auto"/>
              <w:jc w:val="both"/>
              <w:rPr>
                <w:rFonts w:ascii="Times New Roman" w:hAnsi="Times New Roman"/>
                <w:sz w:val="24"/>
                <w:szCs w:val="24"/>
                <w:lang w:val="en-GB"/>
              </w:rPr>
            </w:pPr>
            <w:r>
              <w:rPr>
                <w:noProof/>
                <w:lang w:eastAsia="nb-NO"/>
              </w:rPr>
              <w:drawing>
                <wp:inline distT="0" distB="0" distL="0" distR="0" wp14:anchorId="6AAFB013" wp14:editId="7102C402">
                  <wp:extent cx="3248025" cy="1495425"/>
                  <wp:effectExtent l="0" t="0" r="9525" b="9525"/>
                  <wp:docPr id="42" name="Bild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
                            <a:extLst>
                              <a:ext uri="{28A0092B-C50C-407E-A947-70E740481C1C}">
                                <a14:useLocalDpi xmlns:a14="http://schemas.microsoft.com/office/drawing/2010/main" val="0"/>
                              </a:ext>
                            </a:extLst>
                          </a:blip>
                          <a:srcRect t="15565" r="16739" b="13670"/>
                          <a:stretch>
                            <a:fillRect/>
                          </a:stretch>
                        </pic:blipFill>
                        <pic:spPr bwMode="auto">
                          <a:xfrm>
                            <a:off x="0" y="0"/>
                            <a:ext cx="3248025" cy="1495425"/>
                          </a:xfrm>
                          <a:prstGeom prst="rect">
                            <a:avLst/>
                          </a:prstGeom>
                          <a:noFill/>
                          <a:ln>
                            <a:noFill/>
                          </a:ln>
                        </pic:spPr>
                      </pic:pic>
                    </a:graphicData>
                  </a:graphic>
                </wp:inline>
              </w:drawing>
            </w:r>
          </w:p>
        </w:tc>
        <w:tc>
          <w:tcPr>
            <w:tcW w:w="992" w:type="dxa"/>
            <w:shd w:val="clear" w:color="auto" w:fill="auto"/>
          </w:tcPr>
          <w:p w:rsidR="00212F19" w:rsidRDefault="00212F19" w:rsidP="00912235">
            <w:pPr>
              <w:spacing w:line="360" w:lineRule="auto"/>
              <w:jc w:val="both"/>
            </w:pPr>
            <w:r>
              <w:t>b</w:t>
            </w:r>
          </w:p>
          <w:p w:rsidR="00212F19" w:rsidRPr="00880CA3" w:rsidRDefault="00212F19" w:rsidP="00912235">
            <w:pPr>
              <w:spacing w:line="360" w:lineRule="auto"/>
              <w:jc w:val="both"/>
              <w:rPr>
                <w:rFonts w:ascii="Times New Roman" w:hAnsi="Times New Roman"/>
                <w:sz w:val="24"/>
                <w:szCs w:val="24"/>
                <w:lang w:val="en-GB"/>
              </w:rPr>
            </w:pPr>
            <w:r w:rsidRPr="00880CA3">
              <w:rPr>
                <w:position w:val="-6"/>
              </w:rPr>
              <w:object w:dxaOrig="740" w:dyaOrig="279">
                <v:shape id="_x0000_i1043" type="#_x0000_t75" style="width:36.75pt;height:14.25pt" o:ole="">
                  <v:imagedata r:id="rId56" o:title=""/>
                </v:shape>
                <o:OLEObject Type="Embed" ProgID="Equation.DSMT4" ShapeID="_x0000_i1043" DrawAspect="Content" ObjectID="_1427277912" r:id="rId57"/>
              </w:object>
            </w:r>
          </w:p>
        </w:tc>
        <w:tc>
          <w:tcPr>
            <w:tcW w:w="1560" w:type="dxa"/>
            <w:vMerge/>
            <w:shd w:val="clear" w:color="auto" w:fill="auto"/>
          </w:tcPr>
          <w:p w:rsidR="00212F19" w:rsidRPr="00880CA3" w:rsidRDefault="00212F19" w:rsidP="00912235">
            <w:pPr>
              <w:spacing w:line="360" w:lineRule="auto"/>
              <w:jc w:val="both"/>
              <w:rPr>
                <w:rFonts w:ascii="Times New Roman" w:hAnsi="Times New Roman"/>
                <w:sz w:val="24"/>
                <w:szCs w:val="24"/>
                <w:lang w:val="en-GB"/>
              </w:rPr>
            </w:pPr>
          </w:p>
        </w:tc>
      </w:tr>
      <w:tr w:rsidR="00212F19" w:rsidTr="00912235">
        <w:tc>
          <w:tcPr>
            <w:tcW w:w="5245" w:type="dxa"/>
            <w:shd w:val="clear" w:color="auto" w:fill="auto"/>
          </w:tcPr>
          <w:p w:rsidR="00212F19" w:rsidRPr="00880CA3" w:rsidRDefault="00212F19" w:rsidP="00912235">
            <w:pPr>
              <w:spacing w:line="360" w:lineRule="auto"/>
              <w:jc w:val="both"/>
              <w:rPr>
                <w:rFonts w:ascii="Times New Roman" w:hAnsi="Times New Roman"/>
                <w:sz w:val="24"/>
                <w:szCs w:val="24"/>
                <w:lang w:val="en-GB"/>
              </w:rPr>
            </w:pPr>
            <w:r>
              <w:rPr>
                <w:noProof/>
                <w:lang w:eastAsia="nb-NO"/>
              </w:rPr>
              <w:drawing>
                <wp:inline distT="0" distB="0" distL="0" distR="0" wp14:anchorId="12266B47" wp14:editId="66EE4182">
                  <wp:extent cx="3248025" cy="1323975"/>
                  <wp:effectExtent l="0" t="0" r="9525" b="9525"/>
                  <wp:docPr id="44" name="Bild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
                            <a:extLst>
                              <a:ext uri="{28A0092B-C50C-407E-A947-70E740481C1C}">
                                <a14:useLocalDpi xmlns:a14="http://schemas.microsoft.com/office/drawing/2010/main" val="0"/>
                              </a:ext>
                            </a:extLst>
                          </a:blip>
                          <a:srcRect t="19330" r="17209" b="18523"/>
                          <a:stretch>
                            <a:fillRect/>
                          </a:stretch>
                        </pic:blipFill>
                        <pic:spPr bwMode="auto">
                          <a:xfrm>
                            <a:off x="0" y="0"/>
                            <a:ext cx="3248025" cy="1323975"/>
                          </a:xfrm>
                          <a:prstGeom prst="rect">
                            <a:avLst/>
                          </a:prstGeom>
                          <a:noFill/>
                          <a:ln>
                            <a:noFill/>
                          </a:ln>
                        </pic:spPr>
                      </pic:pic>
                    </a:graphicData>
                  </a:graphic>
                </wp:inline>
              </w:drawing>
            </w:r>
          </w:p>
        </w:tc>
        <w:tc>
          <w:tcPr>
            <w:tcW w:w="992" w:type="dxa"/>
            <w:shd w:val="clear" w:color="auto" w:fill="auto"/>
          </w:tcPr>
          <w:p w:rsidR="00212F19" w:rsidRDefault="00212F19" w:rsidP="00912235">
            <w:pPr>
              <w:spacing w:line="360" w:lineRule="auto"/>
              <w:jc w:val="both"/>
            </w:pPr>
            <w:r>
              <w:t>c</w:t>
            </w:r>
          </w:p>
          <w:p w:rsidR="00212F19" w:rsidRPr="00880CA3" w:rsidRDefault="00212F19" w:rsidP="00912235">
            <w:pPr>
              <w:spacing w:line="360" w:lineRule="auto"/>
              <w:jc w:val="both"/>
              <w:rPr>
                <w:rFonts w:ascii="Times New Roman" w:hAnsi="Times New Roman"/>
                <w:sz w:val="24"/>
                <w:szCs w:val="24"/>
                <w:lang w:val="en-GB"/>
              </w:rPr>
            </w:pPr>
            <w:r w:rsidRPr="00880CA3">
              <w:rPr>
                <w:position w:val="-6"/>
              </w:rPr>
              <w:object w:dxaOrig="740" w:dyaOrig="279">
                <v:shape id="_x0000_i1044" type="#_x0000_t75" style="width:36.75pt;height:14.25pt" o:ole="">
                  <v:imagedata r:id="rId59" o:title=""/>
                </v:shape>
                <o:OLEObject Type="Embed" ProgID="Equation.DSMT4" ShapeID="_x0000_i1044" DrawAspect="Content" ObjectID="_1427277913" r:id="rId60"/>
              </w:object>
            </w:r>
          </w:p>
        </w:tc>
        <w:tc>
          <w:tcPr>
            <w:tcW w:w="1560" w:type="dxa"/>
            <w:vMerge/>
            <w:shd w:val="clear" w:color="auto" w:fill="auto"/>
          </w:tcPr>
          <w:p w:rsidR="00212F19" w:rsidRPr="00880CA3" w:rsidRDefault="00212F19" w:rsidP="00912235">
            <w:pPr>
              <w:spacing w:line="360" w:lineRule="auto"/>
              <w:jc w:val="both"/>
              <w:rPr>
                <w:rFonts w:ascii="Times New Roman" w:hAnsi="Times New Roman"/>
                <w:sz w:val="24"/>
                <w:szCs w:val="24"/>
                <w:lang w:val="en-GB"/>
              </w:rPr>
            </w:pPr>
          </w:p>
        </w:tc>
      </w:tr>
      <w:tr w:rsidR="00212F19" w:rsidTr="00912235">
        <w:trPr>
          <w:trHeight w:val="2257"/>
        </w:trPr>
        <w:tc>
          <w:tcPr>
            <w:tcW w:w="5245" w:type="dxa"/>
            <w:shd w:val="clear" w:color="auto" w:fill="auto"/>
          </w:tcPr>
          <w:p w:rsidR="00212F19" w:rsidRPr="00D872B7" w:rsidRDefault="00212F19" w:rsidP="00487105">
            <w:pPr>
              <w:keepNext/>
              <w:spacing w:line="360" w:lineRule="auto"/>
              <w:jc w:val="both"/>
            </w:pPr>
            <w:r>
              <w:rPr>
                <w:noProof/>
                <w:lang w:eastAsia="nb-NO"/>
              </w:rPr>
              <w:lastRenderedPageBreak/>
              <w:drawing>
                <wp:inline distT="0" distB="0" distL="0" distR="0" wp14:anchorId="5D53F357" wp14:editId="78AB25A5">
                  <wp:extent cx="3238500" cy="1190625"/>
                  <wp:effectExtent l="0" t="0" r="0" b="9525"/>
                  <wp:docPr id="46" name="Bild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4">
                            <a:extLst>
                              <a:ext uri="{28A0092B-C50C-407E-A947-70E740481C1C}">
                                <a14:useLocalDpi xmlns:a14="http://schemas.microsoft.com/office/drawing/2010/main" val="0"/>
                              </a:ext>
                            </a:extLst>
                          </a:blip>
                          <a:srcRect l="-125" t="22849" r="17097" b="21590"/>
                          <a:stretch>
                            <a:fillRect/>
                          </a:stretch>
                        </pic:blipFill>
                        <pic:spPr bwMode="auto">
                          <a:xfrm>
                            <a:off x="0" y="0"/>
                            <a:ext cx="3238500" cy="1190625"/>
                          </a:xfrm>
                          <a:prstGeom prst="rect">
                            <a:avLst/>
                          </a:prstGeom>
                          <a:noFill/>
                          <a:ln>
                            <a:noFill/>
                          </a:ln>
                        </pic:spPr>
                      </pic:pic>
                    </a:graphicData>
                  </a:graphic>
                </wp:inline>
              </w:drawing>
            </w:r>
          </w:p>
        </w:tc>
        <w:tc>
          <w:tcPr>
            <w:tcW w:w="992" w:type="dxa"/>
            <w:shd w:val="clear" w:color="auto" w:fill="auto"/>
          </w:tcPr>
          <w:p w:rsidR="00212F19" w:rsidRDefault="00212F19" w:rsidP="00487105">
            <w:pPr>
              <w:keepNext/>
              <w:spacing w:line="360" w:lineRule="auto"/>
              <w:jc w:val="both"/>
            </w:pPr>
            <w:r>
              <w:t>d</w:t>
            </w:r>
          </w:p>
          <w:p w:rsidR="00212F19" w:rsidRPr="00880CA3" w:rsidRDefault="00212F19" w:rsidP="00487105">
            <w:pPr>
              <w:keepNext/>
              <w:spacing w:line="360" w:lineRule="auto"/>
              <w:jc w:val="both"/>
              <w:rPr>
                <w:rFonts w:ascii="Times New Roman" w:hAnsi="Times New Roman"/>
                <w:sz w:val="24"/>
                <w:szCs w:val="24"/>
                <w:lang w:val="en-GB"/>
              </w:rPr>
            </w:pPr>
            <w:r w:rsidRPr="00880CA3">
              <w:rPr>
                <w:position w:val="-6"/>
              </w:rPr>
              <w:object w:dxaOrig="720" w:dyaOrig="279">
                <v:shape id="_x0000_i1045" type="#_x0000_t75" style="width:36pt;height:14.25pt" o:ole="">
                  <v:imagedata r:id="rId61" o:title=""/>
                </v:shape>
                <o:OLEObject Type="Embed" ProgID="Equation.DSMT4" ShapeID="_x0000_i1045" DrawAspect="Content" ObjectID="_1427277914" r:id="rId62"/>
              </w:object>
            </w:r>
          </w:p>
        </w:tc>
        <w:tc>
          <w:tcPr>
            <w:tcW w:w="1560" w:type="dxa"/>
            <w:vMerge/>
            <w:shd w:val="clear" w:color="auto" w:fill="auto"/>
          </w:tcPr>
          <w:p w:rsidR="00212F19" w:rsidRPr="00880CA3" w:rsidRDefault="00212F19" w:rsidP="00487105">
            <w:pPr>
              <w:keepNext/>
              <w:spacing w:line="360" w:lineRule="auto"/>
              <w:jc w:val="both"/>
              <w:rPr>
                <w:rFonts w:ascii="Times New Roman" w:hAnsi="Times New Roman"/>
                <w:sz w:val="24"/>
                <w:szCs w:val="24"/>
                <w:lang w:val="en-GB"/>
              </w:rPr>
            </w:pPr>
          </w:p>
        </w:tc>
      </w:tr>
    </w:tbl>
    <w:p w:rsidR="00212F19" w:rsidRDefault="003811D1" w:rsidP="00212F19">
      <w:pPr>
        <w:spacing w:line="360" w:lineRule="auto"/>
        <w:jc w:val="both"/>
        <w:rPr>
          <w:rFonts w:ascii="Times New Roman" w:hAnsi="Times New Roman"/>
          <w:sz w:val="24"/>
          <w:szCs w:val="24"/>
          <w:lang w:val="en-GB"/>
        </w:rPr>
      </w:pPr>
      <w:r>
        <w:rPr>
          <w:rFonts w:ascii="Times New Roman" w:hAnsi="Times New Roman"/>
          <w:sz w:val="24"/>
          <w:szCs w:val="24"/>
          <w:lang w:val="en-GB"/>
        </w:rPr>
        <w:t>Fig.9</w:t>
      </w:r>
      <w:r w:rsidR="00212F19" w:rsidRPr="00D62E60">
        <w:rPr>
          <w:rFonts w:ascii="Times New Roman" w:hAnsi="Times New Roman"/>
          <w:sz w:val="24"/>
          <w:szCs w:val="24"/>
          <w:lang w:val="en-GB"/>
        </w:rPr>
        <w:t>. Effective strain rate plots on Al/Cu stack showing alternating patterns in</w:t>
      </w:r>
      <w:r w:rsidR="00212F19">
        <w:rPr>
          <w:rFonts w:ascii="Times New Roman" w:hAnsi="Times New Roman"/>
          <w:sz w:val="24"/>
          <w:szCs w:val="24"/>
          <w:lang w:val="en-GB"/>
        </w:rPr>
        <w:t xml:space="preserve"> a compression simulation of Al and Cu</w:t>
      </w:r>
      <w:r w:rsidR="00212F19" w:rsidRPr="00D62E60">
        <w:rPr>
          <w:rFonts w:ascii="Times New Roman" w:hAnsi="Times New Roman"/>
          <w:sz w:val="24"/>
          <w:szCs w:val="24"/>
          <w:lang w:val="en-GB"/>
        </w:rPr>
        <w:t xml:space="preserve"> m</w:t>
      </w:r>
      <w:r w:rsidR="00212F19">
        <w:rPr>
          <w:rFonts w:ascii="Times New Roman" w:hAnsi="Times New Roman"/>
          <w:sz w:val="24"/>
          <w:szCs w:val="24"/>
          <w:lang w:val="en-GB"/>
        </w:rPr>
        <w:t>ultilayers at strains of a) 2.5</w:t>
      </w:r>
      <w:r w:rsidR="00212F19" w:rsidRPr="00D62E60">
        <w:rPr>
          <w:rFonts w:ascii="Times New Roman" w:hAnsi="Times New Roman"/>
          <w:sz w:val="24"/>
          <w:szCs w:val="24"/>
          <w:lang w:val="en-GB"/>
        </w:rPr>
        <w:t xml:space="preserve"> b) 2.7 c) 2.9 d) 3.1. The Cu layers start to become wavy at a strain of around </w:t>
      </w:r>
      <w:r w:rsidR="00212F19" w:rsidRPr="00B35616">
        <w:rPr>
          <w:rFonts w:ascii="Times New Roman" w:hAnsi="Times New Roman"/>
          <w:sz w:val="24"/>
          <w:szCs w:val="24"/>
          <w:lang w:val="en-GB"/>
        </w:rPr>
        <w:t>2.7.</w:t>
      </w:r>
    </w:p>
    <w:p w:rsidR="00212F19" w:rsidRPr="00D62E60" w:rsidRDefault="00212F19" w:rsidP="00212F19">
      <w:pPr>
        <w:spacing w:line="360" w:lineRule="auto"/>
        <w:jc w:val="both"/>
        <w:rPr>
          <w:rFonts w:ascii="Times New Roman" w:hAnsi="Times New Roman"/>
          <w:sz w:val="24"/>
          <w:szCs w:val="24"/>
          <w:lang w:val="en-GB"/>
        </w:rPr>
      </w:pPr>
      <w:r w:rsidRPr="00962B57">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r>
        <w:rPr>
          <w:rFonts w:ascii="Times New Roman" w:hAnsi="Times New Roman"/>
          <w:noProof/>
          <w:sz w:val="24"/>
          <w:szCs w:val="24"/>
          <w:lang w:eastAsia="nb-NO"/>
        </w:rPr>
        <w:drawing>
          <wp:inline distT="0" distB="0" distL="0" distR="0" wp14:anchorId="58D0315D" wp14:editId="46029161">
            <wp:extent cx="5734050" cy="2895600"/>
            <wp:effectExtent l="0" t="0" r="0" b="0"/>
            <wp:docPr id="48" name="Bilde 48" descr="STEP 20 XY STRAIN RAT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TEP 20 XY STRAIN RAT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34050" cy="2895600"/>
                    </a:xfrm>
                    <a:prstGeom prst="rect">
                      <a:avLst/>
                    </a:prstGeom>
                    <a:noFill/>
                    <a:ln>
                      <a:noFill/>
                    </a:ln>
                  </pic:spPr>
                </pic:pic>
              </a:graphicData>
            </a:graphic>
          </wp:inline>
        </w:drawing>
      </w:r>
    </w:p>
    <w:p w:rsidR="00212F19" w:rsidRPr="00D872B7" w:rsidRDefault="00212F19" w:rsidP="007C5BBE">
      <w:pPr>
        <w:keepNext/>
        <w:spacing w:line="360" w:lineRule="auto"/>
        <w:jc w:val="both"/>
      </w:pPr>
      <w:r>
        <w:rPr>
          <w:noProof/>
          <w:lang w:eastAsia="nb-NO"/>
        </w:rPr>
        <w:drawing>
          <wp:inline distT="0" distB="0" distL="0" distR="0" wp14:anchorId="6B9012D9" wp14:editId="112FFC28">
            <wp:extent cx="5734800" cy="2095200"/>
            <wp:effectExtent l="0" t="0" r="0" b="635"/>
            <wp:docPr id="49"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734800" cy="2095200"/>
                    </a:xfrm>
                    <a:prstGeom prst="rect">
                      <a:avLst/>
                    </a:prstGeom>
                    <a:noFill/>
                    <a:ln>
                      <a:noFill/>
                    </a:ln>
                  </pic:spPr>
                </pic:pic>
              </a:graphicData>
            </a:graphic>
          </wp:inline>
        </w:drawing>
      </w:r>
    </w:p>
    <w:p w:rsidR="00212F19" w:rsidRPr="00D62E60" w:rsidRDefault="003811D1" w:rsidP="00212F19">
      <w:pPr>
        <w:tabs>
          <w:tab w:val="left" w:pos="1260"/>
        </w:tabs>
        <w:spacing w:line="360" w:lineRule="auto"/>
        <w:rPr>
          <w:rFonts w:ascii="Times New Roman" w:hAnsi="Times New Roman"/>
          <w:sz w:val="24"/>
          <w:szCs w:val="24"/>
          <w:lang w:val="en-GB"/>
        </w:rPr>
      </w:pPr>
      <w:r>
        <w:rPr>
          <w:rFonts w:ascii="Times New Roman" w:hAnsi="Times New Roman"/>
          <w:sz w:val="24"/>
          <w:szCs w:val="24"/>
          <w:lang w:val="en-GB"/>
        </w:rPr>
        <w:t>Fig.10</w:t>
      </w:r>
      <w:r w:rsidR="00212F19" w:rsidRPr="00D62E60">
        <w:rPr>
          <w:rFonts w:ascii="Times New Roman" w:hAnsi="Times New Roman"/>
          <w:sz w:val="24"/>
          <w:szCs w:val="24"/>
          <w:lang w:val="en-GB"/>
        </w:rPr>
        <w:t>.a) Shear strain rate plots showing alternating shear patterns in the soft layers in</w:t>
      </w:r>
      <w:r w:rsidR="00212F19">
        <w:rPr>
          <w:rFonts w:ascii="Times New Roman" w:hAnsi="Times New Roman"/>
          <w:sz w:val="24"/>
          <w:szCs w:val="24"/>
          <w:lang w:val="en-GB"/>
        </w:rPr>
        <w:t xml:space="preserve"> a compression simulation of Al and </w:t>
      </w:r>
      <w:r w:rsidR="00212F19" w:rsidRPr="00D62E60">
        <w:rPr>
          <w:rFonts w:ascii="Times New Roman" w:hAnsi="Times New Roman"/>
          <w:sz w:val="24"/>
          <w:szCs w:val="24"/>
          <w:lang w:val="en-GB"/>
        </w:rPr>
        <w:t>Cu multilayers at a strain of a</w:t>
      </w:r>
      <w:r w:rsidR="00212F19">
        <w:rPr>
          <w:rFonts w:ascii="Times New Roman" w:hAnsi="Times New Roman"/>
          <w:sz w:val="24"/>
          <w:szCs w:val="24"/>
          <w:lang w:val="en-GB"/>
        </w:rPr>
        <w:t xml:space="preserve">bout 2.6. b) Wavy pattern in Al and </w:t>
      </w:r>
      <w:r w:rsidR="00212F19" w:rsidRPr="00D62E60">
        <w:rPr>
          <w:rFonts w:ascii="Times New Roman" w:hAnsi="Times New Roman"/>
          <w:sz w:val="24"/>
          <w:szCs w:val="24"/>
          <w:lang w:val="en-GB"/>
        </w:rPr>
        <w:t>Cu multilayers compressed to</w:t>
      </w:r>
      <w:r w:rsidR="00212F19">
        <w:rPr>
          <w:rFonts w:ascii="Times New Roman" w:hAnsi="Times New Roman"/>
          <w:sz w:val="24"/>
          <w:szCs w:val="24"/>
          <w:lang w:val="en-GB"/>
        </w:rPr>
        <w:t xml:space="preserve"> a strain of 3.1 indicating zig</w:t>
      </w:r>
      <w:r w:rsidR="00212F19" w:rsidRPr="00D62E60">
        <w:rPr>
          <w:rFonts w:ascii="Times New Roman" w:hAnsi="Times New Roman"/>
          <w:sz w:val="24"/>
          <w:szCs w:val="24"/>
          <w:lang w:val="en-GB"/>
        </w:rPr>
        <w:t>zag type of instability, Al layers are shown in blue and Cu layers are shown in red</w:t>
      </w:r>
    </w:p>
    <w:p w:rsidR="00413A17" w:rsidRPr="00D62E60" w:rsidRDefault="00766C20" w:rsidP="007C5BBE">
      <w:pPr>
        <w:keepNext/>
        <w:spacing w:line="360" w:lineRule="auto"/>
        <w:jc w:val="both"/>
        <w:rPr>
          <w:rFonts w:ascii="Times New Roman" w:hAnsi="Times New Roman"/>
          <w:sz w:val="24"/>
          <w:szCs w:val="24"/>
          <w:lang w:val="en-GB"/>
        </w:rPr>
      </w:pPr>
      <w:r>
        <w:rPr>
          <w:noProof/>
          <w:lang w:eastAsia="nb-NO"/>
        </w:rPr>
        <w:lastRenderedPageBreak/>
        <w:drawing>
          <wp:inline distT="0" distB="0" distL="0" distR="0" wp14:anchorId="68C841A6" wp14:editId="67D07E3A">
            <wp:extent cx="5731510" cy="3961845"/>
            <wp:effectExtent l="0" t="0" r="2540" b="635"/>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413A17" w:rsidRPr="00B35616" w:rsidRDefault="003811D1" w:rsidP="00413A17">
      <w:pPr>
        <w:spacing w:line="360" w:lineRule="auto"/>
        <w:jc w:val="both"/>
        <w:rPr>
          <w:rFonts w:ascii="Times New Roman" w:hAnsi="Times New Roman"/>
          <w:color w:val="FF0000"/>
          <w:sz w:val="24"/>
          <w:szCs w:val="24"/>
          <w:lang w:val="en-GB"/>
        </w:rPr>
      </w:pPr>
      <w:r>
        <w:rPr>
          <w:rFonts w:ascii="Times New Roman" w:hAnsi="Times New Roman"/>
          <w:sz w:val="24"/>
          <w:szCs w:val="24"/>
          <w:lang w:val="en-GB"/>
        </w:rPr>
        <w:t>Fig.11</w:t>
      </w:r>
      <w:r w:rsidR="00413A17" w:rsidRPr="00D62E60">
        <w:rPr>
          <w:rFonts w:ascii="Times New Roman" w:hAnsi="Times New Roman"/>
          <w:sz w:val="24"/>
          <w:szCs w:val="24"/>
          <w:lang w:val="en-GB"/>
        </w:rPr>
        <w:t>. Varia</w:t>
      </w:r>
      <w:r w:rsidR="00B35616">
        <w:rPr>
          <w:rFonts w:ascii="Times New Roman" w:hAnsi="Times New Roman"/>
          <w:sz w:val="24"/>
          <w:szCs w:val="24"/>
          <w:lang w:val="en-GB"/>
        </w:rPr>
        <w:t xml:space="preserve">tion of effective strain rate </w:t>
      </w:r>
      <w:r w:rsidR="009B4187">
        <w:rPr>
          <w:rFonts w:ascii="Times New Roman" w:hAnsi="Times New Roman"/>
          <w:sz w:val="24"/>
          <w:szCs w:val="24"/>
          <w:lang w:val="en-GB"/>
        </w:rPr>
        <w:t>at</w:t>
      </w:r>
      <w:r w:rsidR="00B35616">
        <w:rPr>
          <w:rFonts w:ascii="Times New Roman" w:hAnsi="Times New Roman"/>
          <w:sz w:val="24"/>
          <w:szCs w:val="24"/>
          <w:lang w:val="en-GB"/>
        </w:rPr>
        <w:t xml:space="preserve"> two</w:t>
      </w:r>
      <w:r w:rsidR="00413A17" w:rsidRPr="00D62E60">
        <w:rPr>
          <w:rFonts w:ascii="Times New Roman" w:hAnsi="Times New Roman"/>
          <w:sz w:val="24"/>
          <w:szCs w:val="24"/>
          <w:lang w:val="en-GB"/>
        </w:rPr>
        <w:t xml:space="preserve"> points </w:t>
      </w:r>
      <w:r w:rsidR="00B35616">
        <w:rPr>
          <w:rFonts w:ascii="Times New Roman" w:hAnsi="Times New Roman"/>
          <w:sz w:val="24"/>
          <w:szCs w:val="24"/>
          <w:lang w:val="en-GB"/>
        </w:rPr>
        <w:t xml:space="preserve">located </w:t>
      </w:r>
      <w:r w:rsidR="00413A17" w:rsidRPr="00D62E60">
        <w:rPr>
          <w:rFonts w:ascii="Times New Roman" w:hAnsi="Times New Roman"/>
          <w:sz w:val="24"/>
          <w:szCs w:val="24"/>
          <w:lang w:val="en-GB"/>
        </w:rPr>
        <w:t xml:space="preserve">near the roll bonded interface in the AA3103 layer. The nominal strain rate </w:t>
      </w:r>
      <w:r w:rsidR="00C942EA">
        <w:rPr>
          <w:rFonts w:ascii="Times New Roman" w:hAnsi="Times New Roman"/>
          <w:sz w:val="24"/>
          <w:szCs w:val="24"/>
          <w:lang w:val="en-GB"/>
        </w:rPr>
        <w:t xml:space="preserve">based on uniform plane strain compression </w:t>
      </w:r>
      <w:r w:rsidR="00413A17" w:rsidRPr="00D62E60">
        <w:rPr>
          <w:rFonts w:ascii="Times New Roman" w:hAnsi="Times New Roman"/>
          <w:sz w:val="24"/>
          <w:szCs w:val="24"/>
          <w:lang w:val="en-GB"/>
        </w:rPr>
        <w:t>is shown in green</w:t>
      </w:r>
      <w:r w:rsidR="00C942EA">
        <w:rPr>
          <w:rFonts w:ascii="Times New Roman" w:hAnsi="Times New Roman"/>
          <w:sz w:val="24"/>
          <w:szCs w:val="24"/>
          <w:lang w:val="en-GB"/>
        </w:rPr>
        <w:t>.</w:t>
      </w:r>
      <w:r w:rsidR="00B35616">
        <w:rPr>
          <w:rFonts w:ascii="Times New Roman" w:hAnsi="Times New Roman"/>
          <w:sz w:val="24"/>
          <w:szCs w:val="24"/>
          <w:lang w:val="en-GB"/>
        </w:rPr>
        <w:t xml:space="preserve"> </w:t>
      </w:r>
    </w:p>
    <w:p w:rsidR="00413A17" w:rsidRPr="00D62E60" w:rsidRDefault="00413A17" w:rsidP="00413A17">
      <w:pPr>
        <w:spacing w:line="360" w:lineRule="auto"/>
        <w:jc w:val="both"/>
        <w:rPr>
          <w:rFonts w:ascii="Times New Roman" w:hAnsi="Times New Roman"/>
          <w:sz w:val="24"/>
          <w:szCs w:val="24"/>
          <w:lang w:val="en-GB"/>
        </w:rPr>
      </w:pPr>
    </w:p>
    <w:p w:rsidR="00413A17" w:rsidRDefault="003811D1" w:rsidP="00413A17">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In Fig. 11</w:t>
      </w:r>
      <w:r w:rsidR="00413A17">
        <w:rPr>
          <w:rFonts w:ascii="Times New Roman" w:hAnsi="Times New Roman"/>
          <w:sz w:val="24"/>
          <w:szCs w:val="24"/>
          <w:lang w:val="en-GB"/>
        </w:rPr>
        <w:t xml:space="preserve"> the v</w:t>
      </w:r>
      <w:r w:rsidR="00413A17" w:rsidRPr="00D62E60">
        <w:rPr>
          <w:rFonts w:ascii="Times New Roman" w:hAnsi="Times New Roman"/>
          <w:sz w:val="24"/>
          <w:szCs w:val="24"/>
          <w:lang w:val="en-GB"/>
        </w:rPr>
        <w:t>a</w:t>
      </w:r>
      <w:r w:rsidR="00413A17">
        <w:rPr>
          <w:rFonts w:ascii="Times New Roman" w:hAnsi="Times New Roman"/>
          <w:sz w:val="24"/>
          <w:szCs w:val="24"/>
          <w:lang w:val="en-GB"/>
        </w:rPr>
        <w:t>riation of the effective strain rate in the plane strain compress</w:t>
      </w:r>
      <w:r>
        <w:rPr>
          <w:rFonts w:ascii="Times New Roman" w:hAnsi="Times New Roman"/>
          <w:sz w:val="24"/>
          <w:szCs w:val="24"/>
          <w:lang w:val="en-GB"/>
        </w:rPr>
        <w:t xml:space="preserve">ion simulation shown in Figs. 9-10 is </w:t>
      </w:r>
      <w:r w:rsidR="00FA67FF">
        <w:rPr>
          <w:rFonts w:ascii="Times New Roman" w:hAnsi="Times New Roman"/>
          <w:sz w:val="24"/>
          <w:szCs w:val="24"/>
          <w:lang w:val="en-GB"/>
        </w:rPr>
        <w:t>obtained by</w:t>
      </w:r>
      <w:r>
        <w:rPr>
          <w:rFonts w:ascii="Times New Roman" w:hAnsi="Times New Roman"/>
          <w:sz w:val="24"/>
          <w:szCs w:val="24"/>
          <w:lang w:val="en-GB"/>
        </w:rPr>
        <w:t xml:space="preserve"> following</w:t>
      </w:r>
      <w:r w:rsidR="00413A17">
        <w:rPr>
          <w:rFonts w:ascii="Times New Roman" w:hAnsi="Times New Roman"/>
          <w:sz w:val="24"/>
          <w:szCs w:val="24"/>
          <w:lang w:val="en-GB"/>
        </w:rPr>
        <w:t xml:space="preserve"> two selected </w:t>
      </w:r>
      <w:r>
        <w:rPr>
          <w:rFonts w:ascii="Times New Roman" w:hAnsi="Times New Roman"/>
          <w:sz w:val="24"/>
          <w:szCs w:val="24"/>
          <w:lang w:val="en-GB"/>
        </w:rPr>
        <w:t xml:space="preserve">material </w:t>
      </w:r>
      <w:r w:rsidR="00413A17" w:rsidRPr="00D62E60">
        <w:rPr>
          <w:rFonts w:ascii="Times New Roman" w:hAnsi="Times New Roman"/>
          <w:sz w:val="24"/>
          <w:szCs w:val="24"/>
          <w:lang w:val="en-GB"/>
        </w:rPr>
        <w:t xml:space="preserve">points </w:t>
      </w:r>
      <w:r w:rsidR="00413A17">
        <w:rPr>
          <w:rFonts w:ascii="Times New Roman" w:hAnsi="Times New Roman"/>
          <w:sz w:val="24"/>
          <w:szCs w:val="24"/>
          <w:lang w:val="en-GB"/>
        </w:rPr>
        <w:t>located in the first</w:t>
      </w:r>
      <w:r w:rsidR="00413A17" w:rsidRPr="00D62E60">
        <w:rPr>
          <w:rFonts w:ascii="Times New Roman" w:hAnsi="Times New Roman"/>
          <w:sz w:val="24"/>
          <w:szCs w:val="24"/>
          <w:lang w:val="en-GB"/>
        </w:rPr>
        <w:t xml:space="preserve"> AA3103 layer </w:t>
      </w:r>
      <w:r w:rsidR="00413A17">
        <w:rPr>
          <w:rFonts w:ascii="Times New Roman" w:hAnsi="Times New Roman"/>
          <w:sz w:val="24"/>
          <w:szCs w:val="24"/>
          <w:lang w:val="en-GB"/>
        </w:rPr>
        <w:t>outside the mid-layer. Before the onset of instability the strain rate of both the points coincide with the average strain rate based on the compression of the stack. Next the shear band starts to evolve and the points experience a high strain rate while being inside a shear band and a low strain rate while being outside indicating that the shear bands are moving relatively to the Lagrangian movement of the points.</w:t>
      </w:r>
    </w:p>
    <w:p w:rsidR="00912235" w:rsidRPr="00912235" w:rsidRDefault="00413A17" w:rsidP="003811D1">
      <w:pPr>
        <w:tabs>
          <w:tab w:val="left" w:pos="1260"/>
        </w:tabs>
        <w:spacing w:line="360" w:lineRule="auto"/>
        <w:jc w:val="both"/>
        <w:rPr>
          <w:rFonts w:ascii="Times New Roman" w:hAnsi="Times New Roman"/>
          <w:color w:val="FF0000"/>
          <w:sz w:val="24"/>
          <w:szCs w:val="24"/>
          <w:lang w:val="en-GB"/>
        </w:rPr>
      </w:pPr>
      <w:r>
        <w:rPr>
          <w:rFonts w:ascii="Times New Roman" w:hAnsi="Times New Roman"/>
          <w:sz w:val="24"/>
          <w:szCs w:val="24"/>
          <w:lang w:val="en-GB"/>
        </w:rPr>
        <w:t>In the laminate</w:t>
      </w:r>
      <w:r w:rsidRPr="00D62E60">
        <w:rPr>
          <w:rFonts w:ascii="Times New Roman" w:hAnsi="Times New Roman"/>
          <w:sz w:val="24"/>
          <w:szCs w:val="24"/>
          <w:lang w:val="en-GB"/>
        </w:rPr>
        <w:t xml:space="preserve"> containing m</w:t>
      </w:r>
      <w:r>
        <w:rPr>
          <w:rFonts w:ascii="Times New Roman" w:hAnsi="Times New Roman"/>
          <w:sz w:val="24"/>
          <w:szCs w:val="24"/>
          <w:lang w:val="en-GB"/>
        </w:rPr>
        <w:t>any layers, the layer</w:t>
      </w:r>
      <w:r w:rsidR="00525D08">
        <w:rPr>
          <w:rFonts w:ascii="Times New Roman" w:hAnsi="Times New Roman"/>
          <w:sz w:val="24"/>
          <w:szCs w:val="24"/>
          <w:lang w:val="en-GB"/>
        </w:rPr>
        <w:t>s seem</w:t>
      </w:r>
      <w:r>
        <w:rPr>
          <w:rFonts w:ascii="Times New Roman" w:hAnsi="Times New Roman"/>
          <w:sz w:val="24"/>
          <w:szCs w:val="24"/>
          <w:lang w:val="en-GB"/>
        </w:rPr>
        <w:t xml:space="preserve"> to</w:t>
      </w:r>
      <w:r w:rsidRPr="00D62E60">
        <w:rPr>
          <w:rFonts w:ascii="Times New Roman" w:hAnsi="Times New Roman"/>
          <w:sz w:val="24"/>
          <w:szCs w:val="24"/>
          <w:lang w:val="en-GB"/>
        </w:rPr>
        <w:t xml:space="preserve"> </w:t>
      </w:r>
      <w:r>
        <w:rPr>
          <w:rFonts w:ascii="Times New Roman" w:hAnsi="Times New Roman"/>
          <w:sz w:val="24"/>
          <w:szCs w:val="24"/>
          <w:lang w:val="en-GB"/>
        </w:rPr>
        <w:t>get thinner by a collective zig</w:t>
      </w:r>
      <w:r w:rsidRPr="00D62E60">
        <w:rPr>
          <w:rFonts w:ascii="Times New Roman" w:hAnsi="Times New Roman"/>
          <w:sz w:val="24"/>
          <w:szCs w:val="24"/>
          <w:lang w:val="en-GB"/>
        </w:rPr>
        <w:t>zag instability</w:t>
      </w:r>
      <w:r>
        <w:rPr>
          <w:rFonts w:ascii="Times New Roman" w:hAnsi="Times New Roman"/>
          <w:sz w:val="24"/>
          <w:szCs w:val="24"/>
          <w:lang w:val="en-GB"/>
        </w:rPr>
        <w:t xml:space="preserve">. Such zigzag instabilities are </w:t>
      </w:r>
      <w:r w:rsidRPr="00D62E60">
        <w:rPr>
          <w:rFonts w:ascii="Times New Roman" w:hAnsi="Times New Roman"/>
          <w:sz w:val="24"/>
          <w:szCs w:val="24"/>
          <w:lang w:val="en-GB"/>
        </w:rPr>
        <w:t xml:space="preserve">extensively studied in </w:t>
      </w:r>
      <w:r>
        <w:rPr>
          <w:rFonts w:ascii="Times New Roman" w:hAnsi="Times New Roman"/>
          <w:sz w:val="24"/>
          <w:szCs w:val="24"/>
          <w:lang w:val="en-GB"/>
        </w:rPr>
        <w:t xml:space="preserve">pattern forming systems like in </w:t>
      </w:r>
      <w:r w:rsidRPr="00D62E60">
        <w:rPr>
          <w:rFonts w:ascii="Times New Roman" w:hAnsi="Times New Roman"/>
          <w:sz w:val="24"/>
          <w:szCs w:val="24"/>
          <w:lang w:val="en-GB"/>
        </w:rPr>
        <w:t xml:space="preserve">hydrodynamic stability theory for formation of two-dimensional roll patterns, see for example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HOLMEDAL&lt;/Author&gt;&lt;Year&gt;2005&lt;/Year&gt;&lt;RecNum&gt;20&lt;/RecNum&gt;&lt;DisplayText&gt;[15]&lt;/DisplayText&gt;&lt;record&gt;&lt;rec-number&gt;20&lt;/rec-number&gt;&lt;foreign-keys&gt;&lt;key app="EN" db-id="x9zvseetpzf2poe0aafx29xi9tpr5wawfapz"&gt;20&lt;/key&gt;&lt;/foreign-keys&gt;&lt;ref-type name="Journal Article"&gt;17&lt;/ref-type&gt;&lt;contributors&gt;&lt;authors&gt;&lt;author&gt;Holmedal,B.&lt;/author&gt;&lt;author&gt;Tveitereid,M.&lt;/author&gt;&lt;author&gt;Palm,E.&lt;/author&gt;&lt;/authors&gt;&lt;/contributors&gt;&lt;titles&gt;&lt;title&gt;Planform selection in Rayleigh–Bénard convection between finite slabs&lt;/title&gt;&lt;secondary-title&gt;Journal of Fluid Mechanics&lt;/secondary-title&gt;&lt;/titles&gt;&lt;pages&gt;255-270&lt;/pages&gt;&lt;volume&gt;537&lt;/volume&gt;&lt;dates&gt;&lt;year&gt;2005&lt;/year&gt;&lt;/dates&gt;&lt;isbn&gt;1469-7645&lt;/isbn&gt;&lt;urls&gt;&lt;related-urls&gt;&lt;url&gt;http://dx.doi.org/10.1017/S0022112005005252&lt;/url&gt;&lt;/related-urls&gt;&lt;/urls&gt;&lt;electronic-resource-num&gt;doi:10.1017/S0022112005005252&lt;/electronic-resource-num&gt;&lt;access-date&gt;2005&lt;/access-date&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5" w:tooltip="Holmedal, 2005 #20" w:history="1">
        <w:r w:rsidR="00276B13">
          <w:rPr>
            <w:rFonts w:ascii="Times New Roman" w:hAnsi="Times New Roman"/>
            <w:noProof/>
            <w:sz w:val="24"/>
            <w:szCs w:val="24"/>
            <w:lang w:val="en-GB"/>
          </w:rPr>
          <w:t>15</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Pr>
          <w:rFonts w:ascii="Times New Roman" w:hAnsi="Times New Roman"/>
          <w:sz w:val="24"/>
          <w:szCs w:val="24"/>
          <w:lang w:val="en-GB"/>
        </w:rPr>
        <w:t xml:space="preserve">. In the </w:t>
      </w:r>
      <w:r w:rsidR="00525D08">
        <w:rPr>
          <w:rFonts w:ascii="Times New Roman" w:hAnsi="Times New Roman"/>
          <w:sz w:val="24"/>
          <w:szCs w:val="24"/>
          <w:lang w:val="en-GB"/>
        </w:rPr>
        <w:t xml:space="preserve">early onset of </w:t>
      </w:r>
      <w:r>
        <w:rPr>
          <w:rFonts w:ascii="Times New Roman" w:hAnsi="Times New Roman"/>
          <w:sz w:val="24"/>
          <w:szCs w:val="24"/>
          <w:lang w:val="en-GB"/>
        </w:rPr>
        <w:t>zig</w:t>
      </w:r>
      <w:r w:rsidRPr="00D62E60">
        <w:rPr>
          <w:rFonts w:ascii="Times New Roman" w:hAnsi="Times New Roman"/>
          <w:sz w:val="24"/>
          <w:szCs w:val="24"/>
          <w:lang w:val="en-GB"/>
        </w:rPr>
        <w:t xml:space="preserve">zag instability the </w:t>
      </w:r>
      <w:r>
        <w:rPr>
          <w:rFonts w:ascii="Times New Roman" w:hAnsi="Times New Roman"/>
          <w:sz w:val="24"/>
          <w:szCs w:val="24"/>
          <w:lang w:val="en-GB"/>
        </w:rPr>
        <w:t xml:space="preserve">hard </w:t>
      </w:r>
      <w:r w:rsidRPr="00D62E60">
        <w:rPr>
          <w:rFonts w:ascii="Times New Roman" w:hAnsi="Times New Roman"/>
          <w:sz w:val="24"/>
          <w:szCs w:val="24"/>
          <w:lang w:val="en-GB"/>
        </w:rPr>
        <w:t xml:space="preserve">layer becomes </w:t>
      </w:r>
      <w:r>
        <w:rPr>
          <w:rFonts w:ascii="Times New Roman" w:hAnsi="Times New Roman"/>
          <w:sz w:val="24"/>
          <w:szCs w:val="24"/>
          <w:lang w:val="en-GB"/>
        </w:rPr>
        <w:t xml:space="preserve">longer, and hence thinner, </w:t>
      </w:r>
      <w:r w:rsidRPr="00D62E60">
        <w:rPr>
          <w:rFonts w:ascii="Times New Roman" w:hAnsi="Times New Roman"/>
          <w:sz w:val="24"/>
          <w:szCs w:val="24"/>
          <w:lang w:val="en-GB"/>
        </w:rPr>
        <w:t>by increasing its length by a sinusoidal bending</w:t>
      </w:r>
      <w:r w:rsidR="003811D1">
        <w:rPr>
          <w:rFonts w:ascii="Times New Roman" w:hAnsi="Times New Roman"/>
          <w:sz w:val="24"/>
          <w:szCs w:val="24"/>
          <w:lang w:val="en-GB"/>
        </w:rPr>
        <w:t>, as can be observed in Fig.10</w:t>
      </w:r>
      <w:r w:rsidRPr="00D62E60">
        <w:rPr>
          <w:rFonts w:ascii="Times New Roman" w:hAnsi="Times New Roman"/>
          <w:sz w:val="24"/>
          <w:szCs w:val="24"/>
          <w:lang w:val="en-GB"/>
        </w:rPr>
        <w:t xml:space="preserve">b. When the </w:t>
      </w:r>
      <w:r w:rsidRPr="00D62E60">
        <w:rPr>
          <w:rFonts w:ascii="Times New Roman" w:hAnsi="Times New Roman"/>
          <w:sz w:val="24"/>
          <w:szCs w:val="24"/>
          <w:lang w:val="en-GB"/>
        </w:rPr>
        <w:lastRenderedPageBreak/>
        <w:t xml:space="preserve">deformation proceeds further, this kind of instability in the layer develops and </w:t>
      </w:r>
      <w:r>
        <w:rPr>
          <w:rFonts w:ascii="Times New Roman" w:hAnsi="Times New Roman"/>
          <w:sz w:val="24"/>
          <w:szCs w:val="24"/>
          <w:lang w:val="en-GB"/>
        </w:rPr>
        <w:t xml:space="preserve">eventually </w:t>
      </w:r>
      <w:r w:rsidRPr="00D62E60">
        <w:rPr>
          <w:rFonts w:ascii="Times New Roman" w:hAnsi="Times New Roman"/>
          <w:sz w:val="24"/>
          <w:szCs w:val="24"/>
          <w:lang w:val="en-GB"/>
        </w:rPr>
        <w:t xml:space="preserve">causes </w:t>
      </w:r>
      <w:r w:rsidR="003A3D35" w:rsidRPr="003A3D35">
        <w:rPr>
          <w:rFonts w:ascii="Times New Roman" w:hAnsi="Times New Roman"/>
          <w:sz w:val="24"/>
          <w:szCs w:val="24"/>
          <w:highlight w:val="yellow"/>
          <w:lang w:val="en-GB"/>
        </w:rPr>
        <w:t>fracture</w:t>
      </w:r>
      <w:r>
        <w:rPr>
          <w:rFonts w:ascii="Times New Roman" w:hAnsi="Times New Roman"/>
          <w:sz w:val="24"/>
          <w:szCs w:val="24"/>
          <w:lang w:val="en-GB"/>
        </w:rPr>
        <w:t xml:space="preserve"> of the hard phase. The shear band</w:t>
      </w:r>
      <w:r w:rsidRPr="00D62E60">
        <w:rPr>
          <w:rFonts w:ascii="Times New Roman" w:hAnsi="Times New Roman"/>
          <w:sz w:val="24"/>
          <w:szCs w:val="24"/>
          <w:lang w:val="en-GB"/>
        </w:rPr>
        <w:t xml:space="preserve"> ob</w:t>
      </w:r>
      <w:r w:rsidR="00410116">
        <w:rPr>
          <w:rFonts w:ascii="Times New Roman" w:hAnsi="Times New Roman"/>
          <w:sz w:val="24"/>
          <w:szCs w:val="24"/>
          <w:lang w:val="en-GB"/>
        </w:rPr>
        <w:t>served in the Cu layer in Fig.3</w:t>
      </w:r>
      <w:r w:rsidRPr="00D62E60">
        <w:rPr>
          <w:rFonts w:ascii="Times New Roman" w:hAnsi="Times New Roman"/>
          <w:sz w:val="24"/>
          <w:szCs w:val="24"/>
          <w:lang w:val="en-GB"/>
        </w:rPr>
        <w:t xml:space="preserve"> indicate</w:t>
      </w:r>
      <w:r>
        <w:rPr>
          <w:rFonts w:ascii="Times New Roman" w:hAnsi="Times New Roman"/>
          <w:sz w:val="24"/>
          <w:szCs w:val="24"/>
          <w:lang w:val="en-GB"/>
        </w:rPr>
        <w:t>s</w:t>
      </w:r>
      <w:r w:rsidRPr="00D62E60">
        <w:rPr>
          <w:rFonts w:ascii="Times New Roman" w:hAnsi="Times New Roman"/>
          <w:sz w:val="24"/>
          <w:szCs w:val="24"/>
          <w:lang w:val="en-GB"/>
        </w:rPr>
        <w:t xml:space="preserve"> </w:t>
      </w:r>
      <w:r>
        <w:rPr>
          <w:rFonts w:ascii="Times New Roman" w:hAnsi="Times New Roman"/>
          <w:sz w:val="24"/>
          <w:szCs w:val="24"/>
          <w:lang w:val="en-GB"/>
        </w:rPr>
        <w:t>the stage</w:t>
      </w:r>
      <w:r w:rsidRPr="00D62E60">
        <w:rPr>
          <w:rFonts w:ascii="Times New Roman" w:hAnsi="Times New Roman"/>
          <w:sz w:val="24"/>
          <w:szCs w:val="24"/>
          <w:lang w:val="en-GB"/>
        </w:rPr>
        <w:t xml:space="preserve"> before </w:t>
      </w:r>
      <w:r w:rsidR="003A3D35" w:rsidRPr="003A3D35">
        <w:rPr>
          <w:rFonts w:ascii="Times New Roman" w:hAnsi="Times New Roman"/>
          <w:sz w:val="24"/>
          <w:szCs w:val="24"/>
          <w:highlight w:val="yellow"/>
          <w:lang w:val="en-GB"/>
        </w:rPr>
        <w:t>fracture</w:t>
      </w:r>
      <w:r w:rsidRPr="00D62E60">
        <w:rPr>
          <w:rFonts w:ascii="Times New Roman" w:hAnsi="Times New Roman"/>
          <w:sz w:val="24"/>
          <w:szCs w:val="24"/>
          <w:lang w:val="en-GB"/>
        </w:rPr>
        <w:t xml:space="preserve"> of the hard layer. </w:t>
      </w:r>
      <w:r>
        <w:rPr>
          <w:rFonts w:ascii="Times New Roman" w:hAnsi="Times New Roman"/>
          <w:sz w:val="24"/>
          <w:szCs w:val="24"/>
          <w:lang w:val="en-GB"/>
        </w:rPr>
        <w:t>As can be seen from Fig. 1</w:t>
      </w:r>
      <w:r w:rsidR="00FA67FF">
        <w:rPr>
          <w:rFonts w:ascii="Times New Roman" w:hAnsi="Times New Roman"/>
          <w:sz w:val="24"/>
          <w:szCs w:val="24"/>
          <w:lang w:val="en-GB"/>
        </w:rPr>
        <w:t>0</w:t>
      </w:r>
      <w:r>
        <w:rPr>
          <w:rFonts w:ascii="Times New Roman" w:hAnsi="Times New Roman"/>
          <w:sz w:val="24"/>
          <w:szCs w:val="24"/>
          <w:lang w:val="en-GB"/>
        </w:rPr>
        <w:t xml:space="preserve">a the crossing shear bands have opposite sign corresponding to bending in opposite directions. Hence a material point in the hard layer is bent the one way or the other, depending on which </w:t>
      </w:r>
      <w:r w:rsidR="00FA67FF">
        <w:rPr>
          <w:rFonts w:ascii="Times New Roman" w:hAnsi="Times New Roman"/>
          <w:sz w:val="24"/>
          <w:szCs w:val="24"/>
          <w:lang w:val="en-GB"/>
        </w:rPr>
        <w:t>shear band it is passing b</w:t>
      </w:r>
      <w:r>
        <w:rPr>
          <w:rFonts w:ascii="Times New Roman" w:hAnsi="Times New Roman"/>
          <w:sz w:val="24"/>
          <w:szCs w:val="24"/>
          <w:lang w:val="en-GB"/>
        </w:rPr>
        <w:t>y.</w:t>
      </w:r>
    </w:p>
    <w:p w:rsidR="00212F19" w:rsidRPr="00912235" w:rsidRDefault="00212F19" w:rsidP="003A47CF">
      <w:pPr>
        <w:widowControl w:val="0"/>
        <w:spacing w:line="360" w:lineRule="auto"/>
        <w:jc w:val="both"/>
        <w:rPr>
          <w:rFonts w:ascii="Times New Roman" w:hAnsi="Times New Roman"/>
          <w:color w:val="FF0000"/>
          <w:sz w:val="24"/>
          <w:szCs w:val="24"/>
          <w:lang w:val="en-GB"/>
        </w:rPr>
      </w:pPr>
    </w:p>
    <w:p w:rsidR="00C87FBF" w:rsidRPr="00D62E60" w:rsidRDefault="00212F19" w:rsidP="00C87FBF">
      <w:pPr>
        <w:keepNext/>
        <w:keepLines/>
        <w:spacing w:line="360" w:lineRule="auto"/>
        <w:jc w:val="both"/>
        <w:rPr>
          <w:rFonts w:ascii="Times New Roman" w:hAnsi="Times New Roman"/>
          <w:b/>
          <w:sz w:val="24"/>
          <w:szCs w:val="24"/>
          <w:lang w:val="en-GB"/>
        </w:rPr>
      </w:pPr>
      <w:r>
        <w:rPr>
          <w:rFonts w:ascii="Times New Roman" w:hAnsi="Times New Roman"/>
          <w:b/>
          <w:sz w:val="24"/>
          <w:szCs w:val="24"/>
          <w:lang w:val="en-GB"/>
        </w:rPr>
        <w:t>4</w:t>
      </w:r>
      <w:r w:rsidR="00C87FBF" w:rsidRPr="00D62E60">
        <w:rPr>
          <w:rFonts w:ascii="Times New Roman" w:hAnsi="Times New Roman"/>
          <w:b/>
          <w:sz w:val="24"/>
          <w:szCs w:val="24"/>
          <w:lang w:val="en-GB"/>
        </w:rPr>
        <w:t>.</w:t>
      </w:r>
      <w:r w:rsidR="00C87FBF">
        <w:rPr>
          <w:rFonts w:ascii="Times New Roman" w:hAnsi="Times New Roman"/>
          <w:b/>
          <w:sz w:val="24"/>
          <w:szCs w:val="24"/>
          <w:lang w:val="en-GB"/>
        </w:rPr>
        <w:t>2 FEM simulation of the 4</w:t>
      </w:r>
      <w:r w:rsidR="00C87FBF" w:rsidRPr="00C87FBF">
        <w:rPr>
          <w:rFonts w:ascii="Times New Roman" w:hAnsi="Times New Roman"/>
          <w:b/>
          <w:sz w:val="24"/>
          <w:szCs w:val="24"/>
          <w:vertAlign w:val="superscript"/>
          <w:lang w:val="en-GB"/>
        </w:rPr>
        <w:t>th</w:t>
      </w:r>
      <w:r w:rsidR="00C87FBF">
        <w:rPr>
          <w:rFonts w:ascii="Times New Roman" w:hAnsi="Times New Roman"/>
          <w:b/>
          <w:sz w:val="24"/>
          <w:szCs w:val="24"/>
          <w:lang w:val="en-GB"/>
        </w:rPr>
        <w:t xml:space="preserve"> ARB pass of Al and Cu</w:t>
      </w:r>
    </w:p>
    <w:p w:rsidR="00166294" w:rsidRPr="00F1320B" w:rsidRDefault="007A3067" w:rsidP="00166294">
      <w:pPr>
        <w:tabs>
          <w:tab w:val="left" w:pos="1260"/>
        </w:tabs>
        <w:spacing w:line="360" w:lineRule="auto"/>
        <w:jc w:val="both"/>
        <w:rPr>
          <w:rFonts w:ascii="Times New Roman" w:hAnsi="Times New Roman"/>
          <w:sz w:val="24"/>
          <w:szCs w:val="24"/>
          <w:highlight w:val="yellow"/>
          <w:lang w:val="en-GB"/>
        </w:rPr>
      </w:pPr>
      <w:r>
        <w:rPr>
          <w:rFonts w:ascii="Times New Roman" w:hAnsi="Times New Roman"/>
          <w:sz w:val="24"/>
          <w:szCs w:val="24"/>
          <w:lang w:val="en-GB"/>
        </w:rPr>
        <w:t>The</w:t>
      </w:r>
      <w:r w:rsidR="00E53174" w:rsidRPr="00055732">
        <w:rPr>
          <w:rFonts w:ascii="Times New Roman" w:hAnsi="Times New Roman"/>
          <w:sz w:val="24"/>
          <w:szCs w:val="24"/>
          <w:lang w:val="en-GB"/>
        </w:rPr>
        <w:t xml:space="preserve"> specimen with 17-layers with a continuous reinforcement of copper in aluminium </w:t>
      </w:r>
      <w:r w:rsidRPr="00055732">
        <w:rPr>
          <w:rFonts w:ascii="Times New Roman" w:hAnsi="Times New Roman"/>
          <w:sz w:val="24"/>
          <w:szCs w:val="24"/>
          <w:lang w:val="en-GB"/>
        </w:rPr>
        <w:t xml:space="preserve">was </w:t>
      </w:r>
      <w:r>
        <w:rPr>
          <w:rFonts w:ascii="Times New Roman" w:hAnsi="Times New Roman"/>
          <w:sz w:val="24"/>
          <w:szCs w:val="24"/>
          <w:lang w:val="en-GB"/>
        </w:rPr>
        <w:t xml:space="preserve">also </w:t>
      </w:r>
      <w:r w:rsidR="003811D1">
        <w:rPr>
          <w:rFonts w:ascii="Times New Roman" w:hAnsi="Times New Roman"/>
          <w:sz w:val="24"/>
          <w:szCs w:val="24"/>
          <w:lang w:val="en-GB"/>
        </w:rPr>
        <w:t xml:space="preserve">modelled </w:t>
      </w:r>
      <w:r w:rsidR="007C5BBE">
        <w:rPr>
          <w:rFonts w:ascii="Times New Roman" w:hAnsi="Times New Roman"/>
          <w:sz w:val="24"/>
          <w:szCs w:val="24"/>
          <w:lang w:val="en-GB"/>
        </w:rPr>
        <w:t>for the case of</w:t>
      </w:r>
      <w:r w:rsidR="003811D1">
        <w:rPr>
          <w:rFonts w:ascii="Times New Roman" w:hAnsi="Times New Roman"/>
          <w:sz w:val="24"/>
          <w:szCs w:val="24"/>
          <w:lang w:val="en-GB"/>
        </w:rPr>
        <w:t xml:space="preserve"> </w:t>
      </w:r>
      <w:r w:rsidR="00D42C89">
        <w:rPr>
          <w:rFonts w:ascii="Times New Roman" w:hAnsi="Times New Roman"/>
          <w:sz w:val="24"/>
          <w:szCs w:val="24"/>
          <w:lang w:val="en-GB"/>
        </w:rPr>
        <w:t xml:space="preserve">ARB </w:t>
      </w:r>
      <w:r w:rsidR="00E53174" w:rsidRPr="00055732">
        <w:rPr>
          <w:rFonts w:ascii="Times New Roman" w:hAnsi="Times New Roman"/>
          <w:sz w:val="24"/>
          <w:szCs w:val="24"/>
          <w:lang w:val="en-GB"/>
        </w:rPr>
        <w:t xml:space="preserve">to examine the instability </w:t>
      </w:r>
      <w:r w:rsidR="003811D1">
        <w:rPr>
          <w:rFonts w:ascii="Times New Roman" w:hAnsi="Times New Roman"/>
          <w:sz w:val="24"/>
          <w:szCs w:val="24"/>
          <w:lang w:val="en-GB"/>
        </w:rPr>
        <w:t>observed during the</w:t>
      </w:r>
      <w:r w:rsidR="00E53174" w:rsidRPr="00055732">
        <w:rPr>
          <w:rFonts w:ascii="Times New Roman" w:hAnsi="Times New Roman"/>
          <w:sz w:val="24"/>
          <w:szCs w:val="24"/>
          <w:lang w:val="en-GB"/>
        </w:rPr>
        <w:t xml:space="preserve"> </w:t>
      </w:r>
      <w:r w:rsidR="003811D1">
        <w:rPr>
          <w:rFonts w:ascii="Times New Roman" w:hAnsi="Times New Roman"/>
          <w:sz w:val="24"/>
          <w:szCs w:val="24"/>
          <w:lang w:val="en-GB"/>
        </w:rPr>
        <w:t>4</w:t>
      </w:r>
      <w:r w:rsidR="003811D1" w:rsidRPr="003811D1">
        <w:rPr>
          <w:rFonts w:ascii="Times New Roman" w:hAnsi="Times New Roman"/>
          <w:sz w:val="24"/>
          <w:szCs w:val="24"/>
          <w:vertAlign w:val="superscript"/>
          <w:lang w:val="en-GB"/>
        </w:rPr>
        <w:t>th</w:t>
      </w:r>
      <w:r w:rsidR="003811D1">
        <w:rPr>
          <w:rFonts w:ascii="Times New Roman" w:hAnsi="Times New Roman"/>
          <w:sz w:val="24"/>
          <w:szCs w:val="24"/>
          <w:lang w:val="en-GB"/>
        </w:rPr>
        <w:t xml:space="preserve"> ARB pass</w:t>
      </w:r>
      <w:r w:rsidR="00E53174" w:rsidRPr="00055732">
        <w:rPr>
          <w:rFonts w:ascii="Times New Roman" w:hAnsi="Times New Roman"/>
          <w:sz w:val="24"/>
          <w:szCs w:val="24"/>
          <w:lang w:val="en-GB"/>
        </w:rPr>
        <w:t>. Symmetry across the middle of the specimen was</w:t>
      </w:r>
      <w:r>
        <w:rPr>
          <w:rFonts w:ascii="Times New Roman" w:hAnsi="Times New Roman"/>
          <w:sz w:val="24"/>
          <w:szCs w:val="24"/>
          <w:lang w:val="en-GB"/>
        </w:rPr>
        <w:t xml:space="preserve"> applied</w:t>
      </w:r>
      <w:r w:rsidR="007C5BBE">
        <w:rPr>
          <w:rFonts w:ascii="Times New Roman" w:hAnsi="Times New Roman"/>
          <w:sz w:val="24"/>
          <w:szCs w:val="24"/>
          <w:lang w:val="en-GB"/>
        </w:rPr>
        <w:t>,</w:t>
      </w:r>
      <w:r w:rsidR="003811D1">
        <w:rPr>
          <w:rFonts w:ascii="Times New Roman" w:hAnsi="Times New Roman"/>
          <w:sz w:val="24"/>
          <w:szCs w:val="24"/>
          <w:lang w:val="en-GB"/>
        </w:rPr>
        <w:t xml:space="preserve"> as shown in Fig. 12</w:t>
      </w:r>
      <w:r w:rsidR="00E53174" w:rsidRPr="00055732">
        <w:rPr>
          <w:rFonts w:ascii="Times New Roman" w:hAnsi="Times New Roman"/>
          <w:sz w:val="24"/>
          <w:szCs w:val="24"/>
          <w:lang w:val="en-GB"/>
        </w:rPr>
        <w:t xml:space="preserve">. </w:t>
      </w:r>
      <w:r w:rsidR="00F1320B" w:rsidRPr="00F1320B">
        <w:rPr>
          <w:rFonts w:ascii="Times New Roman" w:hAnsi="Times New Roman"/>
          <w:sz w:val="24"/>
          <w:szCs w:val="24"/>
          <w:highlight w:val="yellow"/>
          <w:lang w:val="en-GB"/>
        </w:rPr>
        <w:t>Since elasticity of the rolls was not included</w:t>
      </w:r>
      <w:r w:rsidR="00F1320B">
        <w:rPr>
          <w:rFonts w:ascii="Times New Roman" w:hAnsi="Times New Roman"/>
          <w:sz w:val="24"/>
          <w:szCs w:val="24"/>
          <w:highlight w:val="yellow"/>
          <w:lang w:val="en-GB"/>
        </w:rPr>
        <w:t>,</w:t>
      </w:r>
      <w:r w:rsidR="00F1320B" w:rsidRPr="00F1320B">
        <w:rPr>
          <w:rFonts w:ascii="Times New Roman" w:hAnsi="Times New Roman"/>
          <w:sz w:val="24"/>
          <w:szCs w:val="24"/>
          <w:highlight w:val="yellow"/>
          <w:lang w:val="en-GB"/>
        </w:rPr>
        <w:t xml:space="preserve"> an artificially</w:t>
      </w:r>
      <w:r w:rsidR="00F1320B">
        <w:rPr>
          <w:rFonts w:ascii="Times New Roman" w:hAnsi="Times New Roman"/>
          <w:sz w:val="24"/>
          <w:szCs w:val="24"/>
          <w:lang w:val="en-GB"/>
        </w:rPr>
        <w:t xml:space="preserve"> high </w:t>
      </w:r>
      <w:r w:rsidR="00F1320B" w:rsidRPr="00F1320B">
        <w:rPr>
          <w:rFonts w:ascii="Times New Roman" w:hAnsi="Times New Roman"/>
          <w:sz w:val="24"/>
          <w:szCs w:val="24"/>
          <w:highlight w:val="yellow"/>
          <w:lang w:val="en-GB"/>
        </w:rPr>
        <w:t>Coulomb</w:t>
      </w:r>
      <w:r w:rsidR="00F1320B">
        <w:rPr>
          <w:rFonts w:ascii="Times New Roman" w:hAnsi="Times New Roman"/>
          <w:sz w:val="24"/>
          <w:szCs w:val="24"/>
          <w:lang w:val="en-GB"/>
        </w:rPr>
        <w:t xml:space="preserve"> f</w:t>
      </w:r>
      <w:r w:rsidR="00166294" w:rsidRPr="00166294">
        <w:rPr>
          <w:rFonts w:ascii="Times New Roman" w:hAnsi="Times New Roman"/>
          <w:sz w:val="24"/>
          <w:szCs w:val="24"/>
          <w:lang w:val="en-GB"/>
        </w:rPr>
        <w:t xml:space="preserve">riction </w:t>
      </w:r>
      <w:r w:rsidR="00F1320B" w:rsidRPr="00F1320B">
        <w:rPr>
          <w:rFonts w:ascii="Times New Roman" w:hAnsi="Times New Roman"/>
          <w:sz w:val="24"/>
          <w:szCs w:val="24"/>
          <w:highlight w:val="yellow"/>
          <w:lang w:val="en-GB"/>
        </w:rPr>
        <w:t>coefficient of 0.8</w:t>
      </w:r>
      <w:r w:rsidR="00F1320B">
        <w:rPr>
          <w:rFonts w:ascii="Times New Roman" w:hAnsi="Times New Roman"/>
          <w:sz w:val="24"/>
          <w:szCs w:val="24"/>
          <w:lang w:val="en-GB"/>
        </w:rPr>
        <w:t xml:space="preserve"> </w:t>
      </w:r>
      <w:r w:rsidR="00166294" w:rsidRPr="00166294">
        <w:rPr>
          <w:rFonts w:ascii="Times New Roman" w:hAnsi="Times New Roman"/>
          <w:sz w:val="24"/>
          <w:szCs w:val="24"/>
          <w:lang w:val="en-GB"/>
        </w:rPr>
        <w:t xml:space="preserve">was defined between the rolls and the layer </w:t>
      </w:r>
      <w:r w:rsidR="00166294" w:rsidRPr="00F1320B">
        <w:rPr>
          <w:rFonts w:ascii="Times New Roman" w:hAnsi="Times New Roman"/>
          <w:sz w:val="24"/>
          <w:szCs w:val="24"/>
          <w:highlight w:val="yellow"/>
          <w:lang w:val="en-GB"/>
        </w:rPr>
        <w:t xml:space="preserve">stack </w:t>
      </w:r>
      <w:r w:rsidR="00F1320B" w:rsidRPr="00F1320B">
        <w:rPr>
          <w:rFonts w:ascii="Times New Roman" w:hAnsi="Times New Roman"/>
          <w:sz w:val="24"/>
          <w:szCs w:val="24"/>
          <w:highlight w:val="yellow"/>
          <w:lang w:val="en-GB"/>
        </w:rPr>
        <w:t xml:space="preserve">to </w:t>
      </w:r>
      <w:r w:rsidR="00F1320B">
        <w:rPr>
          <w:rFonts w:ascii="Times New Roman" w:hAnsi="Times New Roman"/>
          <w:sz w:val="24"/>
          <w:szCs w:val="24"/>
          <w:highlight w:val="yellow"/>
          <w:lang w:val="en-GB"/>
        </w:rPr>
        <w:t>compensate</w:t>
      </w:r>
      <w:r w:rsidR="00F1320B" w:rsidRPr="00F1320B">
        <w:rPr>
          <w:rFonts w:ascii="Times New Roman" w:hAnsi="Times New Roman"/>
          <w:sz w:val="24"/>
          <w:szCs w:val="24"/>
          <w:highlight w:val="yellow"/>
          <w:lang w:val="en-GB"/>
        </w:rPr>
        <w:t xml:space="preserve"> for the flattening of the rolls.</w:t>
      </w:r>
      <w:r w:rsidR="00F1320B">
        <w:rPr>
          <w:rFonts w:ascii="Times New Roman" w:hAnsi="Times New Roman"/>
          <w:sz w:val="24"/>
          <w:szCs w:val="24"/>
          <w:lang w:val="en-GB"/>
        </w:rPr>
        <w:t xml:space="preserve"> S</w:t>
      </w:r>
      <w:r w:rsidR="00166294" w:rsidRPr="00166294">
        <w:rPr>
          <w:rFonts w:ascii="Times New Roman" w:hAnsi="Times New Roman"/>
          <w:sz w:val="24"/>
          <w:szCs w:val="24"/>
          <w:lang w:val="en-GB"/>
        </w:rPr>
        <w:t xml:space="preserve">ticking condition </w:t>
      </w:r>
      <w:r w:rsidR="00F1320B" w:rsidRPr="00F1320B">
        <w:rPr>
          <w:rFonts w:ascii="Times New Roman" w:hAnsi="Times New Roman"/>
          <w:sz w:val="24"/>
          <w:szCs w:val="24"/>
          <w:highlight w:val="yellow"/>
          <w:lang w:val="en-GB"/>
        </w:rPr>
        <w:t>was</w:t>
      </w:r>
      <w:r w:rsidR="00F1320B">
        <w:rPr>
          <w:rFonts w:ascii="Times New Roman" w:hAnsi="Times New Roman"/>
          <w:sz w:val="24"/>
          <w:szCs w:val="24"/>
          <w:lang w:val="en-GB"/>
        </w:rPr>
        <w:t xml:space="preserve"> </w:t>
      </w:r>
      <w:r w:rsidR="00166294" w:rsidRPr="00166294">
        <w:rPr>
          <w:rFonts w:ascii="Times New Roman" w:hAnsi="Times New Roman"/>
          <w:sz w:val="24"/>
          <w:szCs w:val="24"/>
          <w:lang w:val="en-GB"/>
        </w:rPr>
        <w:t>defined internally between the layers, and the same isotropic von Mises materials as for the</w:t>
      </w:r>
      <w:r w:rsidR="00166294">
        <w:rPr>
          <w:rFonts w:ascii="Times New Roman" w:hAnsi="Times New Roman"/>
          <w:sz w:val="24"/>
          <w:szCs w:val="24"/>
          <w:lang w:val="en-GB"/>
        </w:rPr>
        <w:t xml:space="preserve"> plane strain compression were assumed</w:t>
      </w:r>
      <w:r w:rsidR="00166294" w:rsidRPr="00055732">
        <w:rPr>
          <w:rFonts w:ascii="Times New Roman" w:hAnsi="Times New Roman"/>
          <w:sz w:val="24"/>
          <w:szCs w:val="24"/>
          <w:lang w:val="en-GB"/>
        </w:rPr>
        <w:t>.</w:t>
      </w:r>
    </w:p>
    <w:p w:rsidR="00212F19" w:rsidRPr="00D62E60" w:rsidRDefault="00212F19" w:rsidP="00212F19">
      <w:pPr>
        <w:widowControl w:val="0"/>
        <w:spacing w:line="360" w:lineRule="auto"/>
        <w:jc w:val="both"/>
        <w:rPr>
          <w:lang w:val="en-GB"/>
        </w:rPr>
      </w:pPr>
    </w:p>
    <w:p w:rsidR="00212F19" w:rsidRPr="00D62E60" w:rsidRDefault="00EC6FD1" w:rsidP="007C5BBE">
      <w:pPr>
        <w:keepNext/>
        <w:widowControl w:val="0"/>
        <w:spacing w:line="360" w:lineRule="auto"/>
        <w:jc w:val="both"/>
        <w:rPr>
          <w:rFonts w:ascii="Times New Roman" w:hAnsi="Times New Roman"/>
          <w:sz w:val="24"/>
          <w:szCs w:val="24"/>
          <w:lang w:val="en-GB"/>
        </w:rPr>
      </w:pPr>
      <w:r>
        <w:rPr>
          <w:rFonts w:ascii="Times New Roman" w:hAnsi="Times New Roman"/>
          <w:noProof/>
          <w:sz w:val="24"/>
          <w:szCs w:val="24"/>
          <w:lang w:eastAsia="nb-NO"/>
        </w:rPr>
        <w:drawing>
          <wp:inline distT="0" distB="0" distL="0" distR="0" wp14:anchorId="1E802AC5">
            <wp:extent cx="5457600" cy="2005200"/>
            <wp:effectExtent l="0" t="0" r="0" b="0"/>
            <wp:docPr id="63" name="Bild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66">
                      <a:extLst>
                        <a:ext uri="{28A0092B-C50C-407E-A947-70E740481C1C}">
                          <a14:useLocalDpi xmlns:a14="http://schemas.microsoft.com/office/drawing/2010/main" val="0"/>
                        </a:ext>
                      </a:extLst>
                    </a:blip>
                    <a:srcRect l="5411"/>
                    <a:stretch/>
                  </pic:blipFill>
                  <pic:spPr bwMode="auto">
                    <a:xfrm>
                      <a:off x="0" y="0"/>
                      <a:ext cx="5457600" cy="2005200"/>
                    </a:xfrm>
                    <a:prstGeom prst="rect">
                      <a:avLst/>
                    </a:prstGeom>
                    <a:noFill/>
                    <a:ln>
                      <a:noFill/>
                    </a:ln>
                    <a:extLst>
                      <a:ext uri="{53640926-AAD7-44D8-BBD7-CCE9431645EC}">
                        <a14:shadowObscured xmlns:a14="http://schemas.microsoft.com/office/drawing/2010/main"/>
                      </a:ext>
                    </a:extLst>
                  </pic:spPr>
                </pic:pic>
              </a:graphicData>
            </a:graphic>
          </wp:inline>
        </w:drawing>
      </w:r>
    </w:p>
    <w:p w:rsidR="00212F19" w:rsidRDefault="003811D1" w:rsidP="00212F19">
      <w:pPr>
        <w:widowControl w:val="0"/>
        <w:tabs>
          <w:tab w:val="left" w:pos="1260"/>
        </w:tabs>
        <w:spacing w:line="360" w:lineRule="auto"/>
        <w:rPr>
          <w:rFonts w:ascii="Times New Roman" w:hAnsi="Times New Roman"/>
          <w:sz w:val="24"/>
          <w:szCs w:val="24"/>
          <w:lang w:val="en-GB"/>
        </w:rPr>
      </w:pPr>
      <w:r>
        <w:rPr>
          <w:rFonts w:ascii="Times New Roman" w:hAnsi="Times New Roman"/>
          <w:sz w:val="24"/>
          <w:szCs w:val="24"/>
          <w:lang w:val="en-GB"/>
        </w:rPr>
        <w:t>Fig.12</w:t>
      </w:r>
      <w:r w:rsidR="00410116">
        <w:rPr>
          <w:rFonts w:ascii="Times New Roman" w:hAnsi="Times New Roman"/>
          <w:sz w:val="24"/>
          <w:szCs w:val="24"/>
          <w:lang w:val="en-GB"/>
        </w:rPr>
        <w:t>.</w:t>
      </w:r>
      <w:r w:rsidR="00212F19">
        <w:rPr>
          <w:rFonts w:ascii="Times New Roman" w:hAnsi="Times New Roman"/>
          <w:sz w:val="24"/>
          <w:szCs w:val="24"/>
          <w:lang w:val="en-GB"/>
        </w:rPr>
        <w:t xml:space="preserve"> Multi-layer Al-Cu model</w:t>
      </w:r>
      <w:r w:rsidR="00212F19" w:rsidRPr="00D62E60">
        <w:rPr>
          <w:rFonts w:ascii="Times New Roman" w:hAnsi="Times New Roman"/>
          <w:sz w:val="24"/>
          <w:szCs w:val="24"/>
          <w:lang w:val="en-GB"/>
        </w:rPr>
        <w:t xml:space="preserve"> used for </w:t>
      </w:r>
      <w:r w:rsidR="00212F19">
        <w:rPr>
          <w:rFonts w:ascii="Times New Roman" w:hAnsi="Times New Roman"/>
          <w:sz w:val="24"/>
          <w:szCs w:val="24"/>
          <w:lang w:val="en-GB"/>
        </w:rPr>
        <w:t>4</w:t>
      </w:r>
      <w:r w:rsidR="00212F19" w:rsidRPr="00212F19">
        <w:rPr>
          <w:rFonts w:ascii="Times New Roman" w:hAnsi="Times New Roman"/>
          <w:sz w:val="24"/>
          <w:szCs w:val="24"/>
          <w:vertAlign w:val="superscript"/>
          <w:lang w:val="en-GB"/>
        </w:rPr>
        <w:t>th</w:t>
      </w:r>
      <w:r w:rsidR="00212F19">
        <w:rPr>
          <w:rFonts w:ascii="Times New Roman" w:hAnsi="Times New Roman"/>
          <w:sz w:val="24"/>
          <w:szCs w:val="24"/>
          <w:lang w:val="en-GB"/>
        </w:rPr>
        <w:t xml:space="preserve"> pass ARB </w:t>
      </w:r>
      <w:r w:rsidR="00212F19" w:rsidRPr="00D62E60">
        <w:rPr>
          <w:rFonts w:ascii="Times New Roman" w:hAnsi="Times New Roman"/>
          <w:sz w:val="24"/>
          <w:szCs w:val="24"/>
          <w:lang w:val="en-GB"/>
        </w:rPr>
        <w:t>simulations</w:t>
      </w:r>
      <w:r w:rsidR="00212F19">
        <w:rPr>
          <w:rFonts w:ascii="Times New Roman" w:hAnsi="Times New Roman"/>
          <w:sz w:val="24"/>
          <w:szCs w:val="24"/>
          <w:lang w:val="en-GB"/>
        </w:rPr>
        <w:t>. The</w:t>
      </w:r>
      <w:r w:rsidR="00212F19" w:rsidRPr="00D62E60">
        <w:rPr>
          <w:rFonts w:ascii="Times New Roman" w:hAnsi="Times New Roman"/>
          <w:sz w:val="24"/>
          <w:szCs w:val="24"/>
          <w:lang w:val="en-GB"/>
        </w:rPr>
        <w:t xml:space="preserve"> Al layers are shown</w:t>
      </w:r>
      <w:r w:rsidR="00212F19">
        <w:rPr>
          <w:rFonts w:ascii="Times New Roman" w:hAnsi="Times New Roman"/>
          <w:sz w:val="24"/>
          <w:szCs w:val="24"/>
          <w:lang w:val="en-GB"/>
        </w:rPr>
        <w:t xml:space="preserve"> in blue and Cu layers</w:t>
      </w:r>
      <w:r w:rsidR="00212F19" w:rsidRPr="00D62E60">
        <w:rPr>
          <w:rFonts w:ascii="Times New Roman" w:hAnsi="Times New Roman"/>
          <w:sz w:val="24"/>
          <w:szCs w:val="24"/>
          <w:lang w:val="en-GB"/>
        </w:rPr>
        <w:t xml:space="preserve"> in red.</w:t>
      </w:r>
      <w:r w:rsidR="00212F19">
        <w:rPr>
          <w:rFonts w:ascii="Times New Roman" w:hAnsi="Times New Roman"/>
          <w:sz w:val="24"/>
          <w:szCs w:val="24"/>
          <w:lang w:val="en-GB"/>
        </w:rPr>
        <w:t xml:space="preserve"> The inset shows the layers entering the roll gap.</w:t>
      </w:r>
      <w:r w:rsidR="00212F19" w:rsidRPr="00D62E60">
        <w:rPr>
          <w:rFonts w:ascii="Times New Roman" w:hAnsi="Times New Roman"/>
          <w:sz w:val="24"/>
          <w:szCs w:val="24"/>
          <w:lang w:val="en-GB"/>
        </w:rPr>
        <w:t xml:space="preserve"> Boundaries on the lower edge are symmetry boundaries indicating that only a half of the sample was </w:t>
      </w:r>
      <w:r w:rsidR="00212F19">
        <w:rPr>
          <w:rFonts w:ascii="Times New Roman" w:hAnsi="Times New Roman"/>
          <w:sz w:val="24"/>
          <w:szCs w:val="24"/>
          <w:lang w:val="en-GB"/>
        </w:rPr>
        <w:t>calculated</w:t>
      </w:r>
      <w:r w:rsidR="00212F19" w:rsidRPr="00D62E60">
        <w:rPr>
          <w:rFonts w:ascii="Times New Roman" w:hAnsi="Times New Roman"/>
          <w:sz w:val="24"/>
          <w:szCs w:val="24"/>
          <w:lang w:val="en-GB"/>
        </w:rPr>
        <w:t xml:space="preserve">. </w:t>
      </w:r>
    </w:p>
    <w:p w:rsidR="00960D27" w:rsidRDefault="00960D27" w:rsidP="00960D27">
      <w:pPr>
        <w:spacing w:line="360" w:lineRule="auto"/>
        <w:jc w:val="both"/>
        <w:rPr>
          <w:rFonts w:ascii="Times New Roman" w:hAnsi="Times New Roman"/>
          <w:sz w:val="24"/>
          <w:szCs w:val="24"/>
          <w:lang w:val="en-GB"/>
        </w:rPr>
      </w:pPr>
      <w:r>
        <w:rPr>
          <w:rFonts w:ascii="Times New Roman" w:hAnsi="Times New Roman"/>
          <w:sz w:val="24"/>
          <w:szCs w:val="24"/>
          <w:lang w:val="en-GB"/>
        </w:rPr>
        <w:t xml:space="preserve">Figure 13 illustrates strain </w:t>
      </w:r>
      <w:r w:rsidRPr="00D62E60">
        <w:rPr>
          <w:rFonts w:ascii="Times New Roman" w:hAnsi="Times New Roman"/>
          <w:sz w:val="24"/>
          <w:szCs w:val="24"/>
          <w:lang w:val="en-GB"/>
        </w:rPr>
        <w:t>rate variations</w:t>
      </w:r>
      <w:r>
        <w:rPr>
          <w:rFonts w:ascii="Times New Roman" w:hAnsi="Times New Roman"/>
          <w:sz w:val="24"/>
          <w:szCs w:val="24"/>
          <w:lang w:val="en-GB"/>
        </w:rPr>
        <w:t xml:space="preserve"> as the material goes through the rolling gap. The crossed shear bands are somehow similar to those</w:t>
      </w:r>
      <w:r w:rsidRPr="00D62E60">
        <w:rPr>
          <w:rFonts w:ascii="Times New Roman" w:hAnsi="Times New Roman"/>
          <w:sz w:val="24"/>
          <w:szCs w:val="24"/>
          <w:lang w:val="en-GB"/>
        </w:rPr>
        <w:t xml:space="preserve"> of the plane strain compression </w:t>
      </w:r>
      <w:r w:rsidRPr="00D62E60">
        <w:rPr>
          <w:rFonts w:ascii="Times New Roman" w:hAnsi="Times New Roman"/>
          <w:sz w:val="24"/>
          <w:szCs w:val="24"/>
          <w:lang w:val="en-GB"/>
        </w:rPr>
        <w:lastRenderedPageBreak/>
        <w:t>simulations</w:t>
      </w:r>
      <w:r>
        <w:rPr>
          <w:rFonts w:ascii="Times New Roman" w:hAnsi="Times New Roman"/>
          <w:sz w:val="24"/>
          <w:szCs w:val="24"/>
          <w:lang w:val="en-GB"/>
        </w:rPr>
        <w:t>,</w:t>
      </w:r>
      <w:r w:rsidRPr="00D62E60">
        <w:rPr>
          <w:rFonts w:ascii="Times New Roman" w:hAnsi="Times New Roman"/>
          <w:sz w:val="24"/>
          <w:szCs w:val="24"/>
          <w:lang w:val="en-GB"/>
        </w:rPr>
        <w:t xml:space="preserve"> but of a higher magnitude.</w:t>
      </w:r>
      <w:r>
        <w:rPr>
          <w:rFonts w:ascii="Times New Roman" w:hAnsi="Times New Roman"/>
          <w:sz w:val="24"/>
          <w:szCs w:val="24"/>
          <w:lang w:val="en-GB"/>
        </w:rPr>
        <w:t xml:space="preserve"> The shear </w:t>
      </w:r>
      <w:r w:rsidR="00D42C89">
        <w:rPr>
          <w:rFonts w:ascii="Times New Roman" w:hAnsi="Times New Roman"/>
          <w:sz w:val="24"/>
          <w:szCs w:val="24"/>
          <w:lang w:val="en-GB"/>
        </w:rPr>
        <w:t>bands make</w:t>
      </w:r>
      <w:r>
        <w:rPr>
          <w:rFonts w:ascii="Times New Roman" w:hAnsi="Times New Roman"/>
          <w:sz w:val="24"/>
          <w:szCs w:val="24"/>
          <w:lang w:val="en-GB"/>
        </w:rPr>
        <w:t xml:space="preserve"> a zigzag pattern </w:t>
      </w:r>
      <w:r w:rsidRPr="00D62E60">
        <w:rPr>
          <w:rFonts w:ascii="Times New Roman" w:hAnsi="Times New Roman"/>
          <w:sz w:val="24"/>
          <w:szCs w:val="24"/>
          <w:lang w:val="en-GB"/>
        </w:rPr>
        <w:t xml:space="preserve">cross the multilayer stack </w:t>
      </w:r>
      <w:r>
        <w:rPr>
          <w:rFonts w:ascii="Times New Roman" w:hAnsi="Times New Roman"/>
          <w:sz w:val="24"/>
          <w:szCs w:val="24"/>
          <w:lang w:val="en-GB"/>
        </w:rPr>
        <w:t>at fixed locations relative to the rolls</w:t>
      </w:r>
      <w:r w:rsidRPr="00D62E60">
        <w:rPr>
          <w:rFonts w:ascii="Times New Roman" w:hAnsi="Times New Roman"/>
          <w:sz w:val="24"/>
          <w:szCs w:val="24"/>
          <w:lang w:val="en-GB"/>
        </w:rPr>
        <w:t xml:space="preserve">. </w:t>
      </w:r>
      <w:r>
        <w:rPr>
          <w:rFonts w:ascii="Times New Roman" w:hAnsi="Times New Roman"/>
          <w:sz w:val="24"/>
          <w:szCs w:val="24"/>
          <w:lang w:val="en-GB"/>
        </w:rPr>
        <w:t xml:space="preserve">A material </w:t>
      </w:r>
      <w:r w:rsidR="00F1320B" w:rsidRPr="00F1320B">
        <w:rPr>
          <w:rFonts w:ascii="Times New Roman" w:hAnsi="Times New Roman"/>
          <w:sz w:val="24"/>
          <w:szCs w:val="24"/>
          <w:highlight w:val="yellow"/>
          <w:lang w:val="en-GB"/>
        </w:rPr>
        <w:t>volume element</w:t>
      </w:r>
      <w:r>
        <w:rPr>
          <w:rFonts w:ascii="Times New Roman" w:hAnsi="Times New Roman"/>
          <w:sz w:val="24"/>
          <w:szCs w:val="24"/>
          <w:lang w:val="en-GB"/>
        </w:rPr>
        <w:t xml:space="preserve"> passing through the gap between the rolls </w:t>
      </w:r>
      <w:r w:rsidR="00F1320B" w:rsidRPr="00F1320B">
        <w:rPr>
          <w:rFonts w:ascii="Times New Roman" w:hAnsi="Times New Roman"/>
          <w:sz w:val="24"/>
          <w:szCs w:val="24"/>
          <w:highlight w:val="yellow"/>
          <w:lang w:val="en-GB"/>
        </w:rPr>
        <w:t>seems to</w:t>
      </w:r>
      <w:r w:rsidR="00F1320B">
        <w:rPr>
          <w:rFonts w:ascii="Times New Roman" w:hAnsi="Times New Roman"/>
          <w:sz w:val="24"/>
          <w:szCs w:val="24"/>
          <w:lang w:val="en-GB"/>
        </w:rPr>
        <w:t xml:space="preserve"> </w:t>
      </w:r>
      <w:r>
        <w:rPr>
          <w:rFonts w:ascii="Times New Roman" w:hAnsi="Times New Roman"/>
          <w:sz w:val="24"/>
          <w:szCs w:val="24"/>
          <w:lang w:val="en-GB"/>
        </w:rPr>
        <w:t xml:space="preserve">experience bending and unbending </w:t>
      </w:r>
      <w:r w:rsidR="00F1320B" w:rsidRPr="00F1320B">
        <w:rPr>
          <w:rFonts w:ascii="Times New Roman" w:hAnsi="Times New Roman"/>
          <w:sz w:val="24"/>
          <w:szCs w:val="24"/>
          <w:highlight w:val="yellow"/>
          <w:lang w:val="en-GB"/>
        </w:rPr>
        <w:t>in addition to the shear</w:t>
      </w:r>
      <w:r w:rsidR="00F1320B">
        <w:rPr>
          <w:rFonts w:ascii="Times New Roman" w:hAnsi="Times New Roman"/>
          <w:sz w:val="24"/>
          <w:szCs w:val="24"/>
          <w:lang w:val="en-GB"/>
        </w:rPr>
        <w:t xml:space="preserve"> </w:t>
      </w:r>
      <w:r>
        <w:rPr>
          <w:rFonts w:ascii="Times New Roman" w:hAnsi="Times New Roman"/>
          <w:sz w:val="24"/>
          <w:szCs w:val="24"/>
          <w:lang w:val="en-GB"/>
        </w:rPr>
        <w:t xml:space="preserve">as it passes the two opposite shear zones respectively. This causes the instability in </w:t>
      </w:r>
      <w:r w:rsidR="00624BCB">
        <w:rPr>
          <w:rFonts w:ascii="Times New Roman" w:hAnsi="Times New Roman"/>
          <w:sz w:val="24"/>
          <w:szCs w:val="24"/>
          <w:lang w:val="en-GB"/>
        </w:rPr>
        <w:t xml:space="preserve">the </w:t>
      </w:r>
      <w:r>
        <w:rPr>
          <w:rFonts w:ascii="Times New Roman" w:hAnsi="Times New Roman"/>
          <w:sz w:val="24"/>
          <w:szCs w:val="24"/>
          <w:lang w:val="en-GB"/>
        </w:rPr>
        <w:t>form of a sinusoidal two-dimensional bending of the hard layers with more pronounced shear in the soft layers. The distance between the shear bands scales with t</w:t>
      </w:r>
      <w:r w:rsidR="00F1320B">
        <w:rPr>
          <w:rFonts w:ascii="Times New Roman" w:hAnsi="Times New Roman"/>
          <w:sz w:val="24"/>
          <w:szCs w:val="24"/>
          <w:lang w:val="en-GB"/>
        </w:rPr>
        <w:t xml:space="preserve">he total thickness. This scale </w:t>
      </w:r>
      <w:r>
        <w:rPr>
          <w:rFonts w:ascii="Times New Roman" w:hAnsi="Times New Roman"/>
          <w:sz w:val="24"/>
          <w:szCs w:val="24"/>
          <w:lang w:val="en-GB"/>
        </w:rPr>
        <w:t>decreases as the material passes through the gap.</w:t>
      </w:r>
    </w:p>
    <w:p w:rsidR="00960D27" w:rsidRPr="00D62E60" w:rsidRDefault="00960D27" w:rsidP="00212F19">
      <w:pPr>
        <w:widowControl w:val="0"/>
        <w:tabs>
          <w:tab w:val="left" w:pos="1260"/>
        </w:tabs>
        <w:spacing w:line="360" w:lineRule="auto"/>
        <w:rPr>
          <w:rFonts w:ascii="Times New Roman" w:hAnsi="Times New Roman"/>
          <w:sz w:val="24"/>
          <w:szCs w:val="24"/>
          <w:lang w:val="en-GB"/>
        </w:rPr>
      </w:pPr>
    </w:p>
    <w:p w:rsidR="00212F19" w:rsidRPr="00D62E60" w:rsidRDefault="00212F19" w:rsidP="007C5BBE">
      <w:pPr>
        <w:keepNext/>
        <w:spacing w:line="360" w:lineRule="auto"/>
        <w:jc w:val="both"/>
        <w:rPr>
          <w:rFonts w:ascii="Times New Roman" w:hAnsi="Times New Roman"/>
          <w:sz w:val="24"/>
          <w:szCs w:val="24"/>
          <w:lang w:val="en-GB"/>
        </w:rPr>
      </w:pPr>
      <w:r>
        <w:rPr>
          <w:rFonts w:ascii="Times New Roman" w:hAnsi="Times New Roman"/>
          <w:noProof/>
          <w:sz w:val="24"/>
          <w:szCs w:val="24"/>
          <w:lang w:eastAsia="nb-NO"/>
        </w:rPr>
        <w:drawing>
          <wp:inline distT="0" distB="0" distL="0" distR="0" wp14:anchorId="7F1A1F55" wp14:editId="2830EA94">
            <wp:extent cx="5753100" cy="2819400"/>
            <wp:effectExtent l="0" t="0" r="0" b="0"/>
            <wp:docPr id="51" name="Bild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53100" cy="2819400"/>
                    </a:xfrm>
                    <a:prstGeom prst="rect">
                      <a:avLst/>
                    </a:prstGeom>
                    <a:noFill/>
                    <a:ln>
                      <a:noFill/>
                    </a:ln>
                  </pic:spPr>
                </pic:pic>
              </a:graphicData>
            </a:graphic>
          </wp:inline>
        </w:drawing>
      </w:r>
    </w:p>
    <w:p w:rsidR="0040126F" w:rsidRDefault="003811D1" w:rsidP="00212F19">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Fig.13</w:t>
      </w:r>
      <w:r w:rsidR="00212F19" w:rsidRPr="00D62E60">
        <w:rPr>
          <w:rFonts w:ascii="Times New Roman" w:hAnsi="Times New Roman"/>
          <w:sz w:val="24"/>
          <w:szCs w:val="24"/>
          <w:lang w:val="en-GB"/>
        </w:rPr>
        <w:t>.Strain rate plots showing alternating pa</w:t>
      </w:r>
      <w:r w:rsidR="00212F19">
        <w:rPr>
          <w:rFonts w:ascii="Times New Roman" w:hAnsi="Times New Roman"/>
          <w:sz w:val="24"/>
          <w:szCs w:val="24"/>
          <w:lang w:val="en-GB"/>
        </w:rPr>
        <w:t xml:space="preserve">tterns in ARB simulation of Al and </w:t>
      </w:r>
      <w:r w:rsidR="00212F19" w:rsidRPr="00D62E60">
        <w:rPr>
          <w:rFonts w:ascii="Times New Roman" w:hAnsi="Times New Roman"/>
          <w:sz w:val="24"/>
          <w:szCs w:val="24"/>
          <w:lang w:val="en-GB"/>
        </w:rPr>
        <w:t xml:space="preserve">Cu multilayers deformed to a strain of around 3. </w:t>
      </w:r>
    </w:p>
    <w:p w:rsidR="00960D27" w:rsidRDefault="00960D27" w:rsidP="003A6189">
      <w:pPr>
        <w:tabs>
          <w:tab w:val="left" w:pos="1260"/>
        </w:tabs>
        <w:spacing w:line="360" w:lineRule="auto"/>
        <w:jc w:val="both"/>
        <w:rPr>
          <w:rFonts w:ascii="Times New Roman" w:hAnsi="Times New Roman"/>
          <w:sz w:val="24"/>
          <w:szCs w:val="24"/>
          <w:lang w:val="en-GB"/>
        </w:rPr>
      </w:pPr>
    </w:p>
    <w:p w:rsidR="000610BA" w:rsidRDefault="00770518" w:rsidP="003A6189">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Fig</w:t>
      </w:r>
      <w:r w:rsidR="00624BCB">
        <w:rPr>
          <w:rFonts w:ascii="Times New Roman" w:hAnsi="Times New Roman"/>
          <w:sz w:val="24"/>
          <w:szCs w:val="24"/>
          <w:lang w:val="en-GB"/>
        </w:rPr>
        <w:t>ure</w:t>
      </w:r>
      <w:r>
        <w:rPr>
          <w:rFonts w:ascii="Times New Roman" w:hAnsi="Times New Roman"/>
          <w:sz w:val="24"/>
          <w:szCs w:val="24"/>
          <w:lang w:val="en-GB"/>
        </w:rPr>
        <w:t xml:space="preserve"> 14 shows the layers after the simulation of the 4</w:t>
      </w:r>
      <w:r w:rsidRPr="00770518">
        <w:rPr>
          <w:rFonts w:ascii="Times New Roman" w:hAnsi="Times New Roman"/>
          <w:sz w:val="24"/>
          <w:szCs w:val="24"/>
          <w:vertAlign w:val="superscript"/>
          <w:lang w:val="en-GB"/>
        </w:rPr>
        <w:t>th</w:t>
      </w:r>
      <w:r>
        <w:rPr>
          <w:rFonts w:ascii="Times New Roman" w:hAnsi="Times New Roman"/>
          <w:sz w:val="24"/>
          <w:szCs w:val="24"/>
          <w:lang w:val="en-GB"/>
        </w:rPr>
        <w:t xml:space="preserve"> rolling pass. </w:t>
      </w:r>
      <w:r w:rsidR="00AC6E91">
        <w:rPr>
          <w:rFonts w:ascii="Times New Roman" w:hAnsi="Times New Roman"/>
          <w:sz w:val="24"/>
          <w:szCs w:val="24"/>
          <w:lang w:val="en-GB"/>
        </w:rPr>
        <w:t>T</w:t>
      </w:r>
      <w:r>
        <w:rPr>
          <w:rFonts w:ascii="Times New Roman" w:hAnsi="Times New Roman"/>
          <w:sz w:val="24"/>
          <w:szCs w:val="24"/>
          <w:lang w:val="en-GB"/>
        </w:rPr>
        <w:t xml:space="preserve">he instability is </w:t>
      </w:r>
      <w:r w:rsidR="00AC6E91">
        <w:rPr>
          <w:rFonts w:ascii="Times New Roman" w:hAnsi="Times New Roman"/>
          <w:sz w:val="24"/>
          <w:szCs w:val="24"/>
          <w:lang w:val="en-GB"/>
        </w:rPr>
        <w:t>little</w:t>
      </w:r>
      <w:r w:rsidR="00EE4022">
        <w:rPr>
          <w:rFonts w:ascii="Times New Roman" w:hAnsi="Times New Roman"/>
          <w:sz w:val="24"/>
          <w:szCs w:val="24"/>
          <w:lang w:val="en-GB"/>
        </w:rPr>
        <w:t xml:space="preserve"> developed</w:t>
      </w:r>
      <w:r w:rsidR="00A23C63">
        <w:rPr>
          <w:rFonts w:ascii="Times New Roman" w:hAnsi="Times New Roman"/>
          <w:sz w:val="24"/>
          <w:szCs w:val="24"/>
          <w:lang w:val="en-GB"/>
        </w:rPr>
        <w:t>, but an</w:t>
      </w:r>
      <w:r w:rsidR="00EE4022">
        <w:rPr>
          <w:rFonts w:ascii="Times New Roman" w:hAnsi="Times New Roman"/>
          <w:sz w:val="24"/>
          <w:szCs w:val="24"/>
          <w:lang w:val="en-GB"/>
        </w:rPr>
        <w:t xml:space="preserve"> ear</w:t>
      </w:r>
      <w:r w:rsidR="00AC6E91">
        <w:rPr>
          <w:rFonts w:ascii="Times New Roman" w:hAnsi="Times New Roman"/>
          <w:sz w:val="24"/>
          <w:szCs w:val="24"/>
          <w:lang w:val="en-GB"/>
        </w:rPr>
        <w:t>ly onset is clearly identified as a bending of the layers with a wavenumber scaling with the strip thickness.</w:t>
      </w:r>
    </w:p>
    <w:p w:rsidR="00D97477" w:rsidRDefault="00D97477" w:rsidP="003A6189">
      <w:pPr>
        <w:tabs>
          <w:tab w:val="left" w:pos="1260"/>
        </w:tabs>
        <w:spacing w:line="360" w:lineRule="auto"/>
        <w:jc w:val="both"/>
        <w:rPr>
          <w:rFonts w:ascii="Times New Roman" w:hAnsi="Times New Roman"/>
          <w:sz w:val="24"/>
          <w:szCs w:val="24"/>
          <w:lang w:val="en-GB"/>
        </w:rPr>
      </w:pPr>
    </w:p>
    <w:p w:rsidR="00D97477" w:rsidRDefault="00D97477" w:rsidP="003A6189">
      <w:pPr>
        <w:tabs>
          <w:tab w:val="left" w:pos="1260"/>
        </w:tabs>
        <w:spacing w:line="360" w:lineRule="auto"/>
        <w:jc w:val="both"/>
        <w:rPr>
          <w:rFonts w:ascii="Times New Roman" w:hAnsi="Times New Roman"/>
          <w:sz w:val="24"/>
          <w:szCs w:val="24"/>
          <w:lang w:val="en-GB"/>
        </w:rPr>
      </w:pPr>
    </w:p>
    <w:p w:rsidR="00D97477" w:rsidRDefault="00D97477" w:rsidP="003A6189">
      <w:pPr>
        <w:tabs>
          <w:tab w:val="left" w:pos="1260"/>
        </w:tabs>
        <w:spacing w:line="360" w:lineRule="auto"/>
        <w:jc w:val="both"/>
        <w:rPr>
          <w:rFonts w:ascii="Times New Roman" w:hAnsi="Times New Roman"/>
          <w:sz w:val="24"/>
          <w:szCs w:val="24"/>
          <w:lang w:val="en-GB"/>
        </w:rPr>
      </w:pPr>
    </w:p>
    <w:p w:rsidR="00D97477" w:rsidRDefault="00D97477" w:rsidP="003A6189">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lastRenderedPageBreak/>
        <w:t xml:space="preserve">                                                 </w:t>
      </w:r>
      <w:r>
        <w:rPr>
          <w:rFonts w:ascii="Times New Roman" w:hAnsi="Times New Roman"/>
          <w:noProof/>
          <w:sz w:val="24"/>
          <w:szCs w:val="24"/>
          <w:lang w:eastAsia="nb-NO"/>
        </w:rPr>
        <mc:AlternateContent>
          <mc:Choice Requires="wpg">
            <w:drawing>
              <wp:inline distT="0" distB="0" distL="0" distR="0">
                <wp:extent cx="2124075" cy="3533775"/>
                <wp:effectExtent l="0" t="0" r="9525" b="9525"/>
                <wp:docPr id="61" name="Gruppe 61"/>
                <wp:cNvGraphicFramePr/>
                <a:graphic xmlns:a="http://schemas.openxmlformats.org/drawingml/2006/main">
                  <a:graphicData uri="http://schemas.microsoft.com/office/word/2010/wordprocessingGroup">
                    <wpg:wgp>
                      <wpg:cNvGrpSpPr/>
                      <wpg:grpSpPr>
                        <a:xfrm>
                          <a:off x="0" y="0"/>
                          <a:ext cx="2124075" cy="3533775"/>
                          <a:chOff x="0" y="0"/>
                          <a:chExt cx="5720576" cy="3010829"/>
                        </a:xfrm>
                      </wpg:grpSpPr>
                      <pic:pic xmlns:pic="http://schemas.openxmlformats.org/drawingml/2006/picture">
                        <pic:nvPicPr>
                          <pic:cNvPr id="59" name="Bilde 59" descr="C:\Users\holmedal\AppData\Local\Microsoft\Windows\Temporary Internet Files\Content.Word\DEFORM7 wave.png"/>
                          <pic:cNvPicPr>
                            <a:picLocks noChangeAspect="1"/>
                          </pic:cNvPicPr>
                        </pic:nvPicPr>
                        <pic:blipFill rotWithShape="1">
                          <a:blip r:embed="rId68">
                            <a:extLst>
                              <a:ext uri="{28A0092B-C50C-407E-A947-70E740481C1C}">
                                <a14:useLocalDpi xmlns:a14="http://schemas.microsoft.com/office/drawing/2010/main" val="0"/>
                              </a:ext>
                            </a:extLst>
                          </a:blip>
                          <a:srcRect t="37173" b="27225"/>
                          <a:stretch/>
                        </pic:blipFill>
                        <pic:spPr bwMode="auto">
                          <a:xfrm flipV="1">
                            <a:off x="0" y="1516565"/>
                            <a:ext cx="5720576" cy="1494264"/>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58" name="Bilde 58" descr="C:\Users\holmedal\AppData\Local\Microsoft\Windows\Temporary Internet Files\Content.Word\DEFORM7 wave.png"/>
                          <pic:cNvPicPr>
                            <a:picLocks noChangeAspect="1"/>
                          </pic:cNvPicPr>
                        </pic:nvPicPr>
                        <pic:blipFill rotWithShape="1">
                          <a:blip r:embed="rId68">
                            <a:extLst>
                              <a:ext uri="{28A0092B-C50C-407E-A947-70E740481C1C}">
                                <a14:useLocalDpi xmlns:a14="http://schemas.microsoft.com/office/drawing/2010/main" val="0"/>
                              </a:ext>
                            </a:extLst>
                          </a:blip>
                          <a:srcRect t="37173" b="27225"/>
                          <a:stretch/>
                        </pic:blipFill>
                        <pic:spPr bwMode="auto">
                          <a:xfrm>
                            <a:off x="0" y="0"/>
                            <a:ext cx="5720576" cy="1516565"/>
                          </a:xfrm>
                          <a:prstGeom prst="rect">
                            <a:avLst/>
                          </a:prstGeom>
                          <a:noFill/>
                          <a:ln>
                            <a:noFill/>
                          </a:ln>
                          <a:extLst>
                            <a:ext uri="{53640926-AAD7-44D8-BBD7-CCE9431645EC}">
                              <a14:shadowObscured xmlns:a14="http://schemas.microsoft.com/office/drawing/2010/main"/>
                            </a:ext>
                          </a:extLst>
                        </pic:spPr>
                      </pic:pic>
                    </wpg:wgp>
                  </a:graphicData>
                </a:graphic>
              </wp:inline>
            </w:drawing>
          </mc:Choice>
          <mc:Fallback>
            <w:pict>
              <v:group id="Gruppe 61" o:spid="_x0000_s1026" style="width:167.25pt;height:278.25pt;mso-position-horizontal-relative:char;mso-position-vertical-relative:line" coordsize="57205,301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">
                <v:shape id="Bilde 59" o:spid="_x0000_s1027" type="#_x0000_t75" style="position:absolute;top:15165;width:57205;height:14943;flip:y;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tFyFbCAAAA2wAAAA8AAABkcnMvZG93bnJldi54bWxEj82qwjAUhPeC7xCO4E5TBfVajSKi4OIu&#10;/MXtoTm2xeakNNFWn/5GEO5ymJlvmPmyMYV4UuVyywoG/QgEcWJ1zqmC82nb+wHhPLLGwjIpeJGD&#10;5aLdmmOsbc0Heh59KgKEXYwKMu/LWEqXZGTQ9W1JHLybrQz6IKtU6grrADeFHEbRWBrMOSxkWNI6&#10;o+R+fBgFv3ye7DfX2+ky2o/9ttH18PFeKdXtNKsZCE+N/w9/2zutYDSFz5fwA+Ti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7RchWwgAAANsAAAAPAAAAAAAAAAAAAAAAAJ8C&#10;AABkcnMvZG93bnJldi54bWxQSwUGAAAAAAQABAD3AAAAjgMAAAAA&#10;">
                  <v:imagedata r:id="rId85" o:title="DEFORM7 wave" croptop="24362f" cropbottom="17842f"/>
                  <v:path arrowok="t"/>
                </v:shape>
                <v:shape id="Bilde 58" o:spid="_x0000_s1028" type="#_x0000_t75" style="position:absolute;width:57205;height:151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qJUfBAAAA2wAAAA8AAABkcnMvZG93bnJldi54bWxET89rwjAUvg/2P4Q32GXY1M2J1EYRRZjH&#10;OVG8PZtnU2xeSpJp99+bw8Djx/e7nPe2FVfyoXGsYJjlIIgrpxuuFex+1oMJiBCRNbaOScEfBZjP&#10;np9KLLS78Tddt7EWKYRDgQpMjF0hZagMWQyZ64gTd3beYkzQ11J7vKVw28r3PB9Liw2nBoMdLQ1V&#10;l+2vVTAart5W3WlzMcdDMxn5D7seu71Sry/9YgoiUh8f4n/3l1bwmcamL+kHyNk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eqJUfBAAAA2wAAAA8AAAAAAAAAAAAAAAAAnwIA&#10;AGRycy9kb3ducmV2LnhtbFBLBQYAAAAABAAEAPcAAACNAwAAAAA=&#10;">
                  <v:imagedata r:id="rId85" o:title="DEFORM7 wave" croptop="24362f" cropbottom="17842f"/>
                  <v:path arrowok="t"/>
                </v:shape>
                <w10:anchorlock/>
              </v:group>
            </w:pict>
          </mc:Fallback>
        </mc:AlternateContent>
      </w:r>
    </w:p>
    <w:p w:rsidR="00DF1CE8" w:rsidRDefault="00413A17" w:rsidP="007C5BBE">
      <w:pPr>
        <w:keepNext/>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Fig.</w:t>
      </w:r>
      <w:r w:rsidR="003811D1">
        <w:rPr>
          <w:rFonts w:ascii="Times New Roman" w:hAnsi="Times New Roman"/>
          <w:sz w:val="24"/>
          <w:szCs w:val="24"/>
          <w:lang w:val="en-GB"/>
        </w:rPr>
        <w:t>14</w:t>
      </w:r>
      <w:r>
        <w:rPr>
          <w:rFonts w:ascii="Times New Roman" w:hAnsi="Times New Roman"/>
          <w:sz w:val="24"/>
          <w:szCs w:val="24"/>
          <w:lang w:val="en-GB"/>
        </w:rPr>
        <w:t>.</w:t>
      </w:r>
      <w:r w:rsidR="00410116">
        <w:rPr>
          <w:rFonts w:ascii="Times New Roman" w:hAnsi="Times New Roman"/>
          <w:sz w:val="24"/>
          <w:szCs w:val="24"/>
          <w:lang w:val="en-GB"/>
        </w:rPr>
        <w:t xml:space="preserve"> </w:t>
      </w:r>
      <w:r>
        <w:rPr>
          <w:rFonts w:ascii="Times New Roman" w:hAnsi="Times New Roman"/>
          <w:sz w:val="24"/>
          <w:szCs w:val="24"/>
          <w:lang w:val="en-GB"/>
        </w:rPr>
        <w:t xml:space="preserve">Simulation results showing early onset of instability in a sheet of Al and Cu multilayers </w:t>
      </w:r>
      <w:r w:rsidR="00996BB5">
        <w:rPr>
          <w:rFonts w:ascii="Times New Roman" w:hAnsi="Times New Roman"/>
          <w:sz w:val="24"/>
          <w:szCs w:val="24"/>
          <w:lang w:val="en-GB"/>
        </w:rPr>
        <w:t xml:space="preserve">at the roll gap exit </w:t>
      </w:r>
      <w:r>
        <w:rPr>
          <w:rFonts w:ascii="Times New Roman" w:hAnsi="Times New Roman"/>
          <w:sz w:val="24"/>
          <w:szCs w:val="24"/>
          <w:lang w:val="en-GB"/>
        </w:rPr>
        <w:t>subsequent to the 4</w:t>
      </w:r>
      <w:r w:rsidRPr="00413A17">
        <w:rPr>
          <w:rFonts w:ascii="Times New Roman" w:hAnsi="Times New Roman"/>
          <w:sz w:val="24"/>
          <w:szCs w:val="24"/>
          <w:vertAlign w:val="superscript"/>
          <w:lang w:val="en-GB"/>
        </w:rPr>
        <w:t>th</w:t>
      </w:r>
      <w:r>
        <w:rPr>
          <w:rFonts w:ascii="Times New Roman" w:hAnsi="Times New Roman"/>
          <w:sz w:val="24"/>
          <w:szCs w:val="24"/>
          <w:lang w:val="en-GB"/>
        </w:rPr>
        <w:t xml:space="preserve"> pass of ARB.</w:t>
      </w:r>
    </w:p>
    <w:p w:rsidR="00EE4022" w:rsidRDefault="00EE4022" w:rsidP="007C5BBE">
      <w:pPr>
        <w:keepNext/>
        <w:tabs>
          <w:tab w:val="left" w:pos="1260"/>
        </w:tabs>
        <w:spacing w:line="360" w:lineRule="auto"/>
        <w:jc w:val="both"/>
        <w:rPr>
          <w:rFonts w:ascii="Times New Roman" w:hAnsi="Times New Roman"/>
          <w:sz w:val="24"/>
          <w:szCs w:val="24"/>
          <w:lang w:val="en-GB"/>
        </w:rPr>
      </w:pPr>
    </w:p>
    <w:p w:rsidR="00A40734" w:rsidRPr="00D62E60" w:rsidRDefault="00A40734" w:rsidP="00AC6E91">
      <w:pPr>
        <w:keepNext/>
        <w:spacing w:line="360" w:lineRule="auto"/>
        <w:jc w:val="both"/>
        <w:rPr>
          <w:rFonts w:ascii="Times New Roman" w:hAnsi="Times New Roman"/>
          <w:b/>
          <w:sz w:val="24"/>
          <w:szCs w:val="24"/>
          <w:lang w:val="en-GB"/>
        </w:rPr>
      </w:pPr>
      <w:r>
        <w:rPr>
          <w:rFonts w:ascii="Times New Roman" w:hAnsi="Times New Roman"/>
          <w:b/>
          <w:sz w:val="24"/>
          <w:szCs w:val="24"/>
          <w:lang w:val="en-GB"/>
        </w:rPr>
        <w:t>5</w:t>
      </w:r>
      <w:r w:rsidR="000F1CDE">
        <w:rPr>
          <w:rFonts w:ascii="Times New Roman" w:hAnsi="Times New Roman"/>
          <w:b/>
          <w:sz w:val="24"/>
          <w:szCs w:val="24"/>
          <w:lang w:val="en-GB"/>
        </w:rPr>
        <w:t>.</w:t>
      </w:r>
      <w:r w:rsidR="0019317D">
        <w:rPr>
          <w:rFonts w:ascii="Times New Roman" w:hAnsi="Times New Roman"/>
          <w:b/>
          <w:sz w:val="24"/>
          <w:szCs w:val="24"/>
          <w:lang w:val="en-GB"/>
        </w:rPr>
        <w:t xml:space="preserve"> </w:t>
      </w:r>
      <w:r>
        <w:rPr>
          <w:rFonts w:ascii="Times New Roman" w:hAnsi="Times New Roman"/>
          <w:b/>
          <w:sz w:val="24"/>
          <w:szCs w:val="24"/>
          <w:lang w:val="en-GB"/>
        </w:rPr>
        <w:t>Discussion</w:t>
      </w:r>
    </w:p>
    <w:p w:rsidR="00217BE5" w:rsidRDefault="002D5660" w:rsidP="002D5660">
      <w:pPr>
        <w:spacing w:line="360" w:lineRule="auto"/>
        <w:jc w:val="both"/>
        <w:rPr>
          <w:rFonts w:ascii="Times New Roman" w:hAnsi="Times New Roman"/>
          <w:sz w:val="24"/>
          <w:szCs w:val="24"/>
          <w:lang w:val="en-GB"/>
        </w:rPr>
      </w:pPr>
      <w:r>
        <w:rPr>
          <w:rFonts w:ascii="Times New Roman" w:hAnsi="Times New Roman"/>
          <w:sz w:val="24"/>
          <w:szCs w:val="24"/>
          <w:lang w:val="en-GB"/>
        </w:rPr>
        <w:t>T</w:t>
      </w:r>
      <w:r w:rsidRPr="00055732">
        <w:rPr>
          <w:rFonts w:ascii="Times New Roman" w:hAnsi="Times New Roman"/>
          <w:sz w:val="24"/>
          <w:szCs w:val="24"/>
          <w:lang w:val="en-GB"/>
        </w:rPr>
        <w:t>he general increase in strength of the ARB specimens with increasing number of ARB cycles can be attributed to work hardening. As long as the layers do not fracture the rule of mixtures should be applicable to predict the strength of the composites. The temperature of 350°C used for pre</w:t>
      </w:r>
      <w:r w:rsidRPr="00D62E60">
        <w:rPr>
          <w:rFonts w:ascii="Times New Roman" w:hAnsi="Times New Roman"/>
          <w:sz w:val="24"/>
          <w:szCs w:val="24"/>
          <w:lang w:val="en-GB"/>
        </w:rPr>
        <w:t xml:space="preserve"> heating the samples before </w:t>
      </w:r>
      <w:r>
        <w:rPr>
          <w:rFonts w:ascii="Times New Roman" w:hAnsi="Times New Roman"/>
          <w:sz w:val="24"/>
          <w:szCs w:val="24"/>
          <w:lang w:val="en-GB"/>
        </w:rPr>
        <w:t xml:space="preserve">warm </w:t>
      </w:r>
      <w:r w:rsidRPr="00D62E60">
        <w:rPr>
          <w:rFonts w:ascii="Times New Roman" w:hAnsi="Times New Roman"/>
          <w:sz w:val="24"/>
          <w:szCs w:val="24"/>
          <w:lang w:val="en-GB"/>
        </w:rPr>
        <w:t xml:space="preserve">ARB </w:t>
      </w:r>
      <w:r>
        <w:rPr>
          <w:rFonts w:ascii="Times New Roman" w:hAnsi="Times New Roman"/>
          <w:sz w:val="24"/>
          <w:szCs w:val="24"/>
          <w:lang w:val="en-GB"/>
        </w:rPr>
        <w:t xml:space="preserve">passes </w:t>
      </w:r>
      <w:r w:rsidRPr="00D62E60">
        <w:rPr>
          <w:rFonts w:ascii="Times New Roman" w:hAnsi="Times New Roman"/>
          <w:sz w:val="24"/>
          <w:szCs w:val="24"/>
          <w:lang w:val="en-GB"/>
        </w:rPr>
        <w:t xml:space="preserve">is sufficient to cause </w:t>
      </w:r>
      <w:r>
        <w:rPr>
          <w:rFonts w:ascii="Times New Roman" w:hAnsi="Times New Roman"/>
          <w:sz w:val="24"/>
          <w:szCs w:val="24"/>
          <w:lang w:val="en-GB"/>
        </w:rPr>
        <w:t xml:space="preserve">significant </w:t>
      </w:r>
      <w:r w:rsidRPr="00D62E60">
        <w:rPr>
          <w:rFonts w:ascii="Times New Roman" w:hAnsi="Times New Roman"/>
          <w:sz w:val="24"/>
          <w:szCs w:val="24"/>
          <w:lang w:val="en-GB"/>
        </w:rPr>
        <w:t xml:space="preserve">softening in both AA3103 and Cu. Commercial pure Cu has been reported to undergo significant softening </w:t>
      </w:r>
      <w:r w:rsidR="00F1320B" w:rsidRPr="00F1320B">
        <w:rPr>
          <w:rFonts w:ascii="Times New Roman" w:hAnsi="Times New Roman"/>
          <w:sz w:val="24"/>
          <w:szCs w:val="24"/>
          <w:highlight w:val="yellow"/>
          <w:lang w:val="en-GB"/>
        </w:rPr>
        <w:t>due to partly recrystallization</w:t>
      </w:r>
      <w:r w:rsidR="00F1320B">
        <w:rPr>
          <w:rFonts w:ascii="Times New Roman" w:hAnsi="Times New Roman"/>
          <w:sz w:val="24"/>
          <w:szCs w:val="24"/>
          <w:lang w:val="en-GB"/>
        </w:rPr>
        <w:t xml:space="preserve"> </w:t>
      </w:r>
      <w:r w:rsidRPr="00D62E60">
        <w:rPr>
          <w:rFonts w:ascii="Times New Roman" w:hAnsi="Times New Roman"/>
          <w:sz w:val="24"/>
          <w:szCs w:val="24"/>
          <w:lang w:val="en-GB"/>
        </w:rPr>
        <w:t xml:space="preserve">even at room temperature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Kuo&lt;/Author&gt;&lt;Year&gt;2007&lt;/Year&gt;&lt;RecNum&gt;21&lt;/RecNum&gt;&lt;DisplayText&gt;[16]&lt;/DisplayText&gt;&lt;record&gt;&lt;rec-number&gt;21&lt;/rec-number&gt;&lt;foreign-keys&gt;&lt;key app="EN" db-id="x9zvseetpzf2poe0aafx29xi9tpr5wawfapz"&gt;21&lt;/key&gt;&lt;/foreign-keys&gt;&lt;ref-type name="Journal Article"&gt;17&lt;/ref-type&gt;&lt;contributors&gt;&lt;authors&gt;&lt;author&gt;Kuo, Chen-Ming&lt;/author&gt;&lt;author&gt;Lin, Chih-Sheng&lt;/author&gt;&lt;/authors&gt;&lt;/contributors&gt;&lt;titles&gt;&lt;title&gt;Static recovery activation energy of pure copper at room temperature&lt;/title&gt;&lt;secondary-title&gt;Scripta Materialia&lt;/secondary-title&gt;&lt;/titles&gt;&lt;pages&gt;667-670&lt;/pages&gt;&lt;volume&gt;57&lt;/volume&gt;&lt;number&gt;8&lt;/number&gt;&lt;keywords&gt;&lt;keyword&gt;Copper&lt;/keyword&gt;&lt;keyword&gt;Recovery&lt;/keyword&gt;&lt;keyword&gt;Thermally activated processes&lt;/keyword&gt;&lt;keyword&gt;Transmission electron microscopy (TEM)&lt;/keyword&gt;&lt;/keywords&gt;&lt;dates&gt;&lt;year&gt;2007&lt;/year&gt;&lt;/dates&gt;&lt;isbn&gt;1359-6462&lt;/isbn&gt;&lt;urls&gt;&lt;related-urls&gt;&lt;url&gt;http://www.sciencedirect.com/science/article/pii/S1359646207004988&lt;/url&gt;&lt;/related-urls&gt;&lt;/urls&gt;&lt;electronic-resource-num&gt;http://dx.doi.org/10.1016/j.scriptamat.2007.06.054&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6" w:tooltip="Kuo, 2007 #21" w:history="1">
        <w:r w:rsidR="00276B13">
          <w:rPr>
            <w:rFonts w:ascii="Times New Roman" w:hAnsi="Times New Roman"/>
            <w:noProof/>
            <w:sz w:val="24"/>
            <w:szCs w:val="24"/>
            <w:lang w:val="en-GB"/>
          </w:rPr>
          <w:t>16</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Pr>
          <w:rFonts w:ascii="Times New Roman" w:hAnsi="Times New Roman"/>
          <w:sz w:val="24"/>
          <w:szCs w:val="24"/>
          <w:lang w:val="en-GB"/>
        </w:rPr>
        <w:t>, so the strength added by work hardening is partly recovered during a subsequent warm ARB pass. However,</w:t>
      </w:r>
      <w:r w:rsidR="00484EE9">
        <w:rPr>
          <w:rFonts w:ascii="Times New Roman" w:hAnsi="Times New Roman"/>
          <w:sz w:val="24"/>
          <w:szCs w:val="24"/>
          <w:lang w:val="en-GB"/>
        </w:rPr>
        <w:t xml:space="preserve"> it can be observed from Fig.4c that</w:t>
      </w:r>
      <w:r>
        <w:rPr>
          <w:rFonts w:ascii="Times New Roman" w:hAnsi="Times New Roman"/>
          <w:sz w:val="24"/>
          <w:szCs w:val="24"/>
          <w:lang w:val="en-GB"/>
        </w:rPr>
        <w:t xml:space="preserve"> some hardening </w:t>
      </w:r>
      <w:r w:rsidR="00484EE9">
        <w:rPr>
          <w:rFonts w:ascii="Times New Roman" w:hAnsi="Times New Roman"/>
          <w:sz w:val="24"/>
          <w:szCs w:val="24"/>
          <w:lang w:val="en-GB"/>
        </w:rPr>
        <w:t xml:space="preserve">has also </w:t>
      </w:r>
      <w:r>
        <w:rPr>
          <w:rFonts w:ascii="Times New Roman" w:hAnsi="Times New Roman"/>
          <w:sz w:val="24"/>
          <w:szCs w:val="24"/>
          <w:lang w:val="en-GB"/>
        </w:rPr>
        <w:t xml:space="preserve">accumulated in </w:t>
      </w:r>
      <w:r w:rsidR="00484EE9">
        <w:rPr>
          <w:rFonts w:ascii="Times New Roman" w:hAnsi="Times New Roman"/>
          <w:sz w:val="24"/>
          <w:szCs w:val="24"/>
          <w:lang w:val="en-GB"/>
        </w:rPr>
        <w:t>the case of warm ARB’ed Al- Cu</w:t>
      </w:r>
      <w:r>
        <w:rPr>
          <w:rFonts w:ascii="Times New Roman" w:hAnsi="Times New Roman"/>
          <w:sz w:val="24"/>
          <w:szCs w:val="24"/>
          <w:lang w:val="en-GB"/>
        </w:rPr>
        <w:t>. T</w:t>
      </w:r>
      <w:r w:rsidR="00A40734" w:rsidRPr="00D62E60">
        <w:rPr>
          <w:rFonts w:ascii="Times New Roman" w:hAnsi="Times New Roman"/>
          <w:sz w:val="24"/>
          <w:szCs w:val="24"/>
          <w:lang w:val="en-GB"/>
        </w:rPr>
        <w:t xml:space="preserve">he temperature acts as the controlling factor for dislocation motion and </w:t>
      </w:r>
      <w:r w:rsidR="00A40734">
        <w:rPr>
          <w:rFonts w:ascii="Times New Roman" w:hAnsi="Times New Roman"/>
          <w:sz w:val="24"/>
          <w:szCs w:val="24"/>
          <w:lang w:val="en-GB"/>
        </w:rPr>
        <w:t xml:space="preserve">dynamic recovery with a corresponding higher strain rate sensitivity that can prevent localisation and explain the </w:t>
      </w:r>
      <w:r>
        <w:rPr>
          <w:rFonts w:ascii="Times New Roman" w:hAnsi="Times New Roman"/>
          <w:sz w:val="24"/>
          <w:szCs w:val="24"/>
          <w:lang w:val="en-GB"/>
        </w:rPr>
        <w:t xml:space="preserve">improved </w:t>
      </w:r>
      <w:r w:rsidR="00A40734">
        <w:rPr>
          <w:rFonts w:ascii="Times New Roman" w:hAnsi="Times New Roman"/>
          <w:sz w:val="24"/>
          <w:szCs w:val="24"/>
          <w:lang w:val="en-GB"/>
        </w:rPr>
        <w:t>layer ref</w:t>
      </w:r>
      <w:r>
        <w:rPr>
          <w:rFonts w:ascii="Times New Roman" w:hAnsi="Times New Roman"/>
          <w:sz w:val="24"/>
          <w:szCs w:val="24"/>
          <w:lang w:val="en-GB"/>
        </w:rPr>
        <w:t>inement during warm ARB.</w:t>
      </w:r>
      <w:r w:rsidR="00A40734">
        <w:rPr>
          <w:rFonts w:ascii="Times New Roman" w:hAnsi="Times New Roman"/>
          <w:sz w:val="24"/>
          <w:szCs w:val="24"/>
          <w:lang w:val="en-GB"/>
        </w:rPr>
        <w:t xml:space="preserve"> </w:t>
      </w:r>
    </w:p>
    <w:p w:rsidR="00FC3BFD" w:rsidRDefault="00FD3956" w:rsidP="009675CC">
      <w:pPr>
        <w:spacing w:line="360" w:lineRule="auto"/>
        <w:jc w:val="both"/>
        <w:rPr>
          <w:rFonts w:ascii="Times New Roman" w:hAnsi="Times New Roman"/>
          <w:sz w:val="24"/>
          <w:szCs w:val="24"/>
          <w:lang w:val="en-GB"/>
        </w:rPr>
      </w:pPr>
      <w:r w:rsidRPr="00D62E60">
        <w:rPr>
          <w:rFonts w:ascii="Times New Roman" w:hAnsi="Times New Roman"/>
          <w:sz w:val="24"/>
          <w:szCs w:val="24"/>
          <w:lang w:val="en-GB"/>
        </w:rPr>
        <w:t>In the case</w:t>
      </w:r>
      <w:r w:rsidR="00DE25DE">
        <w:rPr>
          <w:rFonts w:ascii="Times New Roman" w:hAnsi="Times New Roman"/>
          <w:sz w:val="24"/>
          <w:szCs w:val="24"/>
          <w:lang w:val="en-GB"/>
        </w:rPr>
        <w:t>s of cold ARB samples, especially of Br and Al represented in Fig.4</w:t>
      </w:r>
      <w:r w:rsidRPr="00D62E60">
        <w:rPr>
          <w:rFonts w:ascii="Times New Roman" w:hAnsi="Times New Roman"/>
          <w:sz w:val="24"/>
          <w:szCs w:val="24"/>
          <w:lang w:val="en-GB"/>
        </w:rPr>
        <w:t>a, the strength increase is significant up to 2 passes, beyond which the samples exhibit</w:t>
      </w:r>
      <w:r w:rsidR="00DE25DE">
        <w:rPr>
          <w:rFonts w:ascii="Times New Roman" w:hAnsi="Times New Roman"/>
          <w:sz w:val="24"/>
          <w:szCs w:val="24"/>
          <w:lang w:val="en-GB"/>
        </w:rPr>
        <w:t xml:space="preserve"> pre-mature failure. </w:t>
      </w:r>
      <w:r w:rsidR="00DE25DE">
        <w:rPr>
          <w:rFonts w:ascii="Times New Roman" w:hAnsi="Times New Roman"/>
          <w:sz w:val="24"/>
          <w:szCs w:val="24"/>
          <w:lang w:val="en-GB"/>
        </w:rPr>
        <w:lastRenderedPageBreak/>
        <w:t>This is most likely</w:t>
      </w:r>
      <w:r w:rsidRPr="00D62E60">
        <w:rPr>
          <w:rFonts w:ascii="Times New Roman" w:hAnsi="Times New Roman"/>
          <w:sz w:val="24"/>
          <w:szCs w:val="24"/>
          <w:lang w:val="en-GB"/>
        </w:rPr>
        <w:t xml:space="preserve"> due to discontinuity in the hard phase</w:t>
      </w:r>
      <w:r w:rsidR="00DE25DE">
        <w:rPr>
          <w:rFonts w:ascii="Times New Roman" w:hAnsi="Times New Roman"/>
          <w:sz w:val="24"/>
          <w:szCs w:val="24"/>
          <w:lang w:val="en-GB"/>
        </w:rPr>
        <w:t xml:space="preserve"> due to</w:t>
      </w:r>
      <w:r w:rsidRPr="00D62E60">
        <w:rPr>
          <w:rFonts w:ascii="Times New Roman" w:hAnsi="Times New Roman"/>
          <w:sz w:val="24"/>
          <w:szCs w:val="24"/>
          <w:lang w:val="en-GB"/>
        </w:rPr>
        <w:t xml:space="preserve"> failure. </w:t>
      </w:r>
      <w:r w:rsidR="00DE25DE">
        <w:rPr>
          <w:rFonts w:ascii="Times New Roman" w:hAnsi="Times New Roman"/>
          <w:sz w:val="24"/>
          <w:szCs w:val="24"/>
          <w:lang w:val="en-GB"/>
        </w:rPr>
        <w:t xml:space="preserve">For the samples without failure, but with a discontinuous hard layer, </w:t>
      </w:r>
      <w:r w:rsidRPr="00D62E60">
        <w:rPr>
          <w:rFonts w:ascii="Times New Roman" w:hAnsi="Times New Roman"/>
          <w:sz w:val="24"/>
          <w:szCs w:val="24"/>
          <w:lang w:val="en-GB"/>
        </w:rPr>
        <w:t xml:space="preserve">strength levels of around 400 – 450 MPa </w:t>
      </w:r>
      <w:r w:rsidR="00DE25DE">
        <w:rPr>
          <w:rFonts w:ascii="Times New Roman" w:hAnsi="Times New Roman"/>
          <w:sz w:val="24"/>
          <w:szCs w:val="24"/>
          <w:lang w:val="en-GB"/>
        </w:rPr>
        <w:t>are reached by cold ARB of Al and Br</w:t>
      </w:r>
      <w:r w:rsidRPr="00D62E60">
        <w:rPr>
          <w:rFonts w:ascii="Times New Roman" w:hAnsi="Times New Roman"/>
          <w:sz w:val="24"/>
          <w:szCs w:val="24"/>
          <w:lang w:val="en-GB"/>
        </w:rPr>
        <w:t xml:space="preserve"> samples and 375 MP</w:t>
      </w:r>
      <w:r w:rsidR="000558FA">
        <w:rPr>
          <w:rFonts w:ascii="Times New Roman" w:hAnsi="Times New Roman"/>
          <w:sz w:val="24"/>
          <w:szCs w:val="24"/>
          <w:lang w:val="en-GB"/>
        </w:rPr>
        <w:t>a</w:t>
      </w:r>
      <w:r w:rsidRPr="00D62E60">
        <w:rPr>
          <w:rFonts w:ascii="Times New Roman" w:hAnsi="Times New Roman"/>
          <w:sz w:val="24"/>
          <w:szCs w:val="24"/>
          <w:lang w:val="en-GB"/>
        </w:rPr>
        <w:t xml:space="preserve"> </w:t>
      </w:r>
      <w:r w:rsidR="00DE25DE">
        <w:rPr>
          <w:rFonts w:ascii="Times New Roman" w:hAnsi="Times New Roman"/>
          <w:sz w:val="24"/>
          <w:szCs w:val="24"/>
          <w:lang w:val="en-GB"/>
        </w:rPr>
        <w:t xml:space="preserve">for Al and </w:t>
      </w:r>
      <w:r w:rsidRPr="00D62E60">
        <w:rPr>
          <w:rFonts w:ascii="Times New Roman" w:hAnsi="Times New Roman"/>
          <w:sz w:val="24"/>
          <w:szCs w:val="24"/>
          <w:lang w:val="en-GB"/>
        </w:rPr>
        <w:t>Cu samples.</w:t>
      </w:r>
      <w:r w:rsidR="00DE25DE">
        <w:rPr>
          <w:rFonts w:ascii="Times New Roman" w:hAnsi="Times New Roman"/>
          <w:sz w:val="24"/>
          <w:szCs w:val="24"/>
          <w:lang w:val="en-GB"/>
        </w:rPr>
        <w:t xml:space="preserve"> Th</w:t>
      </w:r>
      <w:r w:rsidR="000558FA">
        <w:rPr>
          <w:rFonts w:ascii="Times New Roman" w:hAnsi="Times New Roman"/>
          <w:sz w:val="24"/>
          <w:szCs w:val="24"/>
          <w:lang w:val="en-GB"/>
        </w:rPr>
        <w:t>e</w:t>
      </w:r>
      <w:r w:rsidR="00DE25DE">
        <w:rPr>
          <w:rFonts w:ascii="Times New Roman" w:hAnsi="Times New Roman"/>
          <w:sz w:val="24"/>
          <w:szCs w:val="24"/>
          <w:lang w:val="en-GB"/>
        </w:rPr>
        <w:t>s</w:t>
      </w:r>
      <w:r w:rsidR="000558FA">
        <w:rPr>
          <w:rFonts w:ascii="Times New Roman" w:hAnsi="Times New Roman"/>
          <w:sz w:val="24"/>
          <w:szCs w:val="24"/>
          <w:lang w:val="en-GB"/>
        </w:rPr>
        <w:t>e</w:t>
      </w:r>
      <w:r w:rsidR="00DE25DE">
        <w:rPr>
          <w:rFonts w:ascii="Times New Roman" w:hAnsi="Times New Roman"/>
          <w:sz w:val="24"/>
          <w:szCs w:val="24"/>
          <w:lang w:val="en-GB"/>
        </w:rPr>
        <w:t xml:space="preserve"> </w:t>
      </w:r>
      <w:r w:rsidR="000558FA">
        <w:rPr>
          <w:rFonts w:ascii="Times New Roman" w:hAnsi="Times New Roman"/>
          <w:sz w:val="24"/>
          <w:szCs w:val="24"/>
          <w:lang w:val="en-GB"/>
        </w:rPr>
        <w:t>are</w:t>
      </w:r>
      <w:r w:rsidR="00DE25DE">
        <w:rPr>
          <w:rFonts w:ascii="Times New Roman" w:hAnsi="Times New Roman"/>
          <w:sz w:val="24"/>
          <w:szCs w:val="24"/>
          <w:lang w:val="en-GB"/>
        </w:rPr>
        <w:t xml:space="preserve"> sig</w:t>
      </w:r>
      <w:r w:rsidR="00355914">
        <w:rPr>
          <w:rFonts w:ascii="Times New Roman" w:hAnsi="Times New Roman"/>
          <w:sz w:val="24"/>
          <w:szCs w:val="24"/>
          <w:lang w:val="en-GB"/>
        </w:rPr>
        <w:t>nificantly higher strengths compared to</w:t>
      </w:r>
      <w:r w:rsidR="00DE25DE">
        <w:rPr>
          <w:rFonts w:ascii="Times New Roman" w:hAnsi="Times New Roman"/>
          <w:sz w:val="24"/>
          <w:szCs w:val="24"/>
          <w:lang w:val="en-GB"/>
        </w:rPr>
        <w:t xml:space="preserve"> </w:t>
      </w:r>
      <w:r w:rsidR="0095376E">
        <w:rPr>
          <w:rFonts w:ascii="Times New Roman" w:hAnsi="Times New Roman"/>
          <w:sz w:val="24"/>
          <w:szCs w:val="24"/>
          <w:lang w:val="en-GB"/>
        </w:rPr>
        <w:t>about 25</w:t>
      </w:r>
      <w:r w:rsidR="00355914">
        <w:rPr>
          <w:rFonts w:ascii="Times New Roman" w:hAnsi="Times New Roman"/>
          <w:sz w:val="24"/>
          <w:szCs w:val="24"/>
          <w:lang w:val="en-GB"/>
        </w:rPr>
        <w:t>0</w:t>
      </w:r>
      <w:r w:rsidR="0054263E">
        <w:rPr>
          <w:rFonts w:ascii="Times New Roman" w:hAnsi="Times New Roman"/>
          <w:sz w:val="24"/>
          <w:szCs w:val="24"/>
          <w:lang w:val="en-GB"/>
        </w:rPr>
        <w:t xml:space="preserve"> – 300 </w:t>
      </w:r>
      <w:r w:rsidR="00355914">
        <w:rPr>
          <w:rFonts w:ascii="Times New Roman" w:hAnsi="Times New Roman"/>
          <w:sz w:val="24"/>
          <w:szCs w:val="24"/>
          <w:lang w:val="en-GB"/>
        </w:rPr>
        <w:t>MPa</w:t>
      </w:r>
      <w:r w:rsidR="00DE25DE">
        <w:rPr>
          <w:rFonts w:ascii="Times New Roman" w:hAnsi="Times New Roman"/>
          <w:sz w:val="24"/>
          <w:szCs w:val="24"/>
          <w:lang w:val="en-GB"/>
        </w:rPr>
        <w:t xml:space="preserve"> </w:t>
      </w:r>
      <w:r w:rsidR="00355914">
        <w:rPr>
          <w:rFonts w:ascii="Times New Roman" w:hAnsi="Times New Roman"/>
          <w:sz w:val="24"/>
          <w:szCs w:val="24"/>
          <w:lang w:val="en-GB"/>
        </w:rPr>
        <w:t>obtainable</w:t>
      </w:r>
      <w:r w:rsidR="00DE25DE">
        <w:rPr>
          <w:rFonts w:ascii="Times New Roman" w:hAnsi="Times New Roman"/>
          <w:sz w:val="24"/>
          <w:szCs w:val="24"/>
          <w:lang w:val="en-GB"/>
        </w:rPr>
        <w:t xml:space="preserve"> by </w:t>
      </w:r>
      <w:r w:rsidR="0095376E">
        <w:rPr>
          <w:rFonts w:ascii="Times New Roman" w:hAnsi="Times New Roman"/>
          <w:sz w:val="24"/>
          <w:szCs w:val="24"/>
          <w:lang w:val="en-GB"/>
        </w:rPr>
        <w:t xml:space="preserve">cold </w:t>
      </w:r>
      <w:r w:rsidR="00DE25DE">
        <w:rPr>
          <w:rFonts w:ascii="Times New Roman" w:hAnsi="Times New Roman"/>
          <w:sz w:val="24"/>
          <w:szCs w:val="24"/>
          <w:lang w:val="en-GB"/>
        </w:rPr>
        <w:t xml:space="preserve">ARB </w:t>
      </w:r>
      <w:r w:rsidR="0095376E">
        <w:rPr>
          <w:rFonts w:ascii="Times New Roman" w:hAnsi="Times New Roman"/>
          <w:sz w:val="24"/>
          <w:szCs w:val="24"/>
          <w:lang w:val="en-GB"/>
        </w:rPr>
        <w:t xml:space="preserve">of AA3103 </w:t>
      </w:r>
      <w:r w:rsidR="00DE25DE">
        <w:rPr>
          <w:rFonts w:ascii="Times New Roman" w:hAnsi="Times New Roman"/>
          <w:sz w:val="24"/>
          <w:szCs w:val="24"/>
          <w:lang w:val="en-GB"/>
        </w:rPr>
        <w:t xml:space="preserve">without </w:t>
      </w:r>
      <w:r w:rsidR="00355914">
        <w:rPr>
          <w:rFonts w:ascii="Times New Roman" w:hAnsi="Times New Roman"/>
          <w:sz w:val="24"/>
          <w:szCs w:val="24"/>
          <w:lang w:val="en-GB"/>
        </w:rPr>
        <w:t xml:space="preserve">the </w:t>
      </w:r>
      <w:r w:rsidR="00DE25DE">
        <w:rPr>
          <w:rFonts w:ascii="Times New Roman" w:hAnsi="Times New Roman"/>
          <w:sz w:val="24"/>
          <w:szCs w:val="24"/>
          <w:lang w:val="en-GB"/>
        </w:rPr>
        <w:t>Cu layers</w:t>
      </w:r>
      <w:r w:rsidR="00FC3BFD">
        <w:rPr>
          <w:rFonts w:ascii="Times New Roman" w:hAnsi="Times New Roman"/>
          <w:sz w:val="24"/>
          <w:szCs w:val="24"/>
          <w:lang w:val="en-GB"/>
        </w:rPr>
        <w:t xml:space="preserve"> </w:t>
      </w:r>
      <w:r w:rsidR="00276B13">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Haaland&lt;/Author&gt;&lt;Year&gt;2008&lt;/Year&gt;&lt;RecNum&gt;22&lt;/RecNum&gt;&lt;DisplayText&gt;[17]&lt;/DisplayText&gt;&lt;record&gt;&lt;rec-number&gt;22&lt;/rec-number&gt;&lt;foreign-keys&gt;&lt;key app="EN" db-id="x9zvseetpzf2poe0aafx29xi9tpr5wawfapz"&gt;22&lt;/key&gt;&lt;/foreign-keys&gt;&lt;ref-type name="Conference Proceedings"&gt;10&lt;/ref-type&gt;&lt;contributors&gt;&lt;authors&gt;&lt;author&gt;Haaland, Bjørnar Øvrum&lt;/author&gt;&lt;author&gt;Westermann, Ida&lt;/author&gt;&lt;author&gt;Holmedal, Bjørn&lt;/author&gt;&lt;author&gt;Nes, Erik Aasmund&lt;/author&gt;&lt;/authors&gt;&lt;secondary-authors&gt;&lt;author&gt;Hirsch, Jürgen&lt;/author&gt;&lt;author&gt;Gottstein, Günter  &lt;/author&gt;&lt;author&gt;Skrotzki, Birgit&lt;/author&gt;&lt;/secondary-authors&gt;&lt;/contributors&gt;&lt;titles&gt;&lt;title&gt;Microstructure and properties of as-deformed and annealed accumulated roll-bonded aluminium alloys&lt;/title&gt;&lt;secondary-title&gt;11&amp;apos;th International conference on aluminium alloys&lt;/secondary-title&gt;&lt;/titles&gt;&lt;pages&gt;1468-1473&lt;/pages&gt;&lt;volume&gt;1&lt;/volume&gt;&lt;dates&gt;&lt;year&gt;2008&lt;/year&gt;&lt;/dates&gt;&lt;pub-location&gt;Aachen, Germany&lt;/pub-location&gt;&lt;publisher&gt;Wiley-VCH&lt;/publisher&gt;&lt;urls&gt;&lt;/urls&gt;&lt;/record&gt;&lt;/Cite&gt;&lt;/EndNote&gt;</w:instrText>
      </w:r>
      <w:r w:rsidR="00276B13">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7" w:tooltip="Haaland, 2008 #22" w:history="1">
        <w:r w:rsidR="00276B13">
          <w:rPr>
            <w:rFonts w:ascii="Times New Roman" w:hAnsi="Times New Roman"/>
            <w:noProof/>
            <w:sz w:val="24"/>
            <w:szCs w:val="24"/>
            <w:lang w:val="en-GB"/>
          </w:rPr>
          <w:t>17</w:t>
        </w:r>
      </w:hyperlink>
      <w:r w:rsidR="00276B13">
        <w:rPr>
          <w:rFonts w:ascii="Times New Roman" w:hAnsi="Times New Roman"/>
          <w:noProof/>
          <w:sz w:val="24"/>
          <w:szCs w:val="24"/>
          <w:lang w:val="en-GB"/>
        </w:rPr>
        <w:t>]</w:t>
      </w:r>
      <w:r w:rsidR="00276B13">
        <w:rPr>
          <w:rFonts w:ascii="Times New Roman" w:hAnsi="Times New Roman"/>
          <w:sz w:val="24"/>
          <w:szCs w:val="24"/>
          <w:lang w:val="en-GB"/>
        </w:rPr>
        <w:fldChar w:fldCharType="end"/>
      </w:r>
      <w:r w:rsidR="00FC3BFD">
        <w:rPr>
          <w:rFonts w:ascii="Times New Roman" w:hAnsi="Times New Roman"/>
          <w:sz w:val="24"/>
          <w:szCs w:val="24"/>
          <w:lang w:val="en-GB"/>
        </w:rPr>
        <w:t xml:space="preserve">. </w:t>
      </w:r>
      <w:r w:rsidR="00355914">
        <w:rPr>
          <w:rFonts w:ascii="Times New Roman" w:hAnsi="Times New Roman"/>
          <w:sz w:val="24"/>
          <w:szCs w:val="24"/>
          <w:lang w:val="en-GB"/>
        </w:rPr>
        <w:t xml:space="preserve"> </w:t>
      </w:r>
    </w:p>
    <w:p w:rsidR="0095376E" w:rsidRDefault="00FD3956" w:rsidP="009675CC">
      <w:pPr>
        <w:spacing w:line="360" w:lineRule="auto"/>
        <w:jc w:val="both"/>
        <w:rPr>
          <w:rFonts w:ascii="Times New Roman" w:hAnsi="Times New Roman"/>
          <w:sz w:val="24"/>
          <w:szCs w:val="24"/>
          <w:lang w:val="en-GB"/>
        </w:rPr>
      </w:pPr>
      <w:r w:rsidRPr="00D62E60">
        <w:rPr>
          <w:rFonts w:ascii="Times New Roman" w:hAnsi="Times New Roman"/>
          <w:sz w:val="24"/>
          <w:szCs w:val="24"/>
          <w:lang w:val="en-GB"/>
        </w:rPr>
        <w:t xml:space="preserve">Although the tensile test gives a fair indication of the strength of multilayer materials, </w:t>
      </w:r>
      <w:r w:rsidR="002D5660">
        <w:rPr>
          <w:rFonts w:ascii="Times New Roman" w:hAnsi="Times New Roman"/>
          <w:sz w:val="24"/>
          <w:szCs w:val="24"/>
          <w:lang w:val="en-GB"/>
        </w:rPr>
        <w:t xml:space="preserve">further information of </w:t>
      </w:r>
      <w:r w:rsidRPr="00D62E60">
        <w:rPr>
          <w:rFonts w:ascii="Times New Roman" w:hAnsi="Times New Roman"/>
          <w:sz w:val="24"/>
          <w:szCs w:val="24"/>
          <w:lang w:val="en-GB"/>
        </w:rPr>
        <w:t>the influence of layer continuity on the load bearing capac</w:t>
      </w:r>
      <w:r w:rsidR="00355914">
        <w:rPr>
          <w:rFonts w:ascii="Times New Roman" w:hAnsi="Times New Roman"/>
          <w:sz w:val="24"/>
          <w:szCs w:val="24"/>
          <w:lang w:val="en-GB"/>
        </w:rPr>
        <w:t>ity, ductility and toughness can be</w:t>
      </w:r>
      <w:r w:rsidRPr="00D62E60">
        <w:rPr>
          <w:rFonts w:ascii="Times New Roman" w:hAnsi="Times New Roman"/>
          <w:sz w:val="24"/>
          <w:szCs w:val="24"/>
          <w:lang w:val="en-GB"/>
        </w:rPr>
        <w:t xml:space="preserve"> </w:t>
      </w:r>
      <w:r w:rsidR="002D5660">
        <w:rPr>
          <w:rFonts w:ascii="Times New Roman" w:hAnsi="Times New Roman"/>
          <w:sz w:val="24"/>
          <w:szCs w:val="24"/>
          <w:lang w:val="en-GB"/>
        </w:rPr>
        <w:t xml:space="preserve">obtained </w:t>
      </w:r>
      <w:r w:rsidRPr="00D62E60">
        <w:rPr>
          <w:rFonts w:ascii="Times New Roman" w:hAnsi="Times New Roman"/>
          <w:sz w:val="24"/>
          <w:szCs w:val="24"/>
          <w:lang w:val="en-GB"/>
        </w:rPr>
        <w:t xml:space="preserve">by the three point bend test. The general trend of the increase in the flexural strength with increasing number of ARB passes continues till the hard layers stop being continuous. When the hard layers have disintegrated in the matrix, a drastic drop in both the flexural strength and the ductility </w:t>
      </w:r>
      <w:r w:rsidR="002D5660">
        <w:rPr>
          <w:rFonts w:ascii="Times New Roman" w:hAnsi="Times New Roman"/>
          <w:sz w:val="24"/>
          <w:szCs w:val="24"/>
          <w:lang w:val="en-GB"/>
        </w:rPr>
        <w:t>was</w:t>
      </w:r>
      <w:r w:rsidRPr="00D62E60">
        <w:rPr>
          <w:rFonts w:ascii="Times New Roman" w:hAnsi="Times New Roman"/>
          <w:sz w:val="24"/>
          <w:szCs w:val="24"/>
          <w:lang w:val="en-GB"/>
        </w:rPr>
        <w:t xml:space="preserve"> observed in 4 pass </w:t>
      </w:r>
      <w:r w:rsidR="00781FCF">
        <w:rPr>
          <w:rFonts w:ascii="Times New Roman" w:hAnsi="Times New Roman"/>
          <w:sz w:val="24"/>
          <w:szCs w:val="24"/>
          <w:lang w:val="en-GB"/>
        </w:rPr>
        <w:t>cold ARB of Al and Br in Fig.5</w:t>
      </w:r>
      <w:r w:rsidR="0095376E">
        <w:rPr>
          <w:rFonts w:ascii="Times New Roman" w:hAnsi="Times New Roman"/>
          <w:sz w:val="24"/>
          <w:szCs w:val="24"/>
          <w:lang w:val="en-GB"/>
        </w:rPr>
        <w:t xml:space="preserve">a. </w:t>
      </w:r>
      <w:r w:rsidR="002D5660">
        <w:rPr>
          <w:rFonts w:ascii="Times New Roman" w:hAnsi="Times New Roman"/>
          <w:sz w:val="24"/>
          <w:szCs w:val="24"/>
          <w:lang w:val="en-GB"/>
        </w:rPr>
        <w:t>However, t</w:t>
      </w:r>
      <w:r w:rsidR="0095376E">
        <w:rPr>
          <w:rFonts w:ascii="Times New Roman" w:hAnsi="Times New Roman"/>
          <w:sz w:val="24"/>
          <w:szCs w:val="24"/>
          <w:lang w:val="en-GB"/>
        </w:rPr>
        <w:t xml:space="preserve">he hard layer in the 5 pass cold </w:t>
      </w:r>
      <w:r w:rsidRPr="00D62E60">
        <w:rPr>
          <w:rFonts w:ascii="Times New Roman" w:hAnsi="Times New Roman"/>
          <w:sz w:val="24"/>
          <w:szCs w:val="24"/>
          <w:lang w:val="en-GB"/>
        </w:rPr>
        <w:t xml:space="preserve">ARB </w:t>
      </w:r>
      <w:r w:rsidR="0095376E">
        <w:rPr>
          <w:rFonts w:ascii="Times New Roman" w:hAnsi="Times New Roman"/>
          <w:sz w:val="24"/>
          <w:szCs w:val="24"/>
          <w:lang w:val="en-GB"/>
        </w:rPr>
        <w:t xml:space="preserve">of Al and </w:t>
      </w:r>
      <w:r w:rsidRPr="00D62E60">
        <w:rPr>
          <w:rFonts w:ascii="Times New Roman" w:hAnsi="Times New Roman"/>
          <w:sz w:val="24"/>
          <w:szCs w:val="24"/>
          <w:lang w:val="en-GB"/>
        </w:rPr>
        <w:t>Cu</w:t>
      </w:r>
      <w:r w:rsidR="0095376E">
        <w:rPr>
          <w:rFonts w:ascii="Times New Roman" w:hAnsi="Times New Roman"/>
          <w:sz w:val="24"/>
          <w:szCs w:val="24"/>
          <w:lang w:val="en-GB"/>
        </w:rPr>
        <w:t xml:space="preserve"> </w:t>
      </w:r>
      <w:r w:rsidRPr="00D62E60">
        <w:rPr>
          <w:rFonts w:ascii="Times New Roman" w:hAnsi="Times New Roman"/>
          <w:sz w:val="24"/>
          <w:szCs w:val="24"/>
          <w:lang w:val="en-GB"/>
        </w:rPr>
        <w:t>does not reveal much disintegration and rupture and hence has a good flexural strength and ductility</w:t>
      </w:r>
      <w:r w:rsidR="00781FCF">
        <w:rPr>
          <w:rFonts w:ascii="Times New Roman" w:hAnsi="Times New Roman"/>
          <w:sz w:val="24"/>
          <w:szCs w:val="24"/>
          <w:lang w:val="en-GB"/>
        </w:rPr>
        <w:t xml:space="preserve"> as shown in Fig.5</w:t>
      </w:r>
      <w:r w:rsidR="0095376E" w:rsidRPr="00D62E60">
        <w:rPr>
          <w:rFonts w:ascii="Times New Roman" w:hAnsi="Times New Roman"/>
          <w:sz w:val="24"/>
          <w:szCs w:val="24"/>
          <w:lang w:val="en-GB"/>
        </w:rPr>
        <w:t>b</w:t>
      </w:r>
      <w:r w:rsidRPr="00D62E60">
        <w:rPr>
          <w:rFonts w:ascii="Times New Roman" w:hAnsi="Times New Roman"/>
          <w:sz w:val="24"/>
          <w:szCs w:val="24"/>
          <w:lang w:val="en-GB"/>
        </w:rPr>
        <w:t xml:space="preserve">. This indicates that continuity of layers is the important factor determining load bearing capacity. </w:t>
      </w:r>
    </w:p>
    <w:p w:rsidR="00960D27" w:rsidRDefault="0095376E" w:rsidP="00960D27">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A distinct sequence</w:t>
      </w:r>
      <w:r w:rsidR="002D5660">
        <w:rPr>
          <w:rFonts w:ascii="Times New Roman" w:hAnsi="Times New Roman"/>
          <w:sz w:val="24"/>
          <w:szCs w:val="24"/>
          <w:lang w:val="en-GB"/>
        </w:rPr>
        <w:t xml:space="preserve"> of several load drops was</w:t>
      </w:r>
      <w:r w:rsidR="00FD3956" w:rsidRPr="00D62E60">
        <w:rPr>
          <w:rFonts w:ascii="Times New Roman" w:hAnsi="Times New Roman"/>
          <w:sz w:val="24"/>
          <w:szCs w:val="24"/>
          <w:lang w:val="en-GB"/>
        </w:rPr>
        <w:t xml:space="preserve"> observed in </w:t>
      </w:r>
      <w:r w:rsidR="000558FA" w:rsidRPr="00D62E60">
        <w:rPr>
          <w:rFonts w:ascii="Times New Roman" w:hAnsi="Times New Roman"/>
          <w:sz w:val="24"/>
          <w:szCs w:val="24"/>
          <w:lang w:val="en-GB"/>
        </w:rPr>
        <w:t>2</w:t>
      </w:r>
      <w:r w:rsidR="000558FA">
        <w:rPr>
          <w:rFonts w:ascii="Times New Roman" w:hAnsi="Times New Roman"/>
          <w:sz w:val="24"/>
          <w:szCs w:val="24"/>
          <w:lang w:val="en-GB"/>
        </w:rPr>
        <w:t xml:space="preserve"> pass </w:t>
      </w:r>
      <w:r>
        <w:rPr>
          <w:rFonts w:ascii="Times New Roman" w:hAnsi="Times New Roman"/>
          <w:sz w:val="24"/>
          <w:szCs w:val="24"/>
          <w:lang w:val="en-GB"/>
        </w:rPr>
        <w:t xml:space="preserve">cold </w:t>
      </w:r>
      <w:r w:rsidR="00E9519F">
        <w:rPr>
          <w:rFonts w:ascii="Times New Roman" w:hAnsi="Times New Roman"/>
          <w:sz w:val="24"/>
          <w:szCs w:val="24"/>
          <w:lang w:val="en-GB"/>
        </w:rPr>
        <w:t>ARB of</w:t>
      </w:r>
      <w:r>
        <w:rPr>
          <w:rFonts w:ascii="Times New Roman" w:hAnsi="Times New Roman"/>
          <w:sz w:val="24"/>
          <w:szCs w:val="24"/>
          <w:lang w:val="en-GB"/>
        </w:rPr>
        <w:t xml:space="preserve"> Al and Br</w:t>
      </w:r>
      <w:r w:rsidR="00FD3956" w:rsidRPr="00D62E60">
        <w:rPr>
          <w:rFonts w:ascii="Times New Roman" w:hAnsi="Times New Roman"/>
          <w:sz w:val="24"/>
          <w:szCs w:val="24"/>
          <w:lang w:val="en-GB"/>
        </w:rPr>
        <w:t xml:space="preserve"> and 1 pass </w:t>
      </w:r>
      <w:r>
        <w:rPr>
          <w:rFonts w:ascii="Times New Roman" w:hAnsi="Times New Roman"/>
          <w:sz w:val="24"/>
          <w:szCs w:val="24"/>
          <w:lang w:val="en-GB"/>
        </w:rPr>
        <w:t xml:space="preserve"> Al and </w:t>
      </w:r>
      <w:r w:rsidR="00FD3956" w:rsidRPr="00D62E60">
        <w:rPr>
          <w:rFonts w:ascii="Times New Roman" w:hAnsi="Times New Roman"/>
          <w:sz w:val="24"/>
          <w:szCs w:val="24"/>
          <w:lang w:val="en-GB"/>
        </w:rPr>
        <w:t>Cu</w:t>
      </w:r>
      <w:r w:rsidR="00781FCF">
        <w:rPr>
          <w:rFonts w:ascii="Times New Roman" w:hAnsi="Times New Roman"/>
          <w:sz w:val="24"/>
          <w:szCs w:val="24"/>
          <w:lang w:val="en-GB"/>
        </w:rPr>
        <w:t xml:space="preserve"> in Fig.5</w:t>
      </w:r>
      <w:r w:rsidR="00FD3956" w:rsidRPr="00D62E60">
        <w:rPr>
          <w:rFonts w:ascii="Times New Roman" w:hAnsi="Times New Roman"/>
          <w:sz w:val="24"/>
          <w:szCs w:val="24"/>
          <w:lang w:val="en-GB"/>
        </w:rPr>
        <w:t xml:space="preserve">. </w:t>
      </w:r>
      <w:r>
        <w:rPr>
          <w:rFonts w:ascii="Times New Roman" w:hAnsi="Times New Roman"/>
          <w:sz w:val="24"/>
          <w:szCs w:val="24"/>
          <w:lang w:val="en-GB"/>
        </w:rPr>
        <w:t>Lo</w:t>
      </w:r>
      <w:r w:rsidR="00FD3956" w:rsidRPr="00D62E60">
        <w:rPr>
          <w:rFonts w:ascii="Times New Roman" w:hAnsi="Times New Roman"/>
          <w:sz w:val="24"/>
          <w:szCs w:val="24"/>
          <w:lang w:val="en-GB"/>
        </w:rPr>
        <w:t xml:space="preserve">ad drops in similar cases have been reported to correspond to the fracture and delamination of the different layers and the plateaus indicate plastic deformation of the successive layer for crack re-nucleation </w:t>
      </w:r>
      <w:r w:rsidR="00FD3956" w:rsidRPr="00D62E60">
        <w:rPr>
          <w:rFonts w:ascii="Times New Roman" w:hAnsi="Times New Roman"/>
          <w:sz w:val="24"/>
          <w:szCs w:val="24"/>
          <w:lang w:val="en-GB"/>
        </w:rPr>
        <w:fldChar w:fldCharType="begin">
          <w:fldData xml:space="preserve">PEVuZE5vdGU+PENpdGU+PEF1dGhvcj5DZXBlZGEtSmltw6luZXo8L0F1dGhvcj48WWVhcj4yMDA5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==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DZXBlZGEtSmltw6luZXo8L0F1dGhvcj48WWVhcj4yMDA5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==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00FD3956" w:rsidRPr="00D62E60">
        <w:rPr>
          <w:rFonts w:ascii="Times New Roman" w:hAnsi="Times New Roman"/>
          <w:sz w:val="24"/>
          <w:szCs w:val="24"/>
          <w:lang w:val="en-GB"/>
        </w:rPr>
      </w:r>
      <w:r w:rsidR="00FD3956"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18" w:tooltip="Cepeda-Jiménez, 2009 #5" w:history="1">
        <w:r w:rsidR="00276B13">
          <w:rPr>
            <w:rFonts w:ascii="Times New Roman" w:hAnsi="Times New Roman"/>
            <w:noProof/>
            <w:sz w:val="24"/>
            <w:szCs w:val="24"/>
            <w:lang w:val="en-GB"/>
          </w:rPr>
          <w:t>18</w:t>
        </w:r>
      </w:hyperlink>
      <w:r w:rsidR="00276B13">
        <w:rPr>
          <w:rFonts w:ascii="Times New Roman" w:hAnsi="Times New Roman"/>
          <w:noProof/>
          <w:sz w:val="24"/>
          <w:szCs w:val="24"/>
          <w:lang w:val="en-GB"/>
        </w:rPr>
        <w:t xml:space="preserve">, </w:t>
      </w:r>
      <w:hyperlink w:anchor="_ENREF_19" w:tooltip="Cepeda-Jiménez, 2009 #4" w:history="1">
        <w:r w:rsidR="00276B13">
          <w:rPr>
            <w:rFonts w:ascii="Times New Roman" w:hAnsi="Times New Roman"/>
            <w:noProof/>
            <w:sz w:val="24"/>
            <w:szCs w:val="24"/>
            <w:lang w:val="en-GB"/>
          </w:rPr>
          <w:t>19</w:t>
        </w:r>
      </w:hyperlink>
      <w:r w:rsidR="00276B13">
        <w:rPr>
          <w:rFonts w:ascii="Times New Roman" w:hAnsi="Times New Roman"/>
          <w:noProof/>
          <w:sz w:val="24"/>
          <w:szCs w:val="24"/>
          <w:lang w:val="en-GB"/>
        </w:rPr>
        <w:t>]</w:t>
      </w:r>
      <w:r w:rsidR="00FD3956" w:rsidRPr="00D62E60">
        <w:rPr>
          <w:rFonts w:ascii="Times New Roman" w:hAnsi="Times New Roman"/>
          <w:sz w:val="24"/>
          <w:szCs w:val="24"/>
          <w:lang w:val="en-GB"/>
        </w:rPr>
        <w:fldChar w:fldCharType="end"/>
      </w:r>
      <w:r w:rsidR="00FD3956" w:rsidRPr="00D62E60">
        <w:rPr>
          <w:rFonts w:ascii="Times New Roman" w:hAnsi="Times New Roman"/>
          <w:sz w:val="24"/>
          <w:szCs w:val="24"/>
          <w:lang w:val="en-GB"/>
        </w:rPr>
        <w:t>. Thus delamination in a particular layer inhibits crack propagation into the successive layer and a new crack can be nucleated only after considerable plastic deform</w:t>
      </w:r>
      <w:r w:rsidR="00541490">
        <w:rPr>
          <w:rFonts w:ascii="Times New Roman" w:hAnsi="Times New Roman"/>
          <w:sz w:val="24"/>
          <w:szCs w:val="24"/>
          <w:lang w:val="en-GB"/>
        </w:rPr>
        <w:t xml:space="preserve">ation in the successive layer. </w:t>
      </w:r>
      <w:r w:rsidR="00FD3956" w:rsidRPr="00D62E60">
        <w:rPr>
          <w:rFonts w:ascii="Times New Roman" w:hAnsi="Times New Roman"/>
          <w:sz w:val="24"/>
          <w:szCs w:val="24"/>
          <w:lang w:val="en-GB"/>
        </w:rPr>
        <w:t xml:space="preserve">This mechanism of interface delamination acts as an effective means of arresting cracks and delaying failure of the material as reported by Cepeda and Liu </w:t>
      </w:r>
      <w:r w:rsidR="00FD3956" w:rsidRPr="00D62E60">
        <w:rPr>
          <w:rFonts w:ascii="Times New Roman" w:hAnsi="Times New Roman"/>
          <w:sz w:val="24"/>
          <w:szCs w:val="24"/>
          <w:lang w:val="en-GB"/>
        </w:rPr>
        <w:fldChar w:fldCharType="begin">
          <w:fldData xml:space="preserve">PEVuZE5vdGU+PENpdGU+PEF1dGhvcj5DZXBlZGEtSmltw6luZXo8L0F1dGhvcj48WWVhcj4yMDA5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</w:fldData>
        </w:fldChar>
      </w:r>
      <w:r w:rsidR="00276B13">
        <w:rPr>
          <w:rFonts w:ascii="Times New Roman" w:hAnsi="Times New Roman"/>
          <w:sz w:val="24"/>
          <w:szCs w:val="24"/>
          <w:lang w:val="en-GB"/>
        </w:rPr>
        <w:instrText xml:space="preserve"> ADDIN EN.CITE </w:instrText>
      </w:r>
      <w:r w:rsidR="00276B13">
        <w:rPr>
          <w:rFonts w:ascii="Times New Roman" w:hAnsi="Times New Roman"/>
          <w:sz w:val="24"/>
          <w:szCs w:val="24"/>
          <w:lang w:val="en-GB"/>
        </w:rPr>
        <w:fldChar w:fldCharType="begin">
          <w:fldData xml:space="preserve">PEVuZE5vdGU+PENpdGU+PEF1dGhvcj5DZXBlZGEtSmltw6luZXo8L0F1dGhvcj48WWVhcj4yMDA5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</w:fldData>
        </w:fldChar>
      </w:r>
      <w:r w:rsidR="00276B13">
        <w:rPr>
          <w:rFonts w:ascii="Times New Roman" w:hAnsi="Times New Roman"/>
          <w:sz w:val="24"/>
          <w:szCs w:val="24"/>
          <w:lang w:val="en-GB"/>
        </w:rPr>
        <w:instrText xml:space="preserve"> ADDIN EN.CITE.DATA </w:instrText>
      </w:r>
      <w:r w:rsidR="00276B13">
        <w:rPr>
          <w:rFonts w:ascii="Times New Roman" w:hAnsi="Times New Roman"/>
          <w:sz w:val="24"/>
          <w:szCs w:val="24"/>
          <w:lang w:val="en-GB"/>
        </w:rPr>
      </w:r>
      <w:r w:rsidR="00276B13">
        <w:rPr>
          <w:rFonts w:ascii="Times New Roman" w:hAnsi="Times New Roman"/>
          <w:sz w:val="24"/>
          <w:szCs w:val="24"/>
          <w:lang w:val="en-GB"/>
        </w:rPr>
        <w:fldChar w:fldCharType="end"/>
      </w:r>
      <w:r w:rsidR="00FD3956" w:rsidRPr="00D62E60">
        <w:rPr>
          <w:rFonts w:ascii="Times New Roman" w:hAnsi="Times New Roman"/>
          <w:sz w:val="24"/>
          <w:szCs w:val="24"/>
          <w:lang w:val="en-GB"/>
        </w:rPr>
      </w:r>
      <w:r w:rsidR="00FD3956"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8" w:tooltip="Liu, 2011 #3" w:history="1">
        <w:r w:rsidR="00276B13">
          <w:rPr>
            <w:rFonts w:ascii="Times New Roman" w:hAnsi="Times New Roman"/>
            <w:noProof/>
            <w:sz w:val="24"/>
            <w:szCs w:val="24"/>
            <w:lang w:val="en-GB"/>
          </w:rPr>
          <w:t>8</w:t>
        </w:r>
      </w:hyperlink>
      <w:r w:rsidR="00276B13">
        <w:rPr>
          <w:rFonts w:ascii="Times New Roman" w:hAnsi="Times New Roman"/>
          <w:noProof/>
          <w:sz w:val="24"/>
          <w:szCs w:val="24"/>
          <w:lang w:val="en-GB"/>
        </w:rPr>
        <w:t xml:space="preserve">, </w:t>
      </w:r>
      <w:hyperlink w:anchor="_ENREF_18" w:tooltip="Cepeda-Jiménez, 2009 #5" w:history="1">
        <w:r w:rsidR="00276B13">
          <w:rPr>
            <w:rFonts w:ascii="Times New Roman" w:hAnsi="Times New Roman"/>
            <w:noProof/>
            <w:sz w:val="24"/>
            <w:szCs w:val="24"/>
            <w:lang w:val="en-GB"/>
          </w:rPr>
          <w:t>18</w:t>
        </w:r>
      </w:hyperlink>
      <w:r w:rsidR="00276B13">
        <w:rPr>
          <w:rFonts w:ascii="Times New Roman" w:hAnsi="Times New Roman"/>
          <w:noProof/>
          <w:sz w:val="24"/>
          <w:szCs w:val="24"/>
          <w:lang w:val="en-GB"/>
        </w:rPr>
        <w:t>]</w:t>
      </w:r>
      <w:r w:rsidR="00FD3956" w:rsidRPr="00D62E60">
        <w:rPr>
          <w:rFonts w:ascii="Times New Roman" w:hAnsi="Times New Roman"/>
          <w:sz w:val="24"/>
          <w:szCs w:val="24"/>
          <w:lang w:val="en-GB"/>
        </w:rPr>
        <w:fldChar w:fldCharType="end"/>
      </w:r>
      <w:r w:rsidR="00FD3956" w:rsidRPr="00D62E60">
        <w:rPr>
          <w:rFonts w:ascii="Times New Roman" w:hAnsi="Times New Roman"/>
          <w:sz w:val="24"/>
          <w:szCs w:val="24"/>
          <w:lang w:val="en-GB"/>
        </w:rPr>
        <w:t>. However, this mechanism cannot be observed in any of the samples where the hard phase is discon</w:t>
      </w:r>
      <w:r w:rsidR="00541490">
        <w:rPr>
          <w:rFonts w:ascii="Times New Roman" w:hAnsi="Times New Roman"/>
          <w:sz w:val="24"/>
          <w:szCs w:val="24"/>
          <w:lang w:val="en-GB"/>
        </w:rPr>
        <w:t xml:space="preserve">tinuous. Thus layer continuity </w:t>
      </w:r>
      <w:r w:rsidR="00FD3956" w:rsidRPr="00D62E60">
        <w:rPr>
          <w:rFonts w:ascii="Times New Roman" w:hAnsi="Times New Roman"/>
          <w:sz w:val="24"/>
          <w:szCs w:val="24"/>
          <w:lang w:val="en-GB"/>
        </w:rPr>
        <w:t>s</w:t>
      </w:r>
      <w:r w:rsidR="00541490">
        <w:rPr>
          <w:rFonts w:ascii="Times New Roman" w:hAnsi="Times New Roman"/>
          <w:sz w:val="24"/>
          <w:szCs w:val="24"/>
          <w:lang w:val="en-GB"/>
        </w:rPr>
        <w:t>eems</w:t>
      </w:r>
      <w:r w:rsidR="00FD3956" w:rsidRPr="00D62E60">
        <w:rPr>
          <w:rFonts w:ascii="Times New Roman" w:hAnsi="Times New Roman"/>
          <w:sz w:val="24"/>
          <w:szCs w:val="24"/>
          <w:lang w:val="en-GB"/>
        </w:rPr>
        <w:t xml:space="preserve"> inevitable for realizing the benefits of the multilayer material through this mechanism of interface delamination induced retardation of cracking </w:t>
      </w:r>
      <w:r w:rsidR="00276B13" w:rsidRPr="00D62E60">
        <w:rPr>
          <w:rFonts w:ascii="Times New Roman" w:hAnsi="Times New Roman"/>
          <w:sz w:val="24"/>
          <w:szCs w:val="24"/>
          <w:lang w:val="en-GB"/>
        </w:rPr>
        <w:fldChar w:fldCharType="begin"/>
      </w:r>
      <w:r w:rsidR="00276B13">
        <w:rPr>
          <w:rFonts w:ascii="Times New Roman" w:hAnsi="Times New Roman"/>
          <w:sz w:val="24"/>
          <w:szCs w:val="24"/>
          <w:lang w:val="en-GB"/>
        </w:rPr>
        <w:instrText xml:space="preserve"> ADDIN EN.CITE &lt;EndNote&gt;&lt;Cite&gt;&lt;Author&gt;Liu&lt;/Author&gt;&lt;Year&gt;2011&lt;/Year&gt;&lt;RecNum&gt;3&lt;/RecNum&gt;&lt;DisplayText&gt;[8]&lt;/DisplayText&gt;&lt;record&gt;&lt;rec-number&gt;3&lt;/rec-number&gt;&lt;foreign-keys&gt;&lt;key app="EN" db-id="x9zvseetpzf2poe0aafx29xi9tpr5wawfapz"&gt;3&lt;/key&gt;&lt;/foreign-keys&gt;&lt;ref-type name="Journal Article"&gt;17&lt;/ref-type&gt;&lt;contributors&gt;&lt;authors&gt;&lt;author&gt;Liu, H. S.&lt;/author&gt;&lt;author&gt;Zhang, B.&lt;/author&gt;&lt;author&gt;Zhang, G. P.&lt;/author&gt;&lt;/authors&gt;&lt;/contributors&gt;&lt;titles&gt;&lt;title&gt;Enhanced toughness and fatigue strength of cold roll bonded Cu/Cu laminated composites with mechanical contrast&lt;/title&gt;&lt;secondary-title&gt;Scripta Materialia&lt;/secondary-title&gt;&lt;/titles&gt;&lt;pages&gt;891-894&lt;/pages&gt;&lt;volume&gt;65&lt;/volume&gt;&lt;number&gt;10&lt;/number&gt;&lt;keywords&gt;&lt;keyword&gt;Laminated composite&lt;/keyword&gt;&lt;keyword&gt;Cold roll bonding&lt;/keyword&gt;&lt;keyword&gt;Fatigue strength&lt;/keyword&gt;&lt;keyword&gt;Toughness&lt;/keyword&gt;&lt;keyword&gt;Cracking&lt;/keyword&gt;&lt;/keywords&gt;&lt;dates&gt;&lt;year&gt;2011&lt;/year&gt;&lt;/dates&gt;&lt;isbn&gt;1359-6462&lt;/isbn&gt;&lt;urls&gt;&lt;related-urls&gt;&lt;url&gt;http://www.sciencedirect.com/science/article/pii/S1359646211004672&lt;/url&gt;&lt;/related-urls&gt;&lt;/urls&gt;&lt;electronic-resource-num&gt;10.1016/j.scriptamat.2011.08.001&lt;/electronic-resource-num&gt;&lt;/record&gt;&lt;/Cite&gt;&lt;/EndNote&gt;</w:instrText>
      </w:r>
      <w:r w:rsidR="00276B13" w:rsidRPr="00D62E60">
        <w:rPr>
          <w:rFonts w:ascii="Times New Roman" w:hAnsi="Times New Roman"/>
          <w:sz w:val="24"/>
          <w:szCs w:val="24"/>
          <w:lang w:val="en-GB"/>
        </w:rPr>
        <w:fldChar w:fldCharType="separate"/>
      </w:r>
      <w:r w:rsidR="00276B13">
        <w:rPr>
          <w:rFonts w:ascii="Times New Roman" w:hAnsi="Times New Roman"/>
          <w:noProof/>
          <w:sz w:val="24"/>
          <w:szCs w:val="24"/>
          <w:lang w:val="en-GB"/>
        </w:rPr>
        <w:t>[</w:t>
      </w:r>
      <w:hyperlink w:anchor="_ENREF_8" w:tooltip="Liu, 2011 #3" w:history="1">
        <w:r w:rsidR="00276B13">
          <w:rPr>
            <w:rFonts w:ascii="Times New Roman" w:hAnsi="Times New Roman"/>
            <w:noProof/>
            <w:sz w:val="24"/>
            <w:szCs w:val="24"/>
            <w:lang w:val="en-GB"/>
          </w:rPr>
          <w:t>8</w:t>
        </w:r>
      </w:hyperlink>
      <w:r w:rsidR="00276B13">
        <w:rPr>
          <w:rFonts w:ascii="Times New Roman" w:hAnsi="Times New Roman"/>
          <w:noProof/>
          <w:sz w:val="24"/>
          <w:szCs w:val="24"/>
          <w:lang w:val="en-GB"/>
        </w:rPr>
        <w:t>]</w:t>
      </w:r>
      <w:r w:rsidR="00276B13" w:rsidRPr="00D62E60">
        <w:rPr>
          <w:rFonts w:ascii="Times New Roman" w:hAnsi="Times New Roman"/>
          <w:sz w:val="24"/>
          <w:szCs w:val="24"/>
          <w:lang w:val="en-GB"/>
        </w:rPr>
        <w:fldChar w:fldCharType="end"/>
      </w:r>
      <w:r w:rsidR="00541490">
        <w:rPr>
          <w:rFonts w:ascii="Times New Roman" w:hAnsi="Times New Roman"/>
          <w:sz w:val="24"/>
          <w:szCs w:val="24"/>
          <w:lang w:val="en-GB"/>
        </w:rPr>
        <w:t>. A</w:t>
      </w:r>
      <w:r w:rsidR="00FD3956" w:rsidRPr="00D62E60">
        <w:rPr>
          <w:rFonts w:ascii="Times New Roman" w:hAnsi="Times New Roman"/>
          <w:sz w:val="24"/>
          <w:szCs w:val="24"/>
          <w:lang w:val="en-GB"/>
        </w:rPr>
        <w:t xml:space="preserve"> flexural strength  as high as 750- 800 MPa is exhibited b</w:t>
      </w:r>
      <w:r w:rsidR="00541490">
        <w:rPr>
          <w:rFonts w:ascii="Times New Roman" w:hAnsi="Times New Roman"/>
          <w:sz w:val="24"/>
          <w:szCs w:val="24"/>
          <w:lang w:val="en-GB"/>
        </w:rPr>
        <w:t xml:space="preserve">y samples of  cold </w:t>
      </w:r>
      <w:r w:rsidR="00FD3956" w:rsidRPr="00D62E60">
        <w:rPr>
          <w:rFonts w:ascii="Times New Roman" w:hAnsi="Times New Roman"/>
          <w:sz w:val="24"/>
          <w:szCs w:val="24"/>
          <w:lang w:val="en-GB"/>
        </w:rPr>
        <w:t xml:space="preserve">ARB </w:t>
      </w:r>
      <w:r w:rsidR="00541490">
        <w:rPr>
          <w:rFonts w:ascii="Times New Roman" w:hAnsi="Times New Roman"/>
          <w:sz w:val="24"/>
          <w:szCs w:val="24"/>
          <w:lang w:val="en-GB"/>
        </w:rPr>
        <w:t xml:space="preserve">of Al and </w:t>
      </w:r>
      <w:r w:rsidR="00FD3956" w:rsidRPr="00D62E60">
        <w:rPr>
          <w:rFonts w:ascii="Times New Roman" w:hAnsi="Times New Roman"/>
          <w:sz w:val="24"/>
          <w:szCs w:val="24"/>
          <w:lang w:val="en-GB"/>
        </w:rPr>
        <w:t xml:space="preserve">Br as long as the layers are more or less continuous, but the moment continuity is lost, the flexural strength drops </w:t>
      </w:r>
      <w:r w:rsidR="00541490">
        <w:rPr>
          <w:rFonts w:ascii="Times New Roman" w:hAnsi="Times New Roman"/>
          <w:sz w:val="24"/>
          <w:szCs w:val="24"/>
          <w:lang w:val="en-GB"/>
        </w:rPr>
        <w:t>to 500- 600 MPa. The low</w:t>
      </w:r>
      <w:r w:rsidR="00FD3956" w:rsidRPr="00D62E60">
        <w:rPr>
          <w:rFonts w:ascii="Times New Roman" w:hAnsi="Times New Roman"/>
          <w:sz w:val="24"/>
          <w:szCs w:val="24"/>
          <w:lang w:val="en-GB"/>
        </w:rPr>
        <w:t xml:space="preserve"> flexural strength </w:t>
      </w:r>
      <w:r w:rsidR="00541490">
        <w:rPr>
          <w:rFonts w:ascii="Times New Roman" w:hAnsi="Times New Roman"/>
          <w:sz w:val="24"/>
          <w:szCs w:val="24"/>
          <w:lang w:val="en-GB"/>
        </w:rPr>
        <w:t>and lacking ductility of 4 pass cold ARB of Al and Br samples can</w:t>
      </w:r>
      <w:r w:rsidR="00FD3956" w:rsidRPr="00D62E60">
        <w:rPr>
          <w:rFonts w:ascii="Times New Roman" w:hAnsi="Times New Roman"/>
          <w:sz w:val="24"/>
          <w:szCs w:val="24"/>
          <w:lang w:val="en-GB"/>
        </w:rPr>
        <w:t xml:space="preserve"> be explained similarly based on </w:t>
      </w:r>
      <w:r w:rsidR="00541490">
        <w:rPr>
          <w:rFonts w:ascii="Times New Roman" w:hAnsi="Times New Roman"/>
          <w:sz w:val="24"/>
          <w:szCs w:val="24"/>
          <w:lang w:val="en-GB"/>
        </w:rPr>
        <w:t xml:space="preserve">lack of </w:t>
      </w:r>
      <w:r w:rsidR="00FD3956" w:rsidRPr="00D62E60">
        <w:rPr>
          <w:rFonts w:ascii="Times New Roman" w:hAnsi="Times New Roman"/>
          <w:sz w:val="24"/>
          <w:szCs w:val="24"/>
          <w:lang w:val="en-GB"/>
        </w:rPr>
        <w:t>layer continuity</w:t>
      </w:r>
      <w:r w:rsidR="00541490">
        <w:rPr>
          <w:rFonts w:ascii="Times New Roman" w:hAnsi="Times New Roman"/>
          <w:sz w:val="24"/>
          <w:szCs w:val="24"/>
          <w:lang w:val="en-GB"/>
        </w:rPr>
        <w:t xml:space="preserve"> leading to early failure in the bending test</w:t>
      </w:r>
      <w:r w:rsidR="00B35616">
        <w:rPr>
          <w:rFonts w:ascii="Times New Roman" w:hAnsi="Times New Roman"/>
          <w:sz w:val="24"/>
          <w:szCs w:val="24"/>
          <w:lang w:val="en-GB"/>
        </w:rPr>
        <w:t>.</w:t>
      </w:r>
      <w:r w:rsidR="00960D27" w:rsidRPr="00960D27">
        <w:rPr>
          <w:rFonts w:ascii="Times New Roman" w:hAnsi="Times New Roman"/>
          <w:sz w:val="24"/>
          <w:szCs w:val="24"/>
          <w:lang w:val="en-GB"/>
        </w:rPr>
        <w:t xml:space="preserve"> </w:t>
      </w:r>
    </w:p>
    <w:p w:rsidR="00AC6E91" w:rsidRPr="00AC6E91" w:rsidRDefault="00960D27" w:rsidP="008F7F4E">
      <w:pPr>
        <w:spacing w:line="360" w:lineRule="auto"/>
        <w:jc w:val="both"/>
        <w:rPr>
          <w:rFonts w:ascii="Times New Roman" w:hAnsi="Times New Roman"/>
          <w:sz w:val="24"/>
          <w:szCs w:val="24"/>
          <w:lang w:val="en-GB"/>
        </w:rPr>
      </w:pPr>
      <w:r>
        <w:rPr>
          <w:rFonts w:ascii="Times New Roman" w:hAnsi="Times New Roman"/>
          <w:sz w:val="24"/>
          <w:szCs w:val="24"/>
          <w:lang w:val="en-GB"/>
        </w:rPr>
        <w:lastRenderedPageBreak/>
        <w:t xml:space="preserve">The 45 degree shear bands cutting through the layers suggest that </w:t>
      </w:r>
      <w:r w:rsidR="002D5660">
        <w:rPr>
          <w:rFonts w:ascii="Times New Roman" w:hAnsi="Times New Roman"/>
          <w:sz w:val="24"/>
          <w:szCs w:val="24"/>
          <w:lang w:val="en-GB"/>
        </w:rPr>
        <w:t>subsequent to the onset of instability</w:t>
      </w:r>
      <w:r w:rsidR="000558FA">
        <w:rPr>
          <w:rFonts w:ascii="Times New Roman" w:hAnsi="Times New Roman"/>
          <w:sz w:val="24"/>
          <w:szCs w:val="24"/>
          <w:lang w:val="en-GB"/>
        </w:rPr>
        <w:t>,</w:t>
      </w:r>
      <w:r w:rsidR="002D5660">
        <w:rPr>
          <w:rFonts w:ascii="Times New Roman" w:hAnsi="Times New Roman"/>
          <w:sz w:val="24"/>
          <w:szCs w:val="24"/>
          <w:lang w:val="en-GB"/>
        </w:rPr>
        <w:t xml:space="preserve"> </w:t>
      </w:r>
      <w:r>
        <w:rPr>
          <w:rFonts w:ascii="Times New Roman" w:hAnsi="Times New Roman"/>
          <w:sz w:val="24"/>
          <w:szCs w:val="24"/>
          <w:lang w:val="en-GB"/>
        </w:rPr>
        <w:t>the thinning of the hard layers is by intersecting shear bands rat</w:t>
      </w:r>
      <w:r w:rsidR="002D5660">
        <w:rPr>
          <w:rFonts w:ascii="Times New Roman" w:hAnsi="Times New Roman"/>
          <w:sz w:val="24"/>
          <w:szCs w:val="24"/>
          <w:lang w:val="en-GB"/>
        </w:rPr>
        <w:t>her than by plane strain compression</w:t>
      </w:r>
      <w:r>
        <w:rPr>
          <w:rFonts w:ascii="Times New Roman" w:hAnsi="Times New Roman"/>
          <w:sz w:val="24"/>
          <w:szCs w:val="24"/>
          <w:lang w:val="en-GB"/>
        </w:rPr>
        <w:t xml:space="preserve">. </w:t>
      </w:r>
      <w:r w:rsidR="00BE0E38">
        <w:rPr>
          <w:rFonts w:ascii="Times New Roman" w:hAnsi="Times New Roman"/>
          <w:sz w:val="24"/>
          <w:szCs w:val="24"/>
          <w:lang w:val="en-GB"/>
        </w:rPr>
        <w:t>The FEM simulations</w:t>
      </w:r>
      <w:r w:rsidR="002D5660">
        <w:rPr>
          <w:rFonts w:ascii="Times New Roman" w:hAnsi="Times New Roman"/>
          <w:sz w:val="24"/>
          <w:szCs w:val="24"/>
          <w:lang w:val="en-GB"/>
        </w:rPr>
        <w:t xml:space="preserve"> of plane strain compression </w:t>
      </w:r>
      <w:r w:rsidR="00BE0E38">
        <w:rPr>
          <w:rFonts w:ascii="Times New Roman" w:hAnsi="Times New Roman"/>
          <w:sz w:val="24"/>
          <w:szCs w:val="24"/>
          <w:lang w:val="en-GB"/>
        </w:rPr>
        <w:t xml:space="preserve">showed that </w:t>
      </w:r>
      <w:r w:rsidR="002D5660">
        <w:rPr>
          <w:rFonts w:ascii="Times New Roman" w:hAnsi="Times New Roman"/>
          <w:sz w:val="24"/>
          <w:szCs w:val="24"/>
          <w:lang w:val="en-GB"/>
        </w:rPr>
        <w:t xml:space="preserve">the onset of instability </w:t>
      </w:r>
      <w:r w:rsidR="00BE0E38">
        <w:rPr>
          <w:rFonts w:ascii="Times New Roman" w:hAnsi="Times New Roman"/>
          <w:sz w:val="24"/>
          <w:szCs w:val="24"/>
          <w:lang w:val="en-GB"/>
        </w:rPr>
        <w:t xml:space="preserve">was </w:t>
      </w:r>
      <w:r w:rsidR="002D5660">
        <w:rPr>
          <w:rFonts w:ascii="Times New Roman" w:hAnsi="Times New Roman"/>
          <w:sz w:val="24"/>
          <w:szCs w:val="24"/>
          <w:lang w:val="en-GB"/>
        </w:rPr>
        <w:t xml:space="preserve">in the form of </w:t>
      </w:r>
      <w:r w:rsidR="00BE0E38">
        <w:rPr>
          <w:rFonts w:ascii="Times New Roman" w:hAnsi="Times New Roman"/>
          <w:sz w:val="24"/>
          <w:szCs w:val="24"/>
          <w:lang w:val="en-GB"/>
        </w:rPr>
        <w:t xml:space="preserve">a bifurcation from uniform plane strain compression to the formation of </w:t>
      </w:r>
      <w:r w:rsidR="00525D08">
        <w:rPr>
          <w:rFonts w:ascii="Times New Roman" w:hAnsi="Times New Roman"/>
          <w:sz w:val="24"/>
          <w:szCs w:val="24"/>
          <w:lang w:val="en-GB"/>
        </w:rPr>
        <w:t>well-defined</w:t>
      </w:r>
      <w:r w:rsidR="00BE0E38">
        <w:rPr>
          <w:rFonts w:ascii="Times New Roman" w:hAnsi="Times New Roman"/>
          <w:sz w:val="24"/>
          <w:szCs w:val="24"/>
          <w:lang w:val="en-GB"/>
        </w:rPr>
        <w:t xml:space="preserve"> </w:t>
      </w:r>
      <w:r w:rsidR="002D5660">
        <w:rPr>
          <w:rFonts w:ascii="Times New Roman" w:hAnsi="Times New Roman"/>
          <w:sz w:val="24"/>
          <w:szCs w:val="24"/>
          <w:lang w:val="en-GB"/>
        </w:rPr>
        <w:t>45</w:t>
      </w:r>
      <w:r w:rsidR="002D5660" w:rsidRPr="00055732">
        <w:rPr>
          <w:rFonts w:ascii="Times New Roman" w:hAnsi="Times New Roman"/>
          <w:sz w:val="24"/>
          <w:szCs w:val="24"/>
          <w:lang w:val="en-GB"/>
        </w:rPr>
        <w:t>°</w:t>
      </w:r>
      <w:r w:rsidR="002D5660">
        <w:rPr>
          <w:rFonts w:ascii="Times New Roman" w:hAnsi="Times New Roman"/>
          <w:sz w:val="24"/>
          <w:szCs w:val="24"/>
          <w:lang w:val="en-GB"/>
        </w:rPr>
        <w:t xml:space="preserve"> zigzag shear bands </w:t>
      </w:r>
      <w:r w:rsidR="00BE0E38">
        <w:rPr>
          <w:rFonts w:ascii="Times New Roman" w:hAnsi="Times New Roman"/>
          <w:sz w:val="24"/>
          <w:szCs w:val="24"/>
          <w:lang w:val="en-GB"/>
        </w:rPr>
        <w:t xml:space="preserve">occurring </w:t>
      </w:r>
      <w:r w:rsidR="002D5660">
        <w:rPr>
          <w:rFonts w:ascii="Times New Roman" w:hAnsi="Times New Roman"/>
          <w:sz w:val="24"/>
          <w:szCs w:val="24"/>
          <w:lang w:val="en-GB"/>
        </w:rPr>
        <w:t>through all the layers of the strip thickness</w:t>
      </w:r>
      <w:r w:rsidR="00BE0E38">
        <w:rPr>
          <w:rFonts w:ascii="Times New Roman" w:hAnsi="Times New Roman"/>
          <w:sz w:val="24"/>
          <w:szCs w:val="24"/>
          <w:lang w:val="en-GB"/>
        </w:rPr>
        <w:t xml:space="preserve"> at a certain rolling reduction. The </w:t>
      </w:r>
      <w:r w:rsidR="000F30B7" w:rsidRPr="000F30B7">
        <w:rPr>
          <w:rFonts w:ascii="Times New Roman" w:hAnsi="Times New Roman"/>
          <w:sz w:val="24"/>
          <w:szCs w:val="24"/>
          <w:highlight w:val="yellow"/>
          <w:lang w:val="en-GB"/>
        </w:rPr>
        <w:t>local flow conditions in the</w:t>
      </w:r>
      <w:r w:rsidR="000F30B7">
        <w:rPr>
          <w:rFonts w:ascii="Times New Roman" w:hAnsi="Times New Roman"/>
          <w:sz w:val="24"/>
          <w:szCs w:val="24"/>
          <w:lang w:val="en-GB"/>
        </w:rPr>
        <w:t xml:space="preserve"> </w:t>
      </w:r>
      <w:r w:rsidR="00BE0E38">
        <w:rPr>
          <w:rFonts w:ascii="Times New Roman" w:hAnsi="Times New Roman"/>
          <w:sz w:val="24"/>
          <w:szCs w:val="24"/>
          <w:lang w:val="en-GB"/>
        </w:rPr>
        <w:t xml:space="preserve">alternating shear bands </w:t>
      </w:r>
      <w:r w:rsidR="008D118D" w:rsidRPr="008D118D">
        <w:rPr>
          <w:rFonts w:ascii="Times New Roman" w:hAnsi="Times New Roman"/>
          <w:sz w:val="24"/>
          <w:szCs w:val="24"/>
          <w:highlight w:val="yellow"/>
          <w:lang w:val="en-GB"/>
        </w:rPr>
        <w:t xml:space="preserve">are somehow involved in the </w:t>
      </w:r>
      <w:r w:rsidR="00BE0E38" w:rsidRPr="008D118D">
        <w:rPr>
          <w:rFonts w:ascii="Times New Roman" w:hAnsi="Times New Roman"/>
          <w:sz w:val="24"/>
          <w:szCs w:val="24"/>
          <w:highlight w:val="yellow"/>
          <w:lang w:val="en-GB"/>
        </w:rPr>
        <w:t>bend</w:t>
      </w:r>
      <w:r w:rsidR="008D118D" w:rsidRPr="008D118D">
        <w:rPr>
          <w:rFonts w:ascii="Times New Roman" w:hAnsi="Times New Roman"/>
          <w:sz w:val="24"/>
          <w:szCs w:val="24"/>
          <w:highlight w:val="yellow"/>
          <w:lang w:val="en-GB"/>
        </w:rPr>
        <w:t>ing</w:t>
      </w:r>
      <w:r w:rsidR="00BE0E38" w:rsidRPr="008D118D">
        <w:rPr>
          <w:rFonts w:ascii="Times New Roman" w:hAnsi="Times New Roman"/>
          <w:sz w:val="24"/>
          <w:szCs w:val="24"/>
          <w:highlight w:val="yellow"/>
          <w:lang w:val="en-GB"/>
        </w:rPr>
        <w:t xml:space="preserve"> and unbend</w:t>
      </w:r>
      <w:r w:rsidR="008D118D" w:rsidRPr="008D118D">
        <w:rPr>
          <w:rFonts w:ascii="Times New Roman" w:hAnsi="Times New Roman"/>
          <w:sz w:val="24"/>
          <w:szCs w:val="24"/>
          <w:highlight w:val="yellow"/>
          <w:lang w:val="en-GB"/>
        </w:rPr>
        <w:t>ing o</w:t>
      </w:r>
      <w:r w:rsidR="008D118D">
        <w:rPr>
          <w:rFonts w:ascii="Times New Roman" w:hAnsi="Times New Roman"/>
          <w:sz w:val="24"/>
          <w:szCs w:val="24"/>
          <w:lang w:val="en-GB"/>
        </w:rPr>
        <w:t>f</w:t>
      </w:r>
      <w:r w:rsidR="00BE0E38">
        <w:rPr>
          <w:rFonts w:ascii="Times New Roman" w:hAnsi="Times New Roman"/>
          <w:sz w:val="24"/>
          <w:szCs w:val="24"/>
          <w:lang w:val="en-GB"/>
        </w:rPr>
        <w:t xml:space="preserve"> the layers. </w:t>
      </w:r>
      <w:r w:rsidR="00525D08">
        <w:rPr>
          <w:rFonts w:ascii="Times New Roman" w:hAnsi="Times New Roman"/>
          <w:sz w:val="24"/>
          <w:szCs w:val="24"/>
          <w:lang w:val="en-GB"/>
        </w:rPr>
        <w:t>The zig</w:t>
      </w:r>
      <w:r w:rsidR="008F7F4E" w:rsidRPr="008F7F4E">
        <w:rPr>
          <w:rFonts w:ascii="Times New Roman" w:hAnsi="Times New Roman"/>
          <w:sz w:val="24"/>
          <w:szCs w:val="24"/>
          <w:lang w:val="en-GB"/>
        </w:rPr>
        <w:t>zag instability initially makes the strong layer more elongated and hence uniformly thinner as compared to the earlier assumptions of localized necking.</w:t>
      </w:r>
      <w:r w:rsidR="008F7F4E" w:rsidRPr="008F7F4E">
        <w:rPr>
          <w:rFonts w:ascii="Times New Roman" w:eastAsia="SimSun" w:hAnsi="Times New Roman"/>
          <w:sz w:val="24"/>
          <w:szCs w:val="24"/>
          <w:lang w:val="en-GB"/>
        </w:rPr>
        <w:t xml:space="preserve"> </w:t>
      </w:r>
      <w:r w:rsidR="00BE0E38">
        <w:rPr>
          <w:rFonts w:ascii="Times New Roman" w:hAnsi="Times New Roman"/>
          <w:sz w:val="24"/>
          <w:szCs w:val="24"/>
          <w:lang w:val="en-GB"/>
        </w:rPr>
        <w:t>The distance between bending and unbending is defined by the spacing between the shear bands, which scales with the strip thickness. Since the total thickness is decreasing durin</w:t>
      </w:r>
      <w:bookmarkStart w:id="4" w:name="_GoBack"/>
      <w:bookmarkEnd w:id="4"/>
      <w:r w:rsidR="00BE0E38">
        <w:rPr>
          <w:rFonts w:ascii="Times New Roman" w:hAnsi="Times New Roman"/>
          <w:sz w:val="24"/>
          <w:szCs w:val="24"/>
          <w:lang w:val="en-GB"/>
        </w:rPr>
        <w:t>g compression, the bending wavelength for the layers is decreasing. In the plane strain compression case</w:t>
      </w:r>
      <w:r w:rsidR="00CB16DD">
        <w:rPr>
          <w:rFonts w:ascii="Times New Roman" w:hAnsi="Times New Roman"/>
          <w:sz w:val="24"/>
          <w:szCs w:val="24"/>
          <w:lang w:val="en-GB"/>
        </w:rPr>
        <w:t>,</w:t>
      </w:r>
      <w:r w:rsidR="00BE0E38">
        <w:rPr>
          <w:rFonts w:ascii="Times New Roman" w:hAnsi="Times New Roman"/>
          <w:sz w:val="24"/>
          <w:szCs w:val="24"/>
          <w:lang w:val="en-GB"/>
        </w:rPr>
        <w:t xml:space="preserve"> this convectively brings new material into the shear zone and the sheared material out of it. When tracing points</w:t>
      </w:r>
      <w:r w:rsidR="00BF122A">
        <w:rPr>
          <w:rFonts w:ascii="Times New Roman" w:hAnsi="Times New Roman"/>
          <w:sz w:val="24"/>
          <w:szCs w:val="24"/>
          <w:lang w:val="en-GB"/>
        </w:rPr>
        <w:t xml:space="preserve"> on the Al layer near the roll bonded interface,</w:t>
      </w:r>
      <w:r w:rsidR="00BE0E38">
        <w:rPr>
          <w:rFonts w:ascii="Times New Roman" w:hAnsi="Times New Roman"/>
          <w:sz w:val="24"/>
          <w:szCs w:val="24"/>
          <w:lang w:val="en-GB"/>
        </w:rPr>
        <w:t xml:space="preserve"> it was seen that before the onset of instability the strain</w:t>
      </w:r>
      <w:r w:rsidR="00BF122A">
        <w:rPr>
          <w:rFonts w:ascii="Times New Roman" w:hAnsi="Times New Roman"/>
          <w:sz w:val="24"/>
          <w:szCs w:val="24"/>
          <w:lang w:val="en-GB"/>
        </w:rPr>
        <w:t xml:space="preserve"> </w:t>
      </w:r>
      <w:r w:rsidR="00BE0E38">
        <w:rPr>
          <w:rFonts w:ascii="Times New Roman" w:hAnsi="Times New Roman"/>
          <w:sz w:val="24"/>
          <w:szCs w:val="24"/>
          <w:lang w:val="en-GB"/>
        </w:rPr>
        <w:t>rate corresponded to the uniform compression of the stack of layers. Subsequent to onset of instability the points experienced higher strain</w:t>
      </w:r>
      <w:r w:rsidR="00BF122A">
        <w:rPr>
          <w:rFonts w:ascii="Times New Roman" w:hAnsi="Times New Roman"/>
          <w:sz w:val="24"/>
          <w:szCs w:val="24"/>
          <w:lang w:val="en-GB"/>
        </w:rPr>
        <w:t xml:space="preserve"> </w:t>
      </w:r>
      <w:r w:rsidR="00BE0E38">
        <w:rPr>
          <w:rFonts w:ascii="Times New Roman" w:hAnsi="Times New Roman"/>
          <w:sz w:val="24"/>
          <w:szCs w:val="24"/>
          <w:lang w:val="en-GB"/>
        </w:rPr>
        <w:t>rates while being inside the shear band and lower s</w:t>
      </w:r>
      <w:r w:rsidR="00BF122A">
        <w:rPr>
          <w:rFonts w:ascii="Times New Roman" w:hAnsi="Times New Roman"/>
          <w:sz w:val="24"/>
          <w:szCs w:val="24"/>
          <w:lang w:val="en-GB"/>
        </w:rPr>
        <w:t>train</w:t>
      </w:r>
      <w:r w:rsidR="008F7F4E">
        <w:rPr>
          <w:rFonts w:ascii="Times New Roman" w:hAnsi="Times New Roman"/>
          <w:sz w:val="24"/>
          <w:szCs w:val="24"/>
          <w:lang w:val="en-GB"/>
        </w:rPr>
        <w:t xml:space="preserve"> </w:t>
      </w:r>
      <w:r w:rsidR="00BE0E38">
        <w:rPr>
          <w:rFonts w:ascii="Times New Roman" w:hAnsi="Times New Roman"/>
          <w:sz w:val="24"/>
          <w:szCs w:val="24"/>
          <w:lang w:val="en-GB"/>
        </w:rPr>
        <w:t>rates while being outside</w:t>
      </w:r>
      <w:r w:rsidR="008F7F4E">
        <w:rPr>
          <w:rFonts w:ascii="Times New Roman" w:hAnsi="Times New Roman"/>
          <w:sz w:val="24"/>
          <w:szCs w:val="24"/>
          <w:lang w:val="en-GB"/>
        </w:rPr>
        <w:t>, clearly defining the onset of instability</w:t>
      </w:r>
      <w:r w:rsidR="00BE0E38">
        <w:rPr>
          <w:rFonts w:ascii="Times New Roman" w:hAnsi="Times New Roman"/>
          <w:sz w:val="24"/>
          <w:szCs w:val="24"/>
          <w:lang w:val="en-GB"/>
        </w:rPr>
        <w:t xml:space="preserve"> in Fig. </w:t>
      </w:r>
      <w:r w:rsidR="008F7F4E">
        <w:rPr>
          <w:rFonts w:ascii="Times New Roman" w:hAnsi="Times New Roman"/>
          <w:sz w:val="24"/>
          <w:szCs w:val="24"/>
          <w:lang w:val="en-GB"/>
        </w:rPr>
        <w:t>11</w:t>
      </w:r>
      <w:r w:rsidR="00BE0E38">
        <w:rPr>
          <w:rFonts w:ascii="Times New Roman" w:hAnsi="Times New Roman"/>
          <w:sz w:val="24"/>
          <w:szCs w:val="24"/>
          <w:lang w:val="en-GB"/>
        </w:rPr>
        <w:t>.</w:t>
      </w:r>
    </w:p>
    <w:p w:rsidR="00B35616" w:rsidRDefault="00FD3956" w:rsidP="003A6189">
      <w:pPr>
        <w:spacing w:line="360" w:lineRule="auto"/>
        <w:jc w:val="both"/>
        <w:rPr>
          <w:rFonts w:ascii="Times New Roman" w:eastAsia="SimSun" w:hAnsi="Times New Roman"/>
          <w:color w:val="000000"/>
          <w:sz w:val="24"/>
          <w:szCs w:val="24"/>
          <w:lang w:val="en-GB"/>
        </w:rPr>
      </w:pPr>
      <w:r w:rsidRPr="00D62E60">
        <w:rPr>
          <w:rFonts w:ascii="Times New Roman" w:eastAsia="SimSun" w:hAnsi="Times New Roman"/>
          <w:color w:val="000000"/>
          <w:sz w:val="24"/>
          <w:szCs w:val="24"/>
          <w:lang w:val="en-GB"/>
        </w:rPr>
        <w:t xml:space="preserve">Yazar et al. </w:t>
      </w:r>
      <w:r w:rsidR="00276B13" w:rsidRPr="00D62E60">
        <w:rPr>
          <w:rFonts w:ascii="Times New Roman" w:eastAsia="SimSun" w:hAnsi="Times New Roman"/>
          <w:color w:val="000000"/>
          <w:sz w:val="24"/>
          <w:szCs w:val="24"/>
          <w:lang w:val="en-GB"/>
        </w:rPr>
        <w:fldChar w:fldCharType="begin"/>
      </w:r>
      <w:r w:rsidR="00276B13">
        <w:rPr>
          <w:rFonts w:ascii="Times New Roman" w:eastAsia="SimSun" w:hAnsi="Times New Roman"/>
          <w:color w:val="000000"/>
          <w:sz w:val="24"/>
          <w:szCs w:val="24"/>
          <w:lang w:val="en-GB"/>
        </w:rPr>
        <w:instrText xml:space="preserve"> ADDIN EN.CITE &lt;EndNote&gt;&lt;Cite&gt;&lt;Author&gt;Yazar&lt;/Author&gt;&lt;Year&gt;2005&lt;/Year&gt;&lt;RecNum&gt;14&lt;/RecNum&gt;&lt;DisplayText&gt;[20]&lt;/DisplayText&gt;&lt;record&gt;&lt;rec-number&gt;14&lt;/rec-number&gt;&lt;foreign-keys&gt;&lt;key app="EN" db-id="x9zvseetpzf2poe0aafx29xi9tpr5wawfapz"&gt;14&lt;/key&gt;&lt;/foreign-keys&gt;&lt;ref-type name="Journal Article"&gt;17&lt;/ref-type&gt;&lt;contributors&gt;&lt;authors&gt;&lt;author&gt;Yazar, Ö&lt;/author&gt;&lt;author&gt;Ediz, T.&lt;/author&gt;&lt;author&gt;Öztürk, T.&lt;/author&gt;&lt;/authors&gt;&lt;/contributors&gt;&lt;titles&gt;&lt;title&gt;Control of macrostructure in deformation processing of metal/metal laminates&lt;/title&gt;&lt;secondary-title&gt;Acta Materialia&lt;/secondary-title&gt;&lt;/titles&gt;&lt;pages&gt;375-381&lt;/pages&gt;&lt;volume&gt;53&lt;/volume&gt;&lt;number&gt;2&lt;/number&gt;&lt;keywords&gt;&lt;keyword&gt;Metallic composites&lt;/keyword&gt;&lt;keyword&gt;Finite element modelling&lt;/keyword&gt;&lt;keyword&gt;Structural refinement&lt;/keyword&gt;&lt;keyword&gt;Multiple necking&lt;/keyword&gt;&lt;keyword&gt;Multiple rupture&lt;/keyword&gt;&lt;/keywords&gt;&lt;dates&gt;&lt;year&gt;2005&lt;/year&gt;&lt;/dates&gt;&lt;isbn&gt;1359-6454&lt;/isbn&gt;&lt;urls&gt;&lt;related-urls&gt;&lt;url&gt;http://www.sciencedirect.com/science/article/pii/S1359645404005750&lt;/url&gt;&lt;/related-urls&gt;&lt;/urls&gt;&lt;electronic-resource-num&gt;10.1016/j.actamat.2004.09.033&lt;/electronic-resource-num&gt;&lt;/record&gt;&lt;/Cite&gt;&lt;/EndNote&gt;</w:instrText>
      </w:r>
      <w:r w:rsidR="00276B13" w:rsidRPr="00D62E60">
        <w:rPr>
          <w:rFonts w:ascii="Times New Roman" w:eastAsia="SimSun" w:hAnsi="Times New Roman"/>
          <w:color w:val="000000"/>
          <w:sz w:val="24"/>
          <w:szCs w:val="24"/>
          <w:lang w:val="en-GB"/>
        </w:rPr>
        <w:fldChar w:fldCharType="separate"/>
      </w:r>
      <w:r w:rsidR="00276B13">
        <w:rPr>
          <w:rFonts w:ascii="Times New Roman" w:eastAsia="SimSun" w:hAnsi="Times New Roman"/>
          <w:noProof/>
          <w:color w:val="000000"/>
          <w:sz w:val="24"/>
          <w:szCs w:val="24"/>
          <w:lang w:val="en-GB"/>
        </w:rPr>
        <w:t>[</w:t>
      </w:r>
      <w:hyperlink w:anchor="_ENREF_20" w:tooltip="Yazar, 2005 #14" w:history="1">
        <w:r w:rsidR="00276B13">
          <w:rPr>
            <w:rFonts w:ascii="Times New Roman" w:eastAsia="SimSun" w:hAnsi="Times New Roman"/>
            <w:noProof/>
            <w:color w:val="000000"/>
            <w:sz w:val="24"/>
            <w:szCs w:val="24"/>
            <w:lang w:val="en-GB"/>
          </w:rPr>
          <w:t>20</w:t>
        </w:r>
      </w:hyperlink>
      <w:r w:rsidR="00276B13">
        <w:rPr>
          <w:rFonts w:ascii="Times New Roman" w:eastAsia="SimSun" w:hAnsi="Times New Roman"/>
          <w:noProof/>
          <w:color w:val="000000"/>
          <w:sz w:val="24"/>
          <w:szCs w:val="24"/>
          <w:lang w:val="en-GB"/>
        </w:rPr>
        <w:t>]</w:t>
      </w:r>
      <w:r w:rsidR="00276B13" w:rsidRPr="00D62E60">
        <w:rPr>
          <w:rFonts w:ascii="Times New Roman" w:eastAsia="SimSun" w:hAnsi="Times New Roman"/>
          <w:color w:val="000000"/>
          <w:sz w:val="24"/>
          <w:szCs w:val="24"/>
          <w:lang w:val="en-GB"/>
        </w:rPr>
        <w:fldChar w:fldCharType="end"/>
      </w:r>
      <w:r w:rsidRPr="00D62E60">
        <w:rPr>
          <w:rFonts w:ascii="Times New Roman" w:eastAsia="SimSun" w:hAnsi="Times New Roman"/>
          <w:color w:val="000000"/>
          <w:sz w:val="24"/>
          <w:szCs w:val="24"/>
          <w:lang w:val="en-GB"/>
        </w:rPr>
        <w:t xml:space="preserve"> reported </w:t>
      </w:r>
      <w:r w:rsidR="00B66AFD">
        <w:rPr>
          <w:rFonts w:ascii="Times New Roman" w:eastAsia="SimSun" w:hAnsi="Times New Roman"/>
          <w:color w:val="000000"/>
          <w:sz w:val="24"/>
          <w:szCs w:val="24"/>
          <w:lang w:val="en-GB"/>
        </w:rPr>
        <w:t xml:space="preserve">simulations of </w:t>
      </w:r>
      <w:r w:rsidR="006D7EC3">
        <w:rPr>
          <w:rFonts w:ascii="Times New Roman" w:eastAsia="SimSun" w:hAnsi="Times New Roman"/>
          <w:color w:val="000000"/>
          <w:sz w:val="24"/>
          <w:szCs w:val="24"/>
          <w:lang w:val="en-GB"/>
        </w:rPr>
        <w:t xml:space="preserve">cases with </w:t>
      </w:r>
      <w:r w:rsidR="00B66AFD">
        <w:rPr>
          <w:rFonts w:ascii="Times New Roman" w:eastAsia="SimSun" w:hAnsi="Times New Roman"/>
          <w:color w:val="000000"/>
          <w:sz w:val="24"/>
          <w:szCs w:val="24"/>
          <w:lang w:val="en-GB"/>
        </w:rPr>
        <w:t xml:space="preserve">a strong layer sandwiched between </w:t>
      </w:r>
      <w:r w:rsidR="006D7EC3">
        <w:rPr>
          <w:rFonts w:ascii="Times New Roman" w:eastAsia="SimSun" w:hAnsi="Times New Roman"/>
          <w:color w:val="000000"/>
          <w:sz w:val="24"/>
          <w:szCs w:val="24"/>
          <w:lang w:val="en-GB"/>
        </w:rPr>
        <w:t xml:space="preserve">two thick softer layers as a prototype for investigating instability of metal laminates. They reported a similar instability as reported here, where the </w:t>
      </w:r>
      <w:r w:rsidRPr="00D62E60">
        <w:rPr>
          <w:rFonts w:ascii="Times New Roman" w:eastAsia="SimSun" w:hAnsi="Times New Roman"/>
          <w:color w:val="000000"/>
          <w:sz w:val="24"/>
          <w:szCs w:val="24"/>
          <w:lang w:val="en-GB"/>
        </w:rPr>
        <w:t xml:space="preserve">hard layer </w:t>
      </w:r>
      <w:r w:rsidR="006D7EC3">
        <w:rPr>
          <w:rFonts w:ascii="Times New Roman" w:eastAsia="SimSun" w:hAnsi="Times New Roman"/>
          <w:color w:val="000000"/>
          <w:sz w:val="24"/>
          <w:szCs w:val="24"/>
          <w:lang w:val="en-GB"/>
        </w:rPr>
        <w:t>wa</w:t>
      </w:r>
      <w:r w:rsidRPr="00D62E60">
        <w:rPr>
          <w:rFonts w:ascii="Times New Roman" w:eastAsia="SimSun" w:hAnsi="Times New Roman"/>
          <w:color w:val="000000"/>
          <w:sz w:val="24"/>
          <w:szCs w:val="24"/>
          <w:lang w:val="en-GB"/>
        </w:rPr>
        <w:t xml:space="preserve">s intersected by </w:t>
      </w:r>
      <w:r w:rsidR="00B66AFD">
        <w:rPr>
          <w:rFonts w:ascii="Times New Roman" w:eastAsia="SimSun" w:hAnsi="Times New Roman"/>
          <w:color w:val="000000"/>
          <w:sz w:val="24"/>
          <w:szCs w:val="24"/>
          <w:lang w:val="en-GB"/>
        </w:rPr>
        <w:t xml:space="preserve">shear fronts during deformation. They </w:t>
      </w:r>
      <w:r w:rsidR="006D7EC3">
        <w:rPr>
          <w:rFonts w:ascii="Times New Roman" w:eastAsia="SimSun" w:hAnsi="Times New Roman"/>
          <w:color w:val="000000"/>
          <w:sz w:val="24"/>
          <w:szCs w:val="24"/>
          <w:lang w:val="en-GB"/>
        </w:rPr>
        <w:t xml:space="preserve">concluded that </w:t>
      </w:r>
      <w:r w:rsidRPr="00D62E60">
        <w:rPr>
          <w:rFonts w:ascii="Times New Roman" w:eastAsia="SimSun" w:hAnsi="Times New Roman"/>
          <w:color w:val="000000"/>
          <w:sz w:val="24"/>
          <w:szCs w:val="24"/>
          <w:lang w:val="en-GB"/>
        </w:rPr>
        <w:t xml:space="preserve">homogeneous refinement of continuous structures </w:t>
      </w:r>
      <w:r w:rsidR="00B66AFD">
        <w:rPr>
          <w:rFonts w:ascii="Times New Roman" w:eastAsia="SimSun" w:hAnsi="Times New Roman"/>
          <w:color w:val="000000"/>
          <w:sz w:val="24"/>
          <w:szCs w:val="24"/>
          <w:lang w:val="en-GB"/>
        </w:rPr>
        <w:t>is still possible</w:t>
      </w:r>
      <w:r w:rsidR="00B66AFD" w:rsidRPr="00D62E60">
        <w:rPr>
          <w:rFonts w:ascii="Times New Roman" w:eastAsia="SimSun" w:hAnsi="Times New Roman"/>
          <w:color w:val="000000"/>
          <w:sz w:val="24"/>
          <w:szCs w:val="24"/>
          <w:lang w:val="en-GB"/>
        </w:rPr>
        <w:t xml:space="preserve"> </w:t>
      </w:r>
      <w:r w:rsidR="00B66AFD">
        <w:rPr>
          <w:rFonts w:ascii="Times New Roman" w:eastAsia="SimSun" w:hAnsi="Times New Roman"/>
          <w:color w:val="000000"/>
          <w:sz w:val="24"/>
          <w:szCs w:val="24"/>
          <w:lang w:val="en-GB"/>
        </w:rPr>
        <w:t>if</w:t>
      </w:r>
      <w:r w:rsidRPr="00D62E60">
        <w:rPr>
          <w:rFonts w:ascii="Times New Roman" w:eastAsia="SimSun" w:hAnsi="Times New Roman"/>
          <w:color w:val="000000"/>
          <w:sz w:val="24"/>
          <w:szCs w:val="24"/>
          <w:lang w:val="en-GB"/>
        </w:rPr>
        <w:t xml:space="preserve"> the reinforcement strength is not more than two times the strength of the matrix</w:t>
      </w:r>
      <w:r w:rsidR="006D7EC3">
        <w:rPr>
          <w:rFonts w:ascii="Times New Roman" w:eastAsia="SimSun" w:hAnsi="Times New Roman"/>
          <w:color w:val="000000"/>
          <w:sz w:val="24"/>
          <w:szCs w:val="24"/>
          <w:lang w:val="en-GB"/>
        </w:rPr>
        <w:t xml:space="preserve"> for the rigid plastic case without work hardening. </w:t>
      </w:r>
      <w:r w:rsidR="005B0BEF">
        <w:rPr>
          <w:rFonts w:ascii="Times New Roman" w:eastAsia="SimSun" w:hAnsi="Times New Roman"/>
          <w:color w:val="000000"/>
          <w:sz w:val="24"/>
          <w:szCs w:val="24"/>
          <w:lang w:val="en-GB"/>
        </w:rPr>
        <w:t>I</w:t>
      </w:r>
      <w:r w:rsidR="006D7EC3">
        <w:rPr>
          <w:rFonts w:ascii="Times New Roman" w:eastAsia="SimSun" w:hAnsi="Times New Roman"/>
          <w:color w:val="000000"/>
          <w:sz w:val="24"/>
          <w:szCs w:val="24"/>
          <w:lang w:val="en-GB"/>
        </w:rPr>
        <w:t>n their sim</w:t>
      </w:r>
      <w:r w:rsidR="005B0BEF">
        <w:rPr>
          <w:rFonts w:ascii="Times New Roman" w:eastAsia="SimSun" w:hAnsi="Times New Roman"/>
          <w:color w:val="000000"/>
          <w:sz w:val="24"/>
          <w:szCs w:val="24"/>
          <w:lang w:val="en-GB"/>
        </w:rPr>
        <w:t>ulation</w:t>
      </w:r>
      <w:r w:rsidR="006D7EC3">
        <w:rPr>
          <w:rFonts w:ascii="Times New Roman" w:eastAsia="SimSun" w:hAnsi="Times New Roman"/>
          <w:color w:val="000000"/>
          <w:sz w:val="24"/>
          <w:szCs w:val="24"/>
          <w:lang w:val="en-GB"/>
        </w:rPr>
        <w:t xml:space="preserve"> setup </w:t>
      </w:r>
      <w:r w:rsidRPr="00D62E60">
        <w:rPr>
          <w:rFonts w:ascii="Times New Roman" w:eastAsia="SimSun" w:hAnsi="Times New Roman"/>
          <w:color w:val="000000"/>
          <w:sz w:val="24"/>
          <w:szCs w:val="24"/>
          <w:lang w:val="en-GB"/>
        </w:rPr>
        <w:t xml:space="preserve">a sinusoidal thickness variation in the reinforcement with a wavelength equal to the thickness was necessary to destabilize the homogeneity of the deformation and generate instabilities. </w:t>
      </w:r>
      <w:r w:rsidR="003675D3">
        <w:rPr>
          <w:rFonts w:ascii="Times New Roman" w:eastAsia="SimSun" w:hAnsi="Times New Roman"/>
          <w:color w:val="000000"/>
          <w:sz w:val="24"/>
          <w:szCs w:val="24"/>
          <w:lang w:val="en-GB"/>
        </w:rPr>
        <w:t xml:space="preserve">The simulations </w:t>
      </w:r>
      <w:r w:rsidR="003811D1">
        <w:rPr>
          <w:rFonts w:ascii="Times New Roman" w:eastAsia="SimSun" w:hAnsi="Times New Roman"/>
          <w:sz w:val="24"/>
          <w:szCs w:val="24"/>
          <w:lang w:val="en-GB"/>
        </w:rPr>
        <w:t>in Fig 9</w:t>
      </w:r>
      <w:r w:rsidR="003675D3" w:rsidRPr="00D62E60">
        <w:rPr>
          <w:rFonts w:ascii="Times New Roman" w:eastAsia="SimSun" w:hAnsi="Times New Roman"/>
          <w:sz w:val="24"/>
          <w:szCs w:val="24"/>
          <w:lang w:val="en-GB"/>
        </w:rPr>
        <w:t>.a-d</w:t>
      </w:r>
      <w:r w:rsidR="003675D3">
        <w:rPr>
          <w:rFonts w:ascii="Times New Roman" w:eastAsia="SimSun" w:hAnsi="Times New Roman"/>
          <w:color w:val="000000"/>
          <w:sz w:val="24"/>
          <w:szCs w:val="24"/>
          <w:lang w:val="en-GB"/>
        </w:rPr>
        <w:t xml:space="preserve"> were repeated with a similar thickness variation, but </w:t>
      </w:r>
      <w:r w:rsidR="003675D3">
        <w:rPr>
          <w:rFonts w:ascii="Times New Roman" w:eastAsia="SimSun" w:hAnsi="Times New Roman"/>
          <w:sz w:val="24"/>
          <w:szCs w:val="24"/>
          <w:lang w:val="en-GB"/>
        </w:rPr>
        <w:t>showed little</w:t>
      </w:r>
      <w:r w:rsidRPr="00D62E60">
        <w:rPr>
          <w:rFonts w:ascii="Times New Roman" w:eastAsia="SimSun" w:hAnsi="Times New Roman"/>
          <w:sz w:val="24"/>
          <w:szCs w:val="24"/>
          <w:lang w:val="en-GB"/>
        </w:rPr>
        <w:t xml:space="preserve"> difference in </w:t>
      </w:r>
      <w:r w:rsidR="003675D3">
        <w:rPr>
          <w:rFonts w:ascii="Times New Roman" w:eastAsia="SimSun" w:hAnsi="Times New Roman"/>
          <w:sz w:val="24"/>
          <w:szCs w:val="24"/>
          <w:lang w:val="en-GB"/>
        </w:rPr>
        <w:t xml:space="preserve">the onset of instability, </w:t>
      </w:r>
      <w:r w:rsidRPr="00D62E60">
        <w:rPr>
          <w:rFonts w:ascii="Times New Roman" w:eastAsia="SimSun" w:hAnsi="Times New Roman"/>
          <w:sz w:val="24"/>
          <w:szCs w:val="24"/>
          <w:lang w:val="en-GB"/>
        </w:rPr>
        <w:t xml:space="preserve">thus revealing that such thickness variation </w:t>
      </w:r>
      <w:r w:rsidR="003675D3">
        <w:rPr>
          <w:rFonts w:ascii="Times New Roman" w:eastAsia="SimSun" w:hAnsi="Times New Roman"/>
          <w:sz w:val="24"/>
          <w:szCs w:val="24"/>
          <w:lang w:val="en-GB"/>
        </w:rPr>
        <w:t xml:space="preserve">is not </w:t>
      </w:r>
      <w:r w:rsidRPr="00D62E60">
        <w:rPr>
          <w:rFonts w:ascii="Times New Roman" w:eastAsia="SimSun" w:hAnsi="Times New Roman"/>
          <w:sz w:val="24"/>
          <w:szCs w:val="24"/>
          <w:lang w:val="en-GB"/>
        </w:rPr>
        <w:t>necessary to generate instabilities</w:t>
      </w:r>
      <w:r w:rsidR="003675D3">
        <w:rPr>
          <w:rFonts w:ascii="Times New Roman" w:eastAsia="SimSun" w:hAnsi="Times New Roman"/>
          <w:sz w:val="24"/>
          <w:szCs w:val="24"/>
          <w:lang w:val="en-GB"/>
        </w:rPr>
        <w:t xml:space="preserve"> in this more realistic simulation of multilayers</w:t>
      </w:r>
      <w:r w:rsidRPr="00D62E60">
        <w:rPr>
          <w:rFonts w:ascii="Times New Roman" w:eastAsia="SimSun" w:hAnsi="Times New Roman"/>
          <w:sz w:val="24"/>
          <w:szCs w:val="24"/>
          <w:lang w:val="en-GB"/>
        </w:rPr>
        <w:t>.</w:t>
      </w:r>
      <w:r w:rsidRPr="00D62E60">
        <w:rPr>
          <w:rFonts w:ascii="Times New Roman" w:eastAsia="SimSun" w:hAnsi="Times New Roman"/>
          <w:color w:val="000000"/>
          <w:sz w:val="24"/>
          <w:szCs w:val="24"/>
          <w:lang w:val="en-GB"/>
        </w:rPr>
        <w:t xml:space="preserve"> </w:t>
      </w:r>
    </w:p>
    <w:p w:rsidR="00FD3956" w:rsidRDefault="003675D3" w:rsidP="003A6189">
      <w:pPr>
        <w:spacing w:line="360" w:lineRule="auto"/>
        <w:jc w:val="both"/>
        <w:rPr>
          <w:rFonts w:ascii="Times New Roman" w:eastAsia="SimSun" w:hAnsi="Times New Roman"/>
          <w:color w:val="000000"/>
          <w:sz w:val="24"/>
          <w:szCs w:val="24"/>
          <w:lang w:val="en-GB"/>
        </w:rPr>
      </w:pPr>
      <w:r>
        <w:rPr>
          <w:rFonts w:ascii="Times New Roman" w:eastAsia="SimSun" w:hAnsi="Times New Roman"/>
          <w:color w:val="000000"/>
          <w:sz w:val="24"/>
          <w:szCs w:val="24"/>
          <w:lang w:val="en-GB"/>
        </w:rPr>
        <w:t>The</w:t>
      </w:r>
      <w:r w:rsidR="00AC6E91">
        <w:rPr>
          <w:rFonts w:ascii="Times New Roman" w:eastAsia="SimSun" w:hAnsi="Times New Roman"/>
          <w:color w:val="000000"/>
          <w:sz w:val="24"/>
          <w:szCs w:val="24"/>
          <w:lang w:val="en-GB"/>
        </w:rPr>
        <w:t xml:space="preserve"> Cu reinforcement in our case </w:t>
      </w:r>
      <w:r w:rsidR="00E565F7">
        <w:rPr>
          <w:rFonts w:ascii="Times New Roman" w:eastAsia="SimSun" w:hAnsi="Times New Roman"/>
          <w:color w:val="000000"/>
          <w:sz w:val="24"/>
          <w:szCs w:val="24"/>
          <w:lang w:val="en-GB"/>
        </w:rPr>
        <w:t xml:space="preserve">was </w:t>
      </w:r>
      <w:r w:rsidR="00AC6E91">
        <w:rPr>
          <w:rFonts w:ascii="Times New Roman" w:eastAsia="SimSun" w:hAnsi="Times New Roman"/>
          <w:color w:val="000000"/>
          <w:sz w:val="24"/>
          <w:szCs w:val="24"/>
          <w:lang w:val="en-GB"/>
        </w:rPr>
        <w:t>assumed to be</w:t>
      </w:r>
      <w:r w:rsidR="00AC6E91">
        <w:rPr>
          <w:rFonts w:ascii="Times New Roman" w:eastAsia="SimSun" w:hAnsi="Times New Roman"/>
          <w:color w:val="FF0000"/>
          <w:sz w:val="24"/>
          <w:szCs w:val="24"/>
          <w:lang w:val="en-GB"/>
        </w:rPr>
        <w:t xml:space="preserve"> </w:t>
      </w:r>
      <w:r w:rsidR="00AC6E91" w:rsidRPr="00AC6E91">
        <w:rPr>
          <w:rFonts w:ascii="Times New Roman" w:eastAsia="SimSun" w:hAnsi="Times New Roman"/>
          <w:sz w:val="24"/>
          <w:szCs w:val="24"/>
          <w:lang w:val="en-GB"/>
        </w:rPr>
        <w:t>50% stronger</w:t>
      </w:r>
      <w:r w:rsidR="00AC6E91">
        <w:rPr>
          <w:rFonts w:ascii="Times New Roman" w:hAnsi="Times New Roman"/>
          <w:sz w:val="24"/>
          <w:szCs w:val="24"/>
          <w:lang w:val="en-GB"/>
        </w:rPr>
        <w:t xml:space="preserve"> than</w:t>
      </w:r>
      <w:r w:rsidRPr="00AC6E91">
        <w:rPr>
          <w:rFonts w:ascii="Times New Roman" w:eastAsia="SimSun" w:hAnsi="Times New Roman"/>
          <w:sz w:val="24"/>
          <w:szCs w:val="24"/>
          <w:lang w:val="en-GB"/>
        </w:rPr>
        <w:t xml:space="preserve"> </w:t>
      </w:r>
      <w:r>
        <w:rPr>
          <w:rFonts w:ascii="Times New Roman" w:eastAsia="SimSun" w:hAnsi="Times New Roman"/>
          <w:color w:val="000000"/>
          <w:sz w:val="24"/>
          <w:szCs w:val="24"/>
          <w:lang w:val="en-GB"/>
        </w:rPr>
        <w:t xml:space="preserve">the </w:t>
      </w:r>
      <w:r w:rsidR="00FD3956" w:rsidRPr="00D62E60">
        <w:rPr>
          <w:rFonts w:ascii="Times New Roman" w:eastAsia="SimSun" w:hAnsi="Times New Roman"/>
          <w:color w:val="000000"/>
          <w:sz w:val="24"/>
          <w:szCs w:val="24"/>
          <w:lang w:val="en-GB"/>
        </w:rPr>
        <w:t xml:space="preserve">cold rolled AA3103 at the </w:t>
      </w:r>
      <w:r w:rsidR="00AC6E91">
        <w:rPr>
          <w:rFonts w:ascii="Times New Roman" w:eastAsia="SimSun" w:hAnsi="Times New Roman"/>
          <w:color w:val="000000"/>
          <w:sz w:val="24"/>
          <w:szCs w:val="24"/>
          <w:lang w:val="en-GB"/>
        </w:rPr>
        <w:t>considered strain levels</w:t>
      </w:r>
      <w:r w:rsidR="00FD3956" w:rsidRPr="00D62E60">
        <w:rPr>
          <w:rFonts w:ascii="Times New Roman" w:eastAsia="SimSun" w:hAnsi="Times New Roman"/>
          <w:color w:val="000000"/>
          <w:sz w:val="24"/>
          <w:szCs w:val="24"/>
          <w:lang w:val="en-GB"/>
        </w:rPr>
        <w:t xml:space="preserve"> where instabilities </w:t>
      </w:r>
      <w:r w:rsidR="00E565F7">
        <w:rPr>
          <w:rFonts w:ascii="Times New Roman" w:eastAsia="SimSun" w:hAnsi="Times New Roman"/>
          <w:color w:val="000000"/>
          <w:sz w:val="24"/>
          <w:szCs w:val="24"/>
          <w:lang w:val="en-GB"/>
        </w:rPr>
        <w:t>were</w:t>
      </w:r>
      <w:r w:rsidR="00FD3956" w:rsidRPr="00D62E60">
        <w:rPr>
          <w:rFonts w:ascii="Times New Roman" w:eastAsia="SimSun" w:hAnsi="Times New Roman"/>
          <w:color w:val="000000"/>
          <w:sz w:val="24"/>
          <w:szCs w:val="24"/>
          <w:lang w:val="en-GB"/>
        </w:rPr>
        <w:t xml:space="preserve"> inevitably observed. Irrespective of the presence of thickness variations in the hard layer, deformation instabilities occur in roll bonding of dissimilar material combinations thus leading to multiple necking in the hard layer. </w:t>
      </w:r>
      <w:r>
        <w:rPr>
          <w:rFonts w:ascii="Times New Roman" w:eastAsia="SimSun" w:hAnsi="Times New Roman"/>
          <w:color w:val="000000"/>
          <w:sz w:val="24"/>
          <w:szCs w:val="24"/>
          <w:lang w:val="en-GB"/>
        </w:rPr>
        <w:t>The s</w:t>
      </w:r>
      <w:r w:rsidR="00FD3956" w:rsidRPr="00D62E60">
        <w:rPr>
          <w:rFonts w:ascii="Times New Roman" w:eastAsia="SimSun" w:hAnsi="Times New Roman"/>
          <w:color w:val="000000"/>
          <w:sz w:val="24"/>
          <w:szCs w:val="24"/>
          <w:lang w:val="en-GB"/>
        </w:rPr>
        <w:t xml:space="preserve">train levels at which instabilities </w:t>
      </w:r>
      <w:r w:rsidRPr="00D62E60">
        <w:rPr>
          <w:rFonts w:ascii="Times New Roman" w:eastAsia="SimSun" w:hAnsi="Times New Roman"/>
          <w:color w:val="000000"/>
          <w:sz w:val="24"/>
          <w:szCs w:val="24"/>
          <w:lang w:val="en-GB"/>
        </w:rPr>
        <w:t>occur</w:t>
      </w:r>
      <w:r>
        <w:rPr>
          <w:rFonts w:ascii="Times New Roman" w:eastAsia="SimSun" w:hAnsi="Times New Roman"/>
          <w:color w:val="000000"/>
          <w:sz w:val="24"/>
          <w:szCs w:val="24"/>
          <w:lang w:val="en-GB"/>
        </w:rPr>
        <w:t>red</w:t>
      </w:r>
      <w:r w:rsidR="00FD3956" w:rsidRPr="00D62E60">
        <w:rPr>
          <w:rFonts w:ascii="Times New Roman" w:eastAsia="SimSun" w:hAnsi="Times New Roman"/>
          <w:color w:val="000000"/>
          <w:sz w:val="24"/>
          <w:szCs w:val="24"/>
          <w:lang w:val="en-GB"/>
        </w:rPr>
        <w:t xml:space="preserve"> in </w:t>
      </w:r>
      <w:r>
        <w:rPr>
          <w:rFonts w:ascii="Times New Roman" w:eastAsia="SimSun" w:hAnsi="Times New Roman"/>
          <w:color w:val="000000"/>
          <w:sz w:val="24"/>
          <w:szCs w:val="24"/>
          <w:lang w:val="en-GB"/>
        </w:rPr>
        <w:t xml:space="preserve">the </w:t>
      </w:r>
      <w:r w:rsidR="00FD3956" w:rsidRPr="00D62E60">
        <w:rPr>
          <w:rFonts w:ascii="Times New Roman" w:eastAsia="SimSun" w:hAnsi="Times New Roman"/>
          <w:color w:val="000000"/>
          <w:sz w:val="24"/>
          <w:szCs w:val="24"/>
          <w:lang w:val="en-GB"/>
        </w:rPr>
        <w:t>DEFORM simulations</w:t>
      </w:r>
      <w:r w:rsidR="008F7F4E">
        <w:rPr>
          <w:rFonts w:ascii="Times New Roman" w:eastAsia="SimSun" w:hAnsi="Times New Roman"/>
          <w:color w:val="000000"/>
          <w:sz w:val="24"/>
          <w:szCs w:val="24"/>
          <w:lang w:val="en-GB"/>
        </w:rPr>
        <w:t>,</w:t>
      </w:r>
      <w:r w:rsidR="00FD3956" w:rsidRPr="00D62E60">
        <w:rPr>
          <w:rFonts w:ascii="Times New Roman" w:eastAsia="SimSun" w:hAnsi="Times New Roman"/>
          <w:color w:val="000000"/>
          <w:sz w:val="24"/>
          <w:szCs w:val="24"/>
          <w:lang w:val="en-GB"/>
        </w:rPr>
        <w:t xml:space="preserve"> </w:t>
      </w:r>
      <w:r>
        <w:rPr>
          <w:rFonts w:ascii="Times New Roman" w:eastAsia="SimSun" w:hAnsi="Times New Roman"/>
          <w:color w:val="000000"/>
          <w:sz w:val="24"/>
          <w:szCs w:val="24"/>
          <w:lang w:val="en-GB"/>
        </w:rPr>
        <w:lastRenderedPageBreak/>
        <w:t>a</w:t>
      </w:r>
      <w:r w:rsidR="00FD3956" w:rsidRPr="00D62E60">
        <w:rPr>
          <w:rFonts w:ascii="Times New Roman" w:eastAsia="SimSun" w:hAnsi="Times New Roman"/>
          <w:color w:val="000000"/>
          <w:sz w:val="24"/>
          <w:szCs w:val="24"/>
          <w:lang w:val="en-GB"/>
        </w:rPr>
        <w:t xml:space="preserve">re comparable to </w:t>
      </w:r>
      <w:r>
        <w:rPr>
          <w:rFonts w:ascii="Times New Roman" w:eastAsia="SimSun" w:hAnsi="Times New Roman"/>
          <w:color w:val="000000"/>
          <w:sz w:val="24"/>
          <w:szCs w:val="24"/>
          <w:lang w:val="en-GB"/>
        </w:rPr>
        <w:t xml:space="preserve">the </w:t>
      </w:r>
      <w:r w:rsidR="00FD3956" w:rsidRPr="00D62E60">
        <w:rPr>
          <w:rFonts w:ascii="Times New Roman" w:eastAsia="SimSun" w:hAnsi="Times New Roman"/>
          <w:color w:val="000000"/>
          <w:sz w:val="24"/>
          <w:szCs w:val="24"/>
          <w:lang w:val="en-GB"/>
        </w:rPr>
        <w:t xml:space="preserve">strain levels where the Cu layers exhibit significant necking in </w:t>
      </w:r>
      <w:r>
        <w:rPr>
          <w:rFonts w:ascii="Times New Roman" w:eastAsia="SimSun" w:hAnsi="Times New Roman"/>
          <w:color w:val="000000"/>
          <w:sz w:val="24"/>
          <w:szCs w:val="24"/>
          <w:lang w:val="en-GB"/>
        </w:rPr>
        <w:t xml:space="preserve">the </w:t>
      </w:r>
      <w:r w:rsidR="00FD3956" w:rsidRPr="00D62E60">
        <w:rPr>
          <w:rFonts w:ascii="Times New Roman" w:eastAsia="SimSun" w:hAnsi="Times New Roman"/>
          <w:color w:val="000000"/>
          <w:sz w:val="24"/>
          <w:szCs w:val="24"/>
          <w:lang w:val="en-GB"/>
        </w:rPr>
        <w:t xml:space="preserve">actual ARB experiments. </w:t>
      </w:r>
      <w:r w:rsidR="00121D13">
        <w:rPr>
          <w:rFonts w:ascii="Times New Roman" w:eastAsia="SimSun" w:hAnsi="Times New Roman"/>
          <w:color w:val="000000"/>
          <w:sz w:val="24"/>
          <w:szCs w:val="24"/>
          <w:lang w:val="en-GB"/>
        </w:rPr>
        <w:t>Also the absence of instability for the case with work hardening is consistent with the findings</w:t>
      </w:r>
      <w:r w:rsidR="00A33BA5">
        <w:rPr>
          <w:rFonts w:ascii="Times New Roman" w:eastAsia="SimSun" w:hAnsi="Times New Roman"/>
          <w:color w:val="000000"/>
          <w:sz w:val="24"/>
          <w:szCs w:val="24"/>
          <w:lang w:val="en-GB"/>
        </w:rPr>
        <w:t xml:space="preserve"> of </w:t>
      </w:r>
      <w:r w:rsidR="00A33BA5" w:rsidRPr="00D62E60">
        <w:rPr>
          <w:rFonts w:ascii="Times New Roman" w:eastAsia="SimSun" w:hAnsi="Times New Roman"/>
          <w:color w:val="000000"/>
          <w:sz w:val="24"/>
          <w:szCs w:val="24"/>
          <w:lang w:val="en-GB"/>
        </w:rPr>
        <w:t xml:space="preserve">Yazar et al. </w:t>
      </w:r>
      <w:r w:rsidR="00276B13" w:rsidRPr="00D62E60">
        <w:rPr>
          <w:rFonts w:ascii="Times New Roman" w:eastAsia="SimSun" w:hAnsi="Times New Roman"/>
          <w:color w:val="000000"/>
          <w:sz w:val="24"/>
          <w:szCs w:val="24"/>
          <w:lang w:val="en-GB"/>
        </w:rPr>
        <w:fldChar w:fldCharType="begin"/>
      </w:r>
      <w:r w:rsidR="00276B13">
        <w:rPr>
          <w:rFonts w:ascii="Times New Roman" w:eastAsia="SimSun" w:hAnsi="Times New Roman"/>
          <w:color w:val="000000"/>
          <w:sz w:val="24"/>
          <w:szCs w:val="24"/>
          <w:lang w:val="en-GB"/>
        </w:rPr>
        <w:instrText xml:space="preserve"> ADDIN EN.CITE &lt;EndNote&gt;&lt;Cite&gt;&lt;Author&gt;Yazar&lt;/Author&gt;&lt;Year&gt;2005&lt;/Year&gt;&lt;RecNum&gt;14&lt;/RecNum&gt;&lt;DisplayText&gt;[20]&lt;/DisplayText&gt;&lt;record&gt;&lt;rec-number&gt;14&lt;/rec-number&gt;&lt;foreign-keys&gt;&lt;key app="EN" db-id="x9zvseetpzf2poe0aafx29xi9tpr5wawfapz"&gt;14&lt;/key&gt;&lt;/foreign-keys&gt;&lt;ref-type name="Journal Article"&gt;17&lt;/ref-type&gt;&lt;contributors&gt;&lt;authors&gt;&lt;author&gt;Yazar, Ö&lt;/author&gt;&lt;author&gt;Ediz, T.&lt;/author&gt;&lt;author&gt;Öztürk, T.&lt;/author&gt;&lt;/authors&gt;&lt;/contributors&gt;&lt;titles&gt;&lt;title&gt;Control of macrostructure in deformation processing of metal/metal laminates&lt;/title&gt;&lt;secondary-title&gt;Acta Materialia&lt;/secondary-title&gt;&lt;/titles&gt;&lt;pages&gt;375-381&lt;/pages&gt;&lt;volume&gt;53&lt;/volume&gt;&lt;number&gt;2&lt;/number&gt;&lt;keywords&gt;&lt;keyword&gt;Metallic composites&lt;/keyword&gt;&lt;keyword&gt;Finite element modelling&lt;/keyword&gt;&lt;keyword&gt;Structural refinement&lt;/keyword&gt;&lt;keyword&gt;Multiple necking&lt;/keyword&gt;&lt;keyword&gt;Multiple rupture&lt;/keyword&gt;&lt;/keywords&gt;&lt;dates&gt;&lt;year&gt;2005&lt;/year&gt;&lt;/dates&gt;&lt;isbn&gt;1359-6454&lt;/isbn&gt;&lt;urls&gt;&lt;related-urls&gt;&lt;url&gt;http://www.sciencedirect.com/science/article/pii/S1359645404005750&lt;/url&gt;&lt;/related-urls&gt;&lt;/urls&gt;&lt;electronic-resource-num&gt;10.1016/j.actamat.2004.09.033&lt;/electronic-resource-num&gt;&lt;/record&gt;&lt;/Cite&gt;&lt;/EndNote&gt;</w:instrText>
      </w:r>
      <w:r w:rsidR="00276B13" w:rsidRPr="00D62E60">
        <w:rPr>
          <w:rFonts w:ascii="Times New Roman" w:eastAsia="SimSun" w:hAnsi="Times New Roman"/>
          <w:color w:val="000000"/>
          <w:sz w:val="24"/>
          <w:szCs w:val="24"/>
          <w:lang w:val="en-GB"/>
        </w:rPr>
        <w:fldChar w:fldCharType="separate"/>
      </w:r>
      <w:r w:rsidR="00276B13">
        <w:rPr>
          <w:rFonts w:ascii="Times New Roman" w:eastAsia="SimSun" w:hAnsi="Times New Roman"/>
          <w:noProof/>
          <w:color w:val="000000"/>
          <w:sz w:val="24"/>
          <w:szCs w:val="24"/>
          <w:lang w:val="en-GB"/>
        </w:rPr>
        <w:t>[</w:t>
      </w:r>
      <w:hyperlink w:anchor="_ENREF_20" w:tooltip="Yazar, 2005 #14" w:history="1">
        <w:r w:rsidR="00276B13">
          <w:rPr>
            <w:rFonts w:ascii="Times New Roman" w:eastAsia="SimSun" w:hAnsi="Times New Roman"/>
            <w:noProof/>
            <w:color w:val="000000"/>
            <w:sz w:val="24"/>
            <w:szCs w:val="24"/>
            <w:lang w:val="en-GB"/>
          </w:rPr>
          <w:t>20</w:t>
        </w:r>
      </w:hyperlink>
      <w:r w:rsidR="00276B13">
        <w:rPr>
          <w:rFonts w:ascii="Times New Roman" w:eastAsia="SimSun" w:hAnsi="Times New Roman"/>
          <w:noProof/>
          <w:color w:val="000000"/>
          <w:sz w:val="24"/>
          <w:szCs w:val="24"/>
          <w:lang w:val="en-GB"/>
        </w:rPr>
        <w:t>]</w:t>
      </w:r>
      <w:r w:rsidR="00276B13" w:rsidRPr="00D62E60">
        <w:rPr>
          <w:rFonts w:ascii="Times New Roman" w:eastAsia="SimSun" w:hAnsi="Times New Roman"/>
          <w:color w:val="000000"/>
          <w:sz w:val="24"/>
          <w:szCs w:val="24"/>
          <w:lang w:val="en-GB"/>
        </w:rPr>
        <w:fldChar w:fldCharType="end"/>
      </w:r>
      <w:r w:rsidR="00A33BA5">
        <w:rPr>
          <w:rFonts w:ascii="Times New Roman" w:eastAsia="SimSun" w:hAnsi="Times New Roman"/>
          <w:color w:val="000000"/>
          <w:sz w:val="24"/>
          <w:szCs w:val="24"/>
          <w:lang w:val="en-GB"/>
        </w:rPr>
        <w:t xml:space="preserve"> </w:t>
      </w:r>
      <w:r w:rsidR="00121D13">
        <w:rPr>
          <w:rFonts w:ascii="Times New Roman" w:eastAsia="SimSun" w:hAnsi="Times New Roman"/>
          <w:color w:val="000000"/>
          <w:sz w:val="24"/>
          <w:szCs w:val="24"/>
          <w:lang w:val="en-GB"/>
        </w:rPr>
        <w:t>.</w:t>
      </w:r>
    </w:p>
    <w:p w:rsidR="00AC6E91" w:rsidRDefault="00AC6E91" w:rsidP="00AC6E91">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The instability predicted by the 4</w:t>
      </w:r>
      <w:r w:rsidRPr="00AC6E91">
        <w:rPr>
          <w:rFonts w:ascii="Times New Roman" w:hAnsi="Times New Roman"/>
          <w:sz w:val="24"/>
          <w:szCs w:val="24"/>
          <w:vertAlign w:val="superscript"/>
          <w:lang w:val="en-GB"/>
        </w:rPr>
        <w:t>th</w:t>
      </w:r>
      <w:r>
        <w:rPr>
          <w:rFonts w:ascii="Times New Roman" w:hAnsi="Times New Roman"/>
          <w:sz w:val="24"/>
          <w:szCs w:val="24"/>
          <w:lang w:val="en-GB"/>
        </w:rPr>
        <w:t xml:space="preserve"> pass ARB simulation in Fig 14 is less developed than the experimental one shown in Fig. 15. The difference can be due to the model simplifications regarding isotropic material, two-dimensionality, stiffness of the rolls and friction conditions. The ratio of the yield stresses of the two materials after three passes might have been estimated slightly too low, which will delay the onset of instability according to </w:t>
      </w:r>
      <w:r w:rsidRPr="00D62E60">
        <w:rPr>
          <w:rFonts w:ascii="Times New Roman" w:eastAsia="SimSun" w:hAnsi="Times New Roman"/>
          <w:color w:val="000000"/>
          <w:sz w:val="24"/>
          <w:szCs w:val="24"/>
          <w:lang w:val="en-GB"/>
        </w:rPr>
        <w:t xml:space="preserve"> </w:t>
      </w:r>
      <w:r w:rsidR="00276B13" w:rsidRPr="00D62E60">
        <w:rPr>
          <w:rFonts w:ascii="Times New Roman" w:eastAsia="SimSun" w:hAnsi="Times New Roman"/>
          <w:color w:val="000000"/>
          <w:sz w:val="24"/>
          <w:szCs w:val="24"/>
          <w:lang w:val="en-GB"/>
        </w:rPr>
        <w:fldChar w:fldCharType="begin"/>
      </w:r>
      <w:r w:rsidR="00276B13">
        <w:rPr>
          <w:rFonts w:ascii="Times New Roman" w:eastAsia="SimSun" w:hAnsi="Times New Roman"/>
          <w:color w:val="000000"/>
          <w:sz w:val="24"/>
          <w:szCs w:val="24"/>
          <w:lang w:val="en-GB"/>
        </w:rPr>
        <w:instrText xml:space="preserve"> ADDIN EN.CITE &lt;EndNote&gt;&lt;Cite&gt;&lt;Author&gt;Yazar&lt;/Author&gt;&lt;Year&gt;2005&lt;/Year&gt;&lt;RecNum&gt;14&lt;/RecNum&gt;&lt;DisplayText&gt;[20]&lt;/DisplayText&gt;&lt;record&gt;&lt;rec-number&gt;14&lt;/rec-number&gt;&lt;foreign-keys&gt;&lt;key app="EN" db-id="x9zvseetpzf2poe0aafx29xi9tpr5wawfapz"&gt;14&lt;/key&gt;&lt;/foreign-keys&gt;&lt;ref-type name="Journal Article"&gt;17&lt;/ref-type&gt;&lt;contributors&gt;&lt;authors&gt;&lt;author&gt;Yazar, Ö&lt;/author&gt;&lt;author&gt;Ediz, T.&lt;/author&gt;&lt;author&gt;Öztürk, T.&lt;/author&gt;&lt;/authors&gt;&lt;/contributors&gt;&lt;titles&gt;&lt;title&gt;Control of macrostructure in deformation processing of metal/metal laminates&lt;/title&gt;&lt;secondary-title&gt;Acta Materialia&lt;/secondary-title&gt;&lt;/titles&gt;&lt;pages&gt;375-381&lt;/pages&gt;&lt;volume&gt;53&lt;/volume&gt;&lt;number&gt;2&lt;/number&gt;&lt;keywords&gt;&lt;keyword&gt;Metallic composites&lt;/keyword&gt;&lt;keyword&gt;Finite element modelling&lt;/keyword&gt;&lt;keyword&gt;Structural refinement&lt;/keyword&gt;&lt;keyword&gt;Multiple necking&lt;/keyword&gt;&lt;keyword&gt;Multiple rupture&lt;/keyword&gt;&lt;/keywords&gt;&lt;dates&gt;&lt;year&gt;2005&lt;/year&gt;&lt;/dates&gt;&lt;isbn&gt;1359-6454&lt;/isbn&gt;&lt;urls&gt;&lt;related-urls&gt;&lt;url&gt;http://www.sciencedirect.com/science/article/pii/S1359645404005750&lt;/url&gt;&lt;/related-urls&gt;&lt;/urls&gt;&lt;electronic-resource-num&gt;10.1016/j.actamat.2004.09.033&lt;/electronic-resource-num&gt;&lt;/record&gt;&lt;/Cite&gt;&lt;/EndNote&gt;</w:instrText>
      </w:r>
      <w:r w:rsidR="00276B13" w:rsidRPr="00D62E60">
        <w:rPr>
          <w:rFonts w:ascii="Times New Roman" w:eastAsia="SimSun" w:hAnsi="Times New Roman"/>
          <w:color w:val="000000"/>
          <w:sz w:val="24"/>
          <w:szCs w:val="24"/>
          <w:lang w:val="en-GB"/>
        </w:rPr>
        <w:fldChar w:fldCharType="separate"/>
      </w:r>
      <w:r w:rsidR="00276B13">
        <w:rPr>
          <w:rFonts w:ascii="Times New Roman" w:eastAsia="SimSun" w:hAnsi="Times New Roman"/>
          <w:noProof/>
          <w:color w:val="000000"/>
          <w:sz w:val="24"/>
          <w:szCs w:val="24"/>
          <w:lang w:val="en-GB"/>
        </w:rPr>
        <w:t>[</w:t>
      </w:r>
      <w:hyperlink w:anchor="_ENREF_20" w:tooltip="Yazar, 2005 #14" w:history="1">
        <w:r w:rsidR="00276B13">
          <w:rPr>
            <w:rFonts w:ascii="Times New Roman" w:eastAsia="SimSun" w:hAnsi="Times New Roman"/>
            <w:noProof/>
            <w:color w:val="000000"/>
            <w:sz w:val="24"/>
            <w:szCs w:val="24"/>
            <w:lang w:val="en-GB"/>
          </w:rPr>
          <w:t>20</w:t>
        </w:r>
      </w:hyperlink>
      <w:r w:rsidR="00276B13">
        <w:rPr>
          <w:rFonts w:ascii="Times New Roman" w:eastAsia="SimSun" w:hAnsi="Times New Roman"/>
          <w:noProof/>
          <w:color w:val="000000"/>
          <w:sz w:val="24"/>
          <w:szCs w:val="24"/>
          <w:lang w:val="en-GB"/>
        </w:rPr>
        <w:t>]</w:t>
      </w:r>
      <w:r w:rsidR="00276B13" w:rsidRPr="00D62E60">
        <w:rPr>
          <w:rFonts w:ascii="Times New Roman" w:eastAsia="SimSun" w:hAnsi="Times New Roman"/>
          <w:color w:val="000000"/>
          <w:sz w:val="24"/>
          <w:szCs w:val="24"/>
          <w:lang w:val="en-GB"/>
        </w:rPr>
        <w:fldChar w:fldCharType="end"/>
      </w:r>
      <w:r>
        <w:rPr>
          <w:rFonts w:ascii="Times New Roman" w:hAnsi="Times New Roman"/>
          <w:sz w:val="24"/>
          <w:szCs w:val="24"/>
          <w:lang w:val="en-GB"/>
        </w:rPr>
        <w:t>.</w:t>
      </w:r>
    </w:p>
    <w:p w:rsidR="00AC6E91" w:rsidRDefault="00AC6E91" w:rsidP="00AC6E91">
      <w:pPr>
        <w:tabs>
          <w:tab w:val="left" w:pos="1260"/>
        </w:tabs>
        <w:spacing w:line="360" w:lineRule="auto"/>
        <w:jc w:val="both"/>
        <w:rPr>
          <w:rFonts w:ascii="Times New Roman" w:hAnsi="Times New Roman"/>
          <w:sz w:val="24"/>
          <w:szCs w:val="24"/>
          <w:lang w:val="en-GB"/>
        </w:rPr>
      </w:pPr>
    </w:p>
    <w:p w:rsidR="00AC6E91" w:rsidRDefault="00AC6E91" w:rsidP="00AC6E91">
      <w:pPr>
        <w:keepNext/>
        <w:tabs>
          <w:tab w:val="left" w:pos="1260"/>
        </w:tabs>
        <w:spacing w:line="360" w:lineRule="auto"/>
        <w:jc w:val="both"/>
        <w:rPr>
          <w:rFonts w:ascii="Times New Roman" w:hAnsi="Times New Roman"/>
          <w:sz w:val="24"/>
          <w:szCs w:val="24"/>
          <w:lang w:val="en-GB"/>
        </w:rPr>
      </w:pPr>
      <w:r>
        <w:rPr>
          <w:rFonts w:ascii="Times New Roman" w:hAnsi="Times New Roman"/>
          <w:noProof/>
          <w:sz w:val="24"/>
          <w:szCs w:val="24"/>
          <w:lang w:eastAsia="nb-NO"/>
        </w:rPr>
        <w:drawing>
          <wp:anchor distT="0" distB="0" distL="114300" distR="114300" simplePos="0" relativeHeight="251658240" behindDoc="0" locked="0" layoutInCell="1" allowOverlap="1">
            <wp:simplePos x="0" y="0"/>
            <wp:positionH relativeFrom="column">
              <wp:posOffset>600075</wp:posOffset>
            </wp:positionH>
            <wp:positionV relativeFrom="paragraph">
              <wp:posOffset>-3810</wp:posOffset>
            </wp:positionV>
            <wp:extent cx="4376420" cy="2999105"/>
            <wp:effectExtent l="0" t="0" r="5080" b="0"/>
            <wp:wrapSquare wrapText="bothSides"/>
            <wp:docPr id="8" name="Bilde 8" descr="C:\Users\holmedal\AppData\Local\Microsoft\Windows\Temporary Internet Files\Content.Outlook\SXHUO1OZ\Al-Cu-Al 4 pass 50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holmedal\AppData\Local\Microsoft\Windows\Temporary Internet Files\Content.Outlook\SXHUO1OZ\Al-Cu-Al 4 pass 50X.jpg"/>
                    <pic:cNvPicPr>
                      <a:picLocks noChangeAspect="1" noChangeArrowheads="1"/>
                    </pic:cNvPicPr>
                  </pic:nvPicPr>
                  <pic:blipFill rotWithShape="1">
                    <a:blip r:embed="rId86">
                      <a:extLst>
                        <a:ext uri="{28A0092B-C50C-407E-A947-70E740481C1C}">
                          <a14:useLocalDpi xmlns:a14="http://schemas.microsoft.com/office/drawing/2010/main" val="0"/>
                        </a:ext>
                      </a:extLst>
                    </a:blip>
                    <a:srcRect t="3436" b="4124"/>
                    <a:stretch/>
                  </pic:blipFill>
                  <pic:spPr bwMode="auto">
                    <a:xfrm>
                      <a:off x="0" y="0"/>
                      <a:ext cx="4376420" cy="29991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F4083" w:rsidRDefault="008F4083" w:rsidP="00AC6E91">
      <w:pPr>
        <w:tabs>
          <w:tab w:val="left" w:pos="1260"/>
        </w:tabs>
        <w:spacing w:line="360" w:lineRule="auto"/>
        <w:jc w:val="both"/>
        <w:rPr>
          <w:rFonts w:ascii="Times New Roman" w:hAnsi="Times New Roman"/>
          <w:sz w:val="24"/>
          <w:szCs w:val="24"/>
          <w:lang w:val="en-GB"/>
        </w:rPr>
      </w:pPr>
    </w:p>
    <w:p w:rsidR="008F4083" w:rsidRDefault="008F4083" w:rsidP="00AC6E91">
      <w:pPr>
        <w:tabs>
          <w:tab w:val="left" w:pos="1260"/>
        </w:tabs>
        <w:spacing w:line="360" w:lineRule="auto"/>
        <w:jc w:val="both"/>
        <w:rPr>
          <w:rFonts w:ascii="Times New Roman" w:hAnsi="Times New Roman"/>
          <w:sz w:val="24"/>
          <w:szCs w:val="24"/>
          <w:lang w:val="en-GB"/>
        </w:rPr>
      </w:pPr>
    </w:p>
    <w:p w:rsidR="00AC6E91" w:rsidRDefault="00AC6E91" w:rsidP="00AC6E91">
      <w:pPr>
        <w:tabs>
          <w:tab w:val="left" w:pos="1260"/>
        </w:tabs>
        <w:spacing w:line="360" w:lineRule="auto"/>
        <w:jc w:val="both"/>
        <w:rPr>
          <w:rFonts w:ascii="Times New Roman" w:hAnsi="Times New Roman"/>
          <w:sz w:val="24"/>
          <w:szCs w:val="24"/>
          <w:lang w:val="en-GB"/>
        </w:rPr>
      </w:pPr>
      <w:r>
        <w:rPr>
          <w:rFonts w:ascii="Times New Roman" w:hAnsi="Times New Roman"/>
          <w:sz w:val="24"/>
          <w:szCs w:val="24"/>
          <w:lang w:val="en-GB"/>
        </w:rPr>
        <w:t>Fig.</w:t>
      </w:r>
      <w:r w:rsidR="00E9519F">
        <w:rPr>
          <w:rFonts w:ascii="Times New Roman" w:hAnsi="Times New Roman"/>
          <w:sz w:val="24"/>
          <w:szCs w:val="24"/>
          <w:lang w:val="en-GB"/>
        </w:rPr>
        <w:t>15.</w:t>
      </w:r>
      <w:r>
        <w:rPr>
          <w:rFonts w:ascii="Times New Roman" w:hAnsi="Times New Roman"/>
          <w:sz w:val="24"/>
          <w:szCs w:val="24"/>
          <w:lang w:val="en-GB"/>
        </w:rPr>
        <w:t>Optical micrograph showing early onset of instability in a sheet of Al and Cu multilayers subsequent to the 4</w:t>
      </w:r>
      <w:r w:rsidRPr="00413A17">
        <w:rPr>
          <w:rFonts w:ascii="Times New Roman" w:hAnsi="Times New Roman"/>
          <w:sz w:val="24"/>
          <w:szCs w:val="24"/>
          <w:vertAlign w:val="superscript"/>
          <w:lang w:val="en-GB"/>
        </w:rPr>
        <w:t>th</w:t>
      </w:r>
      <w:r>
        <w:rPr>
          <w:rFonts w:ascii="Times New Roman" w:hAnsi="Times New Roman"/>
          <w:sz w:val="24"/>
          <w:szCs w:val="24"/>
          <w:lang w:val="en-GB"/>
        </w:rPr>
        <w:t xml:space="preserve"> pass of ARB.</w:t>
      </w:r>
    </w:p>
    <w:p w:rsidR="00AC6E91" w:rsidRDefault="00AC6E91" w:rsidP="003A6189">
      <w:pPr>
        <w:spacing w:line="360" w:lineRule="auto"/>
        <w:jc w:val="both"/>
        <w:rPr>
          <w:rFonts w:ascii="Times New Roman" w:eastAsia="SimSun" w:hAnsi="Times New Roman"/>
          <w:color w:val="000000"/>
          <w:sz w:val="24"/>
          <w:szCs w:val="24"/>
          <w:lang w:val="en-GB"/>
        </w:rPr>
      </w:pPr>
    </w:p>
    <w:p w:rsidR="00FD3956" w:rsidRPr="00055732" w:rsidRDefault="00955B2E" w:rsidP="003A6189">
      <w:pPr>
        <w:spacing w:line="360" w:lineRule="auto"/>
        <w:jc w:val="both"/>
        <w:rPr>
          <w:rFonts w:ascii="Times New Roman" w:hAnsi="Times New Roman"/>
          <w:sz w:val="24"/>
          <w:szCs w:val="24"/>
          <w:lang w:val="en-GB"/>
        </w:rPr>
      </w:pPr>
      <w:r w:rsidRPr="00055732">
        <w:rPr>
          <w:rFonts w:ascii="Times New Roman" w:hAnsi="Times New Roman"/>
          <w:sz w:val="24"/>
          <w:szCs w:val="24"/>
          <w:lang w:val="en-GB"/>
        </w:rPr>
        <w:t>L</w:t>
      </w:r>
      <w:r w:rsidR="00FD3956" w:rsidRPr="00055732">
        <w:rPr>
          <w:rFonts w:ascii="Times New Roman" w:hAnsi="Times New Roman"/>
          <w:sz w:val="24"/>
          <w:szCs w:val="24"/>
          <w:lang w:val="en-GB"/>
        </w:rPr>
        <w:t xml:space="preserve">ayer continuity is very important to realize the beneficial effects of multi-layer composites. Experiments and simulations however indicate that the hard layer is bound to disintegrate owing to </w:t>
      </w:r>
      <w:r w:rsidRPr="00055732">
        <w:rPr>
          <w:rFonts w:ascii="Times New Roman" w:hAnsi="Times New Roman"/>
          <w:sz w:val="24"/>
          <w:szCs w:val="24"/>
          <w:lang w:val="en-GB"/>
        </w:rPr>
        <w:t xml:space="preserve">the zigzag instability caused by the </w:t>
      </w:r>
      <w:r w:rsidR="00FD3956" w:rsidRPr="00055732">
        <w:rPr>
          <w:rFonts w:ascii="Times New Roman" w:hAnsi="Times New Roman"/>
          <w:sz w:val="24"/>
          <w:szCs w:val="24"/>
          <w:lang w:val="en-GB"/>
        </w:rPr>
        <w:t xml:space="preserve">difference in flow properties with the soft layer. This effect, although difficult to eliminate, can be delayed by careful selection </w:t>
      </w:r>
      <w:r w:rsidR="002E35D0" w:rsidRPr="00055732">
        <w:rPr>
          <w:rFonts w:ascii="Times New Roman" w:hAnsi="Times New Roman"/>
          <w:sz w:val="24"/>
          <w:szCs w:val="24"/>
          <w:lang w:val="en-GB"/>
        </w:rPr>
        <w:t xml:space="preserve">and control </w:t>
      </w:r>
      <w:r w:rsidR="00FD3956" w:rsidRPr="00055732">
        <w:rPr>
          <w:rFonts w:ascii="Times New Roman" w:hAnsi="Times New Roman"/>
          <w:sz w:val="24"/>
          <w:szCs w:val="24"/>
          <w:lang w:val="en-GB"/>
        </w:rPr>
        <w:t xml:space="preserve">of </w:t>
      </w:r>
      <w:r w:rsidRPr="00055732">
        <w:rPr>
          <w:rFonts w:ascii="Times New Roman" w:hAnsi="Times New Roman"/>
          <w:sz w:val="24"/>
          <w:szCs w:val="24"/>
          <w:lang w:val="en-GB"/>
        </w:rPr>
        <w:t xml:space="preserve">the strength ratio between the </w:t>
      </w:r>
      <w:r w:rsidR="00FD3956" w:rsidRPr="00055732">
        <w:rPr>
          <w:rFonts w:ascii="Times New Roman" w:hAnsi="Times New Roman"/>
          <w:sz w:val="24"/>
          <w:szCs w:val="24"/>
          <w:lang w:val="en-GB"/>
        </w:rPr>
        <w:t>layer</w:t>
      </w:r>
      <w:r w:rsidRPr="00055732">
        <w:rPr>
          <w:rFonts w:ascii="Times New Roman" w:hAnsi="Times New Roman"/>
          <w:sz w:val="24"/>
          <w:szCs w:val="24"/>
          <w:lang w:val="en-GB"/>
        </w:rPr>
        <w:t>s.</w:t>
      </w:r>
      <w:r w:rsidR="00FD3956" w:rsidRPr="00055732">
        <w:rPr>
          <w:rFonts w:ascii="Times New Roman" w:hAnsi="Times New Roman"/>
          <w:sz w:val="24"/>
          <w:szCs w:val="24"/>
          <w:lang w:val="en-GB"/>
        </w:rPr>
        <w:t xml:space="preserve"> </w:t>
      </w:r>
      <w:r w:rsidRPr="00055732">
        <w:rPr>
          <w:rFonts w:ascii="Times New Roman" w:hAnsi="Times New Roman"/>
          <w:sz w:val="24"/>
          <w:szCs w:val="24"/>
          <w:lang w:val="en-GB"/>
        </w:rPr>
        <w:t>This can be altered by heat treatments and by warm</w:t>
      </w:r>
      <w:r w:rsidR="00513527">
        <w:rPr>
          <w:rFonts w:ascii="Times New Roman" w:hAnsi="Times New Roman"/>
          <w:sz w:val="24"/>
          <w:szCs w:val="24"/>
          <w:lang w:val="en-GB"/>
        </w:rPr>
        <w:t xml:space="preserve"> roll bonding </w:t>
      </w:r>
      <w:r w:rsidRPr="00055732">
        <w:rPr>
          <w:rFonts w:ascii="Times New Roman" w:hAnsi="Times New Roman"/>
          <w:sz w:val="24"/>
          <w:szCs w:val="24"/>
          <w:lang w:val="en-GB"/>
        </w:rPr>
        <w:t xml:space="preserve">instead of cold </w:t>
      </w:r>
      <w:r w:rsidR="00513527">
        <w:rPr>
          <w:rFonts w:ascii="Times New Roman" w:hAnsi="Times New Roman"/>
          <w:sz w:val="24"/>
          <w:szCs w:val="24"/>
          <w:lang w:val="en-GB"/>
        </w:rPr>
        <w:t>roll bonding</w:t>
      </w:r>
      <w:r w:rsidRPr="00055732">
        <w:rPr>
          <w:rFonts w:ascii="Times New Roman" w:hAnsi="Times New Roman"/>
          <w:sz w:val="24"/>
          <w:szCs w:val="24"/>
          <w:lang w:val="en-GB"/>
        </w:rPr>
        <w:t>. However, warm conditions may cause formation of intermetallic phases at the interfaces between the metals</w:t>
      </w:r>
      <w:r w:rsidR="00FD3956" w:rsidRPr="00055732">
        <w:rPr>
          <w:rFonts w:ascii="Times New Roman" w:hAnsi="Times New Roman"/>
          <w:sz w:val="24"/>
          <w:szCs w:val="24"/>
          <w:lang w:val="en-GB"/>
        </w:rPr>
        <w:t xml:space="preserve">. Higher temperature </w:t>
      </w:r>
      <w:r w:rsidRPr="00055732">
        <w:rPr>
          <w:rFonts w:ascii="Times New Roman" w:hAnsi="Times New Roman"/>
          <w:sz w:val="24"/>
          <w:szCs w:val="24"/>
          <w:lang w:val="en-GB"/>
        </w:rPr>
        <w:t>is</w:t>
      </w:r>
      <w:r w:rsidR="00FD3956" w:rsidRPr="00055732">
        <w:rPr>
          <w:rFonts w:ascii="Times New Roman" w:hAnsi="Times New Roman"/>
          <w:sz w:val="24"/>
          <w:szCs w:val="24"/>
          <w:lang w:val="en-GB"/>
        </w:rPr>
        <w:t xml:space="preserve"> </w:t>
      </w:r>
      <w:r w:rsidRPr="00055732">
        <w:rPr>
          <w:rFonts w:ascii="Times New Roman" w:hAnsi="Times New Roman"/>
          <w:sz w:val="24"/>
          <w:szCs w:val="24"/>
          <w:lang w:val="en-GB"/>
        </w:rPr>
        <w:t xml:space="preserve">indeed </w:t>
      </w:r>
      <w:r w:rsidR="00FD3956" w:rsidRPr="00055732">
        <w:rPr>
          <w:rFonts w:ascii="Times New Roman" w:hAnsi="Times New Roman"/>
          <w:sz w:val="24"/>
          <w:szCs w:val="24"/>
          <w:lang w:val="en-GB"/>
        </w:rPr>
        <w:t xml:space="preserve">found </w:t>
      </w:r>
      <w:r w:rsidR="00FD3956" w:rsidRPr="00055732">
        <w:rPr>
          <w:rFonts w:ascii="Times New Roman" w:hAnsi="Times New Roman"/>
          <w:sz w:val="24"/>
          <w:szCs w:val="24"/>
          <w:lang w:val="en-GB"/>
        </w:rPr>
        <w:lastRenderedPageBreak/>
        <w:t>to give a better control of the layer thickness</w:t>
      </w:r>
      <w:r w:rsidRPr="00055732">
        <w:rPr>
          <w:rFonts w:ascii="Times New Roman" w:hAnsi="Times New Roman"/>
          <w:sz w:val="24"/>
          <w:szCs w:val="24"/>
          <w:lang w:val="en-GB"/>
        </w:rPr>
        <w:t xml:space="preserve"> in the considered experimental work and work harde</w:t>
      </w:r>
      <w:r w:rsidR="002E35D0" w:rsidRPr="00055732">
        <w:rPr>
          <w:rFonts w:ascii="Times New Roman" w:hAnsi="Times New Roman"/>
          <w:sz w:val="24"/>
          <w:szCs w:val="24"/>
          <w:lang w:val="en-GB"/>
        </w:rPr>
        <w:t>ning of the hard layer was sufficient to avoid instability in the simulations</w:t>
      </w:r>
      <w:r w:rsidR="00FD3956" w:rsidRPr="00055732">
        <w:rPr>
          <w:rFonts w:ascii="Times New Roman" w:hAnsi="Times New Roman"/>
          <w:sz w:val="24"/>
          <w:szCs w:val="24"/>
          <w:lang w:val="en-GB"/>
        </w:rPr>
        <w:t xml:space="preserve">. </w:t>
      </w:r>
      <w:r w:rsidR="002E35D0" w:rsidRPr="00055732">
        <w:rPr>
          <w:rFonts w:ascii="Times New Roman" w:hAnsi="Times New Roman"/>
          <w:sz w:val="24"/>
          <w:szCs w:val="24"/>
          <w:lang w:val="en-GB"/>
        </w:rPr>
        <w:t>D</w:t>
      </w:r>
      <w:r w:rsidR="00FD3956" w:rsidRPr="00055732">
        <w:rPr>
          <w:rFonts w:ascii="Times New Roman" w:hAnsi="Times New Roman"/>
          <w:sz w:val="24"/>
          <w:szCs w:val="24"/>
          <w:lang w:val="en-GB"/>
        </w:rPr>
        <w:t xml:space="preserve">uctility and toughness </w:t>
      </w:r>
      <w:r w:rsidR="002E35D0" w:rsidRPr="00055732">
        <w:rPr>
          <w:rFonts w:ascii="Times New Roman" w:hAnsi="Times New Roman"/>
          <w:sz w:val="24"/>
          <w:szCs w:val="24"/>
          <w:lang w:val="en-GB"/>
        </w:rPr>
        <w:t xml:space="preserve">also </w:t>
      </w:r>
      <w:r w:rsidR="00FD3956" w:rsidRPr="00055732">
        <w:rPr>
          <w:rFonts w:ascii="Times New Roman" w:hAnsi="Times New Roman"/>
          <w:sz w:val="24"/>
          <w:szCs w:val="24"/>
          <w:lang w:val="en-GB"/>
        </w:rPr>
        <w:t>get affected</w:t>
      </w:r>
      <w:r w:rsidR="002E35D0" w:rsidRPr="00055732">
        <w:rPr>
          <w:rFonts w:ascii="Times New Roman" w:hAnsi="Times New Roman"/>
          <w:sz w:val="24"/>
          <w:szCs w:val="24"/>
          <w:lang w:val="en-GB"/>
        </w:rPr>
        <w:t xml:space="preserve"> and annealing steps are unavoidable at some stage</w:t>
      </w:r>
      <w:r w:rsidR="00FD3956" w:rsidRPr="00055732">
        <w:rPr>
          <w:rFonts w:ascii="Times New Roman" w:hAnsi="Times New Roman"/>
          <w:sz w:val="24"/>
          <w:szCs w:val="24"/>
          <w:lang w:val="en-GB"/>
        </w:rPr>
        <w:t xml:space="preserve">. </w:t>
      </w:r>
    </w:p>
    <w:p w:rsidR="009846EA" w:rsidRPr="009846EA" w:rsidRDefault="0019317D" w:rsidP="00AC6E91">
      <w:pPr>
        <w:keepNext/>
        <w:spacing w:line="360" w:lineRule="auto"/>
        <w:jc w:val="both"/>
        <w:rPr>
          <w:rFonts w:ascii="Times New Roman" w:hAnsi="Times New Roman"/>
          <w:b/>
          <w:sz w:val="24"/>
          <w:szCs w:val="24"/>
          <w:lang w:val="en-GB"/>
        </w:rPr>
      </w:pPr>
      <w:r>
        <w:rPr>
          <w:rFonts w:ascii="Times New Roman" w:hAnsi="Times New Roman"/>
          <w:b/>
          <w:sz w:val="24"/>
          <w:szCs w:val="24"/>
          <w:lang w:val="en-GB"/>
        </w:rPr>
        <w:br/>
        <w:t>6</w:t>
      </w:r>
      <w:r w:rsidR="009846EA">
        <w:rPr>
          <w:rFonts w:ascii="Times New Roman" w:hAnsi="Times New Roman"/>
          <w:b/>
          <w:sz w:val="24"/>
          <w:szCs w:val="24"/>
          <w:lang w:val="en-GB"/>
        </w:rPr>
        <w:t xml:space="preserve">. </w:t>
      </w:r>
      <w:r w:rsidR="00A40734">
        <w:rPr>
          <w:rFonts w:ascii="Times New Roman" w:hAnsi="Times New Roman"/>
          <w:b/>
          <w:sz w:val="24"/>
          <w:szCs w:val="24"/>
          <w:lang w:val="en-GB"/>
        </w:rPr>
        <w:t>Conclusions</w:t>
      </w:r>
    </w:p>
    <w:p w:rsidR="0075454C" w:rsidRDefault="00622E9D" w:rsidP="003A6189">
      <w:pPr>
        <w:spacing w:line="360" w:lineRule="auto"/>
        <w:jc w:val="both"/>
        <w:rPr>
          <w:rFonts w:ascii="Times New Roman" w:hAnsi="Times New Roman"/>
          <w:b/>
          <w:sz w:val="24"/>
          <w:szCs w:val="24"/>
          <w:lang w:val="en-GB"/>
        </w:rPr>
      </w:pPr>
      <w:r w:rsidRPr="00055732">
        <w:rPr>
          <w:rFonts w:ascii="Times New Roman" w:hAnsi="Times New Roman"/>
          <w:sz w:val="24"/>
          <w:szCs w:val="24"/>
          <w:lang w:val="en-GB"/>
        </w:rPr>
        <w:t xml:space="preserve">Cold ARB of multilayer metal composites were successfully performed up </w:t>
      </w:r>
      <w:r w:rsidR="00CF34CD">
        <w:rPr>
          <w:rFonts w:ascii="Times New Roman" w:hAnsi="Times New Roman"/>
          <w:sz w:val="24"/>
          <w:szCs w:val="24"/>
          <w:lang w:val="en-GB"/>
        </w:rPr>
        <w:t xml:space="preserve">to </w:t>
      </w:r>
      <w:r w:rsidRPr="00055732">
        <w:rPr>
          <w:rFonts w:ascii="Times New Roman" w:hAnsi="Times New Roman"/>
          <w:sz w:val="24"/>
          <w:szCs w:val="24"/>
          <w:lang w:val="en-GB"/>
        </w:rPr>
        <w:t xml:space="preserve">17 layers by 4 passes of Al and Br and up to 33 layers with 5 passes of Al and Cu in alternating layers. Further passes of cold ARB were prevented by </w:t>
      </w:r>
      <w:r w:rsidR="00604097" w:rsidRPr="00055732">
        <w:rPr>
          <w:rFonts w:ascii="Times New Roman" w:hAnsi="Times New Roman"/>
          <w:sz w:val="24"/>
          <w:szCs w:val="24"/>
          <w:lang w:val="en-GB"/>
        </w:rPr>
        <w:t>severe flow instabilities</w:t>
      </w:r>
      <w:r w:rsidRPr="00055732">
        <w:rPr>
          <w:rFonts w:ascii="Times New Roman" w:hAnsi="Times New Roman"/>
          <w:sz w:val="24"/>
          <w:szCs w:val="24"/>
          <w:lang w:val="en-GB"/>
        </w:rPr>
        <w:t xml:space="preserve"> with disintegration of the hard layers and cracking of the composite.</w:t>
      </w:r>
      <w:r w:rsidR="00C327EC">
        <w:rPr>
          <w:rFonts w:ascii="Times New Roman" w:hAnsi="Times New Roman"/>
          <w:sz w:val="24"/>
          <w:szCs w:val="24"/>
          <w:lang w:val="en-GB"/>
        </w:rPr>
        <w:t xml:space="preserve"> </w:t>
      </w:r>
      <w:r w:rsidRPr="00055732">
        <w:rPr>
          <w:rFonts w:ascii="Times New Roman" w:hAnsi="Times New Roman"/>
          <w:sz w:val="24"/>
          <w:szCs w:val="24"/>
          <w:lang w:val="en-GB"/>
        </w:rPr>
        <w:t>ARB</w:t>
      </w:r>
      <w:r w:rsidR="00C327EC">
        <w:rPr>
          <w:rFonts w:ascii="Times New Roman" w:hAnsi="Times New Roman"/>
          <w:sz w:val="24"/>
          <w:szCs w:val="24"/>
          <w:lang w:val="en-GB"/>
        </w:rPr>
        <w:t xml:space="preserve"> of </w:t>
      </w:r>
      <w:r w:rsidR="00C327EC" w:rsidRPr="00055732">
        <w:rPr>
          <w:rFonts w:ascii="Times New Roman" w:hAnsi="Times New Roman"/>
          <w:sz w:val="24"/>
          <w:szCs w:val="24"/>
          <w:lang w:val="en-GB"/>
        </w:rPr>
        <w:t>Al and Cu layers</w:t>
      </w:r>
      <w:r w:rsidR="00C327EC">
        <w:rPr>
          <w:rFonts w:ascii="Times New Roman" w:hAnsi="Times New Roman"/>
          <w:sz w:val="24"/>
          <w:szCs w:val="24"/>
          <w:lang w:val="en-GB"/>
        </w:rPr>
        <w:t xml:space="preserve"> a</w:t>
      </w:r>
      <w:r w:rsidR="00C327EC" w:rsidRPr="00055732">
        <w:rPr>
          <w:rFonts w:ascii="Times New Roman" w:hAnsi="Times New Roman"/>
          <w:sz w:val="24"/>
          <w:szCs w:val="24"/>
          <w:lang w:val="en-GB"/>
        </w:rPr>
        <w:t>t 3</w:t>
      </w:r>
      <w:r w:rsidR="00C327EC">
        <w:rPr>
          <w:rFonts w:ascii="Times New Roman" w:hAnsi="Times New Roman"/>
          <w:sz w:val="24"/>
          <w:szCs w:val="24"/>
          <w:lang w:val="en-GB"/>
        </w:rPr>
        <w:t>5</w:t>
      </w:r>
      <w:r w:rsidR="00C327EC" w:rsidRPr="00055732">
        <w:rPr>
          <w:rFonts w:ascii="Times New Roman" w:hAnsi="Times New Roman"/>
          <w:sz w:val="24"/>
          <w:szCs w:val="24"/>
          <w:lang w:val="en-GB"/>
        </w:rPr>
        <w:t>0°C</w:t>
      </w:r>
      <w:r w:rsidRPr="00055732">
        <w:rPr>
          <w:rFonts w:ascii="Times New Roman" w:hAnsi="Times New Roman"/>
          <w:sz w:val="24"/>
          <w:szCs w:val="24"/>
          <w:lang w:val="en-GB"/>
        </w:rPr>
        <w:t xml:space="preserve"> </w:t>
      </w:r>
      <w:r w:rsidR="00C327EC">
        <w:rPr>
          <w:rFonts w:ascii="Times New Roman" w:hAnsi="Times New Roman"/>
          <w:sz w:val="24"/>
          <w:szCs w:val="24"/>
          <w:lang w:val="en-GB"/>
        </w:rPr>
        <w:t xml:space="preserve">up to </w:t>
      </w:r>
      <w:r w:rsidR="00C327EC" w:rsidRPr="00055732">
        <w:rPr>
          <w:rFonts w:ascii="Times New Roman" w:hAnsi="Times New Roman"/>
          <w:sz w:val="24"/>
          <w:szCs w:val="24"/>
          <w:lang w:val="en-GB"/>
        </w:rPr>
        <w:t xml:space="preserve">6 passes </w:t>
      </w:r>
      <w:r w:rsidR="00C327EC">
        <w:rPr>
          <w:rFonts w:ascii="Times New Roman" w:hAnsi="Times New Roman"/>
          <w:sz w:val="24"/>
          <w:szCs w:val="24"/>
          <w:lang w:val="en-GB"/>
        </w:rPr>
        <w:t xml:space="preserve">resulted in </w:t>
      </w:r>
      <w:r w:rsidR="00C327EC" w:rsidRPr="00055732">
        <w:rPr>
          <w:rFonts w:ascii="Times New Roman" w:hAnsi="Times New Roman"/>
          <w:sz w:val="24"/>
          <w:szCs w:val="24"/>
          <w:lang w:val="en-GB"/>
        </w:rPr>
        <w:t>multilayer metal composites</w:t>
      </w:r>
      <w:r w:rsidRPr="00055732">
        <w:rPr>
          <w:rFonts w:ascii="Times New Roman" w:hAnsi="Times New Roman"/>
          <w:sz w:val="24"/>
          <w:szCs w:val="24"/>
          <w:lang w:val="en-GB"/>
        </w:rPr>
        <w:t xml:space="preserve"> </w:t>
      </w:r>
      <w:r w:rsidR="00C327EC">
        <w:rPr>
          <w:rFonts w:ascii="Times New Roman" w:hAnsi="Times New Roman"/>
          <w:sz w:val="24"/>
          <w:szCs w:val="24"/>
          <w:lang w:val="en-GB"/>
        </w:rPr>
        <w:t xml:space="preserve">with </w:t>
      </w:r>
      <w:r w:rsidRPr="00055732">
        <w:rPr>
          <w:rFonts w:ascii="Times New Roman" w:hAnsi="Times New Roman"/>
          <w:sz w:val="24"/>
          <w:szCs w:val="24"/>
          <w:lang w:val="en-GB"/>
        </w:rPr>
        <w:t>64 Al and Cu layers. Only a weak onset of instability of the strong layer could be observed</w:t>
      </w:r>
      <w:r w:rsidR="00BC15F6">
        <w:rPr>
          <w:rFonts w:ascii="Times New Roman" w:hAnsi="Times New Roman"/>
          <w:sz w:val="24"/>
          <w:szCs w:val="24"/>
          <w:lang w:val="en-GB"/>
        </w:rPr>
        <w:t xml:space="preserve"> in this case</w:t>
      </w:r>
      <w:r w:rsidRPr="00055732">
        <w:rPr>
          <w:rFonts w:ascii="Times New Roman" w:hAnsi="Times New Roman"/>
          <w:sz w:val="24"/>
          <w:szCs w:val="24"/>
          <w:lang w:val="en-GB"/>
        </w:rPr>
        <w:t>, but further ARB was not possible due to severe edge cracking. Estimates about the onset of instability from simplified analytical so</w:t>
      </w:r>
      <w:r w:rsidR="006870B0">
        <w:rPr>
          <w:rFonts w:ascii="Times New Roman" w:hAnsi="Times New Roman"/>
          <w:sz w:val="24"/>
          <w:szCs w:val="24"/>
          <w:lang w:val="en-GB"/>
        </w:rPr>
        <w:t>lutions were found not to apply as</w:t>
      </w:r>
      <w:r w:rsidRPr="00055732">
        <w:rPr>
          <w:rFonts w:ascii="Times New Roman" w:hAnsi="Times New Roman"/>
          <w:sz w:val="24"/>
          <w:szCs w:val="24"/>
          <w:lang w:val="en-GB"/>
        </w:rPr>
        <w:t xml:space="preserve"> </w:t>
      </w:r>
      <w:r w:rsidR="006870B0">
        <w:rPr>
          <w:rFonts w:ascii="Times New Roman" w:hAnsi="Times New Roman"/>
          <w:sz w:val="24"/>
          <w:szCs w:val="24"/>
          <w:lang w:val="en-GB"/>
        </w:rPr>
        <w:t>t</w:t>
      </w:r>
      <w:r w:rsidRPr="00055732">
        <w:rPr>
          <w:rFonts w:ascii="Times New Roman" w:hAnsi="Times New Roman"/>
          <w:sz w:val="24"/>
          <w:szCs w:val="24"/>
          <w:lang w:val="en-GB"/>
        </w:rPr>
        <w:t xml:space="preserve">he simplifying assumptions are </w:t>
      </w:r>
      <w:r w:rsidR="006870B0">
        <w:rPr>
          <w:rFonts w:ascii="Times New Roman" w:hAnsi="Times New Roman"/>
          <w:sz w:val="24"/>
          <w:szCs w:val="24"/>
          <w:lang w:val="en-GB"/>
        </w:rPr>
        <w:t xml:space="preserve">considered </w:t>
      </w:r>
      <w:r w:rsidRPr="00055732">
        <w:rPr>
          <w:rFonts w:ascii="Times New Roman" w:hAnsi="Times New Roman"/>
          <w:sz w:val="24"/>
          <w:szCs w:val="24"/>
          <w:lang w:val="en-GB"/>
        </w:rPr>
        <w:t>not</w:t>
      </w:r>
      <w:r w:rsidR="006870B0">
        <w:rPr>
          <w:rFonts w:ascii="Times New Roman" w:hAnsi="Times New Roman"/>
          <w:sz w:val="24"/>
          <w:szCs w:val="24"/>
          <w:lang w:val="en-GB"/>
        </w:rPr>
        <w:t xml:space="preserve"> to be</w:t>
      </w:r>
      <w:r w:rsidRPr="00055732">
        <w:rPr>
          <w:rFonts w:ascii="Times New Roman" w:hAnsi="Times New Roman"/>
          <w:sz w:val="24"/>
          <w:szCs w:val="24"/>
          <w:lang w:val="en-GB"/>
        </w:rPr>
        <w:t xml:space="preserve"> realistic. </w:t>
      </w:r>
      <w:r w:rsidR="00604097" w:rsidRPr="00055732">
        <w:rPr>
          <w:rFonts w:ascii="Times New Roman" w:hAnsi="Times New Roman"/>
          <w:sz w:val="24"/>
          <w:szCs w:val="24"/>
          <w:lang w:val="en-GB"/>
        </w:rPr>
        <w:t xml:space="preserve">The observed instability mode was two-dimensional and two-dimensional </w:t>
      </w:r>
      <w:r w:rsidRPr="00055732">
        <w:rPr>
          <w:rFonts w:ascii="Times New Roman" w:hAnsi="Times New Roman"/>
          <w:sz w:val="24"/>
          <w:szCs w:val="24"/>
          <w:lang w:val="en-GB"/>
        </w:rPr>
        <w:t xml:space="preserve">FEM simulations </w:t>
      </w:r>
      <w:r w:rsidR="00604097" w:rsidRPr="00055732">
        <w:rPr>
          <w:rFonts w:ascii="Times New Roman" w:hAnsi="Times New Roman"/>
          <w:sz w:val="24"/>
          <w:szCs w:val="24"/>
          <w:lang w:val="en-GB"/>
        </w:rPr>
        <w:t>were performed. T</w:t>
      </w:r>
      <w:r w:rsidRPr="00055732">
        <w:rPr>
          <w:rFonts w:ascii="Times New Roman" w:hAnsi="Times New Roman"/>
          <w:sz w:val="24"/>
          <w:szCs w:val="24"/>
          <w:lang w:val="en-GB"/>
        </w:rPr>
        <w:t xml:space="preserve">he </w:t>
      </w:r>
      <w:r w:rsidR="00604097" w:rsidRPr="00055732">
        <w:rPr>
          <w:rFonts w:ascii="Times New Roman" w:hAnsi="Times New Roman"/>
          <w:sz w:val="24"/>
          <w:szCs w:val="24"/>
          <w:lang w:val="en-GB"/>
        </w:rPr>
        <w:t xml:space="preserve">predicted </w:t>
      </w:r>
      <w:r w:rsidRPr="00055732">
        <w:rPr>
          <w:rFonts w:ascii="Times New Roman" w:hAnsi="Times New Roman"/>
          <w:sz w:val="24"/>
          <w:szCs w:val="24"/>
          <w:lang w:val="en-GB"/>
        </w:rPr>
        <w:t xml:space="preserve">onset and mode of instability </w:t>
      </w:r>
      <w:r w:rsidR="00604097" w:rsidRPr="00055732">
        <w:rPr>
          <w:rFonts w:ascii="Times New Roman" w:hAnsi="Times New Roman"/>
          <w:sz w:val="24"/>
          <w:szCs w:val="24"/>
          <w:lang w:val="en-GB"/>
        </w:rPr>
        <w:t xml:space="preserve">were </w:t>
      </w:r>
      <w:r w:rsidRPr="00055732">
        <w:rPr>
          <w:rFonts w:ascii="Times New Roman" w:hAnsi="Times New Roman"/>
          <w:sz w:val="24"/>
          <w:szCs w:val="24"/>
          <w:lang w:val="en-GB"/>
        </w:rPr>
        <w:t xml:space="preserve">in </w:t>
      </w:r>
      <w:r w:rsidR="00604097" w:rsidRPr="00055732">
        <w:rPr>
          <w:rFonts w:ascii="Times New Roman" w:hAnsi="Times New Roman"/>
          <w:sz w:val="24"/>
          <w:szCs w:val="24"/>
          <w:lang w:val="en-GB"/>
        </w:rPr>
        <w:t xml:space="preserve">good </w:t>
      </w:r>
      <w:r w:rsidRPr="00055732">
        <w:rPr>
          <w:rFonts w:ascii="Times New Roman" w:hAnsi="Times New Roman"/>
          <w:sz w:val="24"/>
          <w:szCs w:val="24"/>
          <w:lang w:val="en-GB"/>
        </w:rPr>
        <w:t xml:space="preserve">agreement with </w:t>
      </w:r>
      <w:r w:rsidR="00604097" w:rsidRPr="00055732">
        <w:rPr>
          <w:rFonts w:ascii="Times New Roman" w:hAnsi="Times New Roman"/>
          <w:sz w:val="24"/>
          <w:szCs w:val="24"/>
          <w:lang w:val="en-GB"/>
        </w:rPr>
        <w:t xml:space="preserve">what was found for the </w:t>
      </w:r>
      <w:r w:rsidRPr="00055732">
        <w:rPr>
          <w:rFonts w:ascii="Times New Roman" w:hAnsi="Times New Roman"/>
          <w:sz w:val="24"/>
          <w:szCs w:val="24"/>
          <w:lang w:val="en-GB"/>
        </w:rPr>
        <w:t>cold ARB of Al and Cu. The simulations showed that t</w:t>
      </w:r>
      <w:r w:rsidR="00525D08">
        <w:rPr>
          <w:rFonts w:ascii="Times New Roman" w:hAnsi="Times New Roman"/>
          <w:sz w:val="24"/>
          <w:szCs w:val="24"/>
          <w:lang w:val="en-GB"/>
        </w:rPr>
        <w:t>he instability mode is a zigzag-</w:t>
      </w:r>
      <w:r w:rsidR="00CF34CD">
        <w:rPr>
          <w:rFonts w:ascii="Times New Roman" w:hAnsi="Times New Roman"/>
          <w:sz w:val="24"/>
          <w:szCs w:val="24"/>
          <w:lang w:val="en-GB"/>
        </w:rPr>
        <w:t xml:space="preserve">shear </w:t>
      </w:r>
      <w:r w:rsidRPr="00055732">
        <w:rPr>
          <w:rFonts w:ascii="Times New Roman" w:hAnsi="Times New Roman"/>
          <w:sz w:val="24"/>
          <w:szCs w:val="24"/>
          <w:lang w:val="en-GB"/>
        </w:rPr>
        <w:t>instability</w:t>
      </w:r>
      <w:r w:rsidR="00604097" w:rsidRPr="00055732">
        <w:rPr>
          <w:rFonts w:ascii="Times New Roman" w:hAnsi="Times New Roman"/>
          <w:sz w:val="24"/>
          <w:szCs w:val="24"/>
          <w:lang w:val="en-GB"/>
        </w:rPr>
        <w:t>,</w:t>
      </w:r>
      <w:r w:rsidRPr="00055732">
        <w:rPr>
          <w:rFonts w:ascii="Times New Roman" w:hAnsi="Times New Roman"/>
          <w:sz w:val="24"/>
          <w:szCs w:val="24"/>
          <w:lang w:val="en-GB"/>
        </w:rPr>
        <w:t xml:space="preserve"> where crossing 45° shear bands form and the result is a sinusoidal type of bending of the strongest layer by the opposite crossing shear bands. </w:t>
      </w:r>
      <w:r w:rsidR="00CF34CD">
        <w:rPr>
          <w:rFonts w:ascii="Times New Roman" w:hAnsi="Times New Roman"/>
          <w:sz w:val="24"/>
          <w:szCs w:val="24"/>
          <w:lang w:val="en-GB"/>
        </w:rPr>
        <w:t>The earlier assumption</w:t>
      </w:r>
      <w:r w:rsidR="00CF34CD" w:rsidRPr="00055732">
        <w:rPr>
          <w:rFonts w:ascii="Times New Roman" w:hAnsi="Times New Roman"/>
          <w:sz w:val="24"/>
          <w:szCs w:val="24"/>
          <w:lang w:val="en-GB"/>
        </w:rPr>
        <w:t xml:space="preserve"> of </w:t>
      </w:r>
      <w:r w:rsidR="00CF34CD">
        <w:rPr>
          <w:rFonts w:ascii="Times New Roman" w:hAnsi="Times New Roman"/>
          <w:sz w:val="24"/>
          <w:szCs w:val="24"/>
          <w:lang w:val="en-GB"/>
        </w:rPr>
        <w:t xml:space="preserve">localization due to periodic </w:t>
      </w:r>
      <w:r w:rsidR="00CF34CD" w:rsidRPr="00055732">
        <w:rPr>
          <w:rFonts w:ascii="Times New Roman" w:hAnsi="Times New Roman"/>
          <w:sz w:val="24"/>
          <w:szCs w:val="24"/>
          <w:lang w:val="en-GB"/>
        </w:rPr>
        <w:t>localized necking</w:t>
      </w:r>
      <w:r w:rsidR="00CF34CD">
        <w:rPr>
          <w:rFonts w:ascii="Times New Roman" w:hAnsi="Times New Roman"/>
          <w:sz w:val="24"/>
          <w:szCs w:val="24"/>
          <w:lang w:val="en-GB"/>
        </w:rPr>
        <w:t xml:space="preserve"> is not confirmed. </w:t>
      </w:r>
      <w:r w:rsidR="00282220">
        <w:rPr>
          <w:rFonts w:ascii="Times New Roman" w:hAnsi="Times New Roman"/>
          <w:sz w:val="24"/>
          <w:szCs w:val="24"/>
          <w:lang w:val="en-GB"/>
        </w:rPr>
        <w:t>Instead</w:t>
      </w:r>
      <w:r w:rsidR="00CF34CD">
        <w:rPr>
          <w:rFonts w:ascii="Times New Roman" w:hAnsi="Times New Roman"/>
          <w:sz w:val="24"/>
          <w:szCs w:val="24"/>
          <w:lang w:val="en-GB"/>
        </w:rPr>
        <w:t xml:space="preserve"> a zigzag pattern of shear bands forms as a bifurcation of the uniform plane strain compression mode</w:t>
      </w:r>
      <w:r w:rsidR="00282220">
        <w:rPr>
          <w:rFonts w:ascii="Times New Roman" w:hAnsi="Times New Roman"/>
          <w:sz w:val="24"/>
          <w:szCs w:val="24"/>
          <w:lang w:val="en-GB"/>
        </w:rPr>
        <w:t xml:space="preserve"> at</w:t>
      </w:r>
      <w:r w:rsidR="00282220" w:rsidRPr="00055732">
        <w:rPr>
          <w:rFonts w:ascii="Times New Roman" w:hAnsi="Times New Roman"/>
          <w:sz w:val="24"/>
          <w:szCs w:val="24"/>
          <w:lang w:val="en-GB"/>
        </w:rPr>
        <w:t xml:space="preserve"> </w:t>
      </w:r>
      <w:r w:rsidR="00282220">
        <w:rPr>
          <w:rFonts w:ascii="Times New Roman" w:hAnsi="Times New Roman"/>
          <w:sz w:val="24"/>
          <w:szCs w:val="24"/>
          <w:lang w:val="en-GB"/>
        </w:rPr>
        <w:t>onset of instability</w:t>
      </w:r>
      <w:r w:rsidR="00CF34CD">
        <w:rPr>
          <w:rFonts w:ascii="Times New Roman" w:hAnsi="Times New Roman"/>
          <w:sz w:val="24"/>
          <w:szCs w:val="24"/>
          <w:lang w:val="en-GB"/>
        </w:rPr>
        <w:t xml:space="preserve">. Initially these shear bands makes the </w:t>
      </w:r>
      <w:r w:rsidR="00604097" w:rsidRPr="00055732">
        <w:rPr>
          <w:rFonts w:ascii="Times New Roman" w:hAnsi="Times New Roman"/>
          <w:sz w:val="24"/>
          <w:szCs w:val="24"/>
          <w:lang w:val="en-GB"/>
        </w:rPr>
        <w:t>layer</w:t>
      </w:r>
      <w:r w:rsidR="00CF34CD">
        <w:rPr>
          <w:rFonts w:ascii="Times New Roman" w:hAnsi="Times New Roman"/>
          <w:sz w:val="24"/>
          <w:szCs w:val="24"/>
          <w:lang w:val="en-GB"/>
        </w:rPr>
        <w:t>s</w:t>
      </w:r>
      <w:r w:rsidR="00604097" w:rsidRPr="00055732">
        <w:rPr>
          <w:rFonts w:ascii="Times New Roman" w:hAnsi="Times New Roman"/>
          <w:sz w:val="24"/>
          <w:szCs w:val="24"/>
          <w:lang w:val="en-GB"/>
        </w:rPr>
        <w:t xml:space="preserve"> more elongated and hence uniformly thinner. The onset of instability seems to correlate with the end of stage IV work hardening, </w:t>
      </w:r>
      <w:r w:rsidR="006870B0">
        <w:rPr>
          <w:rFonts w:ascii="Times New Roman" w:hAnsi="Times New Roman"/>
          <w:sz w:val="24"/>
          <w:szCs w:val="24"/>
          <w:lang w:val="en-GB"/>
        </w:rPr>
        <w:t>a stage where there is</w:t>
      </w:r>
      <w:r w:rsidR="00604097" w:rsidRPr="00055732">
        <w:rPr>
          <w:rFonts w:ascii="Times New Roman" w:hAnsi="Times New Roman"/>
          <w:sz w:val="24"/>
          <w:szCs w:val="24"/>
          <w:lang w:val="en-GB"/>
        </w:rPr>
        <w:t xml:space="preserve"> lack of further work hardening of t</w:t>
      </w:r>
      <w:r w:rsidR="00C71864">
        <w:rPr>
          <w:rFonts w:ascii="Times New Roman" w:hAnsi="Times New Roman"/>
          <w:sz w:val="24"/>
          <w:szCs w:val="24"/>
          <w:lang w:val="en-GB"/>
        </w:rPr>
        <w:t>he strong layer. Layer control</w:t>
      </w:r>
      <w:r w:rsidR="00604097" w:rsidRPr="00055732">
        <w:rPr>
          <w:rFonts w:ascii="Times New Roman" w:hAnsi="Times New Roman"/>
          <w:sz w:val="24"/>
          <w:szCs w:val="24"/>
          <w:lang w:val="en-GB"/>
        </w:rPr>
        <w:t xml:space="preserve"> to avoid or extend this type of instability, might be possible by careful selection and control of the strength ratio and work hardening of the involved metal layers. </w:t>
      </w:r>
      <w:r w:rsidR="00055732" w:rsidRPr="00055732">
        <w:rPr>
          <w:rFonts w:ascii="Times New Roman" w:hAnsi="Times New Roman"/>
          <w:sz w:val="24"/>
          <w:szCs w:val="24"/>
          <w:lang w:val="en-GB"/>
        </w:rPr>
        <w:t>FEM simulations are</w:t>
      </w:r>
      <w:r w:rsidR="00604097" w:rsidRPr="00055732">
        <w:rPr>
          <w:rFonts w:ascii="Times New Roman" w:hAnsi="Times New Roman"/>
          <w:sz w:val="24"/>
          <w:szCs w:val="24"/>
          <w:lang w:val="en-GB"/>
        </w:rPr>
        <w:t xml:space="preserve"> a valuable tool for predicting this type of instability.</w:t>
      </w:r>
    </w:p>
    <w:p w:rsidR="0075454C" w:rsidRDefault="0075454C" w:rsidP="003A6189">
      <w:pPr>
        <w:spacing w:line="360" w:lineRule="auto"/>
        <w:jc w:val="both"/>
        <w:rPr>
          <w:rFonts w:ascii="Times New Roman" w:hAnsi="Times New Roman"/>
          <w:b/>
          <w:sz w:val="24"/>
          <w:szCs w:val="24"/>
          <w:lang w:val="en-GB"/>
        </w:rPr>
      </w:pPr>
    </w:p>
    <w:p w:rsidR="00FD3956" w:rsidRPr="00D62E60" w:rsidRDefault="00FD3956" w:rsidP="00AC6E91">
      <w:pPr>
        <w:keepNext/>
        <w:spacing w:line="360" w:lineRule="auto"/>
        <w:jc w:val="both"/>
        <w:rPr>
          <w:rFonts w:ascii="Times New Roman" w:hAnsi="Times New Roman"/>
          <w:b/>
          <w:sz w:val="24"/>
          <w:szCs w:val="24"/>
          <w:lang w:val="en-GB"/>
        </w:rPr>
      </w:pPr>
      <w:r w:rsidRPr="00D62E60">
        <w:rPr>
          <w:rFonts w:ascii="Times New Roman" w:hAnsi="Times New Roman"/>
          <w:b/>
          <w:sz w:val="24"/>
          <w:szCs w:val="24"/>
          <w:lang w:val="en-GB"/>
        </w:rPr>
        <w:t>REFERENCES</w:t>
      </w:r>
    </w:p>
    <w:p w:rsidR="00276B13" w:rsidRPr="00F4603C" w:rsidRDefault="00FD3956" w:rsidP="00276B13">
      <w:pPr>
        <w:spacing w:after="0" w:line="240" w:lineRule="auto"/>
        <w:jc w:val="both"/>
        <w:rPr>
          <w:rFonts w:ascii="Times New Roman" w:hAnsi="Times New Roman"/>
          <w:noProof/>
          <w:szCs w:val="24"/>
          <w:lang w:val="en-GB"/>
        </w:rPr>
      </w:pPr>
      <w:r w:rsidRPr="00D62E60">
        <w:rPr>
          <w:rFonts w:ascii="Times New Roman" w:hAnsi="Times New Roman"/>
          <w:sz w:val="24"/>
          <w:szCs w:val="24"/>
          <w:lang w:val="en-GB"/>
        </w:rPr>
        <w:fldChar w:fldCharType="begin"/>
      </w:r>
      <w:r w:rsidRPr="00D62E60">
        <w:rPr>
          <w:rFonts w:ascii="Times New Roman" w:hAnsi="Times New Roman"/>
          <w:sz w:val="24"/>
          <w:szCs w:val="24"/>
          <w:lang w:val="en-GB"/>
        </w:rPr>
        <w:instrText xml:space="preserve"> ADDIN EN.REFLIST </w:instrText>
      </w:r>
      <w:r w:rsidRPr="00D62E60">
        <w:rPr>
          <w:rFonts w:ascii="Times New Roman" w:hAnsi="Times New Roman"/>
          <w:sz w:val="24"/>
          <w:szCs w:val="24"/>
          <w:lang w:val="en-GB"/>
        </w:rPr>
        <w:fldChar w:fldCharType="separate"/>
      </w:r>
      <w:bookmarkStart w:id="5" w:name="_ENREF_1"/>
      <w:r w:rsidR="00276B13" w:rsidRPr="00F4603C">
        <w:rPr>
          <w:rFonts w:ascii="Times New Roman" w:hAnsi="Times New Roman"/>
          <w:noProof/>
          <w:szCs w:val="24"/>
          <w:lang w:val="en-GB"/>
        </w:rPr>
        <w:t>[1] Eizadjou M, Kazemi Talachi A, Danesh Manesh H, Shakur Shahabi H, Janghorban K. Investigation of structure and mechanical properties of multi-layered Al/Cu composite produced by accumulative roll bonding (ARB) process. Composites Science and Technology. 2008;68:2003-9.</w:t>
      </w:r>
      <w:bookmarkEnd w:id="5"/>
    </w:p>
    <w:p w:rsidR="00276B13" w:rsidRPr="00F4603C" w:rsidRDefault="00276B13" w:rsidP="00276B13">
      <w:pPr>
        <w:spacing w:after="0" w:line="240" w:lineRule="auto"/>
        <w:jc w:val="both"/>
        <w:rPr>
          <w:rFonts w:ascii="Times New Roman" w:hAnsi="Times New Roman"/>
          <w:noProof/>
          <w:szCs w:val="24"/>
          <w:lang w:val="en-GB"/>
        </w:rPr>
      </w:pPr>
      <w:bookmarkStart w:id="6" w:name="_ENREF_2"/>
      <w:r w:rsidRPr="00F4603C">
        <w:rPr>
          <w:rFonts w:ascii="Times New Roman" w:hAnsi="Times New Roman"/>
          <w:noProof/>
          <w:szCs w:val="24"/>
          <w:lang w:val="en-GB"/>
        </w:rPr>
        <w:t>[2] McKeown J, Misra A, Kung H, Hoagland RG, Nastasi M. Microstructures and strength of nanoscale Cu-Ag multilayers. Scripta Materialia. 2002;46:593-8.</w:t>
      </w:r>
      <w:bookmarkEnd w:id="6"/>
    </w:p>
    <w:p w:rsidR="00276B13" w:rsidRPr="00F4603C" w:rsidRDefault="00276B13" w:rsidP="00276B13">
      <w:pPr>
        <w:spacing w:after="0" w:line="240" w:lineRule="auto"/>
        <w:jc w:val="both"/>
        <w:rPr>
          <w:rFonts w:ascii="Times New Roman" w:hAnsi="Times New Roman"/>
          <w:noProof/>
          <w:szCs w:val="24"/>
          <w:lang w:val="en-GB"/>
        </w:rPr>
      </w:pPr>
      <w:bookmarkStart w:id="7" w:name="_ENREF_3"/>
      <w:r w:rsidRPr="00F4603C">
        <w:rPr>
          <w:rFonts w:ascii="Times New Roman" w:hAnsi="Times New Roman"/>
          <w:noProof/>
          <w:szCs w:val="24"/>
          <w:lang w:val="en-GB"/>
        </w:rPr>
        <w:lastRenderedPageBreak/>
        <w:t>[3] Srivastava A, Yu-Zhang K, Kilian L, Frig, rio J, Rivory J. Interfacial diffusion effect on phase transitions in Al/Mn multilayered thin films. Journal of Materials Science. 2007;42:185-90.</w:t>
      </w:r>
      <w:bookmarkEnd w:id="7"/>
    </w:p>
    <w:p w:rsidR="00276B13" w:rsidRPr="00F4603C" w:rsidRDefault="00276B13" w:rsidP="00276B13">
      <w:pPr>
        <w:spacing w:after="0" w:line="240" w:lineRule="auto"/>
        <w:jc w:val="both"/>
        <w:rPr>
          <w:rFonts w:ascii="Times New Roman" w:hAnsi="Times New Roman"/>
          <w:noProof/>
          <w:szCs w:val="24"/>
          <w:lang w:val="en-GB"/>
        </w:rPr>
      </w:pPr>
      <w:bookmarkStart w:id="8" w:name="_ENREF_4"/>
      <w:r w:rsidRPr="00F4603C">
        <w:rPr>
          <w:rFonts w:ascii="Times New Roman" w:hAnsi="Times New Roman"/>
          <w:noProof/>
          <w:szCs w:val="24"/>
          <w:lang w:val="en-GB"/>
        </w:rPr>
        <w:t>[4] Chen MC, Hsieh HC, Wu W. The evolution of microstructures and mechanical properties during accumulative roll bonding of Al/Mg composite. Journal of Alloys and Compounds. 2006;416:169-72.</w:t>
      </w:r>
      <w:bookmarkEnd w:id="8"/>
    </w:p>
    <w:p w:rsidR="00276B13" w:rsidRPr="00F4603C" w:rsidRDefault="00276B13" w:rsidP="00276B13">
      <w:pPr>
        <w:spacing w:after="0" w:line="240" w:lineRule="auto"/>
        <w:jc w:val="both"/>
        <w:rPr>
          <w:rFonts w:ascii="Times New Roman" w:hAnsi="Times New Roman"/>
          <w:noProof/>
          <w:szCs w:val="24"/>
          <w:lang w:val="en-GB"/>
        </w:rPr>
      </w:pPr>
      <w:bookmarkStart w:id="9" w:name="_ENREF_5"/>
      <w:r w:rsidRPr="00F4603C">
        <w:rPr>
          <w:rFonts w:ascii="Times New Roman" w:hAnsi="Times New Roman"/>
          <w:noProof/>
          <w:szCs w:val="24"/>
          <w:lang w:val="en-GB"/>
        </w:rPr>
        <w:t>[5] Min G, Lee J-M, Kang S-B, Kim H-W. Evolution of microstructure for multilayered Al/Ni composites by accumulative roll bonding process. Materials Letters. 2006;60:3255-9.</w:t>
      </w:r>
      <w:bookmarkEnd w:id="9"/>
    </w:p>
    <w:p w:rsidR="00276B13" w:rsidRPr="00F4603C" w:rsidRDefault="00276B13" w:rsidP="00276B13">
      <w:pPr>
        <w:spacing w:after="0" w:line="240" w:lineRule="auto"/>
        <w:jc w:val="both"/>
        <w:rPr>
          <w:rFonts w:ascii="Times New Roman" w:hAnsi="Times New Roman"/>
          <w:noProof/>
          <w:szCs w:val="24"/>
          <w:lang w:val="en-GB"/>
        </w:rPr>
      </w:pPr>
      <w:bookmarkStart w:id="10" w:name="_ENREF_6"/>
      <w:r w:rsidRPr="00F4603C">
        <w:rPr>
          <w:rFonts w:ascii="Times New Roman" w:hAnsi="Times New Roman"/>
          <w:noProof/>
          <w:szCs w:val="24"/>
          <w:lang w:val="en-GB"/>
        </w:rPr>
        <w:t>[6] Hebert RJ, Perepezko JH. Deformation-induced synthesis and structural transformations of metallic multilayers. Scripta Materialia. 2004;50:807-12.</w:t>
      </w:r>
      <w:bookmarkEnd w:id="10"/>
    </w:p>
    <w:p w:rsidR="00276B13" w:rsidRPr="00F4603C" w:rsidRDefault="00276B13" w:rsidP="00276B13">
      <w:pPr>
        <w:spacing w:after="0" w:line="240" w:lineRule="auto"/>
        <w:jc w:val="both"/>
        <w:rPr>
          <w:rFonts w:ascii="Times New Roman" w:hAnsi="Times New Roman"/>
          <w:noProof/>
          <w:szCs w:val="24"/>
          <w:lang w:val="en-GB"/>
        </w:rPr>
      </w:pPr>
      <w:bookmarkStart w:id="11" w:name="_ENREF_7"/>
      <w:r w:rsidRPr="00F4603C">
        <w:rPr>
          <w:rFonts w:ascii="Times New Roman" w:hAnsi="Times New Roman"/>
          <w:noProof/>
          <w:szCs w:val="24"/>
          <w:lang w:val="en-GB"/>
        </w:rPr>
        <w:t>[7] Lee J-M, Lee B-R, Kang S-B. Control of layer continuity in metallic multilayers produced by deformation synthesis method. Materials Science and Engineering: A. 2005;406:95-101.</w:t>
      </w:r>
      <w:bookmarkEnd w:id="11"/>
    </w:p>
    <w:p w:rsidR="00276B13" w:rsidRPr="00F4603C" w:rsidRDefault="00276B13" w:rsidP="00276B13">
      <w:pPr>
        <w:spacing w:after="0" w:line="240" w:lineRule="auto"/>
        <w:jc w:val="both"/>
        <w:rPr>
          <w:rFonts w:ascii="Times New Roman" w:hAnsi="Times New Roman"/>
          <w:noProof/>
          <w:szCs w:val="24"/>
          <w:lang w:val="en-GB"/>
        </w:rPr>
      </w:pPr>
      <w:bookmarkStart w:id="12" w:name="_ENREF_8"/>
      <w:r w:rsidRPr="00F4603C">
        <w:rPr>
          <w:rFonts w:ascii="Times New Roman" w:hAnsi="Times New Roman"/>
          <w:noProof/>
          <w:szCs w:val="24"/>
          <w:lang w:val="en-GB"/>
        </w:rPr>
        <w:t>[8] Liu HS, Zhang B, Zhang GP. Enhanced toughness and fatigue strength of cold roll bonded Cu/Cu laminated composites with mechanical contrast. Scripta Materialia. 2011;65:891-4.</w:t>
      </w:r>
      <w:bookmarkEnd w:id="12"/>
    </w:p>
    <w:p w:rsidR="00276B13" w:rsidRPr="00F4603C" w:rsidRDefault="00276B13" w:rsidP="00276B13">
      <w:pPr>
        <w:spacing w:after="0" w:line="240" w:lineRule="auto"/>
        <w:jc w:val="both"/>
        <w:rPr>
          <w:rFonts w:ascii="Times New Roman" w:hAnsi="Times New Roman"/>
          <w:noProof/>
          <w:szCs w:val="24"/>
          <w:lang w:val="en-GB"/>
        </w:rPr>
      </w:pPr>
      <w:bookmarkStart w:id="13" w:name="_ENREF_9"/>
      <w:r w:rsidRPr="00F4603C">
        <w:rPr>
          <w:rFonts w:ascii="Times New Roman" w:hAnsi="Times New Roman"/>
          <w:noProof/>
          <w:szCs w:val="24"/>
          <w:lang w:val="en-GB"/>
        </w:rPr>
        <w:t>[9] Atkins AG, Weinstein AS. The deformation of sandwich materials. International Journal of Mechanical Sciences. 1970;12:641-57.</w:t>
      </w:r>
      <w:bookmarkEnd w:id="13"/>
    </w:p>
    <w:p w:rsidR="00276B13" w:rsidRPr="00F4603C" w:rsidRDefault="00276B13" w:rsidP="00276B13">
      <w:pPr>
        <w:spacing w:after="0" w:line="240" w:lineRule="auto"/>
        <w:jc w:val="both"/>
        <w:rPr>
          <w:rFonts w:ascii="Times New Roman" w:hAnsi="Times New Roman"/>
          <w:noProof/>
          <w:szCs w:val="24"/>
          <w:lang w:val="en-GB"/>
        </w:rPr>
      </w:pPr>
      <w:bookmarkStart w:id="14" w:name="_ENREF_10"/>
      <w:r w:rsidRPr="00F4603C">
        <w:rPr>
          <w:rFonts w:ascii="Times New Roman" w:hAnsi="Times New Roman"/>
          <w:noProof/>
          <w:szCs w:val="24"/>
          <w:lang w:val="en-GB"/>
        </w:rPr>
        <w:t>[10] Bourdeaux F, Yavari R. Multiple necking and deformation behaviour of multilayer composites prepared by cold rolling. Z Metallkde. 1990;81:130.</w:t>
      </w:r>
      <w:bookmarkEnd w:id="14"/>
    </w:p>
    <w:p w:rsidR="00276B13" w:rsidRPr="00F4603C" w:rsidRDefault="00276B13" w:rsidP="00276B13">
      <w:pPr>
        <w:spacing w:after="0" w:line="240" w:lineRule="auto"/>
        <w:jc w:val="both"/>
        <w:rPr>
          <w:rFonts w:ascii="Times New Roman" w:hAnsi="Times New Roman"/>
          <w:noProof/>
          <w:szCs w:val="24"/>
          <w:lang w:val="en-GB"/>
        </w:rPr>
      </w:pPr>
      <w:bookmarkStart w:id="15" w:name="_ENREF_11"/>
      <w:r w:rsidRPr="00F4603C">
        <w:rPr>
          <w:rFonts w:ascii="Times New Roman" w:hAnsi="Times New Roman"/>
          <w:noProof/>
          <w:szCs w:val="24"/>
          <w:lang w:val="en-GB"/>
        </w:rPr>
        <w:t>[11] Hwang Y-M, Hsu H-H, Lee H-J. Analysis of plastic instability during sandwich sheet rolling. International Journal of Machine Tools and Manufacture. 1996;36:47-62.</w:t>
      </w:r>
      <w:bookmarkEnd w:id="15"/>
    </w:p>
    <w:p w:rsidR="00276B13" w:rsidRPr="00F4603C" w:rsidRDefault="00276B13" w:rsidP="00276B13">
      <w:pPr>
        <w:spacing w:after="0" w:line="240" w:lineRule="auto"/>
        <w:jc w:val="both"/>
        <w:rPr>
          <w:rFonts w:ascii="Times New Roman" w:hAnsi="Times New Roman"/>
          <w:noProof/>
          <w:szCs w:val="24"/>
          <w:lang w:val="en-GB"/>
        </w:rPr>
      </w:pPr>
      <w:bookmarkStart w:id="16" w:name="_ENREF_12"/>
      <w:r w:rsidRPr="00F4603C">
        <w:rPr>
          <w:rFonts w:ascii="Times New Roman" w:hAnsi="Times New Roman"/>
          <w:noProof/>
          <w:szCs w:val="24"/>
          <w:lang w:val="en-GB"/>
        </w:rPr>
        <w:t>[12] Nowicke Jr F, Zavaliangos A, Rogers HC. The effect of roll and clad sheet geometry on the necking instability during rolling of clad sheet metals. International Journal of Mechanical Sciences. 2006;48:868-77.</w:t>
      </w:r>
      <w:bookmarkEnd w:id="16"/>
    </w:p>
    <w:p w:rsidR="00276B13" w:rsidRPr="00F4603C" w:rsidRDefault="00276B13" w:rsidP="00276B13">
      <w:pPr>
        <w:spacing w:after="0" w:line="240" w:lineRule="auto"/>
        <w:jc w:val="both"/>
        <w:rPr>
          <w:rFonts w:ascii="Times New Roman" w:hAnsi="Times New Roman"/>
          <w:noProof/>
          <w:szCs w:val="24"/>
          <w:lang w:val="en-GB"/>
        </w:rPr>
      </w:pPr>
      <w:bookmarkStart w:id="17" w:name="_ENREF_13"/>
      <w:r w:rsidRPr="00F4603C">
        <w:rPr>
          <w:rFonts w:ascii="Times New Roman" w:hAnsi="Times New Roman"/>
          <w:noProof/>
          <w:szCs w:val="24"/>
          <w:lang w:val="en-GB"/>
        </w:rPr>
        <w:t>[13] Semiatin SL, Piehler HR. Formability of sandwich sheet materials in plane strain compression and rolling. Metallurgical Transactions A. 1979;10:97-107.</w:t>
      </w:r>
      <w:bookmarkEnd w:id="17"/>
    </w:p>
    <w:p w:rsidR="00276B13" w:rsidRPr="00F4603C" w:rsidRDefault="00276B13" w:rsidP="00276B13">
      <w:pPr>
        <w:spacing w:after="0" w:line="240" w:lineRule="auto"/>
        <w:jc w:val="both"/>
        <w:rPr>
          <w:rFonts w:ascii="Times New Roman" w:hAnsi="Times New Roman"/>
          <w:noProof/>
          <w:szCs w:val="24"/>
          <w:lang w:val="en-GB"/>
        </w:rPr>
      </w:pPr>
      <w:bookmarkStart w:id="18" w:name="_ENREF_14"/>
      <w:r w:rsidRPr="00F4603C">
        <w:rPr>
          <w:rFonts w:ascii="Times New Roman" w:hAnsi="Times New Roman"/>
          <w:noProof/>
          <w:szCs w:val="24"/>
          <w:lang w:val="en-GB"/>
        </w:rPr>
        <w:t>[14] Steif PS. On deformation instabilities in clad metals subjected to rolling. Journal of Applied Metalworking. 1987;4:317-26.</w:t>
      </w:r>
      <w:bookmarkEnd w:id="18"/>
    </w:p>
    <w:p w:rsidR="00276B13" w:rsidRPr="00F4603C" w:rsidRDefault="00276B13" w:rsidP="00276B13">
      <w:pPr>
        <w:spacing w:after="0" w:line="240" w:lineRule="auto"/>
        <w:jc w:val="both"/>
        <w:rPr>
          <w:rFonts w:ascii="Times New Roman" w:hAnsi="Times New Roman"/>
          <w:noProof/>
          <w:szCs w:val="24"/>
          <w:lang w:val="en-GB"/>
        </w:rPr>
      </w:pPr>
      <w:bookmarkStart w:id="19" w:name="_ENREF_15"/>
      <w:r w:rsidRPr="00F4603C">
        <w:rPr>
          <w:rFonts w:ascii="Times New Roman" w:hAnsi="Times New Roman"/>
          <w:noProof/>
          <w:szCs w:val="24"/>
          <w:lang w:val="en-GB"/>
        </w:rPr>
        <w:t>[15] Holmedal B, Tveitereid M, Palm E. Planform selection in Rayleigh–Bénard convection between finite slabs. Journal of Fluid Mechanics. 2005;537:255-70.</w:t>
      </w:r>
      <w:bookmarkEnd w:id="19"/>
    </w:p>
    <w:p w:rsidR="00276B13" w:rsidRPr="00F4603C" w:rsidRDefault="00276B13" w:rsidP="00276B13">
      <w:pPr>
        <w:spacing w:after="0" w:line="240" w:lineRule="auto"/>
        <w:jc w:val="both"/>
        <w:rPr>
          <w:rFonts w:ascii="Times New Roman" w:hAnsi="Times New Roman"/>
          <w:noProof/>
          <w:szCs w:val="24"/>
          <w:lang w:val="en-GB"/>
        </w:rPr>
      </w:pPr>
      <w:bookmarkStart w:id="20" w:name="_ENREF_16"/>
      <w:r w:rsidRPr="00F4603C">
        <w:rPr>
          <w:rFonts w:ascii="Times New Roman" w:hAnsi="Times New Roman"/>
          <w:noProof/>
          <w:szCs w:val="24"/>
          <w:lang w:val="en-GB"/>
        </w:rPr>
        <w:t>[16] Kuo C-M, Lin C-S. Static recovery activation energy of pure copper at room temperature. Scripta Materialia. 2007;57:667-70.</w:t>
      </w:r>
      <w:bookmarkEnd w:id="20"/>
    </w:p>
    <w:p w:rsidR="00276B13" w:rsidRPr="00F4603C" w:rsidRDefault="00276B13" w:rsidP="00276B13">
      <w:pPr>
        <w:spacing w:after="0" w:line="240" w:lineRule="auto"/>
        <w:jc w:val="both"/>
        <w:rPr>
          <w:rFonts w:ascii="Times New Roman" w:hAnsi="Times New Roman"/>
          <w:noProof/>
          <w:szCs w:val="24"/>
          <w:lang w:val="en-GB"/>
        </w:rPr>
      </w:pPr>
      <w:bookmarkStart w:id="21" w:name="_ENREF_17"/>
      <w:r w:rsidRPr="00F4603C">
        <w:rPr>
          <w:rFonts w:ascii="Times New Roman" w:hAnsi="Times New Roman"/>
          <w:noProof/>
          <w:szCs w:val="24"/>
          <w:lang w:val="en-GB"/>
        </w:rPr>
        <w:t>[17] Haaland BØ, Westermann I, Holmedal B, Nes EA. Microstructure and properties of as-deformed and annealed accumulated roll-bonded aluminium alloys. In: Hirsch J, Gottstein G, Skrotzki B, editors. 11'th International conference on aluminium alloys. Aachen, Germany: Wiley-VCH; 2008. p. 1468-73.</w:t>
      </w:r>
      <w:bookmarkEnd w:id="21"/>
    </w:p>
    <w:p w:rsidR="00276B13" w:rsidRPr="00F4603C" w:rsidRDefault="00276B13" w:rsidP="00276B13">
      <w:pPr>
        <w:spacing w:after="0" w:line="240" w:lineRule="auto"/>
        <w:jc w:val="both"/>
        <w:rPr>
          <w:rFonts w:ascii="Times New Roman" w:hAnsi="Times New Roman"/>
          <w:noProof/>
          <w:szCs w:val="24"/>
          <w:lang w:val="en-GB"/>
        </w:rPr>
      </w:pPr>
      <w:bookmarkStart w:id="22" w:name="_ENREF_18"/>
      <w:r w:rsidRPr="00F4603C">
        <w:rPr>
          <w:rFonts w:ascii="Times New Roman" w:hAnsi="Times New Roman"/>
          <w:noProof/>
          <w:szCs w:val="24"/>
          <w:lang w:val="en-GB"/>
        </w:rPr>
        <w:t>[18] Cepeda-Jiménez CM, Pozuelo M, García-Infanta JM, Ruano OA, Carreño F. Interface Effects on the Fracture Mechanism of a High-Toughness Aluminum-Composite Laminate. Metallurgical and Materials Transactions A. 2009;40:69-79.</w:t>
      </w:r>
      <w:bookmarkEnd w:id="22"/>
    </w:p>
    <w:p w:rsidR="00276B13" w:rsidRPr="00F4603C" w:rsidRDefault="00276B13" w:rsidP="00276B13">
      <w:pPr>
        <w:spacing w:after="0" w:line="240" w:lineRule="auto"/>
        <w:jc w:val="both"/>
        <w:rPr>
          <w:rFonts w:ascii="Times New Roman" w:hAnsi="Times New Roman"/>
          <w:noProof/>
          <w:szCs w:val="24"/>
          <w:lang w:val="en-GB"/>
        </w:rPr>
      </w:pPr>
      <w:bookmarkStart w:id="23" w:name="_ENREF_19"/>
      <w:r w:rsidRPr="00F4603C">
        <w:rPr>
          <w:rFonts w:ascii="Times New Roman" w:hAnsi="Times New Roman"/>
          <w:noProof/>
          <w:szCs w:val="24"/>
          <w:lang w:val="en-GB"/>
        </w:rPr>
        <w:t>[19] Cepeda-Jiménez CM, Alderliesten RC, Ruano OA, Carreño F. Damage tolerance assessment by bend and shear tests of two multilayer composites: Glass fibre reinforced metal laminate and aluminium roll-bonded laminate. Composites Science and Technology. 2009;69:343-8.</w:t>
      </w:r>
      <w:bookmarkEnd w:id="23"/>
    </w:p>
    <w:p w:rsidR="00276B13" w:rsidRPr="00F4603C" w:rsidRDefault="00276B13" w:rsidP="00276B13">
      <w:pPr>
        <w:spacing w:line="240" w:lineRule="auto"/>
        <w:jc w:val="both"/>
        <w:rPr>
          <w:rFonts w:ascii="Times New Roman" w:hAnsi="Times New Roman"/>
          <w:noProof/>
          <w:szCs w:val="24"/>
          <w:lang w:val="en-GB"/>
        </w:rPr>
      </w:pPr>
      <w:bookmarkStart w:id="24" w:name="_ENREF_20"/>
      <w:r w:rsidRPr="00F4603C">
        <w:rPr>
          <w:rFonts w:ascii="Times New Roman" w:hAnsi="Times New Roman"/>
          <w:noProof/>
          <w:szCs w:val="24"/>
          <w:lang w:val="en-GB"/>
        </w:rPr>
        <w:t>[20] Yazar Ö, Ediz T, Öztürk T. Control of macrostructure in deformation processing of metal/metal laminates. Acta Materialia. 2005;53:375-81.</w:t>
      </w:r>
      <w:bookmarkEnd w:id="24"/>
    </w:p>
    <w:p w:rsidR="00276B13" w:rsidRDefault="00276B13" w:rsidP="00276B13">
      <w:pPr>
        <w:spacing w:line="240" w:lineRule="auto"/>
        <w:jc w:val="both"/>
        <w:rPr>
          <w:rFonts w:cs="Calibri"/>
          <w:noProof/>
          <w:szCs w:val="24"/>
          <w:lang w:val="en-GB"/>
        </w:rPr>
      </w:pPr>
    </w:p>
    <w:p w:rsidR="00FD3956" w:rsidRPr="00D62E60" w:rsidRDefault="00FD3956" w:rsidP="003A6189">
      <w:pPr>
        <w:spacing w:line="360" w:lineRule="auto"/>
        <w:jc w:val="both"/>
        <w:rPr>
          <w:rFonts w:ascii="Times New Roman" w:hAnsi="Times New Roman"/>
          <w:b/>
          <w:sz w:val="24"/>
          <w:szCs w:val="24"/>
          <w:lang w:val="en-GB"/>
        </w:rPr>
      </w:pPr>
      <w:r w:rsidRPr="00D62E60">
        <w:rPr>
          <w:rFonts w:ascii="Times New Roman" w:hAnsi="Times New Roman"/>
          <w:sz w:val="24"/>
          <w:szCs w:val="24"/>
          <w:lang w:val="en-GB"/>
        </w:rPr>
        <w:fldChar w:fldCharType="end"/>
      </w:r>
      <w:r w:rsidRPr="00D62E60">
        <w:rPr>
          <w:rFonts w:ascii="Times New Roman" w:hAnsi="Times New Roman"/>
          <w:b/>
          <w:sz w:val="24"/>
          <w:szCs w:val="24"/>
          <w:lang w:val="en-GB"/>
        </w:rPr>
        <w:t>ACKNOWLEDGEMENTS</w:t>
      </w:r>
    </w:p>
    <w:p w:rsidR="00FD3956" w:rsidRPr="00D62E60" w:rsidRDefault="00FD3956" w:rsidP="008F4083">
      <w:pPr>
        <w:spacing w:before="100" w:beforeAutospacing="1" w:after="100" w:afterAutospacing="1" w:line="360" w:lineRule="auto"/>
        <w:rPr>
          <w:rFonts w:ascii="Times New Roman" w:hAnsi="Times New Roman"/>
          <w:sz w:val="24"/>
          <w:szCs w:val="24"/>
          <w:lang w:val="en-GB"/>
        </w:rPr>
      </w:pPr>
      <w:r w:rsidRPr="00D62E60">
        <w:rPr>
          <w:rFonts w:ascii="Times New Roman" w:hAnsi="Times New Roman"/>
          <w:sz w:val="24"/>
          <w:szCs w:val="24"/>
          <w:lang w:val="en-GB"/>
        </w:rPr>
        <w:t>The present study was financed by the Norwegian Research Council under the Improvement project of the Strategic University Program (192450/I30).</w:t>
      </w:r>
    </w:p>
    <w:sectPr w:rsidR="00FD3956" w:rsidRPr="00D62E60" w:rsidSect="00B41576">
      <w:footerReference w:type="default" r:id="rId87"/>
      <w:pgSz w:w="11906" w:h="16838"/>
      <w:pgMar w:top="1440" w:right="1440" w:bottom="1440" w:left="1440"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5B25" w:rsidRDefault="00F25B25" w:rsidP="00C036AF">
      <w:pPr>
        <w:spacing w:after="0" w:line="240" w:lineRule="auto"/>
      </w:pPr>
      <w:r>
        <w:separator/>
      </w:r>
    </w:p>
  </w:endnote>
  <w:endnote w:type="continuationSeparator" w:id="0">
    <w:p w:rsidR="00F25B25" w:rsidRDefault="00F25B25" w:rsidP="00C036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2422908"/>
      <w:docPartObj>
        <w:docPartGallery w:val="Page Numbers (Bottom of Page)"/>
        <w:docPartUnique/>
      </w:docPartObj>
    </w:sdtPr>
    <w:sdtEndPr>
      <w:rPr>
        <w:rFonts w:ascii="Times New Roman" w:hAnsi="Times New Roman"/>
        <w:sz w:val="20"/>
        <w:szCs w:val="20"/>
      </w:rPr>
    </w:sdtEndPr>
    <w:sdtContent>
      <w:p w:rsidR="00F25B25" w:rsidRPr="00322772" w:rsidRDefault="00F25B25">
        <w:pPr>
          <w:pStyle w:val="Footer"/>
          <w:jc w:val="right"/>
          <w:rPr>
            <w:rFonts w:ascii="Times New Roman" w:hAnsi="Times New Roman"/>
            <w:sz w:val="20"/>
            <w:szCs w:val="20"/>
          </w:rPr>
        </w:pPr>
        <w:r w:rsidRPr="00322772">
          <w:rPr>
            <w:rFonts w:ascii="Times New Roman" w:hAnsi="Times New Roman"/>
            <w:sz w:val="20"/>
            <w:szCs w:val="20"/>
          </w:rPr>
          <w:fldChar w:fldCharType="begin"/>
        </w:r>
        <w:r w:rsidRPr="00322772">
          <w:rPr>
            <w:rFonts w:ascii="Times New Roman" w:hAnsi="Times New Roman"/>
            <w:sz w:val="20"/>
            <w:szCs w:val="20"/>
          </w:rPr>
          <w:instrText>PAGE   \* MERGEFORMAT</w:instrText>
        </w:r>
        <w:r w:rsidRPr="00322772">
          <w:rPr>
            <w:rFonts w:ascii="Times New Roman" w:hAnsi="Times New Roman"/>
            <w:sz w:val="20"/>
            <w:szCs w:val="20"/>
          </w:rPr>
          <w:fldChar w:fldCharType="separate"/>
        </w:r>
        <w:r w:rsidR="000F30B7">
          <w:rPr>
            <w:rFonts w:ascii="Times New Roman" w:hAnsi="Times New Roman"/>
            <w:noProof/>
            <w:sz w:val="20"/>
            <w:szCs w:val="20"/>
          </w:rPr>
          <w:t>26</w:t>
        </w:r>
        <w:r w:rsidRPr="00322772">
          <w:rPr>
            <w:rFonts w:ascii="Times New Roman" w:hAnsi="Times New Roman"/>
            <w:sz w:val="20"/>
            <w:szCs w:val="20"/>
          </w:rPr>
          <w:fldChar w:fldCharType="end"/>
        </w:r>
      </w:p>
    </w:sdtContent>
  </w:sdt>
  <w:p w:rsidR="00F25B25" w:rsidRDefault="00F25B2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5B25" w:rsidRDefault="00F25B25" w:rsidP="00C036AF">
      <w:pPr>
        <w:spacing w:after="0" w:line="240" w:lineRule="auto"/>
      </w:pPr>
      <w:r>
        <w:separator/>
      </w:r>
    </w:p>
  </w:footnote>
  <w:footnote w:type="continuationSeparator" w:id="0">
    <w:p w:rsidR="00F25B25" w:rsidRDefault="00F25B25" w:rsidP="00C036A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B21F5"/>
    <w:multiLevelType w:val="hybridMultilevel"/>
    <w:tmpl w:val="49C44A7A"/>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1">
    <w:nsid w:val="1FD278B5"/>
    <w:multiLevelType w:val="hybridMultilevel"/>
    <w:tmpl w:val="AF76F91E"/>
    <w:lvl w:ilvl="0" w:tplc="9B4C2436">
      <w:start w:val="1"/>
      <w:numFmt w:val="lowerLetter"/>
      <w:lvlText w:val="%1)"/>
      <w:lvlJc w:val="left"/>
      <w:pPr>
        <w:ind w:left="765" w:hanging="360"/>
      </w:pPr>
      <w:rPr>
        <w:rFonts w:cs="Times New Roman" w:hint="default"/>
      </w:rPr>
    </w:lvl>
    <w:lvl w:ilvl="1" w:tplc="04140019" w:tentative="1">
      <w:start w:val="1"/>
      <w:numFmt w:val="lowerLetter"/>
      <w:lvlText w:val="%2."/>
      <w:lvlJc w:val="left"/>
      <w:pPr>
        <w:ind w:left="1485" w:hanging="360"/>
      </w:pPr>
      <w:rPr>
        <w:rFonts w:cs="Times New Roman"/>
      </w:rPr>
    </w:lvl>
    <w:lvl w:ilvl="2" w:tplc="0414001B" w:tentative="1">
      <w:start w:val="1"/>
      <w:numFmt w:val="lowerRoman"/>
      <w:lvlText w:val="%3."/>
      <w:lvlJc w:val="right"/>
      <w:pPr>
        <w:ind w:left="2205" w:hanging="180"/>
      </w:pPr>
      <w:rPr>
        <w:rFonts w:cs="Times New Roman"/>
      </w:rPr>
    </w:lvl>
    <w:lvl w:ilvl="3" w:tplc="0414000F" w:tentative="1">
      <w:start w:val="1"/>
      <w:numFmt w:val="decimal"/>
      <w:lvlText w:val="%4."/>
      <w:lvlJc w:val="left"/>
      <w:pPr>
        <w:ind w:left="2925" w:hanging="360"/>
      </w:pPr>
      <w:rPr>
        <w:rFonts w:cs="Times New Roman"/>
      </w:rPr>
    </w:lvl>
    <w:lvl w:ilvl="4" w:tplc="04140019" w:tentative="1">
      <w:start w:val="1"/>
      <w:numFmt w:val="lowerLetter"/>
      <w:lvlText w:val="%5."/>
      <w:lvlJc w:val="left"/>
      <w:pPr>
        <w:ind w:left="3645" w:hanging="360"/>
      </w:pPr>
      <w:rPr>
        <w:rFonts w:cs="Times New Roman"/>
      </w:rPr>
    </w:lvl>
    <w:lvl w:ilvl="5" w:tplc="0414001B" w:tentative="1">
      <w:start w:val="1"/>
      <w:numFmt w:val="lowerRoman"/>
      <w:lvlText w:val="%6."/>
      <w:lvlJc w:val="right"/>
      <w:pPr>
        <w:ind w:left="4365" w:hanging="180"/>
      </w:pPr>
      <w:rPr>
        <w:rFonts w:cs="Times New Roman"/>
      </w:rPr>
    </w:lvl>
    <w:lvl w:ilvl="6" w:tplc="0414000F" w:tentative="1">
      <w:start w:val="1"/>
      <w:numFmt w:val="decimal"/>
      <w:lvlText w:val="%7."/>
      <w:lvlJc w:val="left"/>
      <w:pPr>
        <w:ind w:left="5085" w:hanging="360"/>
      </w:pPr>
      <w:rPr>
        <w:rFonts w:cs="Times New Roman"/>
      </w:rPr>
    </w:lvl>
    <w:lvl w:ilvl="7" w:tplc="04140019" w:tentative="1">
      <w:start w:val="1"/>
      <w:numFmt w:val="lowerLetter"/>
      <w:lvlText w:val="%8."/>
      <w:lvlJc w:val="left"/>
      <w:pPr>
        <w:ind w:left="5805" w:hanging="360"/>
      </w:pPr>
      <w:rPr>
        <w:rFonts w:cs="Times New Roman"/>
      </w:rPr>
    </w:lvl>
    <w:lvl w:ilvl="8" w:tplc="0414001B" w:tentative="1">
      <w:start w:val="1"/>
      <w:numFmt w:val="lowerRoman"/>
      <w:lvlText w:val="%9."/>
      <w:lvlJc w:val="right"/>
      <w:pPr>
        <w:ind w:left="6525" w:hanging="180"/>
      </w:pPr>
      <w:rPr>
        <w:rFonts w:cs="Times New Roman"/>
      </w:rPr>
    </w:lvl>
  </w:abstractNum>
  <w:abstractNum w:abstractNumId="2">
    <w:nsid w:val="29E978B3"/>
    <w:multiLevelType w:val="hybridMultilevel"/>
    <w:tmpl w:val="432E8A5C"/>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3">
    <w:nsid w:val="406946E4"/>
    <w:multiLevelType w:val="hybridMultilevel"/>
    <w:tmpl w:val="44CCA7FC"/>
    <w:lvl w:ilvl="0" w:tplc="04140011">
      <w:start w:val="1"/>
      <w:numFmt w:val="decimal"/>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4">
    <w:nsid w:val="41A51AD1"/>
    <w:multiLevelType w:val="hybridMultilevel"/>
    <w:tmpl w:val="0FFC8EDA"/>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5">
    <w:nsid w:val="486A40BB"/>
    <w:multiLevelType w:val="hybridMultilevel"/>
    <w:tmpl w:val="49C44A7A"/>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6">
    <w:nsid w:val="545D2E54"/>
    <w:multiLevelType w:val="hybridMultilevel"/>
    <w:tmpl w:val="49C44A7A"/>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7">
    <w:nsid w:val="6EDB1089"/>
    <w:multiLevelType w:val="hybridMultilevel"/>
    <w:tmpl w:val="1744EA62"/>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8">
    <w:nsid w:val="7D186385"/>
    <w:multiLevelType w:val="hybridMultilevel"/>
    <w:tmpl w:val="49C44A7A"/>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abstractNum w:abstractNumId="9">
    <w:nsid w:val="7E2472F5"/>
    <w:multiLevelType w:val="hybridMultilevel"/>
    <w:tmpl w:val="DD4A1798"/>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nsid w:val="7ECC2908"/>
    <w:multiLevelType w:val="hybridMultilevel"/>
    <w:tmpl w:val="49C44A7A"/>
    <w:lvl w:ilvl="0" w:tplc="04140017">
      <w:start w:val="1"/>
      <w:numFmt w:val="lowerLetter"/>
      <w:lvlText w:val="%1)"/>
      <w:lvlJc w:val="left"/>
      <w:pPr>
        <w:ind w:left="720" w:hanging="360"/>
      </w:pPr>
      <w:rPr>
        <w:rFonts w:cs="Times New Roman" w:hint="default"/>
      </w:rPr>
    </w:lvl>
    <w:lvl w:ilvl="1" w:tplc="04140019" w:tentative="1">
      <w:start w:val="1"/>
      <w:numFmt w:val="lowerLetter"/>
      <w:lvlText w:val="%2."/>
      <w:lvlJc w:val="left"/>
      <w:pPr>
        <w:ind w:left="1440" w:hanging="360"/>
      </w:pPr>
      <w:rPr>
        <w:rFonts w:cs="Times New Roman"/>
      </w:rPr>
    </w:lvl>
    <w:lvl w:ilvl="2" w:tplc="0414001B" w:tentative="1">
      <w:start w:val="1"/>
      <w:numFmt w:val="lowerRoman"/>
      <w:lvlText w:val="%3."/>
      <w:lvlJc w:val="right"/>
      <w:pPr>
        <w:ind w:left="2160" w:hanging="180"/>
      </w:pPr>
      <w:rPr>
        <w:rFonts w:cs="Times New Roman"/>
      </w:rPr>
    </w:lvl>
    <w:lvl w:ilvl="3" w:tplc="0414000F" w:tentative="1">
      <w:start w:val="1"/>
      <w:numFmt w:val="decimal"/>
      <w:lvlText w:val="%4."/>
      <w:lvlJc w:val="left"/>
      <w:pPr>
        <w:ind w:left="2880" w:hanging="360"/>
      </w:pPr>
      <w:rPr>
        <w:rFonts w:cs="Times New Roman"/>
      </w:rPr>
    </w:lvl>
    <w:lvl w:ilvl="4" w:tplc="04140019" w:tentative="1">
      <w:start w:val="1"/>
      <w:numFmt w:val="lowerLetter"/>
      <w:lvlText w:val="%5."/>
      <w:lvlJc w:val="left"/>
      <w:pPr>
        <w:ind w:left="3600" w:hanging="360"/>
      </w:pPr>
      <w:rPr>
        <w:rFonts w:cs="Times New Roman"/>
      </w:rPr>
    </w:lvl>
    <w:lvl w:ilvl="5" w:tplc="0414001B" w:tentative="1">
      <w:start w:val="1"/>
      <w:numFmt w:val="lowerRoman"/>
      <w:lvlText w:val="%6."/>
      <w:lvlJc w:val="right"/>
      <w:pPr>
        <w:ind w:left="4320" w:hanging="180"/>
      </w:pPr>
      <w:rPr>
        <w:rFonts w:cs="Times New Roman"/>
      </w:rPr>
    </w:lvl>
    <w:lvl w:ilvl="6" w:tplc="0414000F" w:tentative="1">
      <w:start w:val="1"/>
      <w:numFmt w:val="decimal"/>
      <w:lvlText w:val="%7."/>
      <w:lvlJc w:val="left"/>
      <w:pPr>
        <w:ind w:left="5040" w:hanging="360"/>
      </w:pPr>
      <w:rPr>
        <w:rFonts w:cs="Times New Roman"/>
      </w:rPr>
    </w:lvl>
    <w:lvl w:ilvl="7" w:tplc="04140019" w:tentative="1">
      <w:start w:val="1"/>
      <w:numFmt w:val="lowerLetter"/>
      <w:lvlText w:val="%8."/>
      <w:lvlJc w:val="left"/>
      <w:pPr>
        <w:ind w:left="5760" w:hanging="360"/>
      </w:pPr>
      <w:rPr>
        <w:rFonts w:cs="Times New Roman"/>
      </w:rPr>
    </w:lvl>
    <w:lvl w:ilvl="8" w:tplc="0414001B" w:tentative="1">
      <w:start w:val="1"/>
      <w:numFmt w:val="lowerRoman"/>
      <w:lvlText w:val="%9."/>
      <w:lvlJc w:val="right"/>
      <w:pPr>
        <w:ind w:left="6480" w:hanging="180"/>
      </w:pPr>
      <w:rPr>
        <w:rFonts w:cs="Times New Roman"/>
      </w:rPr>
    </w:lvl>
  </w:abstractNum>
  <w:num w:numId="1">
    <w:abstractNumId w:val="5"/>
  </w:num>
  <w:num w:numId="2">
    <w:abstractNumId w:val="0"/>
  </w:num>
  <w:num w:numId="3">
    <w:abstractNumId w:val="6"/>
  </w:num>
  <w:num w:numId="4">
    <w:abstractNumId w:val="10"/>
  </w:num>
  <w:num w:numId="5">
    <w:abstractNumId w:val="8"/>
  </w:num>
  <w:num w:numId="6">
    <w:abstractNumId w:val="7"/>
  </w:num>
  <w:num w:numId="7">
    <w:abstractNumId w:val="2"/>
  </w:num>
  <w:num w:numId="8">
    <w:abstractNumId w:val="4"/>
  </w:num>
  <w:num w:numId="9">
    <w:abstractNumId w:val="1"/>
  </w:num>
  <w:num w:numId="10">
    <w:abstractNumId w:val="3"/>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Materials Design&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9zvseetpzf2poe0aafx29xi9tpr5wawfapz&quot;&gt;DISSIMILAR ARB&lt;record-ids&gt;&lt;item&gt;1&lt;/item&gt;&lt;item&gt;2&lt;/item&gt;&lt;item&gt;3&lt;/item&gt;&lt;item&gt;4&lt;/item&gt;&lt;item&gt;5&lt;/item&gt;&lt;item&gt;6&lt;/item&gt;&lt;item&gt;7&lt;/item&gt;&lt;item&gt;8&lt;/item&gt;&lt;item&gt;10&lt;/item&gt;&lt;item&gt;11&lt;/item&gt;&lt;item&gt;13&lt;/item&gt;&lt;item&gt;14&lt;/item&gt;&lt;item&gt;15&lt;/item&gt;&lt;item&gt;16&lt;/item&gt;&lt;item&gt;17&lt;/item&gt;&lt;item&gt;18&lt;/item&gt;&lt;item&gt;19&lt;/item&gt;&lt;item&gt;20&lt;/item&gt;&lt;item&gt;21&lt;/item&gt;&lt;item&gt;22&lt;/item&gt;&lt;/record-ids&gt;&lt;/item&gt;&lt;/Libraries&gt;"/>
  </w:docVars>
  <w:rsids>
    <w:rsidRoot w:val="009A02D6"/>
    <w:rsid w:val="00007E36"/>
    <w:rsid w:val="0001024F"/>
    <w:rsid w:val="00011D98"/>
    <w:rsid w:val="0001279C"/>
    <w:rsid w:val="0001600C"/>
    <w:rsid w:val="00020039"/>
    <w:rsid w:val="0003389A"/>
    <w:rsid w:val="0003392B"/>
    <w:rsid w:val="000339D3"/>
    <w:rsid w:val="00033AD6"/>
    <w:rsid w:val="00035FE1"/>
    <w:rsid w:val="0003799D"/>
    <w:rsid w:val="00040474"/>
    <w:rsid w:val="00043B70"/>
    <w:rsid w:val="00052B29"/>
    <w:rsid w:val="00055732"/>
    <w:rsid w:val="000558FA"/>
    <w:rsid w:val="00060723"/>
    <w:rsid w:val="000610BA"/>
    <w:rsid w:val="00062742"/>
    <w:rsid w:val="00062892"/>
    <w:rsid w:val="00064501"/>
    <w:rsid w:val="00064941"/>
    <w:rsid w:val="00065299"/>
    <w:rsid w:val="0007323B"/>
    <w:rsid w:val="000734F5"/>
    <w:rsid w:val="00074D2E"/>
    <w:rsid w:val="00074F9C"/>
    <w:rsid w:val="00080972"/>
    <w:rsid w:val="00082974"/>
    <w:rsid w:val="000855DA"/>
    <w:rsid w:val="00093EAE"/>
    <w:rsid w:val="000A13E1"/>
    <w:rsid w:val="000A360C"/>
    <w:rsid w:val="000A3B05"/>
    <w:rsid w:val="000A3F55"/>
    <w:rsid w:val="000A6406"/>
    <w:rsid w:val="000B3ABC"/>
    <w:rsid w:val="000B4009"/>
    <w:rsid w:val="000B794A"/>
    <w:rsid w:val="000B7F8E"/>
    <w:rsid w:val="000C46D9"/>
    <w:rsid w:val="000C76F1"/>
    <w:rsid w:val="000D34AD"/>
    <w:rsid w:val="000D6E38"/>
    <w:rsid w:val="000E1CE5"/>
    <w:rsid w:val="000E2AEE"/>
    <w:rsid w:val="000E2C25"/>
    <w:rsid w:val="000E46FA"/>
    <w:rsid w:val="000E4868"/>
    <w:rsid w:val="000E68E6"/>
    <w:rsid w:val="000E7030"/>
    <w:rsid w:val="000E7545"/>
    <w:rsid w:val="000E7DAB"/>
    <w:rsid w:val="000F1CDE"/>
    <w:rsid w:val="000F30B7"/>
    <w:rsid w:val="000F42F6"/>
    <w:rsid w:val="000F540A"/>
    <w:rsid w:val="000F70B7"/>
    <w:rsid w:val="001021E5"/>
    <w:rsid w:val="001106D5"/>
    <w:rsid w:val="00113894"/>
    <w:rsid w:val="00113F91"/>
    <w:rsid w:val="00117781"/>
    <w:rsid w:val="00121D13"/>
    <w:rsid w:val="001220C7"/>
    <w:rsid w:val="001236E1"/>
    <w:rsid w:val="00126106"/>
    <w:rsid w:val="00126DE0"/>
    <w:rsid w:val="00127001"/>
    <w:rsid w:val="0013057A"/>
    <w:rsid w:val="001354FE"/>
    <w:rsid w:val="0013619D"/>
    <w:rsid w:val="001379C9"/>
    <w:rsid w:val="00137E8E"/>
    <w:rsid w:val="001408B6"/>
    <w:rsid w:val="001417D2"/>
    <w:rsid w:val="00141BA9"/>
    <w:rsid w:val="00144A05"/>
    <w:rsid w:val="001518F3"/>
    <w:rsid w:val="001534E7"/>
    <w:rsid w:val="00153938"/>
    <w:rsid w:val="00160581"/>
    <w:rsid w:val="0016572C"/>
    <w:rsid w:val="00166294"/>
    <w:rsid w:val="001664A2"/>
    <w:rsid w:val="0016743D"/>
    <w:rsid w:val="001678E0"/>
    <w:rsid w:val="00171909"/>
    <w:rsid w:val="00173673"/>
    <w:rsid w:val="00173830"/>
    <w:rsid w:val="001759E7"/>
    <w:rsid w:val="00177B5B"/>
    <w:rsid w:val="00181D9E"/>
    <w:rsid w:val="001827E9"/>
    <w:rsid w:val="001828DD"/>
    <w:rsid w:val="00183F89"/>
    <w:rsid w:val="001847F2"/>
    <w:rsid w:val="00184BFD"/>
    <w:rsid w:val="00192CE9"/>
    <w:rsid w:val="0019317D"/>
    <w:rsid w:val="00193DDB"/>
    <w:rsid w:val="001A3290"/>
    <w:rsid w:val="001A5748"/>
    <w:rsid w:val="001B06EE"/>
    <w:rsid w:val="001B5944"/>
    <w:rsid w:val="001C082E"/>
    <w:rsid w:val="001C0963"/>
    <w:rsid w:val="001C7CA7"/>
    <w:rsid w:val="001D2254"/>
    <w:rsid w:val="001D252C"/>
    <w:rsid w:val="001D31EB"/>
    <w:rsid w:val="001D49C4"/>
    <w:rsid w:val="001E28FA"/>
    <w:rsid w:val="001E4A37"/>
    <w:rsid w:val="001E518A"/>
    <w:rsid w:val="001E55AB"/>
    <w:rsid w:val="001E76E1"/>
    <w:rsid w:val="001F0C38"/>
    <w:rsid w:val="001F1945"/>
    <w:rsid w:val="001F2924"/>
    <w:rsid w:val="001F6536"/>
    <w:rsid w:val="001F752A"/>
    <w:rsid w:val="00200079"/>
    <w:rsid w:val="00200617"/>
    <w:rsid w:val="0020146E"/>
    <w:rsid w:val="002046DD"/>
    <w:rsid w:val="00204806"/>
    <w:rsid w:val="00205CA7"/>
    <w:rsid w:val="00207638"/>
    <w:rsid w:val="00210C73"/>
    <w:rsid w:val="00212535"/>
    <w:rsid w:val="00212F19"/>
    <w:rsid w:val="00215FB7"/>
    <w:rsid w:val="00217BE5"/>
    <w:rsid w:val="002211C8"/>
    <w:rsid w:val="00232D21"/>
    <w:rsid w:val="00232EE0"/>
    <w:rsid w:val="0023438E"/>
    <w:rsid w:val="002353FA"/>
    <w:rsid w:val="00235766"/>
    <w:rsid w:val="00254952"/>
    <w:rsid w:val="00256B4D"/>
    <w:rsid w:val="002609A4"/>
    <w:rsid w:val="00262DA1"/>
    <w:rsid w:val="00263299"/>
    <w:rsid w:val="002633F2"/>
    <w:rsid w:val="00263789"/>
    <w:rsid w:val="00263DD2"/>
    <w:rsid w:val="00263F19"/>
    <w:rsid w:val="00264D14"/>
    <w:rsid w:val="002667C3"/>
    <w:rsid w:val="00266942"/>
    <w:rsid w:val="00271B13"/>
    <w:rsid w:val="00272AFF"/>
    <w:rsid w:val="00276256"/>
    <w:rsid w:val="00276B13"/>
    <w:rsid w:val="00280579"/>
    <w:rsid w:val="0028221A"/>
    <w:rsid w:val="00282220"/>
    <w:rsid w:val="00283C35"/>
    <w:rsid w:val="002852D1"/>
    <w:rsid w:val="0028738E"/>
    <w:rsid w:val="002903EE"/>
    <w:rsid w:val="002A04D5"/>
    <w:rsid w:val="002A2506"/>
    <w:rsid w:val="002A35D9"/>
    <w:rsid w:val="002A53DA"/>
    <w:rsid w:val="002A55D6"/>
    <w:rsid w:val="002B25C4"/>
    <w:rsid w:val="002B62DA"/>
    <w:rsid w:val="002B6C5B"/>
    <w:rsid w:val="002C11B4"/>
    <w:rsid w:val="002C5113"/>
    <w:rsid w:val="002C69E1"/>
    <w:rsid w:val="002D22BA"/>
    <w:rsid w:val="002D2577"/>
    <w:rsid w:val="002D26BA"/>
    <w:rsid w:val="002D38A8"/>
    <w:rsid w:val="002D41A9"/>
    <w:rsid w:val="002D5660"/>
    <w:rsid w:val="002D681E"/>
    <w:rsid w:val="002E1248"/>
    <w:rsid w:val="002E1D8B"/>
    <w:rsid w:val="002E2B28"/>
    <w:rsid w:val="002E2E66"/>
    <w:rsid w:val="002E35D0"/>
    <w:rsid w:val="002E3FFA"/>
    <w:rsid w:val="002E5390"/>
    <w:rsid w:val="002E738F"/>
    <w:rsid w:val="002F2731"/>
    <w:rsid w:val="002F4912"/>
    <w:rsid w:val="003005A5"/>
    <w:rsid w:val="00311BB8"/>
    <w:rsid w:val="00314993"/>
    <w:rsid w:val="0031601B"/>
    <w:rsid w:val="00316258"/>
    <w:rsid w:val="00317DFA"/>
    <w:rsid w:val="0032105E"/>
    <w:rsid w:val="00322772"/>
    <w:rsid w:val="0032766A"/>
    <w:rsid w:val="00331806"/>
    <w:rsid w:val="00332414"/>
    <w:rsid w:val="0034035F"/>
    <w:rsid w:val="003426B1"/>
    <w:rsid w:val="00344C08"/>
    <w:rsid w:val="003454DF"/>
    <w:rsid w:val="003455A9"/>
    <w:rsid w:val="003462D4"/>
    <w:rsid w:val="0034683C"/>
    <w:rsid w:val="003545BC"/>
    <w:rsid w:val="00354733"/>
    <w:rsid w:val="00355914"/>
    <w:rsid w:val="00355FC8"/>
    <w:rsid w:val="0035646C"/>
    <w:rsid w:val="00360A35"/>
    <w:rsid w:val="00363392"/>
    <w:rsid w:val="00365BF2"/>
    <w:rsid w:val="00366228"/>
    <w:rsid w:val="003675D3"/>
    <w:rsid w:val="00370A5D"/>
    <w:rsid w:val="0037414C"/>
    <w:rsid w:val="00374EEB"/>
    <w:rsid w:val="00375225"/>
    <w:rsid w:val="003756E0"/>
    <w:rsid w:val="00375A89"/>
    <w:rsid w:val="00375E02"/>
    <w:rsid w:val="00377A4C"/>
    <w:rsid w:val="00377C52"/>
    <w:rsid w:val="003805FB"/>
    <w:rsid w:val="003811D1"/>
    <w:rsid w:val="00383F1A"/>
    <w:rsid w:val="00384A1C"/>
    <w:rsid w:val="00384A39"/>
    <w:rsid w:val="003872E3"/>
    <w:rsid w:val="00387530"/>
    <w:rsid w:val="003876D8"/>
    <w:rsid w:val="0038788B"/>
    <w:rsid w:val="00390327"/>
    <w:rsid w:val="00393A2E"/>
    <w:rsid w:val="00393BFB"/>
    <w:rsid w:val="003958F7"/>
    <w:rsid w:val="003A162B"/>
    <w:rsid w:val="003A3D35"/>
    <w:rsid w:val="003A47CF"/>
    <w:rsid w:val="003A55D3"/>
    <w:rsid w:val="003A6189"/>
    <w:rsid w:val="003A67DC"/>
    <w:rsid w:val="003A6BC0"/>
    <w:rsid w:val="003A7B65"/>
    <w:rsid w:val="003B37B1"/>
    <w:rsid w:val="003B6F18"/>
    <w:rsid w:val="003C2C5E"/>
    <w:rsid w:val="003C609E"/>
    <w:rsid w:val="003C62E4"/>
    <w:rsid w:val="003D593F"/>
    <w:rsid w:val="003D776A"/>
    <w:rsid w:val="003E4EEA"/>
    <w:rsid w:val="003E504F"/>
    <w:rsid w:val="003E5B55"/>
    <w:rsid w:val="003F1D51"/>
    <w:rsid w:val="003F29DA"/>
    <w:rsid w:val="003F2EFB"/>
    <w:rsid w:val="003F6CB9"/>
    <w:rsid w:val="0040126F"/>
    <w:rsid w:val="0040132B"/>
    <w:rsid w:val="004014B4"/>
    <w:rsid w:val="0040277E"/>
    <w:rsid w:val="00406EA3"/>
    <w:rsid w:val="00407E4E"/>
    <w:rsid w:val="00410116"/>
    <w:rsid w:val="00410975"/>
    <w:rsid w:val="0041331A"/>
    <w:rsid w:val="00413A17"/>
    <w:rsid w:val="00420967"/>
    <w:rsid w:val="00424872"/>
    <w:rsid w:val="004258D6"/>
    <w:rsid w:val="0042710E"/>
    <w:rsid w:val="0042778B"/>
    <w:rsid w:val="004303E9"/>
    <w:rsid w:val="0043292A"/>
    <w:rsid w:val="00440333"/>
    <w:rsid w:val="00442801"/>
    <w:rsid w:val="00442E7B"/>
    <w:rsid w:val="00447578"/>
    <w:rsid w:val="004505CC"/>
    <w:rsid w:val="004572AB"/>
    <w:rsid w:val="004575DF"/>
    <w:rsid w:val="0046007C"/>
    <w:rsid w:val="004606A7"/>
    <w:rsid w:val="00461315"/>
    <w:rsid w:val="004617BA"/>
    <w:rsid w:val="004643D1"/>
    <w:rsid w:val="004659F7"/>
    <w:rsid w:val="00466B35"/>
    <w:rsid w:val="004718C1"/>
    <w:rsid w:val="00472D9A"/>
    <w:rsid w:val="00473618"/>
    <w:rsid w:val="0047775F"/>
    <w:rsid w:val="00477A6C"/>
    <w:rsid w:val="00482526"/>
    <w:rsid w:val="00482D8C"/>
    <w:rsid w:val="00482EAD"/>
    <w:rsid w:val="0048489B"/>
    <w:rsid w:val="00484EE9"/>
    <w:rsid w:val="00486E50"/>
    <w:rsid w:val="00487105"/>
    <w:rsid w:val="00491C57"/>
    <w:rsid w:val="00492263"/>
    <w:rsid w:val="004925D7"/>
    <w:rsid w:val="00497CE8"/>
    <w:rsid w:val="004A1E03"/>
    <w:rsid w:val="004A217F"/>
    <w:rsid w:val="004A7CE5"/>
    <w:rsid w:val="004A7DED"/>
    <w:rsid w:val="004B18F6"/>
    <w:rsid w:val="004B57E3"/>
    <w:rsid w:val="004B5986"/>
    <w:rsid w:val="004B7CB1"/>
    <w:rsid w:val="004C0900"/>
    <w:rsid w:val="004C22ED"/>
    <w:rsid w:val="004C2CAF"/>
    <w:rsid w:val="004D2ACE"/>
    <w:rsid w:val="004D2BF2"/>
    <w:rsid w:val="004D3703"/>
    <w:rsid w:val="004D4E00"/>
    <w:rsid w:val="004D625C"/>
    <w:rsid w:val="004D6EC9"/>
    <w:rsid w:val="004E3657"/>
    <w:rsid w:val="004E7772"/>
    <w:rsid w:val="004F070E"/>
    <w:rsid w:val="004F7712"/>
    <w:rsid w:val="005025C2"/>
    <w:rsid w:val="00504BD3"/>
    <w:rsid w:val="0051202A"/>
    <w:rsid w:val="00512499"/>
    <w:rsid w:val="00512E93"/>
    <w:rsid w:val="00513527"/>
    <w:rsid w:val="00515F3A"/>
    <w:rsid w:val="00516CA1"/>
    <w:rsid w:val="005176B9"/>
    <w:rsid w:val="0052490F"/>
    <w:rsid w:val="00525D08"/>
    <w:rsid w:val="00525E6E"/>
    <w:rsid w:val="005315F7"/>
    <w:rsid w:val="0053305B"/>
    <w:rsid w:val="005349BE"/>
    <w:rsid w:val="00535F9B"/>
    <w:rsid w:val="00536538"/>
    <w:rsid w:val="00536972"/>
    <w:rsid w:val="00537181"/>
    <w:rsid w:val="00541490"/>
    <w:rsid w:val="0054263E"/>
    <w:rsid w:val="00551341"/>
    <w:rsid w:val="00554D9D"/>
    <w:rsid w:val="00555006"/>
    <w:rsid w:val="005554B7"/>
    <w:rsid w:val="005619D6"/>
    <w:rsid w:val="005641B7"/>
    <w:rsid w:val="005766E2"/>
    <w:rsid w:val="005779A8"/>
    <w:rsid w:val="00582A0D"/>
    <w:rsid w:val="00582FCF"/>
    <w:rsid w:val="00583D75"/>
    <w:rsid w:val="00585B83"/>
    <w:rsid w:val="00586BF1"/>
    <w:rsid w:val="00592A09"/>
    <w:rsid w:val="00593FAC"/>
    <w:rsid w:val="005940E3"/>
    <w:rsid w:val="00595BC1"/>
    <w:rsid w:val="005A20F3"/>
    <w:rsid w:val="005A3473"/>
    <w:rsid w:val="005A3F31"/>
    <w:rsid w:val="005A5D0D"/>
    <w:rsid w:val="005A7757"/>
    <w:rsid w:val="005A7DD0"/>
    <w:rsid w:val="005B0BEF"/>
    <w:rsid w:val="005B13B3"/>
    <w:rsid w:val="005B1687"/>
    <w:rsid w:val="005B6BAB"/>
    <w:rsid w:val="005C41EE"/>
    <w:rsid w:val="005C69A8"/>
    <w:rsid w:val="005D1EDA"/>
    <w:rsid w:val="005D3B74"/>
    <w:rsid w:val="005D4B9F"/>
    <w:rsid w:val="005E033B"/>
    <w:rsid w:val="005E1321"/>
    <w:rsid w:val="005E168D"/>
    <w:rsid w:val="005E490A"/>
    <w:rsid w:val="005E72AD"/>
    <w:rsid w:val="005F0629"/>
    <w:rsid w:val="005F47C8"/>
    <w:rsid w:val="005F7A50"/>
    <w:rsid w:val="00601BFD"/>
    <w:rsid w:val="006031A3"/>
    <w:rsid w:val="00604097"/>
    <w:rsid w:val="006054B3"/>
    <w:rsid w:val="006055CD"/>
    <w:rsid w:val="00607F82"/>
    <w:rsid w:val="006106EA"/>
    <w:rsid w:val="00622E9D"/>
    <w:rsid w:val="006246CC"/>
    <w:rsid w:val="00624BCB"/>
    <w:rsid w:val="00626625"/>
    <w:rsid w:val="00627FF1"/>
    <w:rsid w:val="00630EF5"/>
    <w:rsid w:val="00631003"/>
    <w:rsid w:val="00631147"/>
    <w:rsid w:val="00631F53"/>
    <w:rsid w:val="006337B1"/>
    <w:rsid w:val="00637D75"/>
    <w:rsid w:val="00650B70"/>
    <w:rsid w:val="00650F99"/>
    <w:rsid w:val="00652AEB"/>
    <w:rsid w:val="00654124"/>
    <w:rsid w:val="00660890"/>
    <w:rsid w:val="00664C30"/>
    <w:rsid w:val="006760FD"/>
    <w:rsid w:val="006770D0"/>
    <w:rsid w:val="00680DD2"/>
    <w:rsid w:val="00680E84"/>
    <w:rsid w:val="00683288"/>
    <w:rsid w:val="0068403C"/>
    <w:rsid w:val="006870B0"/>
    <w:rsid w:val="0069163E"/>
    <w:rsid w:val="006926F6"/>
    <w:rsid w:val="006928A6"/>
    <w:rsid w:val="0069369C"/>
    <w:rsid w:val="00694719"/>
    <w:rsid w:val="00697AC3"/>
    <w:rsid w:val="00697D56"/>
    <w:rsid w:val="006A01C8"/>
    <w:rsid w:val="006A4758"/>
    <w:rsid w:val="006A5405"/>
    <w:rsid w:val="006B01BA"/>
    <w:rsid w:val="006B0849"/>
    <w:rsid w:val="006B2805"/>
    <w:rsid w:val="006B54FF"/>
    <w:rsid w:val="006B5A7D"/>
    <w:rsid w:val="006B60A7"/>
    <w:rsid w:val="006C1242"/>
    <w:rsid w:val="006C4DEC"/>
    <w:rsid w:val="006C5596"/>
    <w:rsid w:val="006C6A2F"/>
    <w:rsid w:val="006C7DAE"/>
    <w:rsid w:val="006D3728"/>
    <w:rsid w:val="006D41CC"/>
    <w:rsid w:val="006D5B7F"/>
    <w:rsid w:val="006D6FA1"/>
    <w:rsid w:val="006D7EC3"/>
    <w:rsid w:val="006E0233"/>
    <w:rsid w:val="006E0DDD"/>
    <w:rsid w:val="006E140D"/>
    <w:rsid w:val="006E17EE"/>
    <w:rsid w:val="006E2A19"/>
    <w:rsid w:val="006E4FEA"/>
    <w:rsid w:val="006E557D"/>
    <w:rsid w:val="006F1566"/>
    <w:rsid w:val="006F2A69"/>
    <w:rsid w:val="006F7A98"/>
    <w:rsid w:val="00700AAC"/>
    <w:rsid w:val="00700F7E"/>
    <w:rsid w:val="00701800"/>
    <w:rsid w:val="00702B3B"/>
    <w:rsid w:val="00712B0B"/>
    <w:rsid w:val="00716DB6"/>
    <w:rsid w:val="007221FE"/>
    <w:rsid w:val="00722CFF"/>
    <w:rsid w:val="0072411D"/>
    <w:rsid w:val="00724B57"/>
    <w:rsid w:val="00724BDF"/>
    <w:rsid w:val="00726E23"/>
    <w:rsid w:val="007333E3"/>
    <w:rsid w:val="007366F1"/>
    <w:rsid w:val="0075454C"/>
    <w:rsid w:val="00757176"/>
    <w:rsid w:val="007638DD"/>
    <w:rsid w:val="00766C20"/>
    <w:rsid w:val="00770518"/>
    <w:rsid w:val="00771FE6"/>
    <w:rsid w:val="00776D41"/>
    <w:rsid w:val="00781FCF"/>
    <w:rsid w:val="00796B0E"/>
    <w:rsid w:val="007A1E89"/>
    <w:rsid w:val="007A1F1D"/>
    <w:rsid w:val="007A3067"/>
    <w:rsid w:val="007A3459"/>
    <w:rsid w:val="007B1D1F"/>
    <w:rsid w:val="007B51E8"/>
    <w:rsid w:val="007C491D"/>
    <w:rsid w:val="007C5BBE"/>
    <w:rsid w:val="007C76B3"/>
    <w:rsid w:val="007D349E"/>
    <w:rsid w:val="007D4150"/>
    <w:rsid w:val="007D469D"/>
    <w:rsid w:val="007D6887"/>
    <w:rsid w:val="007D7ECA"/>
    <w:rsid w:val="007E1B02"/>
    <w:rsid w:val="007E4D4D"/>
    <w:rsid w:val="007E5FE8"/>
    <w:rsid w:val="007E7554"/>
    <w:rsid w:val="007F2E7F"/>
    <w:rsid w:val="007F4EE5"/>
    <w:rsid w:val="007F55BB"/>
    <w:rsid w:val="00802D83"/>
    <w:rsid w:val="008039AE"/>
    <w:rsid w:val="00803A3A"/>
    <w:rsid w:val="00803F1E"/>
    <w:rsid w:val="008046D5"/>
    <w:rsid w:val="008056EC"/>
    <w:rsid w:val="00805DFB"/>
    <w:rsid w:val="00806894"/>
    <w:rsid w:val="00806EC8"/>
    <w:rsid w:val="0081035A"/>
    <w:rsid w:val="00811018"/>
    <w:rsid w:val="00812002"/>
    <w:rsid w:val="0081254B"/>
    <w:rsid w:val="00815FDE"/>
    <w:rsid w:val="008161DA"/>
    <w:rsid w:val="00821B2E"/>
    <w:rsid w:val="00822849"/>
    <w:rsid w:val="00822ACE"/>
    <w:rsid w:val="00825015"/>
    <w:rsid w:val="00830A97"/>
    <w:rsid w:val="008319BB"/>
    <w:rsid w:val="00832F77"/>
    <w:rsid w:val="00833945"/>
    <w:rsid w:val="008344BF"/>
    <w:rsid w:val="00834F5E"/>
    <w:rsid w:val="00836341"/>
    <w:rsid w:val="00836DCB"/>
    <w:rsid w:val="00840CF8"/>
    <w:rsid w:val="00841856"/>
    <w:rsid w:val="00844AB2"/>
    <w:rsid w:val="008457F1"/>
    <w:rsid w:val="00847004"/>
    <w:rsid w:val="00847424"/>
    <w:rsid w:val="0084751A"/>
    <w:rsid w:val="008514C3"/>
    <w:rsid w:val="00852534"/>
    <w:rsid w:val="008527CA"/>
    <w:rsid w:val="00856CA2"/>
    <w:rsid w:val="00860019"/>
    <w:rsid w:val="00860359"/>
    <w:rsid w:val="00860755"/>
    <w:rsid w:val="008642D8"/>
    <w:rsid w:val="00865EBC"/>
    <w:rsid w:val="008662F8"/>
    <w:rsid w:val="0086671F"/>
    <w:rsid w:val="00866FB8"/>
    <w:rsid w:val="00867142"/>
    <w:rsid w:val="00870144"/>
    <w:rsid w:val="00875E03"/>
    <w:rsid w:val="00876CCA"/>
    <w:rsid w:val="00880CA3"/>
    <w:rsid w:val="008833EA"/>
    <w:rsid w:val="008834D3"/>
    <w:rsid w:val="0088380B"/>
    <w:rsid w:val="00886B03"/>
    <w:rsid w:val="008905EE"/>
    <w:rsid w:val="00892E88"/>
    <w:rsid w:val="00893568"/>
    <w:rsid w:val="008969AD"/>
    <w:rsid w:val="00896CD7"/>
    <w:rsid w:val="008A09CE"/>
    <w:rsid w:val="008A33EE"/>
    <w:rsid w:val="008A47C0"/>
    <w:rsid w:val="008A4D55"/>
    <w:rsid w:val="008B1AA9"/>
    <w:rsid w:val="008B280B"/>
    <w:rsid w:val="008B3B03"/>
    <w:rsid w:val="008B4F1D"/>
    <w:rsid w:val="008B5374"/>
    <w:rsid w:val="008B5CD0"/>
    <w:rsid w:val="008B607D"/>
    <w:rsid w:val="008B65BE"/>
    <w:rsid w:val="008C0191"/>
    <w:rsid w:val="008C3135"/>
    <w:rsid w:val="008C387C"/>
    <w:rsid w:val="008C3CC2"/>
    <w:rsid w:val="008C6EC6"/>
    <w:rsid w:val="008C7831"/>
    <w:rsid w:val="008C7D7E"/>
    <w:rsid w:val="008D118D"/>
    <w:rsid w:val="008D1495"/>
    <w:rsid w:val="008D658A"/>
    <w:rsid w:val="008E2B8D"/>
    <w:rsid w:val="008E43C6"/>
    <w:rsid w:val="008E7DF3"/>
    <w:rsid w:val="008E7FDD"/>
    <w:rsid w:val="008F2CF4"/>
    <w:rsid w:val="008F343C"/>
    <w:rsid w:val="008F4083"/>
    <w:rsid w:val="008F5267"/>
    <w:rsid w:val="008F62A7"/>
    <w:rsid w:val="008F6738"/>
    <w:rsid w:val="008F7F4E"/>
    <w:rsid w:val="00901F89"/>
    <w:rsid w:val="0090386B"/>
    <w:rsid w:val="00906772"/>
    <w:rsid w:val="00906BDF"/>
    <w:rsid w:val="009075DD"/>
    <w:rsid w:val="00910975"/>
    <w:rsid w:val="00912235"/>
    <w:rsid w:val="00913627"/>
    <w:rsid w:val="009139D2"/>
    <w:rsid w:val="0091406F"/>
    <w:rsid w:val="00914B8F"/>
    <w:rsid w:val="00917CBD"/>
    <w:rsid w:val="00922E4B"/>
    <w:rsid w:val="00926495"/>
    <w:rsid w:val="0093231E"/>
    <w:rsid w:val="00932F46"/>
    <w:rsid w:val="00934386"/>
    <w:rsid w:val="00934F11"/>
    <w:rsid w:val="00940926"/>
    <w:rsid w:val="00943A66"/>
    <w:rsid w:val="009442AE"/>
    <w:rsid w:val="00944C3B"/>
    <w:rsid w:val="00950C2B"/>
    <w:rsid w:val="00950C97"/>
    <w:rsid w:val="00952D51"/>
    <w:rsid w:val="0095376E"/>
    <w:rsid w:val="00953985"/>
    <w:rsid w:val="0095476A"/>
    <w:rsid w:val="00955B2E"/>
    <w:rsid w:val="00956437"/>
    <w:rsid w:val="00956ED8"/>
    <w:rsid w:val="0095731C"/>
    <w:rsid w:val="00957855"/>
    <w:rsid w:val="00960BFB"/>
    <w:rsid w:val="00960D27"/>
    <w:rsid w:val="00962A42"/>
    <w:rsid w:val="00962B57"/>
    <w:rsid w:val="00963B00"/>
    <w:rsid w:val="009657BC"/>
    <w:rsid w:val="009675CC"/>
    <w:rsid w:val="00967E07"/>
    <w:rsid w:val="009709CD"/>
    <w:rsid w:val="00970BE5"/>
    <w:rsid w:val="00971ADE"/>
    <w:rsid w:val="00972CA7"/>
    <w:rsid w:val="009752B8"/>
    <w:rsid w:val="00975554"/>
    <w:rsid w:val="009774DE"/>
    <w:rsid w:val="0098370F"/>
    <w:rsid w:val="009846EA"/>
    <w:rsid w:val="009858E9"/>
    <w:rsid w:val="00985F03"/>
    <w:rsid w:val="00991F27"/>
    <w:rsid w:val="00995A8E"/>
    <w:rsid w:val="00996225"/>
    <w:rsid w:val="00996BB5"/>
    <w:rsid w:val="009A02D6"/>
    <w:rsid w:val="009A6C56"/>
    <w:rsid w:val="009B4187"/>
    <w:rsid w:val="009B6453"/>
    <w:rsid w:val="009B75CC"/>
    <w:rsid w:val="009C258B"/>
    <w:rsid w:val="009C3866"/>
    <w:rsid w:val="009C42DE"/>
    <w:rsid w:val="009D1394"/>
    <w:rsid w:val="009D209A"/>
    <w:rsid w:val="009D3C96"/>
    <w:rsid w:val="009D597D"/>
    <w:rsid w:val="009D7D9A"/>
    <w:rsid w:val="009E4C3F"/>
    <w:rsid w:val="009E5A92"/>
    <w:rsid w:val="009F6C5A"/>
    <w:rsid w:val="009F7864"/>
    <w:rsid w:val="009F7CCF"/>
    <w:rsid w:val="00A0501C"/>
    <w:rsid w:val="00A05503"/>
    <w:rsid w:val="00A05A97"/>
    <w:rsid w:val="00A105A6"/>
    <w:rsid w:val="00A112AE"/>
    <w:rsid w:val="00A113F0"/>
    <w:rsid w:val="00A143DA"/>
    <w:rsid w:val="00A15126"/>
    <w:rsid w:val="00A17890"/>
    <w:rsid w:val="00A23C63"/>
    <w:rsid w:val="00A25898"/>
    <w:rsid w:val="00A2697F"/>
    <w:rsid w:val="00A32725"/>
    <w:rsid w:val="00A33BA5"/>
    <w:rsid w:val="00A34190"/>
    <w:rsid w:val="00A35B33"/>
    <w:rsid w:val="00A40183"/>
    <w:rsid w:val="00A40734"/>
    <w:rsid w:val="00A42B28"/>
    <w:rsid w:val="00A4322F"/>
    <w:rsid w:val="00A4718F"/>
    <w:rsid w:val="00A51994"/>
    <w:rsid w:val="00A53444"/>
    <w:rsid w:val="00A53AB9"/>
    <w:rsid w:val="00A56779"/>
    <w:rsid w:val="00A5775E"/>
    <w:rsid w:val="00A638EF"/>
    <w:rsid w:val="00A661BD"/>
    <w:rsid w:val="00A709C2"/>
    <w:rsid w:val="00A7465A"/>
    <w:rsid w:val="00A76076"/>
    <w:rsid w:val="00A77B1E"/>
    <w:rsid w:val="00A812E9"/>
    <w:rsid w:val="00A83DEB"/>
    <w:rsid w:val="00A85758"/>
    <w:rsid w:val="00A9167F"/>
    <w:rsid w:val="00A92D61"/>
    <w:rsid w:val="00A92DD7"/>
    <w:rsid w:val="00A9376D"/>
    <w:rsid w:val="00A95BEF"/>
    <w:rsid w:val="00A96E97"/>
    <w:rsid w:val="00AA1687"/>
    <w:rsid w:val="00AA5755"/>
    <w:rsid w:val="00AA743D"/>
    <w:rsid w:val="00AA799C"/>
    <w:rsid w:val="00AB07EB"/>
    <w:rsid w:val="00AB4681"/>
    <w:rsid w:val="00AB48C3"/>
    <w:rsid w:val="00AB7420"/>
    <w:rsid w:val="00AB752B"/>
    <w:rsid w:val="00AC293B"/>
    <w:rsid w:val="00AC2DD2"/>
    <w:rsid w:val="00AC2F37"/>
    <w:rsid w:val="00AC45D7"/>
    <w:rsid w:val="00AC4631"/>
    <w:rsid w:val="00AC57CE"/>
    <w:rsid w:val="00AC5B67"/>
    <w:rsid w:val="00AC64E0"/>
    <w:rsid w:val="00AC6E91"/>
    <w:rsid w:val="00AC70AE"/>
    <w:rsid w:val="00AC7F03"/>
    <w:rsid w:val="00AD0A60"/>
    <w:rsid w:val="00AD34EF"/>
    <w:rsid w:val="00AD521E"/>
    <w:rsid w:val="00AD54B9"/>
    <w:rsid w:val="00AE0447"/>
    <w:rsid w:val="00AE0CB7"/>
    <w:rsid w:val="00AE49A6"/>
    <w:rsid w:val="00AE5F35"/>
    <w:rsid w:val="00AE6196"/>
    <w:rsid w:val="00AE61A0"/>
    <w:rsid w:val="00AE61EF"/>
    <w:rsid w:val="00AF5904"/>
    <w:rsid w:val="00AF7707"/>
    <w:rsid w:val="00B01BBF"/>
    <w:rsid w:val="00B01FC2"/>
    <w:rsid w:val="00B030A5"/>
    <w:rsid w:val="00B06E28"/>
    <w:rsid w:val="00B11F86"/>
    <w:rsid w:val="00B122C6"/>
    <w:rsid w:val="00B12A3B"/>
    <w:rsid w:val="00B13EFC"/>
    <w:rsid w:val="00B158A0"/>
    <w:rsid w:val="00B166A6"/>
    <w:rsid w:val="00B16CD0"/>
    <w:rsid w:val="00B21431"/>
    <w:rsid w:val="00B21C6B"/>
    <w:rsid w:val="00B227FE"/>
    <w:rsid w:val="00B241BB"/>
    <w:rsid w:val="00B257D1"/>
    <w:rsid w:val="00B26430"/>
    <w:rsid w:val="00B26F63"/>
    <w:rsid w:val="00B33FDB"/>
    <w:rsid w:val="00B35616"/>
    <w:rsid w:val="00B36E95"/>
    <w:rsid w:val="00B373A1"/>
    <w:rsid w:val="00B37487"/>
    <w:rsid w:val="00B41576"/>
    <w:rsid w:val="00B41C2C"/>
    <w:rsid w:val="00B44187"/>
    <w:rsid w:val="00B4473B"/>
    <w:rsid w:val="00B44FA7"/>
    <w:rsid w:val="00B45CD9"/>
    <w:rsid w:val="00B46960"/>
    <w:rsid w:val="00B50B09"/>
    <w:rsid w:val="00B515A2"/>
    <w:rsid w:val="00B51B57"/>
    <w:rsid w:val="00B51E24"/>
    <w:rsid w:val="00B54022"/>
    <w:rsid w:val="00B5582D"/>
    <w:rsid w:val="00B55C2E"/>
    <w:rsid w:val="00B5676F"/>
    <w:rsid w:val="00B57BE0"/>
    <w:rsid w:val="00B57C18"/>
    <w:rsid w:val="00B617EB"/>
    <w:rsid w:val="00B65EF7"/>
    <w:rsid w:val="00B66AFD"/>
    <w:rsid w:val="00B66C6B"/>
    <w:rsid w:val="00B67064"/>
    <w:rsid w:val="00B70C8B"/>
    <w:rsid w:val="00B734A8"/>
    <w:rsid w:val="00B73E53"/>
    <w:rsid w:val="00B75402"/>
    <w:rsid w:val="00B7707D"/>
    <w:rsid w:val="00B80CA2"/>
    <w:rsid w:val="00B83505"/>
    <w:rsid w:val="00B86633"/>
    <w:rsid w:val="00B8673F"/>
    <w:rsid w:val="00B869B8"/>
    <w:rsid w:val="00B87B63"/>
    <w:rsid w:val="00B91903"/>
    <w:rsid w:val="00B96E12"/>
    <w:rsid w:val="00B975A5"/>
    <w:rsid w:val="00B97733"/>
    <w:rsid w:val="00B97833"/>
    <w:rsid w:val="00BA2C1D"/>
    <w:rsid w:val="00BA7BB0"/>
    <w:rsid w:val="00BA7C9B"/>
    <w:rsid w:val="00BB0D11"/>
    <w:rsid w:val="00BB644A"/>
    <w:rsid w:val="00BB7331"/>
    <w:rsid w:val="00BC029C"/>
    <w:rsid w:val="00BC15F6"/>
    <w:rsid w:val="00BC1F92"/>
    <w:rsid w:val="00BC2645"/>
    <w:rsid w:val="00BC5253"/>
    <w:rsid w:val="00BD13A9"/>
    <w:rsid w:val="00BD32D0"/>
    <w:rsid w:val="00BD666B"/>
    <w:rsid w:val="00BE0E38"/>
    <w:rsid w:val="00BE5220"/>
    <w:rsid w:val="00BE71DA"/>
    <w:rsid w:val="00BF122A"/>
    <w:rsid w:val="00BF1B88"/>
    <w:rsid w:val="00BF1BC2"/>
    <w:rsid w:val="00BF30B9"/>
    <w:rsid w:val="00BF5511"/>
    <w:rsid w:val="00BF6CE9"/>
    <w:rsid w:val="00C02102"/>
    <w:rsid w:val="00C02ACC"/>
    <w:rsid w:val="00C036AF"/>
    <w:rsid w:val="00C041CB"/>
    <w:rsid w:val="00C21BB9"/>
    <w:rsid w:val="00C233FE"/>
    <w:rsid w:val="00C268BD"/>
    <w:rsid w:val="00C304A2"/>
    <w:rsid w:val="00C309B6"/>
    <w:rsid w:val="00C327EC"/>
    <w:rsid w:val="00C363B5"/>
    <w:rsid w:val="00C368E9"/>
    <w:rsid w:val="00C376E3"/>
    <w:rsid w:val="00C43723"/>
    <w:rsid w:val="00C50E8A"/>
    <w:rsid w:val="00C55985"/>
    <w:rsid w:val="00C578D7"/>
    <w:rsid w:val="00C57CA7"/>
    <w:rsid w:val="00C57DA5"/>
    <w:rsid w:val="00C600DF"/>
    <w:rsid w:val="00C60978"/>
    <w:rsid w:val="00C656FA"/>
    <w:rsid w:val="00C71864"/>
    <w:rsid w:val="00C71C48"/>
    <w:rsid w:val="00C71C91"/>
    <w:rsid w:val="00C73D56"/>
    <w:rsid w:val="00C74D4A"/>
    <w:rsid w:val="00C77A1F"/>
    <w:rsid w:val="00C845FD"/>
    <w:rsid w:val="00C849E4"/>
    <w:rsid w:val="00C87FBF"/>
    <w:rsid w:val="00C93858"/>
    <w:rsid w:val="00C942EA"/>
    <w:rsid w:val="00CA1AB0"/>
    <w:rsid w:val="00CA2498"/>
    <w:rsid w:val="00CA34AD"/>
    <w:rsid w:val="00CA439E"/>
    <w:rsid w:val="00CA6064"/>
    <w:rsid w:val="00CA7732"/>
    <w:rsid w:val="00CB16DD"/>
    <w:rsid w:val="00CB1C04"/>
    <w:rsid w:val="00CB1D84"/>
    <w:rsid w:val="00CB7716"/>
    <w:rsid w:val="00CB7B0D"/>
    <w:rsid w:val="00CC2D93"/>
    <w:rsid w:val="00CC76C4"/>
    <w:rsid w:val="00CC7AB0"/>
    <w:rsid w:val="00CC7FA8"/>
    <w:rsid w:val="00CD2106"/>
    <w:rsid w:val="00CD4023"/>
    <w:rsid w:val="00CD4EF2"/>
    <w:rsid w:val="00CD511F"/>
    <w:rsid w:val="00CD5CBC"/>
    <w:rsid w:val="00CD5EFC"/>
    <w:rsid w:val="00CD6DCD"/>
    <w:rsid w:val="00CF122F"/>
    <w:rsid w:val="00CF1FF0"/>
    <w:rsid w:val="00CF2FE2"/>
    <w:rsid w:val="00CF34CD"/>
    <w:rsid w:val="00CF3A17"/>
    <w:rsid w:val="00D0304F"/>
    <w:rsid w:val="00D035DC"/>
    <w:rsid w:val="00D066DB"/>
    <w:rsid w:val="00D0762D"/>
    <w:rsid w:val="00D172B5"/>
    <w:rsid w:val="00D1795B"/>
    <w:rsid w:val="00D2540A"/>
    <w:rsid w:val="00D269F4"/>
    <w:rsid w:val="00D26D9F"/>
    <w:rsid w:val="00D2703D"/>
    <w:rsid w:val="00D32CCF"/>
    <w:rsid w:val="00D339DD"/>
    <w:rsid w:val="00D34526"/>
    <w:rsid w:val="00D34EC7"/>
    <w:rsid w:val="00D355C7"/>
    <w:rsid w:val="00D36168"/>
    <w:rsid w:val="00D37D90"/>
    <w:rsid w:val="00D42C89"/>
    <w:rsid w:val="00D42D31"/>
    <w:rsid w:val="00D4529E"/>
    <w:rsid w:val="00D4788D"/>
    <w:rsid w:val="00D50FE6"/>
    <w:rsid w:val="00D54C6C"/>
    <w:rsid w:val="00D57F1C"/>
    <w:rsid w:val="00D62E60"/>
    <w:rsid w:val="00D62E8C"/>
    <w:rsid w:val="00D67C02"/>
    <w:rsid w:val="00D730A0"/>
    <w:rsid w:val="00D745ED"/>
    <w:rsid w:val="00D7783B"/>
    <w:rsid w:val="00D80B6A"/>
    <w:rsid w:val="00D8168B"/>
    <w:rsid w:val="00D84306"/>
    <w:rsid w:val="00D872B7"/>
    <w:rsid w:val="00D9125E"/>
    <w:rsid w:val="00D9221C"/>
    <w:rsid w:val="00D9242B"/>
    <w:rsid w:val="00D96183"/>
    <w:rsid w:val="00D97477"/>
    <w:rsid w:val="00D9755B"/>
    <w:rsid w:val="00DA21C3"/>
    <w:rsid w:val="00DA3E27"/>
    <w:rsid w:val="00DA4B42"/>
    <w:rsid w:val="00DA5016"/>
    <w:rsid w:val="00DA543C"/>
    <w:rsid w:val="00DA5A38"/>
    <w:rsid w:val="00DB2AB3"/>
    <w:rsid w:val="00DB5F30"/>
    <w:rsid w:val="00DC1AE1"/>
    <w:rsid w:val="00DC2881"/>
    <w:rsid w:val="00DC3ADD"/>
    <w:rsid w:val="00DC4556"/>
    <w:rsid w:val="00DC5071"/>
    <w:rsid w:val="00DC7D6C"/>
    <w:rsid w:val="00DD1FB4"/>
    <w:rsid w:val="00DD77A5"/>
    <w:rsid w:val="00DD7F00"/>
    <w:rsid w:val="00DD7FD1"/>
    <w:rsid w:val="00DE0E25"/>
    <w:rsid w:val="00DE25DE"/>
    <w:rsid w:val="00DF1CE8"/>
    <w:rsid w:val="00DF3138"/>
    <w:rsid w:val="00DF3327"/>
    <w:rsid w:val="00DF358F"/>
    <w:rsid w:val="00E00AAD"/>
    <w:rsid w:val="00E00F66"/>
    <w:rsid w:val="00E01D03"/>
    <w:rsid w:val="00E01D07"/>
    <w:rsid w:val="00E04005"/>
    <w:rsid w:val="00E10F9D"/>
    <w:rsid w:val="00E11783"/>
    <w:rsid w:val="00E126C2"/>
    <w:rsid w:val="00E13FA6"/>
    <w:rsid w:val="00E14804"/>
    <w:rsid w:val="00E159AD"/>
    <w:rsid w:val="00E212E7"/>
    <w:rsid w:val="00E218DE"/>
    <w:rsid w:val="00E21B55"/>
    <w:rsid w:val="00E21FE0"/>
    <w:rsid w:val="00E25019"/>
    <w:rsid w:val="00E2752F"/>
    <w:rsid w:val="00E33937"/>
    <w:rsid w:val="00E34A33"/>
    <w:rsid w:val="00E35FFA"/>
    <w:rsid w:val="00E36090"/>
    <w:rsid w:val="00E376D2"/>
    <w:rsid w:val="00E37D58"/>
    <w:rsid w:val="00E40535"/>
    <w:rsid w:val="00E40B94"/>
    <w:rsid w:val="00E4368F"/>
    <w:rsid w:val="00E443AC"/>
    <w:rsid w:val="00E47C31"/>
    <w:rsid w:val="00E51595"/>
    <w:rsid w:val="00E51E0C"/>
    <w:rsid w:val="00E53174"/>
    <w:rsid w:val="00E5496F"/>
    <w:rsid w:val="00E565F7"/>
    <w:rsid w:val="00E61D7F"/>
    <w:rsid w:val="00E62641"/>
    <w:rsid w:val="00E65C6E"/>
    <w:rsid w:val="00E70744"/>
    <w:rsid w:val="00E70D18"/>
    <w:rsid w:val="00E72244"/>
    <w:rsid w:val="00E73FC8"/>
    <w:rsid w:val="00E74BB7"/>
    <w:rsid w:val="00E77C5C"/>
    <w:rsid w:val="00E81BE7"/>
    <w:rsid w:val="00E8227D"/>
    <w:rsid w:val="00E836A5"/>
    <w:rsid w:val="00E8767C"/>
    <w:rsid w:val="00E90BDE"/>
    <w:rsid w:val="00E911D7"/>
    <w:rsid w:val="00E93B36"/>
    <w:rsid w:val="00E93EF7"/>
    <w:rsid w:val="00E93FA9"/>
    <w:rsid w:val="00E942B6"/>
    <w:rsid w:val="00E943E9"/>
    <w:rsid w:val="00E950D4"/>
    <w:rsid w:val="00E9519F"/>
    <w:rsid w:val="00EA0034"/>
    <w:rsid w:val="00EA2157"/>
    <w:rsid w:val="00EA55F5"/>
    <w:rsid w:val="00EA5966"/>
    <w:rsid w:val="00EB141C"/>
    <w:rsid w:val="00EB3173"/>
    <w:rsid w:val="00EB5B8E"/>
    <w:rsid w:val="00EB5E1D"/>
    <w:rsid w:val="00EB7BBB"/>
    <w:rsid w:val="00EC09A7"/>
    <w:rsid w:val="00EC0F80"/>
    <w:rsid w:val="00EC42BF"/>
    <w:rsid w:val="00EC5EBA"/>
    <w:rsid w:val="00EC68E2"/>
    <w:rsid w:val="00EC6FD1"/>
    <w:rsid w:val="00ED1F3F"/>
    <w:rsid w:val="00ED579E"/>
    <w:rsid w:val="00ED5F19"/>
    <w:rsid w:val="00EE4022"/>
    <w:rsid w:val="00EE60DF"/>
    <w:rsid w:val="00EE611C"/>
    <w:rsid w:val="00EF080C"/>
    <w:rsid w:val="00EF0F29"/>
    <w:rsid w:val="00EF1573"/>
    <w:rsid w:val="00EF550A"/>
    <w:rsid w:val="00F00B6A"/>
    <w:rsid w:val="00F037A9"/>
    <w:rsid w:val="00F045CF"/>
    <w:rsid w:val="00F04D5C"/>
    <w:rsid w:val="00F06415"/>
    <w:rsid w:val="00F06698"/>
    <w:rsid w:val="00F06C31"/>
    <w:rsid w:val="00F11B96"/>
    <w:rsid w:val="00F1320B"/>
    <w:rsid w:val="00F1687E"/>
    <w:rsid w:val="00F2040E"/>
    <w:rsid w:val="00F2284D"/>
    <w:rsid w:val="00F22A96"/>
    <w:rsid w:val="00F23BA7"/>
    <w:rsid w:val="00F24EBA"/>
    <w:rsid w:val="00F25B25"/>
    <w:rsid w:val="00F27427"/>
    <w:rsid w:val="00F3384C"/>
    <w:rsid w:val="00F33FEC"/>
    <w:rsid w:val="00F35C41"/>
    <w:rsid w:val="00F372C4"/>
    <w:rsid w:val="00F37C40"/>
    <w:rsid w:val="00F4603C"/>
    <w:rsid w:val="00F53F64"/>
    <w:rsid w:val="00F54A34"/>
    <w:rsid w:val="00F56306"/>
    <w:rsid w:val="00F61C5C"/>
    <w:rsid w:val="00F64606"/>
    <w:rsid w:val="00F668D5"/>
    <w:rsid w:val="00F7034C"/>
    <w:rsid w:val="00F7051B"/>
    <w:rsid w:val="00F71196"/>
    <w:rsid w:val="00F71238"/>
    <w:rsid w:val="00F72E6E"/>
    <w:rsid w:val="00F7404A"/>
    <w:rsid w:val="00F74585"/>
    <w:rsid w:val="00F74F7F"/>
    <w:rsid w:val="00F81085"/>
    <w:rsid w:val="00F84F96"/>
    <w:rsid w:val="00F85C29"/>
    <w:rsid w:val="00F86706"/>
    <w:rsid w:val="00F915A9"/>
    <w:rsid w:val="00F930A9"/>
    <w:rsid w:val="00F935B4"/>
    <w:rsid w:val="00F969B9"/>
    <w:rsid w:val="00F97B99"/>
    <w:rsid w:val="00FA24B6"/>
    <w:rsid w:val="00FA2B3C"/>
    <w:rsid w:val="00FA60F7"/>
    <w:rsid w:val="00FA67FF"/>
    <w:rsid w:val="00FC1A1B"/>
    <w:rsid w:val="00FC2344"/>
    <w:rsid w:val="00FC247B"/>
    <w:rsid w:val="00FC3BFD"/>
    <w:rsid w:val="00FC4DB9"/>
    <w:rsid w:val="00FC4F79"/>
    <w:rsid w:val="00FC557A"/>
    <w:rsid w:val="00FD1231"/>
    <w:rsid w:val="00FD2D40"/>
    <w:rsid w:val="00FD38DC"/>
    <w:rsid w:val="00FD3956"/>
    <w:rsid w:val="00FD40B1"/>
    <w:rsid w:val="00FD6753"/>
    <w:rsid w:val="00FD6E1A"/>
    <w:rsid w:val="00FE5444"/>
    <w:rsid w:val="00FE5C7E"/>
    <w:rsid w:val="00FE7016"/>
    <w:rsid w:val="00FE7D1E"/>
    <w:rsid w:val="00FE7D47"/>
    <w:rsid w:val="00FF0CA5"/>
    <w:rsid w:val="00FF10D7"/>
    <w:rsid w:val="00FF7301"/>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nb-NO" w:eastAsia="nb-NO"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1D7"/>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9264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CF1FF0"/>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CF1FF0"/>
    <w:rPr>
      <w:rFonts w:ascii="Tahoma" w:hAnsi="Tahoma" w:cs="Tahoma"/>
      <w:sz w:val="16"/>
      <w:szCs w:val="16"/>
    </w:rPr>
  </w:style>
  <w:style w:type="paragraph" w:styleId="ListParagraph">
    <w:name w:val="List Paragraph"/>
    <w:basedOn w:val="Normal"/>
    <w:uiPriority w:val="99"/>
    <w:qFormat/>
    <w:rsid w:val="00F71196"/>
    <w:pPr>
      <w:ind w:left="720"/>
      <w:contextualSpacing/>
    </w:pPr>
  </w:style>
  <w:style w:type="character" w:styleId="PlaceholderText">
    <w:name w:val="Placeholder Text"/>
    <w:uiPriority w:val="99"/>
    <w:semiHidden/>
    <w:rsid w:val="005E1321"/>
    <w:rPr>
      <w:rFonts w:cs="Times New Roman"/>
      <w:color w:val="808080"/>
    </w:rPr>
  </w:style>
  <w:style w:type="character" w:styleId="Hyperlink">
    <w:name w:val="Hyperlink"/>
    <w:uiPriority w:val="99"/>
    <w:rsid w:val="00BC5253"/>
    <w:rPr>
      <w:rFonts w:cs="Times New Roman"/>
      <w:color w:val="0000FF"/>
      <w:u w:val="single"/>
    </w:rPr>
  </w:style>
  <w:style w:type="paragraph" w:styleId="Header">
    <w:name w:val="header"/>
    <w:basedOn w:val="Normal"/>
    <w:link w:val="HeaderChar"/>
    <w:uiPriority w:val="99"/>
    <w:rsid w:val="00C036AF"/>
    <w:pPr>
      <w:tabs>
        <w:tab w:val="center" w:pos="4513"/>
        <w:tab w:val="right" w:pos="9026"/>
      </w:tabs>
      <w:spacing w:after="0" w:line="240" w:lineRule="auto"/>
    </w:pPr>
  </w:style>
  <w:style w:type="character" w:customStyle="1" w:styleId="HeaderChar">
    <w:name w:val="Header Char"/>
    <w:link w:val="Header"/>
    <w:uiPriority w:val="99"/>
    <w:locked/>
    <w:rsid w:val="00C036AF"/>
    <w:rPr>
      <w:rFonts w:cs="Times New Roman"/>
    </w:rPr>
  </w:style>
  <w:style w:type="paragraph" w:styleId="Footer">
    <w:name w:val="footer"/>
    <w:basedOn w:val="Normal"/>
    <w:link w:val="FooterChar"/>
    <w:uiPriority w:val="99"/>
    <w:rsid w:val="00C036AF"/>
    <w:pPr>
      <w:tabs>
        <w:tab w:val="center" w:pos="4513"/>
        <w:tab w:val="right" w:pos="9026"/>
      </w:tabs>
      <w:spacing w:after="0" w:line="240" w:lineRule="auto"/>
    </w:pPr>
  </w:style>
  <w:style w:type="character" w:customStyle="1" w:styleId="FooterChar">
    <w:name w:val="Footer Char"/>
    <w:link w:val="Footer"/>
    <w:uiPriority w:val="99"/>
    <w:locked/>
    <w:rsid w:val="00C036AF"/>
    <w:rPr>
      <w:rFonts w:cs="Times New Roman"/>
    </w:rPr>
  </w:style>
  <w:style w:type="paragraph" w:styleId="NormalWeb">
    <w:name w:val="Normal (Web)"/>
    <w:basedOn w:val="Normal"/>
    <w:uiPriority w:val="99"/>
    <w:semiHidden/>
    <w:rsid w:val="009C3866"/>
    <w:pPr>
      <w:spacing w:before="100" w:beforeAutospacing="1" w:after="100" w:afterAutospacing="1" w:line="240" w:lineRule="auto"/>
    </w:pPr>
    <w:rPr>
      <w:rFonts w:ascii="Times New Roman" w:eastAsia="SimSun" w:hAnsi="Times New Roman"/>
      <w:sz w:val="24"/>
      <w:szCs w:val="24"/>
      <w:lang w:val="en-GB" w:eastAsia="en-GB"/>
    </w:rPr>
  </w:style>
  <w:style w:type="character" w:customStyle="1" w:styleId="MTEquationSection">
    <w:name w:val="MTEquationSection"/>
    <w:uiPriority w:val="99"/>
    <w:rsid w:val="005E168D"/>
    <w:rPr>
      <w:rFonts w:ascii="Times New Roman" w:hAnsi="Times New Roman" w:cs="Times New Roman"/>
      <w:b/>
      <w:vanish/>
      <w:color w:val="FF0000"/>
      <w:sz w:val="24"/>
      <w:szCs w:val="24"/>
      <w:lang w:val="en-US"/>
    </w:rPr>
  </w:style>
  <w:style w:type="paragraph" w:customStyle="1" w:styleId="MTDisplayEquation">
    <w:name w:val="MTDisplayEquation"/>
    <w:basedOn w:val="Normal"/>
    <w:next w:val="Normal"/>
    <w:link w:val="MTDisplayEquationTegn"/>
    <w:uiPriority w:val="99"/>
    <w:rsid w:val="005E168D"/>
    <w:pPr>
      <w:tabs>
        <w:tab w:val="center" w:pos="4520"/>
        <w:tab w:val="right" w:pos="9020"/>
      </w:tabs>
      <w:spacing w:line="360" w:lineRule="auto"/>
      <w:jc w:val="both"/>
    </w:pPr>
    <w:rPr>
      <w:rFonts w:ascii="Times New Roman" w:hAnsi="Times New Roman"/>
      <w:sz w:val="24"/>
      <w:szCs w:val="24"/>
      <w:lang w:val="en-US"/>
    </w:rPr>
  </w:style>
  <w:style w:type="character" w:customStyle="1" w:styleId="MTDisplayEquationTegn">
    <w:name w:val="MTDisplayEquation Tegn"/>
    <w:link w:val="MTDisplayEquation"/>
    <w:uiPriority w:val="99"/>
    <w:locked/>
    <w:rsid w:val="005E168D"/>
    <w:rPr>
      <w:rFonts w:ascii="Times New Roman" w:hAnsi="Times New Roman" w:cs="Times New Roman"/>
      <w:sz w:val="24"/>
      <w:szCs w:val="24"/>
      <w:lang w:val="en-US"/>
    </w:rPr>
  </w:style>
  <w:style w:type="paragraph" w:styleId="Caption">
    <w:name w:val="caption"/>
    <w:basedOn w:val="Normal"/>
    <w:next w:val="Normal"/>
    <w:unhideWhenUsed/>
    <w:qFormat/>
    <w:locked/>
    <w:rsid w:val="00DF1CE8"/>
    <w:pPr>
      <w:spacing w:line="240" w:lineRule="auto"/>
    </w:pPr>
    <w:rPr>
      <w:b/>
      <w:bCs/>
      <w:color w:val="4F81BD" w:themeColor="accent1"/>
      <w:sz w:val="18"/>
      <w:szCs w:val="18"/>
    </w:rPr>
  </w:style>
  <w:style w:type="character" w:styleId="Emphasis">
    <w:name w:val="Emphasis"/>
    <w:basedOn w:val="DefaultParagraphFont"/>
    <w:qFormat/>
    <w:locked/>
    <w:rsid w:val="00062892"/>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nb-NO" w:eastAsia="nb-NO"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1D7"/>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9264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rsid w:val="00CF1FF0"/>
    <w:pPr>
      <w:spacing w:after="0" w:line="240" w:lineRule="auto"/>
    </w:pPr>
    <w:rPr>
      <w:rFonts w:ascii="Tahoma" w:hAnsi="Tahoma" w:cs="Tahoma"/>
      <w:sz w:val="16"/>
      <w:szCs w:val="16"/>
    </w:rPr>
  </w:style>
  <w:style w:type="character" w:customStyle="1" w:styleId="BalloonTextChar">
    <w:name w:val="Balloon Text Char"/>
    <w:link w:val="BalloonText"/>
    <w:uiPriority w:val="99"/>
    <w:semiHidden/>
    <w:locked/>
    <w:rsid w:val="00CF1FF0"/>
    <w:rPr>
      <w:rFonts w:ascii="Tahoma" w:hAnsi="Tahoma" w:cs="Tahoma"/>
      <w:sz w:val="16"/>
      <w:szCs w:val="16"/>
    </w:rPr>
  </w:style>
  <w:style w:type="paragraph" w:styleId="ListParagraph">
    <w:name w:val="List Paragraph"/>
    <w:basedOn w:val="Normal"/>
    <w:uiPriority w:val="99"/>
    <w:qFormat/>
    <w:rsid w:val="00F71196"/>
    <w:pPr>
      <w:ind w:left="720"/>
      <w:contextualSpacing/>
    </w:pPr>
  </w:style>
  <w:style w:type="character" w:styleId="PlaceholderText">
    <w:name w:val="Placeholder Text"/>
    <w:uiPriority w:val="99"/>
    <w:semiHidden/>
    <w:rsid w:val="005E1321"/>
    <w:rPr>
      <w:rFonts w:cs="Times New Roman"/>
      <w:color w:val="808080"/>
    </w:rPr>
  </w:style>
  <w:style w:type="character" w:styleId="Hyperlink">
    <w:name w:val="Hyperlink"/>
    <w:uiPriority w:val="99"/>
    <w:rsid w:val="00BC5253"/>
    <w:rPr>
      <w:rFonts w:cs="Times New Roman"/>
      <w:color w:val="0000FF"/>
      <w:u w:val="single"/>
    </w:rPr>
  </w:style>
  <w:style w:type="paragraph" w:styleId="Header">
    <w:name w:val="header"/>
    <w:basedOn w:val="Normal"/>
    <w:link w:val="HeaderChar"/>
    <w:uiPriority w:val="99"/>
    <w:rsid w:val="00C036AF"/>
    <w:pPr>
      <w:tabs>
        <w:tab w:val="center" w:pos="4513"/>
        <w:tab w:val="right" w:pos="9026"/>
      </w:tabs>
      <w:spacing w:after="0" w:line="240" w:lineRule="auto"/>
    </w:pPr>
  </w:style>
  <w:style w:type="character" w:customStyle="1" w:styleId="HeaderChar">
    <w:name w:val="Header Char"/>
    <w:link w:val="Header"/>
    <w:uiPriority w:val="99"/>
    <w:locked/>
    <w:rsid w:val="00C036AF"/>
    <w:rPr>
      <w:rFonts w:cs="Times New Roman"/>
    </w:rPr>
  </w:style>
  <w:style w:type="paragraph" w:styleId="Footer">
    <w:name w:val="footer"/>
    <w:basedOn w:val="Normal"/>
    <w:link w:val="FooterChar"/>
    <w:uiPriority w:val="99"/>
    <w:rsid w:val="00C036AF"/>
    <w:pPr>
      <w:tabs>
        <w:tab w:val="center" w:pos="4513"/>
        <w:tab w:val="right" w:pos="9026"/>
      </w:tabs>
      <w:spacing w:after="0" w:line="240" w:lineRule="auto"/>
    </w:pPr>
  </w:style>
  <w:style w:type="character" w:customStyle="1" w:styleId="FooterChar">
    <w:name w:val="Footer Char"/>
    <w:link w:val="Footer"/>
    <w:uiPriority w:val="99"/>
    <w:locked/>
    <w:rsid w:val="00C036AF"/>
    <w:rPr>
      <w:rFonts w:cs="Times New Roman"/>
    </w:rPr>
  </w:style>
  <w:style w:type="paragraph" w:styleId="NormalWeb">
    <w:name w:val="Normal (Web)"/>
    <w:basedOn w:val="Normal"/>
    <w:uiPriority w:val="99"/>
    <w:semiHidden/>
    <w:rsid w:val="009C3866"/>
    <w:pPr>
      <w:spacing w:before="100" w:beforeAutospacing="1" w:after="100" w:afterAutospacing="1" w:line="240" w:lineRule="auto"/>
    </w:pPr>
    <w:rPr>
      <w:rFonts w:ascii="Times New Roman" w:eastAsia="SimSun" w:hAnsi="Times New Roman"/>
      <w:sz w:val="24"/>
      <w:szCs w:val="24"/>
      <w:lang w:val="en-GB" w:eastAsia="en-GB"/>
    </w:rPr>
  </w:style>
  <w:style w:type="character" w:customStyle="1" w:styleId="MTEquationSection">
    <w:name w:val="MTEquationSection"/>
    <w:uiPriority w:val="99"/>
    <w:rsid w:val="005E168D"/>
    <w:rPr>
      <w:rFonts w:ascii="Times New Roman" w:hAnsi="Times New Roman" w:cs="Times New Roman"/>
      <w:b/>
      <w:vanish/>
      <w:color w:val="FF0000"/>
      <w:sz w:val="24"/>
      <w:szCs w:val="24"/>
      <w:lang w:val="en-US"/>
    </w:rPr>
  </w:style>
  <w:style w:type="paragraph" w:customStyle="1" w:styleId="MTDisplayEquation">
    <w:name w:val="MTDisplayEquation"/>
    <w:basedOn w:val="Normal"/>
    <w:next w:val="Normal"/>
    <w:link w:val="MTDisplayEquationTegn"/>
    <w:uiPriority w:val="99"/>
    <w:rsid w:val="005E168D"/>
    <w:pPr>
      <w:tabs>
        <w:tab w:val="center" w:pos="4520"/>
        <w:tab w:val="right" w:pos="9020"/>
      </w:tabs>
      <w:spacing w:line="360" w:lineRule="auto"/>
      <w:jc w:val="both"/>
    </w:pPr>
    <w:rPr>
      <w:rFonts w:ascii="Times New Roman" w:hAnsi="Times New Roman"/>
      <w:sz w:val="24"/>
      <w:szCs w:val="24"/>
      <w:lang w:val="en-US"/>
    </w:rPr>
  </w:style>
  <w:style w:type="character" w:customStyle="1" w:styleId="MTDisplayEquationTegn">
    <w:name w:val="MTDisplayEquation Tegn"/>
    <w:link w:val="MTDisplayEquation"/>
    <w:uiPriority w:val="99"/>
    <w:locked/>
    <w:rsid w:val="005E168D"/>
    <w:rPr>
      <w:rFonts w:ascii="Times New Roman" w:hAnsi="Times New Roman" w:cs="Times New Roman"/>
      <w:sz w:val="24"/>
      <w:szCs w:val="24"/>
      <w:lang w:val="en-US"/>
    </w:rPr>
  </w:style>
  <w:style w:type="paragraph" w:styleId="Caption">
    <w:name w:val="caption"/>
    <w:basedOn w:val="Normal"/>
    <w:next w:val="Normal"/>
    <w:unhideWhenUsed/>
    <w:qFormat/>
    <w:locked/>
    <w:rsid w:val="00DF1CE8"/>
    <w:pPr>
      <w:spacing w:line="240" w:lineRule="auto"/>
    </w:pPr>
    <w:rPr>
      <w:b/>
      <w:bCs/>
      <w:color w:val="4F81BD" w:themeColor="accent1"/>
      <w:sz w:val="18"/>
      <w:szCs w:val="18"/>
    </w:rPr>
  </w:style>
  <w:style w:type="character" w:styleId="Emphasis">
    <w:name w:val="Emphasis"/>
    <w:basedOn w:val="DefaultParagraphFont"/>
    <w:qFormat/>
    <w:locked/>
    <w:rsid w:val="0006289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81018909">
      <w:marLeft w:val="0"/>
      <w:marRight w:val="0"/>
      <w:marTop w:val="0"/>
      <w:marBottom w:val="0"/>
      <w:divBdr>
        <w:top w:val="none" w:sz="0" w:space="0" w:color="auto"/>
        <w:left w:val="none" w:sz="0" w:space="0" w:color="auto"/>
        <w:bottom w:val="none" w:sz="0" w:space="0" w:color="auto"/>
        <w:right w:val="none" w:sz="0" w:space="0" w:color="auto"/>
      </w:divBdr>
    </w:div>
    <w:div w:id="1581018910">
      <w:marLeft w:val="0"/>
      <w:marRight w:val="0"/>
      <w:marTop w:val="0"/>
      <w:marBottom w:val="0"/>
      <w:divBdr>
        <w:top w:val="none" w:sz="0" w:space="0" w:color="auto"/>
        <w:left w:val="none" w:sz="0" w:space="0" w:color="auto"/>
        <w:bottom w:val="none" w:sz="0" w:space="0" w:color="auto"/>
        <w:right w:val="none" w:sz="0" w:space="0" w:color="auto"/>
      </w:divBdr>
    </w:div>
    <w:div w:id="158101891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5.wmf"/><Relationship Id="rId21" Type="http://schemas.openxmlformats.org/officeDocument/2006/relationships/image" Target="media/image13.png"/><Relationship Id="rId34" Type="http://schemas.openxmlformats.org/officeDocument/2006/relationships/chart" Target="charts/chart2.xml"/><Relationship Id="rId42" Type="http://schemas.openxmlformats.org/officeDocument/2006/relationships/oleObject" Target="embeddings/oleObject6.bin"/><Relationship Id="rId47" Type="http://schemas.openxmlformats.org/officeDocument/2006/relationships/image" Target="media/image29.wmf"/><Relationship Id="rId50" Type="http://schemas.openxmlformats.org/officeDocument/2006/relationships/image" Target="media/image30.png"/><Relationship Id="rId55" Type="http://schemas.openxmlformats.org/officeDocument/2006/relationships/image" Target="media/image34.png"/><Relationship Id="rId63" Type="http://schemas.openxmlformats.org/officeDocument/2006/relationships/image" Target="media/image39.png"/><Relationship Id="rId68" Type="http://schemas.openxmlformats.org/officeDocument/2006/relationships/image" Target="media/image43.png"/><Relationship Id="rId89"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21.wmf"/><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oleObject" Target="embeddings/oleObject2.bin"/><Relationship Id="rId37" Type="http://schemas.openxmlformats.org/officeDocument/2006/relationships/image" Target="media/image24.wmf"/><Relationship Id="rId40" Type="http://schemas.openxmlformats.org/officeDocument/2006/relationships/oleObject" Target="embeddings/oleObject5.bin"/><Relationship Id="rId45" Type="http://schemas.openxmlformats.org/officeDocument/2006/relationships/image" Target="media/image28.wmf"/><Relationship Id="rId53" Type="http://schemas.openxmlformats.org/officeDocument/2006/relationships/oleObject" Target="embeddings/oleObject10.bin"/><Relationship Id="rId58" Type="http://schemas.openxmlformats.org/officeDocument/2006/relationships/image" Target="media/image36.png"/><Relationship Id="rId66" Type="http://schemas.openxmlformats.org/officeDocument/2006/relationships/image" Target="media/image41.png"/><Relationship Id="rId87"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3.bin"/><Relationship Id="rId49" Type="http://schemas.openxmlformats.org/officeDocument/2006/relationships/chart" Target="charts/chart3.xml"/><Relationship Id="rId57" Type="http://schemas.openxmlformats.org/officeDocument/2006/relationships/oleObject" Target="embeddings/oleObject11.bin"/><Relationship Id="rId61" Type="http://schemas.openxmlformats.org/officeDocument/2006/relationships/image" Target="media/image38.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image" Target="media/image22.wmf"/><Relationship Id="rId44" Type="http://schemas.openxmlformats.org/officeDocument/2006/relationships/oleObject" Target="embeddings/oleObject7.bin"/><Relationship Id="rId52" Type="http://schemas.openxmlformats.org/officeDocument/2006/relationships/image" Target="media/image32.wmf"/><Relationship Id="rId60" Type="http://schemas.openxmlformats.org/officeDocument/2006/relationships/oleObject" Target="embeddings/oleObject12.bin"/><Relationship Id="rId65" Type="http://schemas.openxmlformats.org/officeDocument/2006/relationships/chart" Target="charts/chart4.xml"/><Relationship Id="rId86" Type="http://schemas.openxmlformats.org/officeDocument/2006/relationships/image" Target="media/image44.jpe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oleObject" Target="embeddings/oleObject1.bin"/><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oleObject" Target="embeddings/oleObject9.bin"/><Relationship Id="rId56" Type="http://schemas.openxmlformats.org/officeDocument/2006/relationships/image" Target="media/image35.wmf"/><Relationship Id="rId64" Type="http://schemas.openxmlformats.org/officeDocument/2006/relationships/image" Target="media/image40.png"/><Relationship Id="rId8" Type="http://schemas.openxmlformats.org/officeDocument/2006/relationships/hyperlink" Target="mailto:nagaraj.vinayagam@material.ntnu.no" TargetMode="External"/><Relationship Id="rId51" Type="http://schemas.openxmlformats.org/officeDocument/2006/relationships/image" Target="media/image31.png"/><Relationship Id="rId85" Type="http://schemas.openxmlformats.org/officeDocument/2006/relationships/image" Target="media/image52.png"/><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chart" Target="charts/chart1.xml"/><Relationship Id="rId38" Type="http://schemas.openxmlformats.org/officeDocument/2006/relationships/oleObject" Target="embeddings/oleObject4.bin"/><Relationship Id="rId46" Type="http://schemas.openxmlformats.org/officeDocument/2006/relationships/oleObject" Target="embeddings/oleObject8.bin"/><Relationship Id="rId59" Type="http://schemas.openxmlformats.org/officeDocument/2006/relationships/image" Target="media/image37.wmf"/><Relationship Id="rId67" Type="http://schemas.openxmlformats.org/officeDocument/2006/relationships/image" Target="media/image42.png"/><Relationship Id="rId20" Type="http://schemas.openxmlformats.org/officeDocument/2006/relationships/image" Target="media/image12.png"/><Relationship Id="rId41" Type="http://schemas.openxmlformats.org/officeDocument/2006/relationships/image" Target="media/image26.wmf"/><Relationship Id="rId54" Type="http://schemas.openxmlformats.org/officeDocument/2006/relationships/image" Target="media/image33.png"/><Relationship Id="rId62" Type="http://schemas.openxmlformats.org/officeDocument/2006/relationships/oleObject" Target="embeddings/oleObject13.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charts/_rels/chart1.xml.rels><?xml version="1.0" encoding="UTF-8" standalone="yes"?>
<Relationships xmlns="http://schemas.openxmlformats.org/package/2006/relationships"><Relationship Id="rId2" Type="http://schemas.openxmlformats.org/officeDocument/2006/relationships/oleObject" Target="file:///\\home.ansatt.ntnu.no\gnagaraj\NAGARAJ\ACAD%20STUFF\PROJECT\MASTER'S%20STUDENTS\JAN%20GAUTE\PROJECT%20DATA\Master\B&#162;yetest\Resultater%20NA%20AlBrAl.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oleObject" Target="file:///\\home.ansatt.ntnu.no\gnagaraj\NAGARAJ\ACAD%20STUFF\PROJECT\MASTER'S%20STUDENTS\JAN%20GAUTE\PROJECT%20DATA\Master\B&#162;yetest\Resultater%20AlCuAl.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home.ansatt.ntnu.no\gnagaraj\NAGARAJ\ACAD%20STUFF\PROJECT\MASTER'S%20STUDENTS\JAN%20GAUTE\PROJECT%20DATA\Master\Strekktest\MESSING%20KOBBER.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1" Type="http://schemas.openxmlformats.org/officeDocument/2006/relationships/oleObject" Target="file:///C:\DEFORM\261112\4%20POINTS%20A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89009186351705"/>
          <c:y val="2.9785431750608639E-2"/>
          <c:w val="0.77914457567804019"/>
          <c:h val="0.83033085653025751"/>
        </c:manualLayout>
      </c:layout>
      <c:scatterChart>
        <c:scatterStyle val="lineMarker"/>
        <c:varyColors val="0"/>
        <c:ser>
          <c:idx val="1"/>
          <c:order val="0"/>
          <c:tx>
            <c:v>1 pass</c:v>
          </c:tx>
          <c:marker>
            <c:symbol val="none"/>
          </c:marker>
          <c:xVal>
            <c:numRef>
              <c:f>'NA AlBrAl, 1 pass'!$H$10:$H$2203</c:f>
              <c:numCache>
                <c:formatCode>General</c:formatCode>
                <c:ptCount val="2194"/>
                <c:pt idx="0">
                  <c:v>2.5127384403669721E-3</c:v>
                </c:pt>
                <c:pt idx="1">
                  <c:v>4.0722652293577978E-3</c:v>
                </c:pt>
                <c:pt idx="2">
                  <c:v>1.0250888073394495E-2</c:v>
                </c:pt>
                <c:pt idx="3">
                  <c:v>1.3323056880733944E-2</c:v>
                </c:pt>
                <c:pt idx="4">
                  <c:v>1.7193769724770644E-2</c:v>
                </c:pt>
                <c:pt idx="5">
                  <c:v>1.8943225688073394E-2</c:v>
                </c:pt>
                <c:pt idx="6">
                  <c:v>2.2811832110091742E-2</c:v>
                </c:pt>
                <c:pt idx="7">
                  <c:v>2.7889990825688073E-2</c:v>
                </c:pt>
                <c:pt idx="8">
                  <c:v>3.2724587155963304E-2</c:v>
                </c:pt>
                <c:pt idx="9">
                  <c:v>3.3489877981651373E-2</c:v>
                </c:pt>
                <c:pt idx="10">
                  <c:v>3.9365973394495414E-2</c:v>
                </c:pt>
                <c:pt idx="11">
                  <c:v>4.1614022018348622E-2</c:v>
                </c:pt>
                <c:pt idx="12">
                  <c:v>4.577935045871559E-2</c:v>
                </c:pt>
                <c:pt idx="13">
                  <c:v>5.0564486238532103E-2</c:v>
                </c:pt>
                <c:pt idx="14">
                  <c:v>5.2412161467889906E-2</c:v>
                </c:pt>
                <c:pt idx="15">
                  <c:v>5.804146513761467E-2</c:v>
                </c:pt>
                <c:pt idx="16">
                  <c:v>6.0832275229357788E-2</c:v>
                </c:pt>
                <c:pt idx="17">
                  <c:v>6.362510091743119E-2</c:v>
                </c:pt>
                <c:pt idx="18">
                  <c:v>6.9138107339449542E-2</c:v>
                </c:pt>
                <c:pt idx="19">
                  <c:v>7.0353979816513756E-2</c:v>
                </c:pt>
                <c:pt idx="20">
                  <c:v>7.5001037614678898E-2</c:v>
                </c:pt>
                <c:pt idx="21">
                  <c:v>7.844308899082568E-2</c:v>
                </c:pt>
                <c:pt idx="22">
                  <c:v>8.2421856880733932E-2</c:v>
                </c:pt>
                <c:pt idx="23">
                  <c:v>8.4958950458715585E-2</c:v>
                </c:pt>
                <c:pt idx="24">
                  <c:v>8.8329565137614668E-2</c:v>
                </c:pt>
                <c:pt idx="25">
                  <c:v>9.5658165137614673E-2</c:v>
                </c:pt>
                <c:pt idx="26">
                  <c:v>9.7664339449541268E-2</c:v>
                </c:pt>
                <c:pt idx="27">
                  <c:v>9.97909357798165E-2</c:v>
                </c:pt>
                <c:pt idx="28">
                  <c:v>0.1034827247706422</c:v>
                </c:pt>
                <c:pt idx="29">
                  <c:v>0.10853479816513761</c:v>
                </c:pt>
                <c:pt idx="30">
                  <c:v>0.11109511926605503</c:v>
                </c:pt>
                <c:pt idx="31">
                  <c:v>0.11478522935779815</c:v>
                </c:pt>
                <c:pt idx="32">
                  <c:v>0.11902554128440365</c:v>
                </c:pt>
                <c:pt idx="33">
                  <c:v>0.12136910091743118</c:v>
                </c:pt>
                <c:pt idx="34">
                  <c:v>0.12742522935779815</c:v>
                </c:pt>
                <c:pt idx="35">
                  <c:v>0.13338971559633025</c:v>
                </c:pt>
                <c:pt idx="36">
                  <c:v>0.13294006422018348</c:v>
                </c:pt>
                <c:pt idx="37">
                  <c:v>0.13952022935779815</c:v>
                </c:pt>
                <c:pt idx="38">
                  <c:v>0.14298322018348622</c:v>
                </c:pt>
                <c:pt idx="39">
                  <c:v>0.14453351376146789</c:v>
                </c:pt>
                <c:pt idx="40">
                  <c:v>0.1504828623853211</c:v>
                </c:pt>
                <c:pt idx="41">
                  <c:v>0.15383587155963302</c:v>
                </c:pt>
                <c:pt idx="42">
                  <c:v>0.1555110091743119</c:v>
                </c:pt>
                <c:pt idx="43">
                  <c:v>0.16062864220183487</c:v>
                </c:pt>
                <c:pt idx="44">
                  <c:v>0.16248455963302752</c:v>
                </c:pt>
                <c:pt idx="45">
                  <c:v>0.16745723853211009</c:v>
                </c:pt>
                <c:pt idx="46">
                  <c:v>0.17127562385321099</c:v>
                </c:pt>
                <c:pt idx="47">
                  <c:v>0.17685046788990824</c:v>
                </c:pt>
                <c:pt idx="48">
                  <c:v>0.17812011009174311</c:v>
                </c:pt>
                <c:pt idx="49">
                  <c:v>0.18286983486238531</c:v>
                </c:pt>
                <c:pt idx="50">
                  <c:v>0.18508092660550457</c:v>
                </c:pt>
                <c:pt idx="51">
                  <c:v>0.18879652293577981</c:v>
                </c:pt>
                <c:pt idx="52">
                  <c:v>0.1932385596330275</c:v>
                </c:pt>
                <c:pt idx="53">
                  <c:v>0.19467744036697246</c:v>
                </c:pt>
                <c:pt idx="54">
                  <c:v>0.19737152293577978</c:v>
                </c:pt>
                <c:pt idx="55">
                  <c:v>0.2054161834862385</c:v>
                </c:pt>
                <c:pt idx="56">
                  <c:v>0.20944216513761466</c:v>
                </c:pt>
                <c:pt idx="57">
                  <c:v>0.21022567889908256</c:v>
                </c:pt>
                <c:pt idx="58">
                  <c:v>0.21463630275229356</c:v>
                </c:pt>
                <c:pt idx="59">
                  <c:v>0.21906545871559632</c:v>
                </c:pt>
                <c:pt idx="60">
                  <c:v>0.22317106422018348</c:v>
                </c:pt>
                <c:pt idx="61">
                  <c:v>0.22480030275229357</c:v>
                </c:pt>
                <c:pt idx="62">
                  <c:v>0.22843640366972476</c:v>
                </c:pt>
                <c:pt idx="63">
                  <c:v>0.23417603669724768</c:v>
                </c:pt>
                <c:pt idx="64">
                  <c:v>0.23665846788990824</c:v>
                </c:pt>
                <c:pt idx="65">
                  <c:v>0.24289650458715592</c:v>
                </c:pt>
                <c:pt idx="66">
                  <c:v>0.24385780733944953</c:v>
                </c:pt>
                <c:pt idx="67">
                  <c:v>0.2492580091743119</c:v>
                </c:pt>
                <c:pt idx="68">
                  <c:v>0.25143912844036698</c:v>
                </c:pt>
                <c:pt idx="69">
                  <c:v>0.25593031192660548</c:v>
                </c:pt>
                <c:pt idx="70">
                  <c:v>0.26125916513761466</c:v>
                </c:pt>
                <c:pt idx="71">
                  <c:v>0.26552833027522937</c:v>
                </c:pt>
                <c:pt idx="72">
                  <c:v>0.26778868807339445</c:v>
                </c:pt>
                <c:pt idx="73">
                  <c:v>0.27224445871559633</c:v>
                </c:pt>
                <c:pt idx="74">
                  <c:v>0.27531855963302748</c:v>
                </c:pt>
                <c:pt idx="75">
                  <c:v>0.27722443119266055</c:v>
                </c:pt>
                <c:pt idx="76">
                  <c:v>0.28039479816513763</c:v>
                </c:pt>
                <c:pt idx="77">
                  <c:v>0.28441515596330275</c:v>
                </c:pt>
                <c:pt idx="78">
                  <c:v>0.28880271559633025</c:v>
                </c:pt>
                <c:pt idx="79">
                  <c:v>0.29143160550458713</c:v>
                </c:pt>
                <c:pt idx="80">
                  <c:v>0.29533918348623855</c:v>
                </c:pt>
                <c:pt idx="81">
                  <c:v>0.30171589908256879</c:v>
                </c:pt>
                <c:pt idx="82">
                  <c:v>0.30304813761467886</c:v>
                </c:pt>
                <c:pt idx="83">
                  <c:v>0.30571208256880733</c:v>
                </c:pt>
                <c:pt idx="84">
                  <c:v>0.31170451376146785</c:v>
                </c:pt>
                <c:pt idx="85">
                  <c:v>0.31386165137614674</c:v>
                </c:pt>
                <c:pt idx="86">
                  <c:v>0.31844744036697248</c:v>
                </c:pt>
                <c:pt idx="87">
                  <c:v>0.32038762385321096</c:v>
                </c:pt>
                <c:pt idx="88">
                  <c:v>0.32593022935779814</c:v>
                </c:pt>
                <c:pt idx="89">
                  <c:v>0.32899527522935773</c:v>
                </c:pt>
                <c:pt idx="90">
                  <c:v>0.33240788990825687</c:v>
                </c:pt>
                <c:pt idx="91">
                  <c:v>0.33609180733944954</c:v>
                </c:pt>
                <c:pt idx="92">
                  <c:v>0.33990251376146791</c:v>
                </c:pt>
                <c:pt idx="93">
                  <c:v>0.34717657798165136</c:v>
                </c:pt>
                <c:pt idx="94">
                  <c:v>0.3471690825688073</c:v>
                </c:pt>
                <c:pt idx="95">
                  <c:v>0.34933339449541279</c:v>
                </c:pt>
                <c:pt idx="96">
                  <c:v>0.35539398165137615</c:v>
                </c:pt>
                <c:pt idx="97">
                  <c:v>0.35896656880733946</c:v>
                </c:pt>
                <c:pt idx="98">
                  <c:v>0.36330133027522932</c:v>
                </c:pt>
                <c:pt idx="99">
                  <c:v>0.36520271559633022</c:v>
                </c:pt>
                <c:pt idx="100">
                  <c:v>0.36873295412844037</c:v>
                </c:pt>
                <c:pt idx="101">
                  <c:v>0.37280845871559631</c:v>
                </c:pt>
                <c:pt idx="102">
                  <c:v>0.37727416513761464</c:v>
                </c:pt>
                <c:pt idx="103">
                  <c:v>0.38192827522935774</c:v>
                </c:pt>
                <c:pt idx="104">
                  <c:v>0.38353371559633026</c:v>
                </c:pt>
                <c:pt idx="105">
                  <c:v>0.38833158715596328</c:v>
                </c:pt>
                <c:pt idx="106">
                  <c:v>0.39125929357798162</c:v>
                </c:pt>
                <c:pt idx="107">
                  <c:v>0.39346477981651373</c:v>
                </c:pt>
                <c:pt idx="108">
                  <c:v>0.39864302752293573</c:v>
                </c:pt>
                <c:pt idx="109">
                  <c:v>0.40400329357798165</c:v>
                </c:pt>
                <c:pt idx="110">
                  <c:v>0.40696810091743119</c:v>
                </c:pt>
                <c:pt idx="111">
                  <c:v>0.40914121100917428</c:v>
                </c:pt>
                <c:pt idx="112">
                  <c:v>0.4158172568807339</c:v>
                </c:pt>
                <c:pt idx="113">
                  <c:v>0.41914067889908252</c:v>
                </c:pt>
                <c:pt idx="114">
                  <c:v>0.41919369724770639</c:v>
                </c:pt>
                <c:pt idx="115">
                  <c:v>0.42477376146788987</c:v>
                </c:pt>
                <c:pt idx="116">
                  <c:v>0.42758233944954127</c:v>
                </c:pt>
                <c:pt idx="117">
                  <c:v>0.43134002752293576</c:v>
                </c:pt>
                <c:pt idx="118">
                  <c:v>0.43367464220183483</c:v>
                </c:pt>
                <c:pt idx="119">
                  <c:v>0.43876286238532103</c:v>
                </c:pt>
                <c:pt idx="120">
                  <c:v>0.44466855963302748</c:v>
                </c:pt>
                <c:pt idx="121">
                  <c:v>0.44833933027522938</c:v>
                </c:pt>
                <c:pt idx="122">
                  <c:v>0.45113325688073391</c:v>
                </c:pt>
                <c:pt idx="123">
                  <c:v>0.45455745871559627</c:v>
                </c:pt>
                <c:pt idx="124">
                  <c:v>0.45781310091743116</c:v>
                </c:pt>
                <c:pt idx="125">
                  <c:v>0.46193129357798157</c:v>
                </c:pt>
                <c:pt idx="126">
                  <c:v>0.46541936697247699</c:v>
                </c:pt>
                <c:pt idx="127">
                  <c:v>0.46729418348623847</c:v>
                </c:pt>
                <c:pt idx="128">
                  <c:v>0.47032794495412844</c:v>
                </c:pt>
                <c:pt idx="129">
                  <c:v>0.47549156880733939</c:v>
                </c:pt>
                <c:pt idx="130">
                  <c:v>0.47918662385321098</c:v>
                </c:pt>
                <c:pt idx="131">
                  <c:v>0.48334625688073385</c:v>
                </c:pt>
                <c:pt idx="132">
                  <c:v>0.48614751376146786</c:v>
                </c:pt>
                <c:pt idx="133">
                  <c:v>0.49075970642201833</c:v>
                </c:pt>
                <c:pt idx="134">
                  <c:v>0.49374644954128438</c:v>
                </c:pt>
                <c:pt idx="135">
                  <c:v>0.49748032110091739</c:v>
                </c:pt>
                <c:pt idx="136">
                  <c:v>0.5007940183486238</c:v>
                </c:pt>
                <c:pt idx="137">
                  <c:v>0.50587177981651377</c:v>
                </c:pt>
                <c:pt idx="138">
                  <c:v>0.50955305504587145</c:v>
                </c:pt>
                <c:pt idx="139">
                  <c:v>0.51292459633027521</c:v>
                </c:pt>
                <c:pt idx="140">
                  <c:v>0.51463328440366973</c:v>
                </c:pt>
                <c:pt idx="141">
                  <c:v>0.51995794495412839</c:v>
                </c:pt>
                <c:pt idx="142">
                  <c:v>0.52319240366972475</c:v>
                </c:pt>
                <c:pt idx="143">
                  <c:v>0.52637304587155953</c:v>
                </c:pt>
                <c:pt idx="144">
                  <c:v>0.53113589908256886</c:v>
                </c:pt>
                <c:pt idx="145">
                  <c:v>0.53449787155963302</c:v>
                </c:pt>
                <c:pt idx="146">
                  <c:v>0.53824995412844034</c:v>
                </c:pt>
                <c:pt idx="147">
                  <c:v>0.54144766055045868</c:v>
                </c:pt>
                <c:pt idx="148">
                  <c:v>0.54364324770642203</c:v>
                </c:pt>
                <c:pt idx="149">
                  <c:v>0.54971750458715596</c:v>
                </c:pt>
                <c:pt idx="150">
                  <c:v>0.55264409174311924</c:v>
                </c:pt>
                <c:pt idx="151">
                  <c:v>0.55649685321100917</c:v>
                </c:pt>
                <c:pt idx="152">
                  <c:v>0.56137432110091734</c:v>
                </c:pt>
                <c:pt idx="153">
                  <c:v>0.56503551376146788</c:v>
                </c:pt>
                <c:pt idx="154">
                  <c:v>0.56789582568807329</c:v>
                </c:pt>
                <c:pt idx="155">
                  <c:v>0.57050000917431187</c:v>
                </c:pt>
                <c:pt idx="156">
                  <c:v>0.57472980733944945</c:v>
                </c:pt>
                <c:pt idx="157">
                  <c:v>0.58088877064220179</c:v>
                </c:pt>
                <c:pt idx="158">
                  <c:v>0.58365688073394495</c:v>
                </c:pt>
                <c:pt idx="159">
                  <c:v>0.58662153211009171</c:v>
                </c:pt>
                <c:pt idx="160">
                  <c:v>0.59090923853211008</c:v>
                </c:pt>
                <c:pt idx="161">
                  <c:v>0.59191868807339454</c:v>
                </c:pt>
                <c:pt idx="162">
                  <c:v>0.59821819266055032</c:v>
                </c:pt>
                <c:pt idx="163">
                  <c:v>0.60113526605504575</c:v>
                </c:pt>
                <c:pt idx="164">
                  <c:v>0.60452326605504592</c:v>
                </c:pt>
                <c:pt idx="165">
                  <c:v>0.60826222935779817</c:v>
                </c:pt>
                <c:pt idx="166">
                  <c:v>0.61293851376146791</c:v>
                </c:pt>
                <c:pt idx="167">
                  <c:v>0.61437115596330272</c:v>
                </c:pt>
                <c:pt idx="168">
                  <c:v>0.61854090825688068</c:v>
                </c:pt>
                <c:pt idx="169">
                  <c:v>0.62273248623853217</c:v>
                </c:pt>
                <c:pt idx="170">
                  <c:v>0.62874588073394488</c:v>
                </c:pt>
                <c:pt idx="171">
                  <c:v>0.62993070642201832</c:v>
                </c:pt>
                <c:pt idx="172">
                  <c:v>0.63234037614678895</c:v>
                </c:pt>
                <c:pt idx="173">
                  <c:v>0.63633322935779812</c:v>
                </c:pt>
                <c:pt idx="174">
                  <c:v>0.6414720733944953</c:v>
                </c:pt>
                <c:pt idx="175">
                  <c:v>0.64457178899082568</c:v>
                </c:pt>
                <c:pt idx="176">
                  <c:v>0.65048101834862382</c:v>
                </c:pt>
                <c:pt idx="177">
                  <c:v>0.65177482568807343</c:v>
                </c:pt>
                <c:pt idx="178">
                  <c:v>0.65606242201834852</c:v>
                </c:pt>
                <c:pt idx="179">
                  <c:v>0.65834752293577981</c:v>
                </c:pt>
                <c:pt idx="180">
                  <c:v>0.66419041284403668</c:v>
                </c:pt>
                <c:pt idx="181">
                  <c:v>0.66845925688073393</c:v>
                </c:pt>
                <c:pt idx="182">
                  <c:v>0.67162809174311922</c:v>
                </c:pt>
                <c:pt idx="183">
                  <c:v>0.67586554128440368</c:v>
                </c:pt>
                <c:pt idx="184">
                  <c:v>0.67706010091743107</c:v>
                </c:pt>
                <c:pt idx="185">
                  <c:v>0.68148625688073394</c:v>
                </c:pt>
                <c:pt idx="186">
                  <c:v>0.68527132110091737</c:v>
                </c:pt>
                <c:pt idx="187">
                  <c:v>0.6880148807339449</c:v>
                </c:pt>
                <c:pt idx="188">
                  <c:v>0.69332614678899085</c:v>
                </c:pt>
                <c:pt idx="189">
                  <c:v>0.69629041284403659</c:v>
                </c:pt>
                <c:pt idx="190">
                  <c:v>0.69996878899082571</c:v>
                </c:pt>
                <c:pt idx="191">
                  <c:v>0.70341382568807331</c:v>
                </c:pt>
                <c:pt idx="192">
                  <c:v>0.70905029357798166</c:v>
                </c:pt>
                <c:pt idx="193">
                  <c:v>0.71066278899082569</c:v>
                </c:pt>
                <c:pt idx="194">
                  <c:v>0.71447857798165126</c:v>
                </c:pt>
                <c:pt idx="195">
                  <c:v>0.71901061467889904</c:v>
                </c:pt>
                <c:pt idx="196">
                  <c:v>0.72076648623853201</c:v>
                </c:pt>
                <c:pt idx="197">
                  <c:v>0.72626613761467884</c:v>
                </c:pt>
                <c:pt idx="198">
                  <c:v>0.72862844954128436</c:v>
                </c:pt>
                <c:pt idx="199">
                  <c:v>0.73204122935779814</c:v>
                </c:pt>
                <c:pt idx="200">
                  <c:v>0.73478763302752281</c:v>
                </c:pt>
                <c:pt idx="201">
                  <c:v>0.7408926788990825</c:v>
                </c:pt>
                <c:pt idx="202">
                  <c:v>0.74444632110091735</c:v>
                </c:pt>
                <c:pt idx="203">
                  <c:v>0.74824466972477055</c:v>
                </c:pt>
                <c:pt idx="204">
                  <c:v>0.75325315596330267</c:v>
                </c:pt>
                <c:pt idx="205">
                  <c:v>0.75661474311926602</c:v>
                </c:pt>
                <c:pt idx="206">
                  <c:v>0.75897481651376142</c:v>
                </c:pt>
                <c:pt idx="207">
                  <c:v>0.76288947706422006</c:v>
                </c:pt>
                <c:pt idx="208">
                  <c:v>0.76669427522935774</c:v>
                </c:pt>
                <c:pt idx="209">
                  <c:v>0.77046199999999998</c:v>
                </c:pt>
                <c:pt idx="210">
                  <c:v>0.77318893577981651</c:v>
                </c:pt>
                <c:pt idx="211">
                  <c:v>0.77759711009174315</c:v>
                </c:pt>
                <c:pt idx="212">
                  <c:v>0.78084239449541282</c:v>
                </c:pt>
                <c:pt idx="213">
                  <c:v>0.78598720183486237</c:v>
                </c:pt>
                <c:pt idx="214">
                  <c:v>0.78671941284403657</c:v>
                </c:pt>
                <c:pt idx="215">
                  <c:v>0.79285907339449535</c:v>
                </c:pt>
                <c:pt idx="216">
                  <c:v>0.79534486238532109</c:v>
                </c:pt>
                <c:pt idx="217">
                  <c:v>0.79878907339449534</c:v>
                </c:pt>
                <c:pt idx="218">
                  <c:v>0.8033663302752293</c:v>
                </c:pt>
                <c:pt idx="219">
                  <c:v>0.80852333944954125</c:v>
                </c:pt>
                <c:pt idx="220">
                  <c:v>0.81128280733944946</c:v>
                </c:pt>
                <c:pt idx="221">
                  <c:v>0.81319584403669709</c:v>
                </c:pt>
                <c:pt idx="222">
                  <c:v>0.81615491743119251</c:v>
                </c:pt>
                <c:pt idx="223">
                  <c:v>0.82207157798165131</c:v>
                </c:pt>
                <c:pt idx="224">
                  <c:v>0.82640166972477058</c:v>
                </c:pt>
                <c:pt idx="225">
                  <c:v>0.8301578532110091</c:v>
                </c:pt>
                <c:pt idx="226">
                  <c:v>0.83292799082568802</c:v>
                </c:pt>
                <c:pt idx="227">
                  <c:v>0.83611241284403659</c:v>
                </c:pt>
                <c:pt idx="228">
                  <c:v>0.8385185779816513</c:v>
                </c:pt>
                <c:pt idx="229">
                  <c:v>0.84536529357798162</c:v>
                </c:pt>
                <c:pt idx="230">
                  <c:v>0.84734050458715593</c:v>
                </c:pt>
                <c:pt idx="231">
                  <c:v>0.85034250458715599</c:v>
                </c:pt>
                <c:pt idx="232">
                  <c:v>0.853558366972477</c:v>
                </c:pt>
                <c:pt idx="233">
                  <c:v>0.85907189908256876</c:v>
                </c:pt>
                <c:pt idx="234">
                  <c:v>0.86313929357798158</c:v>
                </c:pt>
                <c:pt idx="235">
                  <c:v>0.86556005504587141</c:v>
                </c:pt>
                <c:pt idx="236">
                  <c:v>0.86961711009174314</c:v>
                </c:pt>
                <c:pt idx="237">
                  <c:v>0.87229488990825677</c:v>
                </c:pt>
                <c:pt idx="238">
                  <c:v>0.87696620183486229</c:v>
                </c:pt>
                <c:pt idx="239">
                  <c:v>0.87978391743119255</c:v>
                </c:pt>
                <c:pt idx="240">
                  <c:v>0.88576641284403668</c:v>
                </c:pt>
                <c:pt idx="241">
                  <c:v>0.88645865137614666</c:v>
                </c:pt>
                <c:pt idx="242">
                  <c:v>0.89129324770642193</c:v>
                </c:pt>
                <c:pt idx="243">
                  <c:v>0.89544287155963298</c:v>
                </c:pt>
                <c:pt idx="244">
                  <c:v>0.89994942201834849</c:v>
                </c:pt>
                <c:pt idx="245">
                  <c:v>0.90106982568807326</c:v>
                </c:pt>
                <c:pt idx="246">
                  <c:v>0.90558566972477061</c:v>
                </c:pt>
                <c:pt idx="247">
                  <c:v>0.90985013761467881</c:v>
                </c:pt>
                <c:pt idx="248">
                  <c:v>0.9098636422018348</c:v>
                </c:pt>
                <c:pt idx="249">
                  <c:v>0.91827834862385316</c:v>
                </c:pt>
                <c:pt idx="250">
                  <c:v>0.92078412844036694</c:v>
                </c:pt>
                <c:pt idx="251">
                  <c:v>0.92628009174311932</c:v>
                </c:pt>
                <c:pt idx="252">
                  <c:v>0.92665293577981644</c:v>
                </c:pt>
                <c:pt idx="253">
                  <c:v>0.93049229357798158</c:v>
                </c:pt>
                <c:pt idx="254">
                  <c:v>0.93831871559633018</c:v>
                </c:pt>
                <c:pt idx="255">
                  <c:v>0.93967192660550458</c:v>
                </c:pt>
                <c:pt idx="256">
                  <c:v>0.9433095412844037</c:v>
                </c:pt>
                <c:pt idx="257">
                  <c:v>0.94666036697247713</c:v>
                </c:pt>
                <c:pt idx="258">
                  <c:v>0.94857633027522925</c:v>
                </c:pt>
                <c:pt idx="259">
                  <c:v>0.95401128440366978</c:v>
                </c:pt>
                <c:pt idx="260">
                  <c:v>0.95661779816513759</c:v>
                </c:pt>
                <c:pt idx="261">
                  <c:v>0.9604519266055046</c:v>
                </c:pt>
                <c:pt idx="262">
                  <c:v>0.96432055045871556</c:v>
                </c:pt>
                <c:pt idx="263">
                  <c:v>0.96750238532110089</c:v>
                </c:pt>
                <c:pt idx="264">
                  <c:v>0.97122495412844034</c:v>
                </c:pt>
                <c:pt idx="265">
                  <c:v>0.97772614678899072</c:v>
                </c:pt>
                <c:pt idx="266">
                  <c:v>0.97846238532110086</c:v>
                </c:pt>
                <c:pt idx="267">
                  <c:v>0.98273394495412836</c:v>
                </c:pt>
                <c:pt idx="268">
                  <c:v>0.98826422018348614</c:v>
                </c:pt>
                <c:pt idx="269">
                  <c:v>0.9884737614678899</c:v>
                </c:pt>
                <c:pt idx="270">
                  <c:v>0.99456798165137617</c:v>
                </c:pt>
                <c:pt idx="271">
                  <c:v>0.99799972477064214</c:v>
                </c:pt>
                <c:pt idx="272">
                  <c:v>1.0005667889908256</c:v>
                </c:pt>
                <c:pt idx="273">
                  <c:v>1.0051430275229358</c:v>
                </c:pt>
                <c:pt idx="274">
                  <c:v>1.007161376146789</c:v>
                </c:pt>
                <c:pt idx="275">
                  <c:v>1.0122122018348625</c:v>
                </c:pt>
                <c:pt idx="276">
                  <c:v>1.016458990825688</c:v>
                </c:pt>
                <c:pt idx="277">
                  <c:v>1.0198337614678898</c:v>
                </c:pt>
                <c:pt idx="278">
                  <c:v>1.0239465137614678</c:v>
                </c:pt>
                <c:pt idx="279">
                  <c:v>1.0259285321100915</c:v>
                </c:pt>
                <c:pt idx="280">
                  <c:v>1.0314453211009174</c:v>
                </c:pt>
                <c:pt idx="281">
                  <c:v>1.0339324770642202</c:v>
                </c:pt>
                <c:pt idx="282">
                  <c:v>1.0389374311926605</c:v>
                </c:pt>
                <c:pt idx="283">
                  <c:v>1.0419032110091742</c:v>
                </c:pt>
                <c:pt idx="284">
                  <c:v>1.0444533944954126</c:v>
                </c:pt>
                <c:pt idx="285">
                  <c:v>1.0498722935779816</c:v>
                </c:pt>
                <c:pt idx="286">
                  <c:v>1.0525340366972478</c:v>
                </c:pt>
                <c:pt idx="287">
                  <c:v>1.0568620183486237</c:v>
                </c:pt>
                <c:pt idx="288">
                  <c:v>1.0594249541284402</c:v>
                </c:pt>
                <c:pt idx="289">
                  <c:v>1.0640049541284402</c:v>
                </c:pt>
                <c:pt idx="290">
                  <c:v>1.067611467889908</c:v>
                </c:pt>
                <c:pt idx="291">
                  <c:v>1.070477339449541</c:v>
                </c:pt>
                <c:pt idx="292">
                  <c:v>1.0739169724770641</c:v>
                </c:pt>
                <c:pt idx="293">
                  <c:v>1.0776959633027523</c:v>
                </c:pt>
                <c:pt idx="294">
                  <c:v>1.0825479816513761</c:v>
                </c:pt>
                <c:pt idx="295">
                  <c:v>1.0872523853211007</c:v>
                </c:pt>
                <c:pt idx="296">
                  <c:v>1.0926060550458716</c:v>
                </c:pt>
                <c:pt idx="297">
                  <c:v>1.0936380733944953</c:v>
                </c:pt>
                <c:pt idx="298">
                  <c:v>1.095748623853211</c:v>
                </c:pt>
                <c:pt idx="299">
                  <c:v>1.1002644036697247</c:v>
                </c:pt>
                <c:pt idx="300">
                  <c:v>1.1057245871559631</c:v>
                </c:pt>
                <c:pt idx="301">
                  <c:v>1.1076316513761466</c:v>
                </c:pt>
                <c:pt idx="302">
                  <c:v>1.1113511009174313</c:v>
                </c:pt>
                <c:pt idx="303">
                  <c:v>1.1150040366972476</c:v>
                </c:pt>
                <c:pt idx="304">
                  <c:v>1.1195205504587156</c:v>
                </c:pt>
                <c:pt idx="305">
                  <c:v>1.1212501834862383</c:v>
                </c:pt>
                <c:pt idx="306">
                  <c:v>1.1267747706422018</c:v>
                </c:pt>
                <c:pt idx="307">
                  <c:v>1.130610733944954</c:v>
                </c:pt>
                <c:pt idx="308">
                  <c:v>1.1326930275229357</c:v>
                </c:pt>
                <c:pt idx="309">
                  <c:v>1.1378069724770641</c:v>
                </c:pt>
                <c:pt idx="310">
                  <c:v>1.1400533027522937</c:v>
                </c:pt>
                <c:pt idx="311">
                  <c:v>1.1449698165137614</c:v>
                </c:pt>
                <c:pt idx="312">
                  <c:v>1.1475449541284402</c:v>
                </c:pt>
                <c:pt idx="313">
                  <c:v>1.1531266972477063</c:v>
                </c:pt>
                <c:pt idx="314">
                  <c:v>1.1551957798165138</c:v>
                </c:pt>
                <c:pt idx="315">
                  <c:v>1.1589978899082567</c:v>
                </c:pt>
                <c:pt idx="316">
                  <c:v>1.1631443119266054</c:v>
                </c:pt>
                <c:pt idx="317">
                  <c:v>1.1659022935779815</c:v>
                </c:pt>
                <c:pt idx="318">
                  <c:v>1.1709154128440367</c:v>
                </c:pt>
                <c:pt idx="319">
                  <c:v>1.176137981651376</c:v>
                </c:pt>
                <c:pt idx="320">
                  <c:v>1.1767700917431192</c:v>
                </c:pt>
                <c:pt idx="321">
                  <c:v>1.1799390825688074</c:v>
                </c:pt>
                <c:pt idx="322">
                  <c:v>1.1852299082568807</c:v>
                </c:pt>
                <c:pt idx="323">
                  <c:v>1.1876258715596328</c:v>
                </c:pt>
                <c:pt idx="324">
                  <c:v>1.1932441284403668</c:v>
                </c:pt>
                <c:pt idx="325">
                  <c:v>1.1967442201834861</c:v>
                </c:pt>
                <c:pt idx="326">
                  <c:v>1.1993210091743118</c:v>
                </c:pt>
                <c:pt idx="327">
                  <c:v>1.2042611009174311</c:v>
                </c:pt>
                <c:pt idx="328">
                  <c:v>1.2074011926605503</c:v>
                </c:pt>
                <c:pt idx="329">
                  <c:v>1.2101266055045869</c:v>
                </c:pt>
                <c:pt idx="330">
                  <c:v>1.2154194495412842</c:v>
                </c:pt>
                <c:pt idx="331">
                  <c:v>1.2179163302752294</c:v>
                </c:pt>
                <c:pt idx="332">
                  <c:v>1.2213151376146787</c:v>
                </c:pt>
                <c:pt idx="333">
                  <c:v>1.2262326605504588</c:v>
                </c:pt>
                <c:pt idx="334">
                  <c:v>1.2302082568807338</c:v>
                </c:pt>
                <c:pt idx="335">
                  <c:v>1.2333942201834862</c:v>
                </c:pt>
                <c:pt idx="336">
                  <c:v>1.2356666972477062</c:v>
                </c:pt>
                <c:pt idx="337">
                  <c:v>1.2417402752293576</c:v>
                </c:pt>
                <c:pt idx="338">
                  <c:v>1.2447670642201834</c:v>
                </c:pt>
                <c:pt idx="339">
                  <c:v>1.2487306422018347</c:v>
                </c:pt>
                <c:pt idx="340">
                  <c:v>1.2511673394495413</c:v>
                </c:pt>
                <c:pt idx="341">
                  <c:v>1.2563684403669724</c:v>
                </c:pt>
                <c:pt idx="342">
                  <c:v>1.2598987155963304</c:v>
                </c:pt>
                <c:pt idx="343">
                  <c:v>1.2625995412844038</c:v>
                </c:pt>
                <c:pt idx="344">
                  <c:v>1.266247614678899</c:v>
                </c:pt>
                <c:pt idx="345">
                  <c:v>1.2704567889908256</c:v>
                </c:pt>
                <c:pt idx="346">
                  <c:v>1.2721607339449541</c:v>
                </c:pt>
                <c:pt idx="347">
                  <c:v>1.2768990825688074</c:v>
                </c:pt>
                <c:pt idx="348">
                  <c:v>1.2816664220183487</c:v>
                </c:pt>
                <c:pt idx="349">
                  <c:v>1.2835471559633025</c:v>
                </c:pt>
                <c:pt idx="350">
                  <c:v>1.2883699999999998</c:v>
                </c:pt>
                <c:pt idx="351">
                  <c:v>1.2916076146788991</c:v>
                </c:pt>
                <c:pt idx="352">
                  <c:v>1.2948415596330274</c:v>
                </c:pt>
                <c:pt idx="353">
                  <c:v>1.2988936697247706</c:v>
                </c:pt>
                <c:pt idx="354">
                  <c:v>1.30203247706422</c:v>
                </c:pt>
                <c:pt idx="355">
                  <c:v>1.3065646788990823</c:v>
                </c:pt>
                <c:pt idx="356">
                  <c:v>1.310290366972477</c:v>
                </c:pt>
                <c:pt idx="357">
                  <c:v>1.3133263302752292</c:v>
                </c:pt>
                <c:pt idx="358">
                  <c:v>1.3178268807339448</c:v>
                </c:pt>
                <c:pt idx="359">
                  <c:v>1.3211358715596329</c:v>
                </c:pt>
                <c:pt idx="360">
                  <c:v>1.3269832110091744</c:v>
                </c:pt>
                <c:pt idx="361">
                  <c:v>1.3295423853211008</c:v>
                </c:pt>
                <c:pt idx="362">
                  <c:v>1.3337956880733943</c:v>
                </c:pt>
                <c:pt idx="363">
                  <c:v>1.3386608256880734</c:v>
                </c:pt>
                <c:pt idx="364">
                  <c:v>1.3380776146788989</c:v>
                </c:pt>
                <c:pt idx="365">
                  <c:v>1.3416947706422018</c:v>
                </c:pt>
                <c:pt idx="366">
                  <c:v>1.348479266055046</c:v>
                </c:pt>
                <c:pt idx="367">
                  <c:v>1.3499629357798164</c:v>
                </c:pt>
                <c:pt idx="368">
                  <c:v>1.3530800917431192</c:v>
                </c:pt>
                <c:pt idx="369">
                  <c:v>1.3570533944954128</c:v>
                </c:pt>
                <c:pt idx="370">
                  <c:v>1.3616545871559631</c:v>
                </c:pt>
                <c:pt idx="371">
                  <c:v>1.3639716513761466</c:v>
                </c:pt>
                <c:pt idx="372">
                  <c:v>1.3683840366972475</c:v>
                </c:pt>
                <c:pt idx="373">
                  <c:v>1.3731803669724769</c:v>
                </c:pt>
                <c:pt idx="374">
                  <c:v>1.3759254128440366</c:v>
                </c:pt>
                <c:pt idx="375">
                  <c:v>1.3810246788990825</c:v>
                </c:pt>
                <c:pt idx="376">
                  <c:v>1.3837663302752292</c:v>
                </c:pt>
                <c:pt idx="377">
                  <c:v>1.3865122935779817</c:v>
                </c:pt>
                <c:pt idx="378">
                  <c:v>1.3908538532110091</c:v>
                </c:pt>
                <c:pt idx="379">
                  <c:v>1.396107981651376</c:v>
                </c:pt>
                <c:pt idx="380">
                  <c:v>1.3995001834862384</c:v>
                </c:pt>
                <c:pt idx="381">
                  <c:v>1.4003399082568806</c:v>
                </c:pt>
                <c:pt idx="382">
                  <c:v>1.4063971559633026</c:v>
                </c:pt>
                <c:pt idx="383">
                  <c:v>1.4103180733944953</c:v>
                </c:pt>
                <c:pt idx="384">
                  <c:v>1.4130595412844036</c:v>
                </c:pt>
                <c:pt idx="385">
                  <c:v>1.4178563302752294</c:v>
                </c:pt>
                <c:pt idx="386">
                  <c:v>1.4225075229357798</c:v>
                </c:pt>
                <c:pt idx="387">
                  <c:v>1.4237082568807338</c:v>
                </c:pt>
                <c:pt idx="388">
                  <c:v>1.4267366972477062</c:v>
                </c:pt>
                <c:pt idx="389">
                  <c:v>1.4316869724770642</c:v>
                </c:pt>
                <c:pt idx="390">
                  <c:v>1.4370866972477063</c:v>
                </c:pt>
                <c:pt idx="391">
                  <c:v>1.4372359633027523</c:v>
                </c:pt>
                <c:pt idx="392">
                  <c:v>1.4418619266055044</c:v>
                </c:pt>
                <c:pt idx="393">
                  <c:v>1.4458160550458714</c:v>
                </c:pt>
                <c:pt idx="394">
                  <c:v>1.451640733944954</c:v>
                </c:pt>
                <c:pt idx="395">
                  <c:v>1.4524360550458715</c:v>
                </c:pt>
                <c:pt idx="396">
                  <c:v>1.4557633944954127</c:v>
                </c:pt>
                <c:pt idx="397">
                  <c:v>1.4610041284403668</c:v>
                </c:pt>
                <c:pt idx="398">
                  <c:v>1.4661351376146787</c:v>
                </c:pt>
                <c:pt idx="399">
                  <c:v>1.4695518348623851</c:v>
                </c:pt>
                <c:pt idx="400">
                  <c:v>1.47156</c:v>
                </c:pt>
                <c:pt idx="401">
                  <c:v>1.4762068807339448</c:v>
                </c:pt>
                <c:pt idx="402">
                  <c:v>1.4800224770642201</c:v>
                </c:pt>
                <c:pt idx="403">
                  <c:v>1.4831096330275226</c:v>
                </c:pt>
                <c:pt idx="404">
                  <c:v>1.4891843119266053</c:v>
                </c:pt>
                <c:pt idx="405">
                  <c:v>1.4913533027522936</c:v>
                </c:pt>
                <c:pt idx="406">
                  <c:v>1.491272385321101</c:v>
                </c:pt>
                <c:pt idx="407">
                  <c:v>1.4967439449541282</c:v>
                </c:pt>
                <c:pt idx="408">
                  <c:v>1.5027208256880733</c:v>
                </c:pt>
                <c:pt idx="409">
                  <c:v>1.5076951376146788</c:v>
                </c:pt>
                <c:pt idx="410">
                  <c:v>1.5098637614678898</c:v>
                </c:pt>
                <c:pt idx="411">
                  <c:v>1.5098922935779815</c:v>
                </c:pt>
                <c:pt idx="412">
                  <c:v>1.5137099999999999</c:v>
                </c:pt>
                <c:pt idx="413">
                  <c:v>1.5193722018348623</c:v>
                </c:pt>
                <c:pt idx="414">
                  <c:v>1.5236722018348623</c:v>
                </c:pt>
                <c:pt idx="415">
                  <c:v>1.5279228440366972</c:v>
                </c:pt>
                <c:pt idx="416">
                  <c:v>1.5297604587155962</c:v>
                </c:pt>
                <c:pt idx="417">
                  <c:v>1.5337378899082568</c:v>
                </c:pt>
                <c:pt idx="418">
                  <c:v>1.5371444954128439</c:v>
                </c:pt>
                <c:pt idx="419">
                  <c:v>1.5417255045871558</c:v>
                </c:pt>
                <c:pt idx="420">
                  <c:v>1.5462448623853211</c:v>
                </c:pt>
                <c:pt idx="421">
                  <c:v>1.5483746788990824</c:v>
                </c:pt>
                <c:pt idx="422">
                  <c:v>1.5548727522935779</c:v>
                </c:pt>
                <c:pt idx="423">
                  <c:v>1.5583844036697247</c:v>
                </c:pt>
                <c:pt idx="424">
                  <c:v>1.560298256880734</c:v>
                </c:pt>
                <c:pt idx="425">
                  <c:v>1.5634560550458716</c:v>
                </c:pt>
                <c:pt idx="426">
                  <c:v>1.5673300917431192</c:v>
                </c:pt>
                <c:pt idx="427">
                  <c:v>1.5708179816513759</c:v>
                </c:pt>
                <c:pt idx="428">
                  <c:v>1.5739401834862385</c:v>
                </c:pt>
                <c:pt idx="429">
                  <c:v>1.5798812844036696</c:v>
                </c:pt>
                <c:pt idx="430">
                  <c:v>1.5834376146788989</c:v>
                </c:pt>
                <c:pt idx="431">
                  <c:v>1.5862288990825686</c:v>
                </c:pt>
                <c:pt idx="432">
                  <c:v>1.5892083486238531</c:v>
                </c:pt>
                <c:pt idx="433">
                  <c:v>1.5925755963302752</c:v>
                </c:pt>
                <c:pt idx="434">
                  <c:v>1.5953688073394494</c:v>
                </c:pt>
                <c:pt idx="435">
                  <c:v>1.6009309174311925</c:v>
                </c:pt>
                <c:pt idx="436">
                  <c:v>1.6042198165137613</c:v>
                </c:pt>
                <c:pt idx="437">
                  <c:v>1.6078667889908256</c:v>
                </c:pt>
                <c:pt idx="438">
                  <c:v>1.612257981651376</c:v>
                </c:pt>
                <c:pt idx="439">
                  <c:v>1.6153107339449539</c:v>
                </c:pt>
                <c:pt idx="440">
                  <c:v>1.6180444036697246</c:v>
                </c:pt>
                <c:pt idx="441">
                  <c:v>1.623465229357798</c:v>
                </c:pt>
                <c:pt idx="442">
                  <c:v>1.6267484403669723</c:v>
                </c:pt>
                <c:pt idx="443">
                  <c:v>1.6272095412844034</c:v>
                </c:pt>
                <c:pt idx="444">
                  <c:v>1.6324200917431191</c:v>
                </c:pt>
                <c:pt idx="445">
                  <c:v>1.6383153211009174</c:v>
                </c:pt>
                <c:pt idx="446">
                  <c:v>1.6415488073394495</c:v>
                </c:pt>
                <c:pt idx="447">
                  <c:v>1.6429812844036698</c:v>
                </c:pt>
                <c:pt idx="448">
                  <c:v>1.6461927522935778</c:v>
                </c:pt>
                <c:pt idx="449">
                  <c:v>1.6527040366972476</c:v>
                </c:pt>
                <c:pt idx="450">
                  <c:v>1.6576474311926603</c:v>
                </c:pt>
                <c:pt idx="451">
                  <c:v>1.6598304587155961</c:v>
                </c:pt>
                <c:pt idx="452">
                  <c:v>1.6629822018348623</c:v>
                </c:pt>
                <c:pt idx="453">
                  <c:v>1.667491743119266</c:v>
                </c:pt>
                <c:pt idx="454">
                  <c:v>1.6697229357798165</c:v>
                </c:pt>
                <c:pt idx="455">
                  <c:v>1.6736822018348623</c:v>
                </c:pt>
                <c:pt idx="456">
                  <c:v>1.6790219266055046</c:v>
                </c:pt>
                <c:pt idx="457">
                  <c:v>1.6823054128440367</c:v>
                </c:pt>
                <c:pt idx="458">
                  <c:v>1.6860436697247705</c:v>
                </c:pt>
                <c:pt idx="459">
                  <c:v>1.6874044036697247</c:v>
                </c:pt>
                <c:pt idx="460">
                  <c:v>1.6927285321100916</c:v>
                </c:pt>
                <c:pt idx="461">
                  <c:v>1.6966507339449541</c:v>
                </c:pt>
                <c:pt idx="462">
                  <c:v>1.6997651376146787</c:v>
                </c:pt>
                <c:pt idx="463">
                  <c:v>1.7010592660550456</c:v>
                </c:pt>
                <c:pt idx="464">
                  <c:v>1.7078320183486237</c:v>
                </c:pt>
                <c:pt idx="465">
                  <c:v>1.7105381651376146</c:v>
                </c:pt>
                <c:pt idx="466">
                  <c:v>1.7157599082568806</c:v>
                </c:pt>
                <c:pt idx="467">
                  <c:v>1.7180200917431192</c:v>
                </c:pt>
                <c:pt idx="468">
                  <c:v>1.7209906422018348</c:v>
                </c:pt>
                <c:pt idx="469">
                  <c:v>1.724365229357798</c:v>
                </c:pt>
                <c:pt idx="470">
                  <c:v>1.7293487155963301</c:v>
                </c:pt>
                <c:pt idx="471">
                  <c:v>1.7318426605504587</c:v>
                </c:pt>
                <c:pt idx="472">
                  <c:v>1.7371744036697245</c:v>
                </c:pt>
                <c:pt idx="473">
                  <c:v>1.7398866972477063</c:v>
                </c:pt>
                <c:pt idx="474">
                  <c:v>1.7429251376146788</c:v>
                </c:pt>
                <c:pt idx="475">
                  <c:v>1.7492837614678898</c:v>
                </c:pt>
                <c:pt idx="476">
                  <c:v>1.7520573394495411</c:v>
                </c:pt>
                <c:pt idx="477">
                  <c:v>1.7550491743119263</c:v>
                </c:pt>
                <c:pt idx="478">
                  <c:v>1.7595350458715595</c:v>
                </c:pt>
                <c:pt idx="479">
                  <c:v>1.7624657798165135</c:v>
                </c:pt>
                <c:pt idx="480">
                  <c:v>1.7645355045871558</c:v>
                </c:pt>
                <c:pt idx="481">
                  <c:v>1.7675202752293577</c:v>
                </c:pt>
                <c:pt idx="482">
                  <c:v>1.7745315596330273</c:v>
                </c:pt>
                <c:pt idx="483">
                  <c:v>1.777289357798165</c:v>
                </c:pt>
                <c:pt idx="484">
                  <c:v>1.7800985321100917</c:v>
                </c:pt>
                <c:pt idx="485">
                  <c:v>1.7830101834862384</c:v>
                </c:pt>
                <c:pt idx="486">
                  <c:v>1.7868139449541283</c:v>
                </c:pt>
                <c:pt idx="487">
                  <c:v>1.7910583486238529</c:v>
                </c:pt>
                <c:pt idx="488">
                  <c:v>1.7967797247706421</c:v>
                </c:pt>
                <c:pt idx="489">
                  <c:v>1.7992433027522934</c:v>
                </c:pt>
                <c:pt idx="490">
                  <c:v>1.8021308256880733</c:v>
                </c:pt>
                <c:pt idx="491">
                  <c:v>1.8063116513761466</c:v>
                </c:pt>
                <c:pt idx="492">
                  <c:v>1.810390366972477</c:v>
                </c:pt>
                <c:pt idx="493">
                  <c:v>1.8126183486238532</c:v>
                </c:pt>
                <c:pt idx="494">
                  <c:v>1.8169425688073393</c:v>
                </c:pt>
                <c:pt idx="495">
                  <c:v>1.8219045871559632</c:v>
                </c:pt>
                <c:pt idx="496">
                  <c:v>1.8244442201834861</c:v>
                </c:pt>
                <c:pt idx="497">
                  <c:v>1.8282192660550456</c:v>
                </c:pt>
                <c:pt idx="498">
                  <c:v>1.8324340366972476</c:v>
                </c:pt>
                <c:pt idx="499">
                  <c:v>1.8350439449541283</c:v>
                </c:pt>
                <c:pt idx="500">
                  <c:v>1.8418677064220184</c:v>
                </c:pt>
                <c:pt idx="501">
                  <c:v>1.8437588990825688</c:v>
                </c:pt>
                <c:pt idx="502">
                  <c:v>1.8479044954128439</c:v>
                </c:pt>
                <c:pt idx="503">
                  <c:v>1.8492947706422018</c:v>
                </c:pt>
                <c:pt idx="504">
                  <c:v>1.8546780733944952</c:v>
                </c:pt>
                <c:pt idx="505">
                  <c:v>1.8582516513761467</c:v>
                </c:pt>
                <c:pt idx="506">
                  <c:v>1.8619710091743118</c:v>
                </c:pt>
                <c:pt idx="507">
                  <c:v>1.8660702752293579</c:v>
                </c:pt>
                <c:pt idx="508">
                  <c:v>1.8678938532110092</c:v>
                </c:pt>
                <c:pt idx="509">
                  <c:v>1.873364587155963</c:v>
                </c:pt>
                <c:pt idx="510">
                  <c:v>1.8773135779816512</c:v>
                </c:pt>
                <c:pt idx="511">
                  <c:v>1.8795571559633024</c:v>
                </c:pt>
                <c:pt idx="512">
                  <c:v>1.8840339449541281</c:v>
                </c:pt>
                <c:pt idx="513">
                  <c:v>1.8859185321100913</c:v>
                </c:pt>
                <c:pt idx="514">
                  <c:v>1.8925877064220182</c:v>
                </c:pt>
                <c:pt idx="515">
                  <c:v>1.8933344036697244</c:v>
                </c:pt>
                <c:pt idx="516">
                  <c:v>1.8988484403669723</c:v>
                </c:pt>
                <c:pt idx="517">
                  <c:v>1.9002846788990824</c:v>
                </c:pt>
                <c:pt idx="518">
                  <c:v>1.9041617431192659</c:v>
                </c:pt>
                <c:pt idx="519">
                  <c:v>1.9074930275229358</c:v>
                </c:pt>
                <c:pt idx="520">
                  <c:v>1.9112097247706419</c:v>
                </c:pt>
                <c:pt idx="521">
                  <c:v>1.9163767889908256</c:v>
                </c:pt>
                <c:pt idx="522">
                  <c:v>1.9214004587155964</c:v>
                </c:pt>
                <c:pt idx="523">
                  <c:v>1.9234099082568805</c:v>
                </c:pt>
                <c:pt idx="524">
                  <c:v>1.9257090825688072</c:v>
                </c:pt>
                <c:pt idx="525">
                  <c:v>1.9340212844036695</c:v>
                </c:pt>
                <c:pt idx="526">
                  <c:v>1.9316358715596327</c:v>
                </c:pt>
                <c:pt idx="527">
                  <c:v>1.9383338532110093</c:v>
                </c:pt>
                <c:pt idx="528">
                  <c:v>1.9429877981651373</c:v>
                </c:pt>
                <c:pt idx="529">
                  <c:v>1.9465216513761465</c:v>
                </c:pt>
                <c:pt idx="530">
                  <c:v>1.9497678899082567</c:v>
                </c:pt>
                <c:pt idx="531">
                  <c:v>1.9538044036697249</c:v>
                </c:pt>
                <c:pt idx="532">
                  <c:v>1.9590300917431192</c:v>
                </c:pt>
                <c:pt idx="533">
                  <c:v>1.9600986238532108</c:v>
                </c:pt>
                <c:pt idx="534">
                  <c:v>1.9652850458715594</c:v>
                </c:pt>
                <c:pt idx="535">
                  <c:v>1.9689857798165136</c:v>
                </c:pt>
                <c:pt idx="536">
                  <c:v>1.972317064220183</c:v>
                </c:pt>
                <c:pt idx="537">
                  <c:v>1.9754068807339449</c:v>
                </c:pt>
                <c:pt idx="538">
                  <c:v>1.9779216513761468</c:v>
                </c:pt>
                <c:pt idx="539">
                  <c:v>1.9833064220183485</c:v>
                </c:pt>
                <c:pt idx="540">
                  <c:v>1.9865620183486237</c:v>
                </c:pt>
                <c:pt idx="541">
                  <c:v>1.9879717431192658</c:v>
                </c:pt>
                <c:pt idx="542">
                  <c:v>1.9937744954128438</c:v>
                </c:pt>
                <c:pt idx="543">
                  <c:v>1.9965299082568808</c:v>
                </c:pt>
                <c:pt idx="544">
                  <c:v>2.0002625688073392</c:v>
                </c:pt>
                <c:pt idx="545">
                  <c:v>2.0049202752293578</c:v>
                </c:pt>
                <c:pt idx="546">
                  <c:v>2.009592844036697</c:v>
                </c:pt>
                <c:pt idx="547">
                  <c:v>2.0125393577981647</c:v>
                </c:pt>
                <c:pt idx="548">
                  <c:v>2.014587339449541</c:v>
                </c:pt>
                <c:pt idx="549">
                  <c:v>2.0196571559633028</c:v>
                </c:pt>
                <c:pt idx="550">
                  <c:v>2.0238509174311927</c:v>
                </c:pt>
                <c:pt idx="551">
                  <c:v>2.0266084403669726</c:v>
                </c:pt>
                <c:pt idx="552">
                  <c:v>2.0304199082568806</c:v>
                </c:pt>
                <c:pt idx="553">
                  <c:v>2.0349237614678901</c:v>
                </c:pt>
                <c:pt idx="554">
                  <c:v>2.0392096330275229</c:v>
                </c:pt>
                <c:pt idx="555">
                  <c:v>2.0402925688073394</c:v>
                </c:pt>
                <c:pt idx="556">
                  <c:v>2.0470897247706419</c:v>
                </c:pt>
                <c:pt idx="557">
                  <c:v>2.0466911926605502</c:v>
                </c:pt>
                <c:pt idx="558">
                  <c:v>2.0525048623853208</c:v>
                </c:pt>
                <c:pt idx="559">
                  <c:v>2.0545675229357796</c:v>
                </c:pt>
                <c:pt idx="560">
                  <c:v>2.0608318348623849</c:v>
                </c:pt>
                <c:pt idx="561">
                  <c:v>2.0637857798165138</c:v>
                </c:pt>
                <c:pt idx="562">
                  <c:v>2.0685370642201835</c:v>
                </c:pt>
                <c:pt idx="563">
                  <c:v>2.0714094495412843</c:v>
                </c:pt>
                <c:pt idx="564">
                  <c:v>2.0760669724770642</c:v>
                </c:pt>
                <c:pt idx="565">
                  <c:v>2.0785272477064218</c:v>
                </c:pt>
                <c:pt idx="566">
                  <c:v>2.0838277981651374</c:v>
                </c:pt>
                <c:pt idx="567">
                  <c:v>2.0854590825688071</c:v>
                </c:pt>
                <c:pt idx="568">
                  <c:v>2.0882932110091739</c:v>
                </c:pt>
                <c:pt idx="569">
                  <c:v>2.0927678899082567</c:v>
                </c:pt>
                <c:pt idx="570">
                  <c:v>2.0960612844036697</c:v>
                </c:pt>
                <c:pt idx="571">
                  <c:v>2.0991202752293576</c:v>
                </c:pt>
                <c:pt idx="572">
                  <c:v>2.1040671559633024</c:v>
                </c:pt>
                <c:pt idx="573">
                  <c:v>2.1057483486238531</c:v>
                </c:pt>
                <c:pt idx="574">
                  <c:v>2.1108498165137615</c:v>
                </c:pt>
                <c:pt idx="575">
                  <c:v>2.1160501834862382</c:v>
                </c:pt>
                <c:pt idx="576">
                  <c:v>2.1181268807339446</c:v>
                </c:pt>
                <c:pt idx="577">
                  <c:v>2.123266880733945</c:v>
                </c:pt>
                <c:pt idx="578">
                  <c:v>2.1256157798165134</c:v>
                </c:pt>
                <c:pt idx="579">
                  <c:v>2.1311530275229358</c:v>
                </c:pt>
                <c:pt idx="580">
                  <c:v>2.1318413761467889</c:v>
                </c:pt>
                <c:pt idx="581">
                  <c:v>2.1358982568807336</c:v>
                </c:pt>
                <c:pt idx="582">
                  <c:v>2.1394699082568804</c:v>
                </c:pt>
                <c:pt idx="583">
                  <c:v>2.142575229357798</c:v>
                </c:pt>
                <c:pt idx="584">
                  <c:v>2.1480475229357796</c:v>
                </c:pt>
                <c:pt idx="585">
                  <c:v>2.1512188990825685</c:v>
                </c:pt>
                <c:pt idx="586">
                  <c:v>2.1553251376146787</c:v>
                </c:pt>
                <c:pt idx="587">
                  <c:v>2.1601731192660547</c:v>
                </c:pt>
                <c:pt idx="588">
                  <c:v>2.1624810091743116</c:v>
                </c:pt>
                <c:pt idx="589">
                  <c:v>2.167497247706422</c:v>
                </c:pt>
                <c:pt idx="590">
                  <c:v>2.1705102752293577</c:v>
                </c:pt>
                <c:pt idx="591">
                  <c:v>2.1730222018348622</c:v>
                </c:pt>
                <c:pt idx="592">
                  <c:v>2.1765649541284402</c:v>
                </c:pt>
                <c:pt idx="593">
                  <c:v>2.1801434862385323</c:v>
                </c:pt>
                <c:pt idx="594">
                  <c:v>2.1848400917431192</c:v>
                </c:pt>
                <c:pt idx="595">
                  <c:v>2.189027706422018</c:v>
                </c:pt>
                <c:pt idx="596">
                  <c:v>2.1924561467889907</c:v>
                </c:pt>
                <c:pt idx="597">
                  <c:v>2.1971350458715593</c:v>
                </c:pt>
                <c:pt idx="598">
                  <c:v>2.1996408256880731</c:v>
                </c:pt>
                <c:pt idx="599">
                  <c:v>2.2015849541284402</c:v>
                </c:pt>
                <c:pt idx="600">
                  <c:v>2.2056647706422017</c:v>
                </c:pt>
                <c:pt idx="601">
                  <c:v>2.2117304587155964</c:v>
                </c:pt>
                <c:pt idx="602">
                  <c:v>2.2159585321100916</c:v>
                </c:pt>
                <c:pt idx="603">
                  <c:v>2.2183140366972478</c:v>
                </c:pt>
                <c:pt idx="604">
                  <c:v>2.2209983486238527</c:v>
                </c:pt>
                <c:pt idx="605">
                  <c:v>2.2265683486238532</c:v>
                </c:pt>
                <c:pt idx="606">
                  <c:v>2.2267035779816511</c:v>
                </c:pt>
                <c:pt idx="607">
                  <c:v>2.2326689908256876</c:v>
                </c:pt>
                <c:pt idx="608">
                  <c:v>2.2362011009174312</c:v>
                </c:pt>
                <c:pt idx="609">
                  <c:v>2.2408177064220181</c:v>
                </c:pt>
                <c:pt idx="610">
                  <c:v>2.2428768807339448</c:v>
                </c:pt>
                <c:pt idx="611">
                  <c:v>2.2472291743119266</c:v>
                </c:pt>
                <c:pt idx="612">
                  <c:v>2.2504692660550458</c:v>
                </c:pt>
                <c:pt idx="613">
                  <c:v>2.2530553211009172</c:v>
                </c:pt>
                <c:pt idx="614">
                  <c:v>2.2585026605504583</c:v>
                </c:pt>
                <c:pt idx="615">
                  <c:v>2.2599555045871558</c:v>
                </c:pt>
                <c:pt idx="616">
                  <c:v>2.2665155045871557</c:v>
                </c:pt>
                <c:pt idx="617">
                  <c:v>2.2665769724770639</c:v>
                </c:pt>
                <c:pt idx="618">
                  <c:v>2.2718252293577978</c:v>
                </c:pt>
                <c:pt idx="619">
                  <c:v>2.274547339449541</c:v>
                </c:pt>
                <c:pt idx="620">
                  <c:v>2.2796222018348624</c:v>
                </c:pt>
                <c:pt idx="621">
                  <c:v>2.285277706422018</c:v>
                </c:pt>
                <c:pt idx="622">
                  <c:v>2.2868598165137612</c:v>
                </c:pt>
                <c:pt idx="623">
                  <c:v>2.2912828440366972</c:v>
                </c:pt>
                <c:pt idx="624">
                  <c:v>2.2945841284403667</c:v>
                </c:pt>
                <c:pt idx="625">
                  <c:v>2.2980882568807335</c:v>
                </c:pt>
                <c:pt idx="626">
                  <c:v>2.3031011926605505</c:v>
                </c:pt>
                <c:pt idx="627">
                  <c:v>2.3068712844036696</c:v>
                </c:pt>
                <c:pt idx="628">
                  <c:v>2.3078188073394492</c:v>
                </c:pt>
                <c:pt idx="629">
                  <c:v>2.3130316513761469</c:v>
                </c:pt>
                <c:pt idx="630">
                  <c:v>2.3164770642201833</c:v>
                </c:pt>
                <c:pt idx="631">
                  <c:v>2.3191412844036696</c:v>
                </c:pt>
                <c:pt idx="632">
                  <c:v>2.3247812844036693</c:v>
                </c:pt>
                <c:pt idx="633">
                  <c:v>2.3263034862385319</c:v>
                </c:pt>
                <c:pt idx="634">
                  <c:v>2.3310466972477064</c:v>
                </c:pt>
                <c:pt idx="635">
                  <c:v>2.3347196330275231</c:v>
                </c:pt>
                <c:pt idx="636">
                  <c:v>2.3375570642201833</c:v>
                </c:pt>
                <c:pt idx="637">
                  <c:v>2.3445960550458715</c:v>
                </c:pt>
                <c:pt idx="638">
                  <c:v>2.3464891743119263</c:v>
                </c:pt>
                <c:pt idx="639">
                  <c:v>2.3507247706422016</c:v>
                </c:pt>
                <c:pt idx="640">
                  <c:v>2.3536423853211006</c:v>
                </c:pt>
                <c:pt idx="641">
                  <c:v>2.3592456880733943</c:v>
                </c:pt>
                <c:pt idx="642">
                  <c:v>2.3595799082568805</c:v>
                </c:pt>
                <c:pt idx="643">
                  <c:v>2.3645446788990827</c:v>
                </c:pt>
                <c:pt idx="644">
                  <c:v>2.3702914678899081</c:v>
                </c:pt>
                <c:pt idx="645">
                  <c:v>2.370783211009174</c:v>
                </c:pt>
                <c:pt idx="646">
                  <c:v>2.3761904587155964</c:v>
                </c:pt>
                <c:pt idx="647">
                  <c:v>2.3781853211009172</c:v>
                </c:pt>
                <c:pt idx="648">
                  <c:v>2.3831733027522932</c:v>
                </c:pt>
                <c:pt idx="649">
                  <c:v>2.3878967889908256</c:v>
                </c:pt>
                <c:pt idx="650">
                  <c:v>2.3891293577981649</c:v>
                </c:pt>
                <c:pt idx="651">
                  <c:v>2.3932115596330275</c:v>
                </c:pt>
                <c:pt idx="652">
                  <c:v>2.3978300917431188</c:v>
                </c:pt>
                <c:pt idx="653">
                  <c:v>2.3991302752293575</c:v>
                </c:pt>
                <c:pt idx="654">
                  <c:v>2.4043986238532109</c:v>
                </c:pt>
                <c:pt idx="655">
                  <c:v>2.4115418348623852</c:v>
                </c:pt>
                <c:pt idx="656">
                  <c:v>2.4124869724770641</c:v>
                </c:pt>
                <c:pt idx="657">
                  <c:v>2.4176282568807337</c:v>
                </c:pt>
                <c:pt idx="658">
                  <c:v>2.4167379816513761</c:v>
                </c:pt>
                <c:pt idx="659">
                  <c:v>2.4257498165137612</c:v>
                </c:pt>
                <c:pt idx="660">
                  <c:v>2.4278509174311926</c:v>
                </c:pt>
                <c:pt idx="661">
                  <c:v>2.4320972477064218</c:v>
                </c:pt>
                <c:pt idx="662">
                  <c:v>2.4344061467889908</c:v>
                </c:pt>
                <c:pt idx="663">
                  <c:v>2.4387057798165137</c:v>
                </c:pt>
                <c:pt idx="664">
                  <c:v>2.4417222935779814</c:v>
                </c:pt>
                <c:pt idx="665">
                  <c:v>2.4457365137614677</c:v>
                </c:pt>
                <c:pt idx="666">
                  <c:v>2.447941100917431</c:v>
                </c:pt>
                <c:pt idx="667">
                  <c:v>2.4524104587155962</c:v>
                </c:pt>
                <c:pt idx="668">
                  <c:v>2.4534524770642201</c:v>
                </c:pt>
                <c:pt idx="669">
                  <c:v>2.4612345871559631</c:v>
                </c:pt>
                <c:pt idx="670">
                  <c:v>2.4630288073394491</c:v>
                </c:pt>
                <c:pt idx="671">
                  <c:v>2.4680292660550456</c:v>
                </c:pt>
                <c:pt idx="672">
                  <c:v>2.471839633027523</c:v>
                </c:pt>
                <c:pt idx="673">
                  <c:v>2.4747441284403666</c:v>
                </c:pt>
                <c:pt idx="674">
                  <c:v>2.4786325688073396</c:v>
                </c:pt>
                <c:pt idx="675">
                  <c:v>2.4841396330275227</c:v>
                </c:pt>
                <c:pt idx="676">
                  <c:v>2.4863800917431194</c:v>
                </c:pt>
                <c:pt idx="677">
                  <c:v>2.4898155045871557</c:v>
                </c:pt>
                <c:pt idx="678">
                  <c:v>2.4932133027522934</c:v>
                </c:pt>
                <c:pt idx="679">
                  <c:v>2.4981999999999998</c:v>
                </c:pt>
                <c:pt idx="680">
                  <c:v>2.5013013761467886</c:v>
                </c:pt>
                <c:pt idx="681">
                  <c:v>2.5054019266055043</c:v>
                </c:pt>
                <c:pt idx="682">
                  <c:v>2.5081208256880734</c:v>
                </c:pt>
                <c:pt idx="683">
                  <c:v>2.5102560550458715</c:v>
                </c:pt>
                <c:pt idx="684">
                  <c:v>2.5152609174311924</c:v>
                </c:pt>
                <c:pt idx="685">
                  <c:v>2.5182848623853209</c:v>
                </c:pt>
                <c:pt idx="686">
                  <c:v>2.5226643119266057</c:v>
                </c:pt>
                <c:pt idx="687">
                  <c:v>2.5255627522935775</c:v>
                </c:pt>
                <c:pt idx="688">
                  <c:v>2.5310365137614679</c:v>
                </c:pt>
                <c:pt idx="689">
                  <c:v>2.5332965137614676</c:v>
                </c:pt>
                <c:pt idx="690">
                  <c:v>2.5393549541284406</c:v>
                </c:pt>
                <c:pt idx="691">
                  <c:v>2.5406861467889907</c:v>
                </c:pt>
                <c:pt idx="692">
                  <c:v>2.5433074311926602</c:v>
                </c:pt>
                <c:pt idx="693">
                  <c:v>2.5501992660550457</c:v>
                </c:pt>
                <c:pt idx="694">
                  <c:v>2.5498930275229355</c:v>
                </c:pt>
                <c:pt idx="695">
                  <c:v>2.5572625688073392</c:v>
                </c:pt>
                <c:pt idx="696">
                  <c:v>2.5605519266055046</c:v>
                </c:pt>
                <c:pt idx="697">
                  <c:v>2.562556972477064</c:v>
                </c:pt>
                <c:pt idx="698">
                  <c:v>2.5658981651376145</c:v>
                </c:pt>
                <c:pt idx="699">
                  <c:v>2.5712699999999997</c:v>
                </c:pt>
                <c:pt idx="700">
                  <c:v>2.5732248623853207</c:v>
                </c:pt>
                <c:pt idx="701">
                  <c:v>2.5773750458715594</c:v>
                </c:pt>
                <c:pt idx="702">
                  <c:v>2.5802864220183483</c:v>
                </c:pt>
                <c:pt idx="703">
                  <c:v>2.5871906422018349</c:v>
                </c:pt>
                <c:pt idx="704">
                  <c:v>2.5910944036697248</c:v>
                </c:pt>
                <c:pt idx="705">
                  <c:v>2.5950046788990822</c:v>
                </c:pt>
                <c:pt idx="706">
                  <c:v>2.5964551376146785</c:v>
                </c:pt>
                <c:pt idx="707">
                  <c:v>2.6002949541284401</c:v>
                </c:pt>
                <c:pt idx="708">
                  <c:v>2.6035576146788988</c:v>
                </c:pt>
                <c:pt idx="709">
                  <c:v>2.6083460550458715</c:v>
                </c:pt>
                <c:pt idx="710">
                  <c:v>2.6097415596330276</c:v>
                </c:pt>
                <c:pt idx="711">
                  <c:v>2.615665504587156</c:v>
                </c:pt>
                <c:pt idx="712">
                  <c:v>2.6172909174311925</c:v>
                </c:pt>
                <c:pt idx="713">
                  <c:v>2.6200005504587152</c:v>
                </c:pt>
                <c:pt idx="714">
                  <c:v>2.6285110091743116</c:v>
                </c:pt>
                <c:pt idx="715">
                  <c:v>2.6292879816513759</c:v>
                </c:pt>
                <c:pt idx="716">
                  <c:v>2.6332977981651373</c:v>
                </c:pt>
                <c:pt idx="717">
                  <c:v>2.6373978899082564</c:v>
                </c:pt>
                <c:pt idx="718">
                  <c:v>2.6410444036697247</c:v>
                </c:pt>
                <c:pt idx="719">
                  <c:v>2.6445091743119264</c:v>
                </c:pt>
                <c:pt idx="720">
                  <c:v>2.6480552293577979</c:v>
                </c:pt>
                <c:pt idx="721">
                  <c:v>2.650882110091743</c:v>
                </c:pt>
                <c:pt idx="722">
                  <c:v>2.6549529357798161</c:v>
                </c:pt>
                <c:pt idx="723">
                  <c:v>2.6577840366972478</c:v>
                </c:pt>
                <c:pt idx="724">
                  <c:v>2.6643355045871555</c:v>
                </c:pt>
                <c:pt idx="725">
                  <c:v>2.6675611009174309</c:v>
                </c:pt>
                <c:pt idx="726">
                  <c:v>2.6687079816513757</c:v>
                </c:pt>
                <c:pt idx="727">
                  <c:v>2.6752542201834859</c:v>
                </c:pt>
                <c:pt idx="728">
                  <c:v>2.6793130275229355</c:v>
                </c:pt>
                <c:pt idx="729">
                  <c:v>2.6798145871559633</c:v>
                </c:pt>
                <c:pt idx="730">
                  <c:v>2.6837397247706423</c:v>
                </c:pt>
                <c:pt idx="731">
                  <c:v>2.6877897247706422</c:v>
                </c:pt>
                <c:pt idx="732">
                  <c:v>2.692838348623853</c:v>
                </c:pt>
                <c:pt idx="733">
                  <c:v>2.6934623853211006</c:v>
                </c:pt>
                <c:pt idx="734">
                  <c:v>2.6983978899082564</c:v>
                </c:pt>
                <c:pt idx="735">
                  <c:v>2.7024194495412845</c:v>
                </c:pt>
                <c:pt idx="736">
                  <c:v>2.7060071559633023</c:v>
                </c:pt>
                <c:pt idx="737">
                  <c:v>2.7119434862385319</c:v>
                </c:pt>
                <c:pt idx="738">
                  <c:v>2.7127583486238529</c:v>
                </c:pt>
                <c:pt idx="739">
                  <c:v>2.7170776146788986</c:v>
                </c:pt>
                <c:pt idx="740">
                  <c:v>2.7223582568807339</c:v>
                </c:pt>
                <c:pt idx="741">
                  <c:v>2.7243177064220179</c:v>
                </c:pt>
                <c:pt idx="742">
                  <c:v>2.7297785321100916</c:v>
                </c:pt>
                <c:pt idx="743">
                  <c:v>2.7324046788990826</c:v>
                </c:pt>
                <c:pt idx="744">
                  <c:v>2.7352291743119266</c:v>
                </c:pt>
                <c:pt idx="745">
                  <c:v>2.7396414678899079</c:v>
                </c:pt>
                <c:pt idx="746">
                  <c:v>2.7424311009174307</c:v>
                </c:pt>
                <c:pt idx="747">
                  <c:v>2.7450392660550458</c:v>
                </c:pt>
                <c:pt idx="748">
                  <c:v>2.7501618348623853</c:v>
                </c:pt>
                <c:pt idx="749">
                  <c:v>2.7531312844036697</c:v>
                </c:pt>
                <c:pt idx="750">
                  <c:v>2.7590235779816514</c:v>
                </c:pt>
                <c:pt idx="751">
                  <c:v>2.7613670642201833</c:v>
                </c:pt>
                <c:pt idx="752">
                  <c:v>2.7656988073394495</c:v>
                </c:pt>
                <c:pt idx="753">
                  <c:v>2.7699516513761466</c:v>
                </c:pt>
                <c:pt idx="754">
                  <c:v>2.7726622018348621</c:v>
                </c:pt>
                <c:pt idx="755">
                  <c:v>2.7744758715596332</c:v>
                </c:pt>
                <c:pt idx="756">
                  <c:v>2.7796185321100917</c:v>
                </c:pt>
                <c:pt idx="757">
                  <c:v>2.7841730275229355</c:v>
                </c:pt>
                <c:pt idx="758">
                  <c:v>2.7861914678899078</c:v>
                </c:pt>
                <c:pt idx="759">
                  <c:v>2.7913880733944949</c:v>
                </c:pt>
                <c:pt idx="760">
                  <c:v>2.7970615596330273</c:v>
                </c:pt>
                <c:pt idx="761">
                  <c:v>2.7960674311926601</c:v>
                </c:pt>
                <c:pt idx="762">
                  <c:v>2.8028157798165139</c:v>
                </c:pt>
                <c:pt idx="763">
                  <c:v>2.8062601834862386</c:v>
                </c:pt>
                <c:pt idx="764">
                  <c:v>2.8095247706422017</c:v>
                </c:pt>
                <c:pt idx="765">
                  <c:v>2.8138059633027521</c:v>
                </c:pt>
                <c:pt idx="766">
                  <c:v>2.8176719266055046</c:v>
                </c:pt>
                <c:pt idx="767">
                  <c:v>2.8222313761467888</c:v>
                </c:pt>
                <c:pt idx="768">
                  <c:v>2.8232653211009171</c:v>
                </c:pt>
                <c:pt idx="769">
                  <c:v>2.8273100917431191</c:v>
                </c:pt>
                <c:pt idx="770">
                  <c:v>2.8299156880733944</c:v>
                </c:pt>
                <c:pt idx="771">
                  <c:v>2.8359627522935775</c:v>
                </c:pt>
                <c:pt idx="772">
                  <c:v>2.8394567889908258</c:v>
                </c:pt>
                <c:pt idx="773">
                  <c:v>2.8432968807339449</c:v>
                </c:pt>
                <c:pt idx="774">
                  <c:v>2.8464323853211009</c:v>
                </c:pt>
                <c:pt idx="775">
                  <c:v>2.8507971559633027</c:v>
                </c:pt>
                <c:pt idx="776">
                  <c:v>2.853024587155963</c:v>
                </c:pt>
                <c:pt idx="777">
                  <c:v>2.8575687155963303</c:v>
                </c:pt>
                <c:pt idx="778">
                  <c:v>2.8600411009174307</c:v>
                </c:pt>
                <c:pt idx="779">
                  <c:v>2.8645948623853208</c:v>
                </c:pt>
                <c:pt idx="780">
                  <c:v>2.8683153211009174</c:v>
                </c:pt>
                <c:pt idx="781">
                  <c:v>2.8707231192660547</c:v>
                </c:pt>
                <c:pt idx="782">
                  <c:v>2.8768139449541281</c:v>
                </c:pt>
                <c:pt idx="783">
                  <c:v>2.8783968807339448</c:v>
                </c:pt>
                <c:pt idx="784">
                  <c:v>2.8827861467889906</c:v>
                </c:pt>
                <c:pt idx="785">
                  <c:v>2.8878365137614677</c:v>
                </c:pt>
                <c:pt idx="786">
                  <c:v>2.8893110091743117</c:v>
                </c:pt>
                <c:pt idx="787">
                  <c:v>2.8941261467889907</c:v>
                </c:pt>
                <c:pt idx="788">
                  <c:v>2.8984619266055045</c:v>
                </c:pt>
                <c:pt idx="789">
                  <c:v>2.9028566972477061</c:v>
                </c:pt>
                <c:pt idx="790">
                  <c:v>2.9048656880733943</c:v>
                </c:pt>
                <c:pt idx="791">
                  <c:v>2.9077089908256877</c:v>
                </c:pt>
                <c:pt idx="792">
                  <c:v>2.9120915596330272</c:v>
                </c:pt>
                <c:pt idx="793">
                  <c:v>2.9146213761467887</c:v>
                </c:pt>
                <c:pt idx="794">
                  <c:v>2.9200577981651374</c:v>
                </c:pt>
                <c:pt idx="795">
                  <c:v>2.922978073394495</c:v>
                </c:pt>
                <c:pt idx="796">
                  <c:v>2.9274194495412842</c:v>
                </c:pt>
                <c:pt idx="797">
                  <c:v>2.9288613761467888</c:v>
                </c:pt>
                <c:pt idx="798">
                  <c:v>2.9347743119266054</c:v>
                </c:pt>
                <c:pt idx="799">
                  <c:v>2.9396630275229354</c:v>
                </c:pt>
                <c:pt idx="800">
                  <c:v>2.9422399082568802</c:v>
                </c:pt>
                <c:pt idx="801">
                  <c:v>2.9461858715596327</c:v>
                </c:pt>
                <c:pt idx="802">
                  <c:v>2.946895596330275</c:v>
                </c:pt>
                <c:pt idx="803">
                  <c:v>2.9546522935779813</c:v>
                </c:pt>
                <c:pt idx="804">
                  <c:v>2.9571951376146788</c:v>
                </c:pt>
                <c:pt idx="805">
                  <c:v>2.9607746788990825</c:v>
                </c:pt>
                <c:pt idx="806">
                  <c:v>2.9633898165137613</c:v>
                </c:pt>
                <c:pt idx="807">
                  <c:v>2.9667596330275225</c:v>
                </c:pt>
                <c:pt idx="808">
                  <c:v>2.9716743119266051</c:v>
                </c:pt>
                <c:pt idx="809">
                  <c:v>2.9749657798165132</c:v>
                </c:pt>
                <c:pt idx="810">
                  <c:v>2.9797768807339446</c:v>
                </c:pt>
                <c:pt idx="811">
                  <c:v>2.9825781651376144</c:v>
                </c:pt>
                <c:pt idx="812">
                  <c:v>2.9869972477064217</c:v>
                </c:pt>
                <c:pt idx="813">
                  <c:v>2.9888995412844035</c:v>
                </c:pt>
                <c:pt idx="814">
                  <c:v>2.9918381651376147</c:v>
                </c:pt>
                <c:pt idx="815">
                  <c:v>2.9963375229357796</c:v>
                </c:pt>
                <c:pt idx="816">
                  <c:v>3.0014906422018348</c:v>
                </c:pt>
                <c:pt idx="817">
                  <c:v>3.0042024770642199</c:v>
                </c:pt>
                <c:pt idx="818">
                  <c:v>3.0073213761467885</c:v>
                </c:pt>
                <c:pt idx="819">
                  <c:v>3.0130267889908255</c:v>
                </c:pt>
                <c:pt idx="820">
                  <c:v>3.0126265137614676</c:v>
                </c:pt>
                <c:pt idx="821">
                  <c:v>3.0185080733944951</c:v>
                </c:pt>
                <c:pt idx="822">
                  <c:v>3.0229133027522934</c:v>
                </c:pt>
                <c:pt idx="823">
                  <c:v>3.0266149541284402</c:v>
                </c:pt>
                <c:pt idx="824">
                  <c:v>3.0305037614678896</c:v>
                </c:pt>
                <c:pt idx="825">
                  <c:v>3.0334761467889906</c:v>
                </c:pt>
                <c:pt idx="826">
                  <c:v>3.0361094495412844</c:v>
                </c:pt>
                <c:pt idx="827">
                  <c:v>3.0390940366972479</c:v>
                </c:pt>
                <c:pt idx="828">
                  <c:v>3.0463671559633023</c:v>
                </c:pt>
                <c:pt idx="829">
                  <c:v>3.0483661467889904</c:v>
                </c:pt>
                <c:pt idx="830">
                  <c:v>3.0521003669724767</c:v>
                </c:pt>
                <c:pt idx="831">
                  <c:v>3.0555451376146787</c:v>
                </c:pt>
                <c:pt idx="832">
                  <c:v>3.0602439449541281</c:v>
                </c:pt>
                <c:pt idx="833">
                  <c:v>3.0630396330275227</c:v>
                </c:pt>
                <c:pt idx="834">
                  <c:v>3.0660421100917428</c:v>
                </c:pt>
                <c:pt idx="835">
                  <c:v>3.0691356880733944</c:v>
                </c:pt>
                <c:pt idx="836">
                  <c:v>3.0730932110091742</c:v>
                </c:pt>
                <c:pt idx="837">
                  <c:v>3.0782047706422015</c:v>
                </c:pt>
                <c:pt idx="838">
                  <c:v>3.0806007339449542</c:v>
                </c:pt>
                <c:pt idx="839">
                  <c:v>3.0857051376146787</c:v>
                </c:pt>
                <c:pt idx="840">
                  <c:v>3.0905701834862382</c:v>
                </c:pt>
                <c:pt idx="841">
                  <c:v>3.0914232110091744</c:v>
                </c:pt>
                <c:pt idx="842">
                  <c:v>3.0932301834862383</c:v>
                </c:pt>
                <c:pt idx="843">
                  <c:v>3.0986011926605501</c:v>
                </c:pt>
                <c:pt idx="844">
                  <c:v>3.1027973394495412</c:v>
                </c:pt>
                <c:pt idx="845">
                  <c:v>3.1052888990825687</c:v>
                </c:pt>
                <c:pt idx="846">
                  <c:v>3.11252</c:v>
                </c:pt>
                <c:pt idx="847">
                  <c:v>3.1142337614678897</c:v>
                </c:pt>
                <c:pt idx="848">
                  <c:v>3.1160481651376144</c:v>
                </c:pt>
                <c:pt idx="849">
                  <c:v>3.1208244036697246</c:v>
                </c:pt>
                <c:pt idx="850">
                  <c:v>3.124795688073394</c:v>
                </c:pt>
                <c:pt idx="851">
                  <c:v>3.1285014678899081</c:v>
                </c:pt>
                <c:pt idx="852">
                  <c:v>3.1320084403669721</c:v>
                </c:pt>
                <c:pt idx="853">
                  <c:v>3.1346379816513759</c:v>
                </c:pt>
                <c:pt idx="854">
                  <c:v>3.1412391743119263</c:v>
                </c:pt>
                <c:pt idx="855">
                  <c:v>3.1448781651376145</c:v>
                </c:pt>
                <c:pt idx="856">
                  <c:v>3.1463281651376147</c:v>
                </c:pt>
                <c:pt idx="857">
                  <c:v>3.1505037614678897</c:v>
                </c:pt>
                <c:pt idx="858">
                  <c:v>3.1563524770642197</c:v>
                </c:pt>
                <c:pt idx="859">
                  <c:v>3.1584688990825684</c:v>
                </c:pt>
                <c:pt idx="860">
                  <c:v>3.1614104587155962</c:v>
                </c:pt>
                <c:pt idx="861">
                  <c:v>3.1670377981651372</c:v>
                </c:pt>
                <c:pt idx="862">
                  <c:v>3.1698723853211006</c:v>
                </c:pt>
                <c:pt idx="863">
                  <c:v>3.1715226605504587</c:v>
                </c:pt>
                <c:pt idx="864">
                  <c:v>3.1767274311926603</c:v>
                </c:pt>
                <c:pt idx="865">
                  <c:v>3.1821863302752291</c:v>
                </c:pt>
                <c:pt idx="866">
                  <c:v>3.1854014678899079</c:v>
                </c:pt>
                <c:pt idx="867">
                  <c:v>3.1847712844036691</c:v>
                </c:pt>
                <c:pt idx="868">
                  <c:v>3.19191495412844</c:v>
                </c:pt>
                <c:pt idx="869">
                  <c:v>3.1945844954128435</c:v>
                </c:pt>
                <c:pt idx="870">
                  <c:v>3.1971137614678895</c:v>
                </c:pt>
                <c:pt idx="871">
                  <c:v>3.2017248623853209</c:v>
                </c:pt>
                <c:pt idx="872">
                  <c:v>3.2066955045871555</c:v>
                </c:pt>
                <c:pt idx="873">
                  <c:v>3.2098731192660548</c:v>
                </c:pt>
                <c:pt idx="874">
                  <c:v>3.2127133027522934</c:v>
                </c:pt>
                <c:pt idx="875">
                  <c:v>3.2182210091743118</c:v>
                </c:pt>
                <c:pt idx="876">
                  <c:v>3.2203322018348621</c:v>
                </c:pt>
                <c:pt idx="877">
                  <c:v>3.226758990825688</c:v>
                </c:pt>
                <c:pt idx="878">
                  <c:v>3.229094220183486</c:v>
                </c:pt>
                <c:pt idx="879">
                  <c:v>3.2321411926605506</c:v>
                </c:pt>
                <c:pt idx="880">
                  <c:v>3.2354853211009171</c:v>
                </c:pt>
                <c:pt idx="881">
                  <c:v>3.2387980733944954</c:v>
                </c:pt>
                <c:pt idx="882">
                  <c:v>3.2429719266055046</c:v>
                </c:pt>
                <c:pt idx="883">
                  <c:v>3.2472107339449541</c:v>
                </c:pt>
                <c:pt idx="884">
                  <c:v>3.2493029357798164</c:v>
                </c:pt>
                <c:pt idx="885">
                  <c:v>3.2560829357798164</c:v>
                </c:pt>
                <c:pt idx="886">
                  <c:v>3.2596820183486237</c:v>
                </c:pt>
                <c:pt idx="887">
                  <c:v>3.2602588073394494</c:v>
                </c:pt>
                <c:pt idx="888">
                  <c:v>3.2634420183486239</c:v>
                </c:pt>
                <c:pt idx="889">
                  <c:v>3.2691050458715591</c:v>
                </c:pt>
                <c:pt idx="890">
                  <c:v>3.2722072477064219</c:v>
                </c:pt>
                <c:pt idx="891">
                  <c:v>3.2754710091743116</c:v>
                </c:pt>
                <c:pt idx="892">
                  <c:v>3.2795652293577979</c:v>
                </c:pt>
                <c:pt idx="893">
                  <c:v>3.2831518348623852</c:v>
                </c:pt>
                <c:pt idx="894">
                  <c:v>3.2857557798165136</c:v>
                </c:pt>
                <c:pt idx="895">
                  <c:v>3.2908715596330271</c:v>
                </c:pt>
                <c:pt idx="896">
                  <c:v>3.295787981651376</c:v>
                </c:pt>
                <c:pt idx="897">
                  <c:v>3.2971119266055045</c:v>
                </c:pt>
                <c:pt idx="898">
                  <c:v>3.3019864220183481</c:v>
                </c:pt>
                <c:pt idx="899">
                  <c:v>3.3046954128440365</c:v>
                </c:pt>
                <c:pt idx="900">
                  <c:v>3.3085188990825687</c:v>
                </c:pt>
                <c:pt idx="901">
                  <c:v>3.3125418348623854</c:v>
                </c:pt>
                <c:pt idx="902">
                  <c:v>3.3168917431192657</c:v>
                </c:pt>
                <c:pt idx="903">
                  <c:v>3.3197726605504583</c:v>
                </c:pt>
                <c:pt idx="904">
                  <c:v>3.3230337614678898</c:v>
                </c:pt>
                <c:pt idx="905">
                  <c:v>3.3273228440366971</c:v>
                </c:pt>
                <c:pt idx="906">
                  <c:v>3.3308356880733943</c:v>
                </c:pt>
                <c:pt idx="907">
                  <c:v>3.3349949541284403</c:v>
                </c:pt>
                <c:pt idx="908">
                  <c:v>3.338015229357798</c:v>
                </c:pt>
                <c:pt idx="909">
                  <c:v>3.3410881651376143</c:v>
                </c:pt>
                <c:pt idx="910">
                  <c:v>3.3440200917431189</c:v>
                </c:pt>
                <c:pt idx="911">
                  <c:v>3.3497307339449538</c:v>
                </c:pt>
                <c:pt idx="912">
                  <c:v>3.3539638532110092</c:v>
                </c:pt>
                <c:pt idx="913">
                  <c:v>3.3560301834862383</c:v>
                </c:pt>
                <c:pt idx="914">
                  <c:v>3.3605546788990823</c:v>
                </c:pt>
                <c:pt idx="915">
                  <c:v>3.3663863302752293</c:v>
                </c:pt>
                <c:pt idx="916">
                  <c:v>3.3661244954128438</c:v>
                </c:pt>
                <c:pt idx="917">
                  <c:v>3.3706809174311925</c:v>
                </c:pt>
                <c:pt idx="918">
                  <c:v>3.3760403669724766</c:v>
                </c:pt>
                <c:pt idx="919">
                  <c:v>3.3792642201834862</c:v>
                </c:pt>
                <c:pt idx="920">
                  <c:v>3.3832226605504587</c:v>
                </c:pt>
                <c:pt idx="921">
                  <c:v>3.3867674311926605</c:v>
                </c:pt>
                <c:pt idx="922">
                  <c:v>3.3891706422018344</c:v>
                </c:pt>
                <c:pt idx="923">
                  <c:v>3.3943657798165137</c:v>
                </c:pt>
                <c:pt idx="924">
                  <c:v>3.3960097247706416</c:v>
                </c:pt>
                <c:pt idx="925">
                  <c:v>3.399405963302752</c:v>
                </c:pt>
                <c:pt idx="926">
                  <c:v>3.4054887155963303</c:v>
                </c:pt>
                <c:pt idx="927">
                  <c:v>3.4086877064220182</c:v>
                </c:pt>
                <c:pt idx="928">
                  <c:v>3.4111533027522931</c:v>
                </c:pt>
                <c:pt idx="929">
                  <c:v>3.4119045871559632</c:v>
                </c:pt>
                <c:pt idx="930">
                  <c:v>3.4178784403669722</c:v>
                </c:pt>
                <c:pt idx="931">
                  <c:v>3.4267077981651375</c:v>
                </c:pt>
                <c:pt idx="932">
                  <c:v>3.4266986238532104</c:v>
                </c:pt>
                <c:pt idx="933">
                  <c:v>3.4305204587155957</c:v>
                </c:pt>
                <c:pt idx="934">
                  <c:v>3.4348404587155961</c:v>
                </c:pt>
                <c:pt idx="935">
                  <c:v>3.4375661467889906</c:v>
                </c:pt>
                <c:pt idx="936">
                  <c:v>3.4422277064220181</c:v>
                </c:pt>
                <c:pt idx="937">
                  <c:v>3.4443809174311926</c:v>
                </c:pt>
                <c:pt idx="938">
                  <c:v>3.4486037614678899</c:v>
                </c:pt>
                <c:pt idx="939">
                  <c:v>3.4521979816513757</c:v>
                </c:pt>
                <c:pt idx="940">
                  <c:v>3.4556791743119266</c:v>
                </c:pt>
                <c:pt idx="941">
                  <c:v>3.4598955963302749</c:v>
                </c:pt>
                <c:pt idx="942">
                  <c:v>3.4635594495412838</c:v>
                </c:pt>
                <c:pt idx="943">
                  <c:v>3.4663171559633024</c:v>
                </c:pt>
                <c:pt idx="944">
                  <c:v>3.4714628440366972</c:v>
                </c:pt>
                <c:pt idx="945">
                  <c:v>3.472925321100917</c:v>
                </c:pt>
                <c:pt idx="946">
                  <c:v>3.479339266055046</c:v>
                </c:pt>
                <c:pt idx="947">
                  <c:v>3.481679633027523</c:v>
                </c:pt>
                <c:pt idx="948">
                  <c:v>3.4876421100917425</c:v>
                </c:pt>
                <c:pt idx="949">
                  <c:v>3.4885281651376148</c:v>
                </c:pt>
                <c:pt idx="950">
                  <c:v>3.4922910091743118</c:v>
                </c:pt>
                <c:pt idx="951">
                  <c:v>3.4986622935779814</c:v>
                </c:pt>
                <c:pt idx="952">
                  <c:v>3.5004368807339445</c:v>
                </c:pt>
                <c:pt idx="953">
                  <c:v>3.5046380733944953</c:v>
                </c:pt>
                <c:pt idx="954">
                  <c:v>3.5062611009174307</c:v>
                </c:pt>
                <c:pt idx="955">
                  <c:v>3.5098242201834857</c:v>
                </c:pt>
                <c:pt idx="956">
                  <c:v>3.5147332110091738</c:v>
                </c:pt>
                <c:pt idx="957">
                  <c:v>3.5174846788990823</c:v>
                </c:pt>
                <c:pt idx="958">
                  <c:v>3.5228443119266051</c:v>
                </c:pt>
                <c:pt idx="959">
                  <c:v>3.5259714678899079</c:v>
                </c:pt>
                <c:pt idx="960">
                  <c:v>3.529914128440367</c:v>
                </c:pt>
                <c:pt idx="961">
                  <c:v>3.5327495412844034</c:v>
                </c:pt>
                <c:pt idx="962">
                  <c:v>3.5372217431192658</c:v>
                </c:pt>
                <c:pt idx="963">
                  <c:v>3.5406440366972474</c:v>
                </c:pt>
                <c:pt idx="964">
                  <c:v>3.5441822935779816</c:v>
                </c:pt>
                <c:pt idx="965">
                  <c:v>3.546511100917431</c:v>
                </c:pt>
                <c:pt idx="966">
                  <c:v>3.5517620183486236</c:v>
                </c:pt>
                <c:pt idx="967">
                  <c:v>3.5549349541284401</c:v>
                </c:pt>
                <c:pt idx="968">
                  <c:v>3.5582763302752287</c:v>
                </c:pt>
                <c:pt idx="969">
                  <c:v>3.5613042201834859</c:v>
                </c:pt>
                <c:pt idx="970">
                  <c:v>3.5659844954128439</c:v>
                </c:pt>
                <c:pt idx="971">
                  <c:v>3.5711366972477063</c:v>
                </c:pt>
                <c:pt idx="972">
                  <c:v>3.5735841284403667</c:v>
                </c:pt>
                <c:pt idx="973">
                  <c:v>3.5777864220183484</c:v>
                </c:pt>
                <c:pt idx="974">
                  <c:v>3.5819132110091743</c:v>
                </c:pt>
                <c:pt idx="975">
                  <c:v>3.5840406422018347</c:v>
                </c:pt>
                <c:pt idx="976">
                  <c:v>3.5883532110091743</c:v>
                </c:pt>
                <c:pt idx="977">
                  <c:v>3.5930893577981649</c:v>
                </c:pt>
                <c:pt idx="978">
                  <c:v>3.595812844036697</c:v>
                </c:pt>
                <c:pt idx="979">
                  <c:v>3.5993508256880729</c:v>
                </c:pt>
                <c:pt idx="980">
                  <c:v>3.6048517431192657</c:v>
                </c:pt>
                <c:pt idx="981">
                  <c:v>3.6064526605504583</c:v>
                </c:pt>
                <c:pt idx="982">
                  <c:v>3.6113191743119262</c:v>
                </c:pt>
                <c:pt idx="983">
                  <c:v>3.6140520183486236</c:v>
                </c:pt>
                <c:pt idx="984">
                  <c:v>3.6171626605504583</c:v>
                </c:pt>
                <c:pt idx="985">
                  <c:v>3.6223409174311922</c:v>
                </c:pt>
                <c:pt idx="986">
                  <c:v>3.6268271559633027</c:v>
                </c:pt>
                <c:pt idx="987">
                  <c:v>3.6268562385321101</c:v>
                </c:pt>
                <c:pt idx="988">
                  <c:v>3.6338049541284403</c:v>
                </c:pt>
                <c:pt idx="989">
                  <c:v>3.6338340366972477</c:v>
                </c:pt>
                <c:pt idx="990">
                  <c:v>3.6382738532110088</c:v>
                </c:pt>
                <c:pt idx="991">
                  <c:v>3.6431494495412839</c:v>
                </c:pt>
                <c:pt idx="992">
                  <c:v>3.6471222935779815</c:v>
                </c:pt>
                <c:pt idx="993">
                  <c:v>3.6507184403669721</c:v>
                </c:pt>
                <c:pt idx="994">
                  <c:v>3.6538804587155962</c:v>
                </c:pt>
                <c:pt idx="995">
                  <c:v>3.6567261467889907</c:v>
                </c:pt>
                <c:pt idx="996">
                  <c:v>3.6611655045871556</c:v>
                </c:pt>
                <c:pt idx="997">
                  <c:v>3.6660284403669721</c:v>
                </c:pt>
                <c:pt idx="998">
                  <c:v>3.668885229357798</c:v>
                </c:pt>
                <c:pt idx="999">
                  <c:v>3.6731181651376139</c:v>
                </c:pt>
                <c:pt idx="1000">
                  <c:v>3.6761074311926603</c:v>
                </c:pt>
                <c:pt idx="1001">
                  <c:v>3.6787361467889905</c:v>
                </c:pt>
                <c:pt idx="1002">
                  <c:v>3.6819165137614678</c:v>
                </c:pt>
                <c:pt idx="1003">
                  <c:v>3.6855111009174313</c:v>
                </c:pt>
                <c:pt idx="1004">
                  <c:v>3.6937105504587153</c:v>
                </c:pt>
                <c:pt idx="1005">
                  <c:v>3.6957049541284399</c:v>
                </c:pt>
                <c:pt idx="1006">
                  <c:v>3.697355504587156</c:v>
                </c:pt>
                <c:pt idx="1007">
                  <c:v>3.7023548623853206</c:v>
                </c:pt>
                <c:pt idx="1008">
                  <c:v>3.7055439449541283</c:v>
                </c:pt>
                <c:pt idx="1009">
                  <c:v>3.7094645871559631</c:v>
                </c:pt>
                <c:pt idx="1010">
                  <c:v>3.7142425688073391</c:v>
                </c:pt>
                <c:pt idx="1011">
                  <c:v>3.7155601834862386</c:v>
                </c:pt>
                <c:pt idx="1012">
                  <c:v>3.7186937614678892</c:v>
                </c:pt>
                <c:pt idx="1013">
                  <c:v>3.7240211926605506</c:v>
                </c:pt>
                <c:pt idx="1014">
                  <c:v>3.7275213761467891</c:v>
                </c:pt>
                <c:pt idx="1015">
                  <c:v>3.7318820183486232</c:v>
                </c:pt>
                <c:pt idx="1016">
                  <c:v>3.735528256880734</c:v>
                </c:pt>
                <c:pt idx="1017">
                  <c:v>3.7395464220183485</c:v>
                </c:pt>
                <c:pt idx="1018">
                  <c:v>3.7430334862385317</c:v>
                </c:pt>
                <c:pt idx="1019">
                  <c:v>3.7464924770642201</c:v>
                </c:pt>
                <c:pt idx="1020">
                  <c:v>3.7495888990825681</c:v>
                </c:pt>
                <c:pt idx="1021">
                  <c:v>3.7541862385321094</c:v>
                </c:pt>
                <c:pt idx="1022">
                  <c:v>3.7596689908256873</c:v>
                </c:pt>
                <c:pt idx="1023">
                  <c:v>3.7600727522935777</c:v>
                </c:pt>
                <c:pt idx="1024">
                  <c:v>3.7636586238532108</c:v>
                </c:pt>
                <c:pt idx="1025">
                  <c:v>3.768384128440367</c:v>
                </c:pt>
                <c:pt idx="1026">
                  <c:v>3.7722648623853208</c:v>
                </c:pt>
                <c:pt idx="1027">
                  <c:v>3.7745449541284399</c:v>
                </c:pt>
                <c:pt idx="1028">
                  <c:v>3.7784611009174314</c:v>
                </c:pt>
                <c:pt idx="1029">
                  <c:v>3.7829710091743118</c:v>
                </c:pt>
                <c:pt idx="1030">
                  <c:v>3.7857147706422016</c:v>
                </c:pt>
                <c:pt idx="1031">
                  <c:v>3.7887687155963303</c:v>
                </c:pt>
                <c:pt idx="1032">
                  <c:v>3.7936897247706423</c:v>
                </c:pt>
                <c:pt idx="1033">
                  <c:v>3.7978368807339447</c:v>
                </c:pt>
                <c:pt idx="1034">
                  <c:v>3.8003750458715593</c:v>
                </c:pt>
                <c:pt idx="1035">
                  <c:v>3.8070521100917425</c:v>
                </c:pt>
                <c:pt idx="1036">
                  <c:v>3.8079659633027516</c:v>
                </c:pt>
                <c:pt idx="1037">
                  <c:v>3.8115260550458712</c:v>
                </c:pt>
                <c:pt idx="1038">
                  <c:v>3.814531926605504</c:v>
                </c:pt>
                <c:pt idx="1039">
                  <c:v>3.8201507339449536</c:v>
                </c:pt>
                <c:pt idx="1040">
                  <c:v>3.8260866972477059</c:v>
                </c:pt>
                <c:pt idx="1041">
                  <c:v>3.8281795412844035</c:v>
                </c:pt>
                <c:pt idx="1042">
                  <c:v>3.8302294495412843</c:v>
                </c:pt>
                <c:pt idx="1043">
                  <c:v>3.8342558715596331</c:v>
                </c:pt>
                <c:pt idx="1044">
                  <c:v>3.8351456880733941</c:v>
                </c:pt>
                <c:pt idx="1045">
                  <c:v>3.8398515596330274</c:v>
                </c:pt>
                <c:pt idx="1046">
                  <c:v>3.8451877064220179</c:v>
                </c:pt>
                <c:pt idx="1047">
                  <c:v>3.8492898165137612</c:v>
                </c:pt>
                <c:pt idx="1048">
                  <c:v>3.8520664220183485</c:v>
                </c:pt>
                <c:pt idx="1049">
                  <c:v>3.8582670642201831</c:v>
                </c:pt>
                <c:pt idx="1050">
                  <c:v>3.8591332110091736</c:v>
                </c:pt>
                <c:pt idx="1051">
                  <c:v>3.8626412844036695</c:v>
                </c:pt>
                <c:pt idx="1052">
                  <c:v>3.8673982568807337</c:v>
                </c:pt>
                <c:pt idx="1053">
                  <c:v>3.8716539449541285</c:v>
                </c:pt>
                <c:pt idx="1054">
                  <c:v>3.8757744036697246</c:v>
                </c:pt>
                <c:pt idx="1055">
                  <c:v>3.8785046788990827</c:v>
                </c:pt>
                <c:pt idx="1056">
                  <c:v>3.8829843119266054</c:v>
                </c:pt>
                <c:pt idx="1057">
                  <c:v>3.8856567889908251</c:v>
                </c:pt>
                <c:pt idx="1058">
                  <c:v>3.8886467889908252</c:v>
                </c:pt>
                <c:pt idx="1059">
                  <c:v>3.8943763302752292</c:v>
                </c:pt>
                <c:pt idx="1060">
                  <c:v>3.8965129357798158</c:v>
                </c:pt>
                <c:pt idx="1061">
                  <c:v>3.8993065137614673</c:v>
                </c:pt>
                <c:pt idx="1062">
                  <c:v>3.9032900917431195</c:v>
                </c:pt>
                <c:pt idx="1063">
                  <c:v>3.9079132110091739</c:v>
                </c:pt>
                <c:pt idx="1064">
                  <c:v>3.9115279816513762</c:v>
                </c:pt>
                <c:pt idx="1065">
                  <c:v>3.915572844036697</c:v>
                </c:pt>
                <c:pt idx="1066">
                  <c:v>3.9171564220183481</c:v>
                </c:pt>
                <c:pt idx="1067">
                  <c:v>3.9234537614678899</c:v>
                </c:pt>
                <c:pt idx="1068">
                  <c:v>3.9257964220183483</c:v>
                </c:pt>
                <c:pt idx="1069">
                  <c:v>3.9297523853211009</c:v>
                </c:pt>
                <c:pt idx="1070">
                  <c:v>3.9322840366972476</c:v>
                </c:pt>
                <c:pt idx="1071">
                  <c:v>3.9366897247706416</c:v>
                </c:pt>
                <c:pt idx="1072">
                  <c:v>3.9413198165137615</c:v>
                </c:pt>
                <c:pt idx="1073">
                  <c:v>3.9424300917431192</c:v>
                </c:pt>
                <c:pt idx="1074">
                  <c:v>3.9490870642201834</c:v>
                </c:pt>
                <c:pt idx="1075">
                  <c:v>3.9531379816513756</c:v>
                </c:pt>
                <c:pt idx="1076">
                  <c:v>3.9548646788990824</c:v>
                </c:pt>
                <c:pt idx="1077">
                  <c:v>3.9579907339449538</c:v>
                </c:pt>
                <c:pt idx="1078">
                  <c:v>3.9631677064220177</c:v>
                </c:pt>
                <c:pt idx="1079">
                  <c:v>3.9673276146788989</c:v>
                </c:pt>
                <c:pt idx="1080">
                  <c:v>3.9691115596330269</c:v>
                </c:pt>
                <c:pt idx="1081">
                  <c:v>3.9722490825688075</c:v>
                </c:pt>
                <c:pt idx="1082">
                  <c:v>3.9781032110091736</c:v>
                </c:pt>
                <c:pt idx="1083">
                  <c:v>3.9836275229357794</c:v>
                </c:pt>
                <c:pt idx="1084">
                  <c:v>3.9814012844036695</c:v>
                </c:pt>
                <c:pt idx="1085">
                  <c:v>3.9874334862385319</c:v>
                </c:pt>
                <c:pt idx="1086">
                  <c:v>3.9934644036697242</c:v>
                </c:pt>
                <c:pt idx="1087">
                  <c:v>3.9960038532110094</c:v>
                </c:pt>
                <c:pt idx="1088">
                  <c:v>3.9986654128440366</c:v>
                </c:pt>
                <c:pt idx="1089">
                  <c:v>4.0019827522935776</c:v>
                </c:pt>
                <c:pt idx="1090">
                  <c:v>4.0079130275229362</c:v>
                </c:pt>
                <c:pt idx="1091">
                  <c:v>4.0117924770642199</c:v>
                </c:pt>
                <c:pt idx="1092">
                  <c:v>4.0156854128440367</c:v>
                </c:pt>
                <c:pt idx="1093">
                  <c:v>4.0187078899082564</c:v>
                </c:pt>
                <c:pt idx="1094">
                  <c:v>4.0227120183486234</c:v>
                </c:pt>
                <c:pt idx="1095">
                  <c:v>4.0253228440366966</c:v>
                </c:pt>
                <c:pt idx="1096">
                  <c:v>4.0279672477064219</c:v>
                </c:pt>
                <c:pt idx="1097">
                  <c:v>4.0318318348623849</c:v>
                </c:pt>
                <c:pt idx="1098">
                  <c:v>4.0371960550458716</c:v>
                </c:pt>
                <c:pt idx="1099">
                  <c:v>4.0392800917431195</c:v>
                </c:pt>
                <c:pt idx="1100">
                  <c:v>4.0437470642201827</c:v>
                </c:pt>
                <c:pt idx="1101">
                  <c:v>4.04586614678899</c:v>
                </c:pt>
                <c:pt idx="1102">
                  <c:v>4.0513204587155958</c:v>
                </c:pt>
                <c:pt idx="1103">
                  <c:v>4.0554099082568804</c:v>
                </c:pt>
                <c:pt idx="1104">
                  <c:v>4.0598926605504584</c:v>
                </c:pt>
                <c:pt idx="1105">
                  <c:v>4.0627846788990825</c:v>
                </c:pt>
                <c:pt idx="1106">
                  <c:v>4.0651535779816514</c:v>
                </c:pt>
                <c:pt idx="1107">
                  <c:v>4.0699166972477068</c:v>
                </c:pt>
                <c:pt idx="1108">
                  <c:v>4.0724001834862387</c:v>
                </c:pt>
                <c:pt idx="1109">
                  <c:v>4.0783939449541284</c:v>
                </c:pt>
                <c:pt idx="1110">
                  <c:v>4.0800055045871559</c:v>
                </c:pt>
                <c:pt idx="1111">
                  <c:v>4.0844510091743116</c:v>
                </c:pt>
                <c:pt idx="1112">
                  <c:v>4.0871912844036693</c:v>
                </c:pt>
                <c:pt idx="1113">
                  <c:v>4.0896603669724767</c:v>
                </c:pt>
                <c:pt idx="1114">
                  <c:v>4.0956628440366964</c:v>
                </c:pt>
                <c:pt idx="1115">
                  <c:v>4.0994901834862381</c:v>
                </c:pt>
                <c:pt idx="1116">
                  <c:v>4.1027099999999992</c:v>
                </c:pt>
                <c:pt idx="1117">
                  <c:v>4.106233302752293</c:v>
                </c:pt>
                <c:pt idx="1118">
                  <c:v>4.1105463302752288</c:v>
                </c:pt>
                <c:pt idx="1119">
                  <c:v>4.1147621100917426</c:v>
                </c:pt>
                <c:pt idx="1120">
                  <c:v>4.11940366972477</c:v>
                </c:pt>
                <c:pt idx="1121">
                  <c:v>4.1195834862385317</c:v>
                </c:pt>
                <c:pt idx="1122">
                  <c:v>4.1241400917431195</c:v>
                </c:pt>
                <c:pt idx="1123">
                  <c:v>4.1293327522935774</c:v>
                </c:pt>
                <c:pt idx="1124">
                  <c:v>4.1323149541284394</c:v>
                </c:pt>
                <c:pt idx="1125">
                  <c:v>4.1360286238532114</c:v>
                </c:pt>
                <c:pt idx="1126">
                  <c:v>4.139470183486238</c:v>
                </c:pt>
                <c:pt idx="1127">
                  <c:v>4.1430499999999997</c:v>
                </c:pt>
                <c:pt idx="1128">
                  <c:v>4.1467758715596332</c:v>
                </c:pt>
                <c:pt idx="1129">
                  <c:v>4.1506964220183482</c:v>
                </c:pt>
                <c:pt idx="1130">
                  <c:v>4.1552714678899081</c:v>
                </c:pt>
                <c:pt idx="1131">
                  <c:v>4.1570873394495411</c:v>
                </c:pt>
                <c:pt idx="1132">
                  <c:v>4.1597611009174305</c:v>
                </c:pt>
                <c:pt idx="1133">
                  <c:v>4.1639616513761464</c:v>
                </c:pt>
                <c:pt idx="1134">
                  <c:v>4.1690485321100912</c:v>
                </c:pt>
                <c:pt idx="1135">
                  <c:v>4.1733601834862384</c:v>
                </c:pt>
                <c:pt idx="1136">
                  <c:v>4.1758716513761458</c:v>
                </c:pt>
                <c:pt idx="1137">
                  <c:v>4.1804427522935779</c:v>
                </c:pt>
                <c:pt idx="1138">
                  <c:v>4.1834140366972479</c:v>
                </c:pt>
                <c:pt idx="1139">
                  <c:v>4.1873118348623848</c:v>
                </c:pt>
                <c:pt idx="1140">
                  <c:v>4.1904038532110084</c:v>
                </c:pt>
                <c:pt idx="1141">
                  <c:v>4.193281467889908</c:v>
                </c:pt>
                <c:pt idx="1142">
                  <c:v>4.1989824770642201</c:v>
                </c:pt>
                <c:pt idx="1143">
                  <c:v>4.2008106422018345</c:v>
                </c:pt>
                <c:pt idx="1144">
                  <c:v>4.2051713761467884</c:v>
                </c:pt>
                <c:pt idx="1145">
                  <c:v>4.207214311926605</c:v>
                </c:pt>
                <c:pt idx="1146">
                  <c:v>4.2112966972477066</c:v>
                </c:pt>
                <c:pt idx="1147">
                  <c:v>4.2157514678899073</c:v>
                </c:pt>
                <c:pt idx="1148">
                  <c:v>4.2215277064220178</c:v>
                </c:pt>
                <c:pt idx="1149">
                  <c:v>4.2251188990825685</c:v>
                </c:pt>
                <c:pt idx="1150">
                  <c:v>4.2266114678899074</c:v>
                </c:pt>
                <c:pt idx="1151">
                  <c:v>4.2304690825688072</c:v>
                </c:pt>
                <c:pt idx="1152">
                  <c:v>4.2351503669724764</c:v>
                </c:pt>
                <c:pt idx="1153">
                  <c:v>4.2381894495412844</c:v>
                </c:pt>
                <c:pt idx="1154">
                  <c:v>4.2411677064220177</c:v>
                </c:pt>
                <c:pt idx="1155">
                  <c:v>4.2464444036697238</c:v>
                </c:pt>
                <c:pt idx="1156">
                  <c:v>4.2476146788990823</c:v>
                </c:pt>
                <c:pt idx="1157">
                  <c:v>4.2545922018348614</c:v>
                </c:pt>
                <c:pt idx="1158">
                  <c:v>4.2567966055045865</c:v>
                </c:pt>
                <c:pt idx="1159">
                  <c:v>4.260849266055045</c:v>
                </c:pt>
                <c:pt idx="1160">
                  <c:v>4.2675119266055042</c:v>
                </c:pt>
                <c:pt idx="1161">
                  <c:v>4.2672725688073392</c:v>
                </c:pt>
                <c:pt idx="1162">
                  <c:v>4.2704096330275227</c:v>
                </c:pt>
                <c:pt idx="1163">
                  <c:v>4.2749886238532104</c:v>
                </c:pt>
                <c:pt idx="1164">
                  <c:v>4.2792530275229357</c:v>
                </c:pt>
                <c:pt idx="1165">
                  <c:v>4.2807819266055036</c:v>
                </c:pt>
                <c:pt idx="1166">
                  <c:v>4.2853499999999993</c:v>
                </c:pt>
                <c:pt idx="1167">
                  <c:v>4.2901948623853201</c:v>
                </c:pt>
                <c:pt idx="1168">
                  <c:v>4.2924798165137616</c:v>
                </c:pt>
                <c:pt idx="1169">
                  <c:v>4.2973295412844035</c:v>
                </c:pt>
                <c:pt idx="1170">
                  <c:v>4.3009639449541277</c:v>
                </c:pt>
                <c:pt idx="1171">
                  <c:v>4.3050770642201837</c:v>
                </c:pt>
                <c:pt idx="1172">
                  <c:v>4.3079499082568802</c:v>
                </c:pt>
                <c:pt idx="1173">
                  <c:v>4.3113275229357795</c:v>
                </c:pt>
                <c:pt idx="1174">
                  <c:v>4.3160727522935778</c:v>
                </c:pt>
                <c:pt idx="1175">
                  <c:v>4.3203411009174308</c:v>
                </c:pt>
                <c:pt idx="1176">
                  <c:v>4.3226355963302749</c:v>
                </c:pt>
                <c:pt idx="1177">
                  <c:v>4.327454220183486</c:v>
                </c:pt>
                <c:pt idx="1178">
                  <c:v>4.3305112844036691</c:v>
                </c:pt>
                <c:pt idx="1179">
                  <c:v>4.3333735779816509</c:v>
                </c:pt>
                <c:pt idx="1180">
                  <c:v>4.3384254128440363</c:v>
                </c:pt>
                <c:pt idx="1181">
                  <c:v>4.3414268807339447</c:v>
                </c:pt>
                <c:pt idx="1182">
                  <c:v>4.3448036697247705</c:v>
                </c:pt>
                <c:pt idx="1183">
                  <c:v>4.3494343119266059</c:v>
                </c:pt>
                <c:pt idx="1184">
                  <c:v>4.3548303669724771</c:v>
                </c:pt>
                <c:pt idx="1185">
                  <c:v>4.3549918348623846</c:v>
                </c:pt>
                <c:pt idx="1186">
                  <c:v>4.3621063302752292</c:v>
                </c:pt>
                <c:pt idx="1187">
                  <c:v>4.3650325688073393</c:v>
                </c:pt>
                <c:pt idx="1188">
                  <c:v>4.3670995412844036</c:v>
                </c:pt>
                <c:pt idx="1189">
                  <c:v>4.3710222935779814</c:v>
                </c:pt>
                <c:pt idx="1190">
                  <c:v>4.3736366055045863</c:v>
                </c:pt>
                <c:pt idx="1191">
                  <c:v>4.3791578899082566</c:v>
                </c:pt>
                <c:pt idx="1192">
                  <c:v>4.3812327522935774</c:v>
                </c:pt>
                <c:pt idx="1193">
                  <c:v>4.3860194495412834</c:v>
                </c:pt>
                <c:pt idx="1194">
                  <c:v>4.3894859633027519</c:v>
                </c:pt>
                <c:pt idx="1195">
                  <c:v>4.3904391743119264</c:v>
                </c:pt>
                <c:pt idx="1196">
                  <c:v>4.395813853211008</c:v>
                </c:pt>
                <c:pt idx="1197">
                  <c:v>4.3979355963302744</c:v>
                </c:pt>
                <c:pt idx="1198">
                  <c:v>4.4047937614678894</c:v>
                </c:pt>
                <c:pt idx="1199">
                  <c:v>4.4069675229357799</c:v>
                </c:pt>
                <c:pt idx="1200">
                  <c:v>4.4114856880733937</c:v>
                </c:pt>
                <c:pt idx="1201">
                  <c:v>4.4156039449541282</c:v>
                </c:pt>
                <c:pt idx="1202">
                  <c:v>4.4179776146788985</c:v>
                </c:pt>
                <c:pt idx="1203">
                  <c:v>4.422041651376146</c:v>
                </c:pt>
                <c:pt idx="1204">
                  <c:v>4.4257562385321103</c:v>
                </c:pt>
                <c:pt idx="1205">
                  <c:v>4.428848256880733</c:v>
                </c:pt>
                <c:pt idx="1206">
                  <c:v>4.4329976146788983</c:v>
                </c:pt>
                <c:pt idx="1207">
                  <c:v>4.4374684403669722</c:v>
                </c:pt>
                <c:pt idx="1208">
                  <c:v>4.4407993577981646</c:v>
                </c:pt>
                <c:pt idx="1209">
                  <c:v>4.4453266972477063</c:v>
                </c:pt>
                <c:pt idx="1210">
                  <c:v>4.4488499999999993</c:v>
                </c:pt>
                <c:pt idx="1211">
                  <c:v>4.4520561467889905</c:v>
                </c:pt>
                <c:pt idx="1212">
                  <c:v>4.4530268807339448</c:v>
                </c:pt>
                <c:pt idx="1213">
                  <c:v>4.4590364220183485</c:v>
                </c:pt>
                <c:pt idx="1214">
                  <c:v>4.461248165137615</c:v>
                </c:pt>
                <c:pt idx="1215">
                  <c:v>4.4661784403669724</c:v>
                </c:pt>
                <c:pt idx="1216">
                  <c:v>4.4702744036697251</c:v>
                </c:pt>
                <c:pt idx="1217">
                  <c:v>4.4736105504587149</c:v>
                </c:pt>
                <c:pt idx="1218">
                  <c:v>4.4758468807339451</c:v>
                </c:pt>
                <c:pt idx="1219">
                  <c:v>4.478170275229358</c:v>
                </c:pt>
                <c:pt idx="1220">
                  <c:v>4.484640366972477</c:v>
                </c:pt>
                <c:pt idx="1221">
                  <c:v>4.4898566972477054</c:v>
                </c:pt>
                <c:pt idx="1222">
                  <c:v>4.4921787155963298</c:v>
                </c:pt>
                <c:pt idx="1223">
                  <c:v>4.4974143119266046</c:v>
                </c:pt>
                <c:pt idx="1224">
                  <c:v>4.5002245871559632</c:v>
                </c:pt>
                <c:pt idx="1225">
                  <c:v>4.503754495412843</c:v>
                </c:pt>
                <c:pt idx="1226">
                  <c:v>4.5069991743119262</c:v>
                </c:pt>
                <c:pt idx="1227">
                  <c:v>4.5097876146788982</c:v>
                </c:pt>
                <c:pt idx="1228">
                  <c:v>4.5142511009174306</c:v>
                </c:pt>
                <c:pt idx="1229">
                  <c:v>4.5176247706422012</c:v>
                </c:pt>
                <c:pt idx="1230">
                  <c:v>4.5204844954128438</c:v>
                </c:pt>
                <c:pt idx="1231">
                  <c:v>4.5278698165137614</c:v>
                </c:pt>
                <c:pt idx="1232">
                  <c:v>4.5286900000000001</c:v>
                </c:pt>
                <c:pt idx="1233">
                  <c:v>4.5309600917431183</c:v>
                </c:pt>
                <c:pt idx="1234">
                  <c:v>4.535606330275229</c:v>
                </c:pt>
                <c:pt idx="1235">
                  <c:v>4.5388996330275226</c:v>
                </c:pt>
                <c:pt idx="1236">
                  <c:v>4.5424955963302747</c:v>
                </c:pt>
                <c:pt idx="1237">
                  <c:v>4.5478440366972475</c:v>
                </c:pt>
                <c:pt idx="1238">
                  <c:v>4.5513388990825687</c:v>
                </c:pt>
                <c:pt idx="1239">
                  <c:v>4.5516525688073388</c:v>
                </c:pt>
                <c:pt idx="1240">
                  <c:v>4.5586222935779812</c:v>
                </c:pt>
                <c:pt idx="1241">
                  <c:v>4.5594215596330274</c:v>
                </c:pt>
                <c:pt idx="1242">
                  <c:v>4.5651383486238526</c:v>
                </c:pt>
                <c:pt idx="1243">
                  <c:v>4.5691031192660549</c:v>
                </c:pt>
                <c:pt idx="1244">
                  <c:v>4.5740377064220183</c:v>
                </c:pt>
                <c:pt idx="1245">
                  <c:v>4.5753728440366972</c:v>
                </c:pt>
                <c:pt idx="1246">
                  <c:v>4.5791018348623851</c:v>
                </c:pt>
                <c:pt idx="1247">
                  <c:v>4.5836181651376142</c:v>
                </c:pt>
                <c:pt idx="1248">
                  <c:v>4.5894640366972475</c:v>
                </c:pt>
                <c:pt idx="1249">
                  <c:v>4.5903949541284401</c:v>
                </c:pt>
                <c:pt idx="1250">
                  <c:v>4.5943828440366969</c:v>
                </c:pt>
                <c:pt idx="1251">
                  <c:v>4.5977666972477067</c:v>
                </c:pt>
                <c:pt idx="1252">
                  <c:v>4.6035220183486238</c:v>
                </c:pt>
                <c:pt idx="1253">
                  <c:v>4.606788990825688</c:v>
                </c:pt>
                <c:pt idx="1254">
                  <c:v>4.6089937614678895</c:v>
                </c:pt>
                <c:pt idx="1255">
                  <c:v>4.6133605504587152</c:v>
                </c:pt>
                <c:pt idx="1256">
                  <c:v>4.617218165137615</c:v>
                </c:pt>
                <c:pt idx="1257">
                  <c:v>4.6219269724770635</c:v>
                </c:pt>
                <c:pt idx="1258">
                  <c:v>4.6241270642201826</c:v>
                </c:pt>
                <c:pt idx="1259">
                  <c:v>4.6271056880733941</c:v>
                </c:pt>
                <c:pt idx="1260">
                  <c:v>4.6311483486238529</c:v>
                </c:pt>
                <c:pt idx="1261">
                  <c:v>4.6343252293577981</c:v>
                </c:pt>
                <c:pt idx="1262">
                  <c:v>4.6391631192660547</c:v>
                </c:pt>
                <c:pt idx="1263">
                  <c:v>4.6415302752293579</c:v>
                </c:pt>
                <c:pt idx="1264">
                  <c:v>4.6490039449541287</c:v>
                </c:pt>
                <c:pt idx="1265">
                  <c:v>4.6505446788990819</c:v>
                </c:pt>
                <c:pt idx="1266">
                  <c:v>4.6543256880733948</c:v>
                </c:pt>
                <c:pt idx="1267">
                  <c:v>4.6574312844036694</c:v>
                </c:pt>
                <c:pt idx="1268">
                  <c:v>4.6615158715596321</c:v>
                </c:pt>
                <c:pt idx="1269">
                  <c:v>4.6624774311926602</c:v>
                </c:pt>
                <c:pt idx="1270">
                  <c:v>4.6673674311926598</c:v>
                </c:pt>
                <c:pt idx="1271">
                  <c:v>4.671153211009174</c:v>
                </c:pt>
                <c:pt idx="1272">
                  <c:v>4.6752597247706413</c:v>
                </c:pt>
                <c:pt idx="1273">
                  <c:v>4.6791496330275226</c:v>
                </c:pt>
                <c:pt idx="1274">
                  <c:v>4.6834980733944951</c:v>
                </c:pt>
                <c:pt idx="1275">
                  <c:v>4.6864500917431187</c:v>
                </c:pt>
                <c:pt idx="1276">
                  <c:v>4.690613027522935</c:v>
                </c:pt>
                <c:pt idx="1277">
                  <c:v>4.6941407339449537</c:v>
                </c:pt>
                <c:pt idx="1278">
                  <c:v>4.6987918348623854</c:v>
                </c:pt>
                <c:pt idx="1279">
                  <c:v>4.70181871559633</c:v>
                </c:pt>
                <c:pt idx="1280">
                  <c:v>4.7040422935779809</c:v>
                </c:pt>
                <c:pt idx="1281">
                  <c:v>4.7074234862385325</c:v>
                </c:pt>
                <c:pt idx="1282">
                  <c:v>4.7118016513761463</c:v>
                </c:pt>
                <c:pt idx="1283">
                  <c:v>4.7166194495412839</c:v>
                </c:pt>
                <c:pt idx="1284">
                  <c:v>4.7209586238532104</c:v>
                </c:pt>
                <c:pt idx="1285">
                  <c:v>4.7231000917431194</c:v>
                </c:pt>
                <c:pt idx="1286">
                  <c:v>4.7266662385321103</c:v>
                </c:pt>
                <c:pt idx="1287">
                  <c:v>4.7299450458715597</c:v>
                </c:pt>
                <c:pt idx="1288">
                  <c:v>4.735527155963303</c:v>
                </c:pt>
                <c:pt idx="1289">
                  <c:v>4.7382674311926607</c:v>
                </c:pt>
                <c:pt idx="1290">
                  <c:v>4.7405286238532112</c:v>
                </c:pt>
                <c:pt idx="1291">
                  <c:v>4.7458583486238526</c:v>
                </c:pt>
                <c:pt idx="1292">
                  <c:v>4.7495045871559629</c:v>
                </c:pt>
                <c:pt idx="1293">
                  <c:v>4.7518812844036695</c:v>
                </c:pt>
                <c:pt idx="1294">
                  <c:v>4.757247247706422</c:v>
                </c:pt>
                <c:pt idx="1295">
                  <c:v>4.7603292660550451</c:v>
                </c:pt>
                <c:pt idx="1296">
                  <c:v>4.76463128440367</c:v>
                </c:pt>
                <c:pt idx="1297">
                  <c:v>4.767037706422018</c:v>
                </c:pt>
                <c:pt idx="1298">
                  <c:v>4.7709307339449536</c:v>
                </c:pt>
                <c:pt idx="1299">
                  <c:v>4.7735310091743113</c:v>
                </c:pt>
                <c:pt idx="1300">
                  <c:v>4.7777184403669724</c:v>
                </c:pt>
                <c:pt idx="1301">
                  <c:v>4.7810843119266053</c:v>
                </c:pt>
                <c:pt idx="1302">
                  <c:v>4.784672844036697</c:v>
                </c:pt>
                <c:pt idx="1303">
                  <c:v>4.7890737614678898</c:v>
                </c:pt>
                <c:pt idx="1304">
                  <c:v>4.791190183486238</c:v>
                </c:pt>
                <c:pt idx="1305">
                  <c:v>4.7958605504587153</c:v>
                </c:pt>
                <c:pt idx="1306">
                  <c:v>4.8020918348623853</c:v>
                </c:pt>
                <c:pt idx="1307">
                  <c:v>4.8063255963302751</c:v>
                </c:pt>
                <c:pt idx="1308">
                  <c:v>4.807306880733945</c:v>
                </c:pt>
                <c:pt idx="1309">
                  <c:v>4.810264128440366</c:v>
                </c:pt>
                <c:pt idx="1310">
                  <c:v>4.8140674311926599</c:v>
                </c:pt>
                <c:pt idx="1311">
                  <c:v>4.8188358715596324</c:v>
                </c:pt>
                <c:pt idx="1312">
                  <c:v>4.8197943119266053</c:v>
                </c:pt>
                <c:pt idx="1313">
                  <c:v>4.8274587155963307</c:v>
                </c:pt>
                <c:pt idx="1314">
                  <c:v>4.8306250458715585</c:v>
                </c:pt>
                <c:pt idx="1315">
                  <c:v>4.8349765137614682</c:v>
                </c:pt>
                <c:pt idx="1316">
                  <c:v>4.8362128440366972</c:v>
                </c:pt>
                <c:pt idx="1317">
                  <c:v>4.8402322935779818</c:v>
                </c:pt>
                <c:pt idx="1318">
                  <c:v>4.844324770642201</c:v>
                </c:pt>
                <c:pt idx="1319">
                  <c:v>4.8494964220183485</c:v>
                </c:pt>
                <c:pt idx="1320">
                  <c:v>4.8522848623853205</c:v>
                </c:pt>
                <c:pt idx="1321">
                  <c:v>4.8534856880733948</c:v>
                </c:pt>
                <c:pt idx="1322">
                  <c:v>4.8573673394495414</c:v>
                </c:pt>
                <c:pt idx="1323">
                  <c:v>4.8634931192660549</c:v>
                </c:pt>
                <c:pt idx="1324">
                  <c:v>4.8655391743119258</c:v>
                </c:pt>
                <c:pt idx="1325">
                  <c:v>4.8696268807339447</c:v>
                </c:pt>
                <c:pt idx="1326">
                  <c:v>4.8750715596330272</c:v>
                </c:pt>
                <c:pt idx="1327">
                  <c:v>4.876959174311926</c:v>
                </c:pt>
                <c:pt idx="1328">
                  <c:v>4.8788875229357789</c:v>
                </c:pt>
                <c:pt idx="1329">
                  <c:v>4.883839633027522</c:v>
                </c:pt>
                <c:pt idx="1330">
                  <c:v>4.890772660550458</c:v>
                </c:pt>
                <c:pt idx="1331">
                  <c:v>4.8932495412844039</c:v>
                </c:pt>
                <c:pt idx="1332">
                  <c:v>4.893493211009174</c:v>
                </c:pt>
                <c:pt idx="1333">
                  <c:v>4.9002918348623847</c:v>
                </c:pt>
                <c:pt idx="1334">
                  <c:v>4.9042522018348622</c:v>
                </c:pt>
                <c:pt idx="1335">
                  <c:v>4.9080660550458708</c:v>
                </c:pt>
                <c:pt idx="1336">
                  <c:v>4.9083355045871562</c:v>
                </c:pt>
                <c:pt idx="1337">
                  <c:v>4.9136844036697243</c:v>
                </c:pt>
                <c:pt idx="1338">
                  <c:v>4.918536788990826</c:v>
                </c:pt>
                <c:pt idx="1339">
                  <c:v>4.9207437614678895</c:v>
                </c:pt>
                <c:pt idx="1340">
                  <c:v>4.9241144954128435</c:v>
                </c:pt>
                <c:pt idx="1341">
                  <c:v>4.9285197247706423</c:v>
                </c:pt>
                <c:pt idx="1342">
                  <c:v>4.933516055045871</c:v>
                </c:pt>
                <c:pt idx="1343">
                  <c:v>4.9347168807339443</c:v>
                </c:pt>
                <c:pt idx="1344">
                  <c:v>4.9393654128440359</c:v>
                </c:pt>
                <c:pt idx="1345">
                  <c:v>4.9429849541284394</c:v>
                </c:pt>
                <c:pt idx="1346">
                  <c:v>4.9461032110091745</c:v>
                </c:pt>
                <c:pt idx="1347">
                  <c:v>4.9510115596330264</c:v>
                </c:pt>
                <c:pt idx="1348">
                  <c:v>4.9535405504587153</c:v>
                </c:pt>
                <c:pt idx="1349">
                  <c:v>4.9599472477064213</c:v>
                </c:pt>
                <c:pt idx="1350">
                  <c:v>4.9634880733944948</c:v>
                </c:pt>
                <c:pt idx="1351">
                  <c:v>4.9656632110091738</c:v>
                </c:pt>
                <c:pt idx="1352">
                  <c:v>4.9687687155963305</c:v>
                </c:pt>
                <c:pt idx="1353">
                  <c:v>4.9708427522935779</c:v>
                </c:pt>
                <c:pt idx="1354">
                  <c:v>4.9778763302752287</c:v>
                </c:pt>
                <c:pt idx="1355">
                  <c:v>4.9805269724770636</c:v>
                </c:pt>
                <c:pt idx="1356">
                  <c:v>4.9846828440366968</c:v>
                </c:pt>
                <c:pt idx="1357">
                  <c:v>4.9882797247706421</c:v>
                </c:pt>
                <c:pt idx="1358">
                  <c:v>4.9894227522935779</c:v>
                </c:pt>
                <c:pt idx="1359">
                  <c:v>4.9937444954128436</c:v>
                </c:pt>
                <c:pt idx="1360">
                  <c:v>4.9988847706422019</c:v>
                </c:pt>
                <c:pt idx="1361">
                  <c:v>5.0022081651376142</c:v>
                </c:pt>
                <c:pt idx="1362">
                  <c:v>5.0053014678899084</c:v>
                </c:pt>
                <c:pt idx="1363">
                  <c:v>5.0086139449541287</c:v>
                </c:pt>
                <c:pt idx="1364">
                  <c:v>5.0134094495412844</c:v>
                </c:pt>
                <c:pt idx="1365">
                  <c:v>5.0173378899082568</c:v>
                </c:pt>
                <c:pt idx="1366">
                  <c:v>5.0209942201834856</c:v>
                </c:pt>
                <c:pt idx="1367">
                  <c:v>5.0266038532110091</c:v>
                </c:pt>
                <c:pt idx="1368">
                  <c:v>5.0293476146788985</c:v>
                </c:pt>
                <c:pt idx="1369">
                  <c:v>5.0308787155963293</c:v>
                </c:pt>
                <c:pt idx="1370">
                  <c:v>5.0352608256880727</c:v>
                </c:pt>
                <c:pt idx="1371">
                  <c:v>5.0403004587155955</c:v>
                </c:pt>
                <c:pt idx="1372">
                  <c:v>5.0426788990825688</c:v>
                </c:pt>
                <c:pt idx="1373">
                  <c:v>5.0461803669724761</c:v>
                </c:pt>
                <c:pt idx="1374">
                  <c:v>5.0504028440366966</c:v>
                </c:pt>
                <c:pt idx="1375">
                  <c:v>5.0552407339449541</c:v>
                </c:pt>
                <c:pt idx="1376">
                  <c:v>5.0568440366972478</c:v>
                </c:pt>
                <c:pt idx="1377">
                  <c:v>5.0618757798165133</c:v>
                </c:pt>
                <c:pt idx="1378">
                  <c:v>5.0640443119266054</c:v>
                </c:pt>
                <c:pt idx="1379">
                  <c:v>5.0687575229357797</c:v>
                </c:pt>
                <c:pt idx="1380">
                  <c:v>5.073089816513761</c:v>
                </c:pt>
                <c:pt idx="1381">
                  <c:v>5.0765785321100916</c:v>
                </c:pt>
                <c:pt idx="1382">
                  <c:v>5.0800853211009169</c:v>
                </c:pt>
                <c:pt idx="1383">
                  <c:v>5.0851366972477052</c:v>
                </c:pt>
                <c:pt idx="1384">
                  <c:v>5.0873393577981645</c:v>
                </c:pt>
                <c:pt idx="1385">
                  <c:v>5.0905323853211009</c:v>
                </c:pt>
                <c:pt idx="1386">
                  <c:v>5.0923872477064211</c:v>
                </c:pt>
                <c:pt idx="1387">
                  <c:v>5.0984933944954127</c:v>
                </c:pt>
                <c:pt idx="1388">
                  <c:v>5.1002533027522929</c:v>
                </c:pt>
                <c:pt idx="1389">
                  <c:v>5.1050124770642196</c:v>
                </c:pt>
                <c:pt idx="1390">
                  <c:v>5.1091120183486227</c:v>
                </c:pt>
                <c:pt idx="1391">
                  <c:v>5.1119721100917426</c:v>
                </c:pt>
                <c:pt idx="1392">
                  <c:v>5.1182011926605506</c:v>
                </c:pt>
                <c:pt idx="1393">
                  <c:v>5.119343394495413</c:v>
                </c:pt>
                <c:pt idx="1394">
                  <c:v>5.1243567889908253</c:v>
                </c:pt>
                <c:pt idx="1395">
                  <c:v>5.1263188073394499</c:v>
                </c:pt>
                <c:pt idx="1396">
                  <c:v>5.131681284403669</c:v>
                </c:pt>
                <c:pt idx="1397">
                  <c:v>5.1357203669724765</c:v>
                </c:pt>
                <c:pt idx="1398">
                  <c:v>5.1396676146788982</c:v>
                </c:pt>
                <c:pt idx="1399">
                  <c:v>5.1408107339449538</c:v>
                </c:pt>
                <c:pt idx="1400">
                  <c:v>5.1470222935779812</c:v>
                </c:pt>
                <c:pt idx="1401">
                  <c:v>5.150112568807339</c:v>
                </c:pt>
                <c:pt idx="1402">
                  <c:v>5.1519608256880733</c:v>
                </c:pt>
                <c:pt idx="1403">
                  <c:v>5.1565603669724762</c:v>
                </c:pt>
                <c:pt idx="1404">
                  <c:v>5.159526330275229</c:v>
                </c:pt>
                <c:pt idx="1405">
                  <c:v>5.1640777064220185</c:v>
                </c:pt>
                <c:pt idx="1406">
                  <c:v>5.1694332110091743</c:v>
                </c:pt>
                <c:pt idx="1407">
                  <c:v>5.1698194495412837</c:v>
                </c:pt>
                <c:pt idx="1408">
                  <c:v>5.1753778899082565</c:v>
                </c:pt>
                <c:pt idx="1409">
                  <c:v>5.1767300917431189</c:v>
                </c:pt>
                <c:pt idx="1410">
                  <c:v>5.1817855045871557</c:v>
                </c:pt>
                <c:pt idx="1411">
                  <c:v>5.1866864220183482</c:v>
                </c:pt>
                <c:pt idx="1412">
                  <c:v>5.1899511926605495</c:v>
                </c:pt>
                <c:pt idx="1413">
                  <c:v>5.1913300917431195</c:v>
                </c:pt>
                <c:pt idx="1414">
                  <c:v>5.1963980733944952</c:v>
                </c:pt>
                <c:pt idx="1415">
                  <c:v>5.1987832110091734</c:v>
                </c:pt>
                <c:pt idx="1416">
                  <c:v>5.2039431192660546</c:v>
                </c:pt>
                <c:pt idx="1417">
                  <c:v>5.2082223853211005</c:v>
                </c:pt>
                <c:pt idx="1418">
                  <c:v>5.2135677064220181</c:v>
                </c:pt>
                <c:pt idx="1419">
                  <c:v>5.2176987155963301</c:v>
                </c:pt>
                <c:pt idx="1420">
                  <c:v>5.2174332110091743</c:v>
                </c:pt>
                <c:pt idx="1421">
                  <c:v>5.2228511926605501</c:v>
                </c:pt>
                <c:pt idx="1422">
                  <c:v>5.2278693577981645</c:v>
                </c:pt>
                <c:pt idx="1423">
                  <c:v>5.2314836697247706</c:v>
                </c:pt>
                <c:pt idx="1424">
                  <c:v>5.2343158715596321</c:v>
                </c:pt>
                <c:pt idx="1425">
                  <c:v>5.2365473394495412</c:v>
                </c:pt>
                <c:pt idx="1426">
                  <c:v>5.2388567889908257</c:v>
                </c:pt>
                <c:pt idx="1427">
                  <c:v>5.2465416513761465</c:v>
                </c:pt>
                <c:pt idx="1428">
                  <c:v>5.2506949541284396</c:v>
                </c:pt>
                <c:pt idx="1429">
                  <c:v>5.2527051376146785</c:v>
                </c:pt>
                <c:pt idx="1430">
                  <c:v>5.2575763302752296</c:v>
                </c:pt>
                <c:pt idx="1431">
                  <c:v>5.2594477981651373</c:v>
                </c:pt>
                <c:pt idx="1432">
                  <c:v>5.263241467889908</c:v>
                </c:pt>
                <c:pt idx="1433">
                  <c:v>5.2671200917431182</c:v>
                </c:pt>
                <c:pt idx="1434">
                  <c:v>5.2703275229357791</c:v>
                </c:pt>
                <c:pt idx="1435">
                  <c:v>5.2756147706422016</c:v>
                </c:pt>
                <c:pt idx="1436">
                  <c:v>5.2751059633027522</c:v>
                </c:pt>
                <c:pt idx="1437">
                  <c:v>5.2802833944954122</c:v>
                </c:pt>
                <c:pt idx="1438">
                  <c:v>5.2859546788990821</c:v>
                </c:pt>
                <c:pt idx="1439">
                  <c:v>5.2887623853211005</c:v>
                </c:pt>
                <c:pt idx="1440">
                  <c:v>5.2925770642201826</c:v>
                </c:pt>
                <c:pt idx="1441">
                  <c:v>5.2980865137614677</c:v>
                </c:pt>
                <c:pt idx="1442">
                  <c:v>5.2999085321100914</c:v>
                </c:pt>
                <c:pt idx="1443">
                  <c:v>5.3039515596330267</c:v>
                </c:pt>
                <c:pt idx="1444">
                  <c:v>5.3090003669724766</c:v>
                </c:pt>
                <c:pt idx="1445">
                  <c:v>5.3109689908256881</c:v>
                </c:pt>
                <c:pt idx="1446">
                  <c:v>5.3113255045871561</c:v>
                </c:pt>
                <c:pt idx="1447">
                  <c:v>5.3189872477064215</c:v>
                </c:pt>
                <c:pt idx="1448">
                  <c:v>5.3212336697247702</c:v>
                </c:pt>
                <c:pt idx="1449">
                  <c:v>5.3259744954128436</c:v>
                </c:pt>
                <c:pt idx="1450">
                  <c:v>5.3284352293577975</c:v>
                </c:pt>
                <c:pt idx="1451">
                  <c:v>5.3312997247706422</c:v>
                </c:pt>
                <c:pt idx="1452">
                  <c:v>5.3375834862385316</c:v>
                </c:pt>
                <c:pt idx="1453">
                  <c:v>5.3391242201834856</c:v>
                </c:pt>
                <c:pt idx="1454">
                  <c:v>5.3447722935779813</c:v>
                </c:pt>
                <c:pt idx="1455">
                  <c:v>5.3482278899082569</c:v>
                </c:pt>
                <c:pt idx="1456">
                  <c:v>5.3521436697247697</c:v>
                </c:pt>
                <c:pt idx="1457">
                  <c:v>5.3545645871559628</c:v>
                </c:pt>
                <c:pt idx="1458">
                  <c:v>5.3615622935779816</c:v>
                </c:pt>
                <c:pt idx="1459">
                  <c:v>5.3616436697247707</c:v>
                </c:pt>
                <c:pt idx="1460">
                  <c:v>5.3655090825688072</c:v>
                </c:pt>
                <c:pt idx="1461">
                  <c:v>5.3697222935779818</c:v>
                </c:pt>
                <c:pt idx="1462">
                  <c:v>5.3762615596330274</c:v>
                </c:pt>
                <c:pt idx="1463">
                  <c:v>5.377584403669724</c:v>
                </c:pt>
                <c:pt idx="1464">
                  <c:v>5.3805228440366966</c:v>
                </c:pt>
                <c:pt idx="1465">
                  <c:v>5.3824603669724764</c:v>
                </c:pt>
                <c:pt idx="1466">
                  <c:v>5.3876303669724761</c:v>
                </c:pt>
                <c:pt idx="1467">
                  <c:v>5.3924184403669724</c:v>
                </c:pt>
                <c:pt idx="1468">
                  <c:v>5.396421651376146</c:v>
                </c:pt>
                <c:pt idx="1469">
                  <c:v>5.3981522935779811</c:v>
                </c:pt>
                <c:pt idx="1470">
                  <c:v>5.4021306422018345</c:v>
                </c:pt>
                <c:pt idx="1471">
                  <c:v>5.4054872477064215</c:v>
                </c:pt>
                <c:pt idx="1472">
                  <c:v>5.410043486238532</c:v>
                </c:pt>
                <c:pt idx="1473">
                  <c:v>5.4161159633027518</c:v>
                </c:pt>
                <c:pt idx="1474">
                  <c:v>5.4192674311926599</c:v>
                </c:pt>
                <c:pt idx="1475">
                  <c:v>5.4222679816513759</c:v>
                </c:pt>
                <c:pt idx="1476">
                  <c:v>5.424616788990825</c:v>
                </c:pt>
                <c:pt idx="1477">
                  <c:v>5.4308536697247707</c:v>
                </c:pt>
                <c:pt idx="1478">
                  <c:v>5.4325812844036694</c:v>
                </c:pt>
                <c:pt idx="1479">
                  <c:v>5.4361614678899084</c:v>
                </c:pt>
                <c:pt idx="1480">
                  <c:v>5.4394551376146785</c:v>
                </c:pt>
                <c:pt idx="1481">
                  <c:v>5.4425685321100916</c:v>
                </c:pt>
                <c:pt idx="1482">
                  <c:v>5.4444177064220183</c:v>
                </c:pt>
                <c:pt idx="1483">
                  <c:v>5.4498672477064218</c:v>
                </c:pt>
                <c:pt idx="1484">
                  <c:v>5.4523910091743115</c:v>
                </c:pt>
                <c:pt idx="1485">
                  <c:v>5.4568124770642195</c:v>
                </c:pt>
                <c:pt idx="1486">
                  <c:v>5.4605934862385315</c:v>
                </c:pt>
                <c:pt idx="1487">
                  <c:v>5.4659961467889904</c:v>
                </c:pt>
                <c:pt idx="1488">
                  <c:v>5.46841623853211</c:v>
                </c:pt>
                <c:pt idx="1489">
                  <c:v>5.4741627522935774</c:v>
                </c:pt>
                <c:pt idx="1490">
                  <c:v>5.4757730275229353</c:v>
                </c:pt>
                <c:pt idx="1491">
                  <c:v>5.4790422018348623</c:v>
                </c:pt>
                <c:pt idx="1492">
                  <c:v>5.485606422018348</c:v>
                </c:pt>
                <c:pt idx="1493">
                  <c:v>5.4894451376146787</c:v>
                </c:pt>
                <c:pt idx="1494">
                  <c:v>5.4913966972477057</c:v>
                </c:pt>
                <c:pt idx="1495">
                  <c:v>5.4938473394495411</c:v>
                </c:pt>
                <c:pt idx="1496">
                  <c:v>5.4976021100917425</c:v>
                </c:pt>
                <c:pt idx="1497">
                  <c:v>5.5017449541284407</c:v>
                </c:pt>
                <c:pt idx="1498">
                  <c:v>5.5041671559633016</c:v>
                </c:pt>
                <c:pt idx="1499">
                  <c:v>5.5078043119266047</c:v>
                </c:pt>
                <c:pt idx="1500">
                  <c:v>5.5122545871559625</c:v>
                </c:pt>
                <c:pt idx="1501">
                  <c:v>5.5170063302752288</c:v>
                </c:pt>
                <c:pt idx="1502">
                  <c:v>5.5179201834862379</c:v>
                </c:pt>
                <c:pt idx="1503">
                  <c:v>5.5234790825688069</c:v>
                </c:pt>
                <c:pt idx="1504">
                  <c:v>5.5289224770642198</c:v>
                </c:pt>
                <c:pt idx="1505">
                  <c:v>5.5308394495412845</c:v>
                </c:pt>
                <c:pt idx="1506">
                  <c:v>5.5356047706422018</c:v>
                </c:pt>
                <c:pt idx="1507">
                  <c:v>5.5387641284403673</c:v>
                </c:pt>
                <c:pt idx="1508">
                  <c:v>5.5438343119266049</c:v>
                </c:pt>
                <c:pt idx="1509">
                  <c:v>5.5459954128440367</c:v>
                </c:pt>
                <c:pt idx="1510">
                  <c:v>5.5498945871559631</c:v>
                </c:pt>
                <c:pt idx="1511">
                  <c:v>5.5535289908256882</c:v>
                </c:pt>
                <c:pt idx="1512">
                  <c:v>5.5560571559633027</c:v>
                </c:pt>
                <c:pt idx="1513">
                  <c:v>5.5601207339449541</c:v>
                </c:pt>
                <c:pt idx="1514">
                  <c:v>5.5650864220183482</c:v>
                </c:pt>
                <c:pt idx="1515">
                  <c:v>5.5685222935779812</c:v>
                </c:pt>
                <c:pt idx="1516">
                  <c:v>5.5724082568807338</c:v>
                </c:pt>
                <c:pt idx="1517">
                  <c:v>5.5765803669724763</c:v>
                </c:pt>
                <c:pt idx="1518">
                  <c:v>5.5805328440366972</c:v>
                </c:pt>
                <c:pt idx="1519">
                  <c:v>5.5833160550458709</c:v>
                </c:pt>
                <c:pt idx="1520">
                  <c:v>5.5870515596330268</c:v>
                </c:pt>
                <c:pt idx="1521">
                  <c:v>5.5899266055045871</c:v>
                </c:pt>
                <c:pt idx="1522">
                  <c:v>5.5923247706422021</c:v>
                </c:pt>
                <c:pt idx="1523">
                  <c:v>5.5968717431192658</c:v>
                </c:pt>
                <c:pt idx="1524">
                  <c:v>5.6029350458715594</c:v>
                </c:pt>
                <c:pt idx="1525">
                  <c:v>5.6054526605504584</c:v>
                </c:pt>
                <c:pt idx="1526">
                  <c:v>5.6093600917431194</c:v>
                </c:pt>
                <c:pt idx="1527">
                  <c:v>5.6118015596330268</c:v>
                </c:pt>
                <c:pt idx="1528">
                  <c:v>5.6119113761467885</c:v>
                </c:pt>
                <c:pt idx="1529">
                  <c:v>5.6184659633027518</c:v>
                </c:pt>
                <c:pt idx="1530">
                  <c:v>5.6235768807339443</c:v>
                </c:pt>
                <c:pt idx="1531">
                  <c:v>5.6275074311926598</c:v>
                </c:pt>
                <c:pt idx="1532">
                  <c:v>5.6306427522935776</c:v>
                </c:pt>
                <c:pt idx="1533">
                  <c:v>5.633915045871559</c:v>
                </c:pt>
                <c:pt idx="1534">
                  <c:v>5.6386899082568807</c:v>
                </c:pt>
                <c:pt idx="1535">
                  <c:v>5.6416323853210999</c:v>
                </c:pt>
                <c:pt idx="1536">
                  <c:v>5.6434377981651371</c:v>
                </c:pt>
                <c:pt idx="1537">
                  <c:v>5.6470941284403668</c:v>
                </c:pt>
                <c:pt idx="1538">
                  <c:v>5.6534027522935775</c:v>
                </c:pt>
                <c:pt idx="1539">
                  <c:v>5.6555341284403662</c:v>
                </c:pt>
                <c:pt idx="1540">
                  <c:v>5.6621805504587153</c:v>
                </c:pt>
                <c:pt idx="1541">
                  <c:v>5.6630288073394492</c:v>
                </c:pt>
                <c:pt idx="1542">
                  <c:v>5.6662730275229354</c:v>
                </c:pt>
                <c:pt idx="1543">
                  <c:v>5.6728603669724764</c:v>
                </c:pt>
                <c:pt idx="1544">
                  <c:v>5.6749435779816517</c:v>
                </c:pt>
                <c:pt idx="1545">
                  <c:v>5.6796655963302749</c:v>
                </c:pt>
                <c:pt idx="1546">
                  <c:v>5.6813782568807332</c:v>
                </c:pt>
                <c:pt idx="1547">
                  <c:v>5.6849759633027519</c:v>
                </c:pt>
                <c:pt idx="1548">
                  <c:v>5.6887915596330272</c:v>
                </c:pt>
                <c:pt idx="1549">
                  <c:v>5.6946640366972474</c:v>
                </c:pt>
                <c:pt idx="1550">
                  <c:v>5.6961877981651377</c:v>
                </c:pt>
                <c:pt idx="1551">
                  <c:v>5.7007510091743114</c:v>
                </c:pt>
                <c:pt idx="1552">
                  <c:v>5.7055040366972474</c:v>
                </c:pt>
                <c:pt idx="1553">
                  <c:v>5.7067402752293575</c:v>
                </c:pt>
                <c:pt idx="1554">
                  <c:v>5.7103844036697247</c:v>
                </c:pt>
                <c:pt idx="1555">
                  <c:v>5.7154852293577978</c:v>
                </c:pt>
                <c:pt idx="1556">
                  <c:v>5.719404036697247</c:v>
                </c:pt>
                <c:pt idx="1557">
                  <c:v>5.7216613761467885</c:v>
                </c:pt>
                <c:pt idx="1558">
                  <c:v>5.7238972477064216</c:v>
                </c:pt>
                <c:pt idx="1559">
                  <c:v>5.7296945871559632</c:v>
                </c:pt>
                <c:pt idx="1560">
                  <c:v>5.7325709174311923</c:v>
                </c:pt>
                <c:pt idx="1561">
                  <c:v>5.7370601834862383</c:v>
                </c:pt>
                <c:pt idx="1562">
                  <c:v>5.7411163302752284</c:v>
                </c:pt>
                <c:pt idx="1563">
                  <c:v>5.7427589908256875</c:v>
                </c:pt>
                <c:pt idx="1564">
                  <c:v>5.7479267889908252</c:v>
                </c:pt>
                <c:pt idx="1565">
                  <c:v>5.750611100917431</c:v>
                </c:pt>
                <c:pt idx="1566">
                  <c:v>5.7555474311926602</c:v>
                </c:pt>
                <c:pt idx="1567">
                  <c:v>5.7601237614678897</c:v>
                </c:pt>
                <c:pt idx="1568">
                  <c:v>5.763575779816513</c:v>
                </c:pt>
                <c:pt idx="1569">
                  <c:v>5.7663165137614678</c:v>
                </c:pt>
                <c:pt idx="1570">
                  <c:v>5.7728128440366975</c:v>
                </c:pt>
                <c:pt idx="1571">
                  <c:v>5.773497522935779</c:v>
                </c:pt>
                <c:pt idx="1572">
                  <c:v>5.7797462385321099</c:v>
                </c:pt>
                <c:pt idx="1573">
                  <c:v>5.7836322935779814</c:v>
                </c:pt>
                <c:pt idx="1574">
                  <c:v>5.7865108256880724</c:v>
                </c:pt>
                <c:pt idx="1575">
                  <c:v>5.7879351376146788</c:v>
                </c:pt>
                <c:pt idx="1576">
                  <c:v>5.7917782568807334</c:v>
                </c:pt>
                <c:pt idx="1577">
                  <c:v>5.7975847706422012</c:v>
                </c:pt>
                <c:pt idx="1578">
                  <c:v>5.8004680733944953</c:v>
                </c:pt>
                <c:pt idx="1579">
                  <c:v>5.8044122935779816</c:v>
                </c:pt>
                <c:pt idx="1580">
                  <c:v>5.8088040366972473</c:v>
                </c:pt>
                <c:pt idx="1581">
                  <c:v>5.8111146788990817</c:v>
                </c:pt>
                <c:pt idx="1582">
                  <c:v>5.8129747706422012</c:v>
                </c:pt>
                <c:pt idx="1583">
                  <c:v>5.8183367889908251</c:v>
                </c:pt>
                <c:pt idx="1584">
                  <c:v>5.8198854128440356</c:v>
                </c:pt>
                <c:pt idx="1585">
                  <c:v>5.8259390825688069</c:v>
                </c:pt>
                <c:pt idx="1586">
                  <c:v>5.8282839449541282</c:v>
                </c:pt>
                <c:pt idx="1587">
                  <c:v>5.8320128440366963</c:v>
                </c:pt>
                <c:pt idx="1588">
                  <c:v>5.8377699082568801</c:v>
                </c:pt>
                <c:pt idx="1589">
                  <c:v>5.8389130275229348</c:v>
                </c:pt>
                <c:pt idx="1590">
                  <c:v>5.8439779816513759</c:v>
                </c:pt>
                <c:pt idx="1591">
                  <c:v>5.8475078899082567</c:v>
                </c:pt>
                <c:pt idx="1592">
                  <c:v>5.8508050458715593</c:v>
                </c:pt>
                <c:pt idx="1593">
                  <c:v>5.8561819266055046</c:v>
                </c:pt>
                <c:pt idx="1594">
                  <c:v>5.8587459633027512</c:v>
                </c:pt>
                <c:pt idx="1595">
                  <c:v>5.8627430275229351</c:v>
                </c:pt>
                <c:pt idx="1596">
                  <c:v>5.8640751376146785</c:v>
                </c:pt>
                <c:pt idx="1597">
                  <c:v>5.8688959633027524</c:v>
                </c:pt>
                <c:pt idx="1598">
                  <c:v>5.8729770642201826</c:v>
                </c:pt>
                <c:pt idx="1599">
                  <c:v>5.8764217431192654</c:v>
                </c:pt>
                <c:pt idx="1600">
                  <c:v>5.8799774311926596</c:v>
                </c:pt>
                <c:pt idx="1601">
                  <c:v>5.8833502752293576</c:v>
                </c:pt>
                <c:pt idx="1602">
                  <c:v>5.8877039449541275</c:v>
                </c:pt>
                <c:pt idx="1603">
                  <c:v>5.8914201834862387</c:v>
                </c:pt>
                <c:pt idx="1604">
                  <c:v>5.8940844036697246</c:v>
                </c:pt>
                <c:pt idx="1605">
                  <c:v>5.8993146788990822</c:v>
                </c:pt>
                <c:pt idx="1606">
                  <c:v>5.9031691743119259</c:v>
                </c:pt>
                <c:pt idx="1607">
                  <c:v>5.9051531192660542</c:v>
                </c:pt>
                <c:pt idx="1608">
                  <c:v>5.9117658715596324</c:v>
                </c:pt>
                <c:pt idx="1609">
                  <c:v>5.9148188990825679</c:v>
                </c:pt>
                <c:pt idx="1610">
                  <c:v>5.9173496330275217</c:v>
                </c:pt>
                <c:pt idx="1611">
                  <c:v>5.92232495412844</c:v>
                </c:pt>
                <c:pt idx="1612">
                  <c:v>5.9228905504587148</c:v>
                </c:pt>
                <c:pt idx="1613">
                  <c:v>5.928752201834862</c:v>
                </c:pt>
                <c:pt idx="1614">
                  <c:v>5.9320716513761464</c:v>
                </c:pt>
                <c:pt idx="1615">
                  <c:v>5.9361247706422011</c:v>
                </c:pt>
                <c:pt idx="1616">
                  <c:v>5.9396126605504582</c:v>
                </c:pt>
                <c:pt idx="1617">
                  <c:v>5.9420655963302753</c:v>
                </c:pt>
                <c:pt idx="1618">
                  <c:v>5.9475863302752288</c:v>
                </c:pt>
                <c:pt idx="1619">
                  <c:v>5.9487268807339442</c:v>
                </c:pt>
                <c:pt idx="1620">
                  <c:v>5.953574403669724</c:v>
                </c:pt>
                <c:pt idx="1621">
                  <c:v>5.9580483486238522</c:v>
                </c:pt>
                <c:pt idx="1622">
                  <c:v>5.9606503669724766</c:v>
                </c:pt>
                <c:pt idx="1623">
                  <c:v>5.9638101834862383</c:v>
                </c:pt>
                <c:pt idx="1624">
                  <c:v>5.9682264220183479</c:v>
                </c:pt>
                <c:pt idx="1625">
                  <c:v>5.9726264220183483</c:v>
                </c:pt>
                <c:pt idx="1626">
                  <c:v>5.9767963302752287</c:v>
                </c:pt>
                <c:pt idx="1627">
                  <c:v>5.9794115596330268</c:v>
                </c:pt>
                <c:pt idx="1628">
                  <c:v>5.9843238532110083</c:v>
                </c:pt>
                <c:pt idx="1629">
                  <c:v>5.9877815596330271</c:v>
                </c:pt>
                <c:pt idx="1630">
                  <c:v>5.9902996330275222</c:v>
                </c:pt>
                <c:pt idx="1631">
                  <c:v>5.992128623853211</c:v>
                </c:pt>
                <c:pt idx="1632">
                  <c:v>5.9977671559633023</c:v>
                </c:pt>
                <c:pt idx="1633">
                  <c:v>5.9996022935779818</c:v>
                </c:pt>
                <c:pt idx="1634">
                  <c:v>6.0058182568807332</c:v>
                </c:pt>
                <c:pt idx="1635">
                  <c:v>6.0085839449541281</c:v>
                </c:pt>
                <c:pt idx="1636">
                  <c:v>6.0123111009174313</c:v>
                </c:pt>
                <c:pt idx="1637">
                  <c:v>6.01553871559633</c:v>
                </c:pt>
                <c:pt idx="1638">
                  <c:v>6.0194597247706421</c:v>
                </c:pt>
                <c:pt idx="1639">
                  <c:v>6.0237669724770635</c:v>
                </c:pt>
                <c:pt idx="1640">
                  <c:v>6.0280156880733946</c:v>
                </c:pt>
                <c:pt idx="1641">
                  <c:v>6.0315084403669719</c:v>
                </c:pt>
                <c:pt idx="1642">
                  <c:v>6.03280376146789</c:v>
                </c:pt>
                <c:pt idx="1643">
                  <c:v>6.0376522018348613</c:v>
                </c:pt>
                <c:pt idx="1644">
                  <c:v>6.0401592660550456</c:v>
                </c:pt>
                <c:pt idx="1645">
                  <c:v>6.0447399999999991</c:v>
                </c:pt>
                <c:pt idx="1646">
                  <c:v>6.0494667889908253</c:v>
                </c:pt>
                <c:pt idx="1647">
                  <c:v>6.0519235779816514</c:v>
                </c:pt>
                <c:pt idx="1648">
                  <c:v>6.0566604587155961</c:v>
                </c:pt>
                <c:pt idx="1649">
                  <c:v>6.0598281651376142</c:v>
                </c:pt>
                <c:pt idx="1650">
                  <c:v>6.0647426605504586</c:v>
                </c:pt>
                <c:pt idx="1651">
                  <c:v>6.0661272477064214</c:v>
                </c:pt>
                <c:pt idx="1652">
                  <c:v>6.0713037614678891</c:v>
                </c:pt>
                <c:pt idx="1653">
                  <c:v>6.0763665137614682</c:v>
                </c:pt>
                <c:pt idx="1654">
                  <c:v>6.0776229357798162</c:v>
                </c:pt>
                <c:pt idx="1655">
                  <c:v>6.0844316513761463</c:v>
                </c:pt>
                <c:pt idx="1656">
                  <c:v>6.0851993577981647</c:v>
                </c:pt>
                <c:pt idx="1657">
                  <c:v>6.0921455045871555</c:v>
                </c:pt>
                <c:pt idx="1658">
                  <c:v>6.0932736697247707</c:v>
                </c:pt>
                <c:pt idx="1659">
                  <c:v>6.0984847706422016</c:v>
                </c:pt>
                <c:pt idx="1660">
                  <c:v>6.1006563302752284</c:v>
                </c:pt>
                <c:pt idx="1661">
                  <c:v>6.1065113761467886</c:v>
                </c:pt>
                <c:pt idx="1662">
                  <c:v>6.1075897247706417</c:v>
                </c:pt>
                <c:pt idx="1663">
                  <c:v>6.11038119266055</c:v>
                </c:pt>
                <c:pt idx="1664">
                  <c:v>6.1163490825688065</c:v>
                </c:pt>
                <c:pt idx="1665">
                  <c:v>6.1205391743119266</c:v>
                </c:pt>
                <c:pt idx="1666">
                  <c:v>6.1229662385321095</c:v>
                </c:pt>
                <c:pt idx="1667">
                  <c:v>6.1266203669724764</c:v>
                </c:pt>
                <c:pt idx="1668">
                  <c:v>6.1302727522935774</c:v>
                </c:pt>
                <c:pt idx="1669">
                  <c:v>6.1334881651376145</c:v>
                </c:pt>
                <c:pt idx="1670">
                  <c:v>6.1395610091743116</c:v>
                </c:pt>
                <c:pt idx="1671">
                  <c:v>6.1408178899082566</c:v>
                </c:pt>
                <c:pt idx="1672">
                  <c:v>6.1468588073394494</c:v>
                </c:pt>
                <c:pt idx="1673">
                  <c:v>6.1486659633027516</c:v>
                </c:pt>
                <c:pt idx="1674">
                  <c:v>6.1514076146788987</c:v>
                </c:pt>
                <c:pt idx="1675">
                  <c:v>6.1559926605504582</c:v>
                </c:pt>
                <c:pt idx="1676">
                  <c:v>6.1582901834862378</c:v>
                </c:pt>
                <c:pt idx="1677">
                  <c:v>6.1644116513761462</c:v>
                </c:pt>
                <c:pt idx="1678">
                  <c:v>6.1693668807339446</c:v>
                </c:pt>
                <c:pt idx="1679">
                  <c:v>6.1716823853211</c:v>
                </c:pt>
                <c:pt idx="1680">
                  <c:v>6.1732462385321094</c:v>
                </c:pt>
                <c:pt idx="1681">
                  <c:v>6.1768535779816505</c:v>
                </c:pt>
                <c:pt idx="1682">
                  <c:v>6.1824505504587153</c:v>
                </c:pt>
                <c:pt idx="1683">
                  <c:v>6.1847244954128433</c:v>
                </c:pt>
                <c:pt idx="1684">
                  <c:v>6.1879630275229358</c:v>
                </c:pt>
                <c:pt idx="1685">
                  <c:v>6.1927790825688067</c:v>
                </c:pt>
                <c:pt idx="1686">
                  <c:v>6.1939068807339446</c:v>
                </c:pt>
                <c:pt idx="1687">
                  <c:v>6.2001993577981649</c:v>
                </c:pt>
                <c:pt idx="1688">
                  <c:v>6.2046720183486235</c:v>
                </c:pt>
                <c:pt idx="1689">
                  <c:v>6.2080803669724762</c:v>
                </c:pt>
                <c:pt idx="1690">
                  <c:v>6.212210458715596</c:v>
                </c:pt>
                <c:pt idx="1691">
                  <c:v>6.214468623853211</c:v>
                </c:pt>
                <c:pt idx="1692">
                  <c:v>6.2180147706422009</c:v>
                </c:pt>
                <c:pt idx="1693">
                  <c:v>6.2201757798165129</c:v>
                </c:pt>
                <c:pt idx="1694">
                  <c:v>6.2262455963302754</c:v>
                </c:pt>
                <c:pt idx="1695">
                  <c:v>6.2298901834862379</c:v>
                </c:pt>
                <c:pt idx="1696">
                  <c:v>6.2332564220183482</c:v>
                </c:pt>
                <c:pt idx="1697">
                  <c:v>6.2369762385321099</c:v>
                </c:pt>
                <c:pt idx="1698">
                  <c:v>6.2386018348623846</c:v>
                </c:pt>
                <c:pt idx="1699">
                  <c:v>6.2470514678899072</c:v>
                </c:pt>
                <c:pt idx="1700">
                  <c:v>6.2469206422018342</c:v>
                </c:pt>
                <c:pt idx="1701">
                  <c:v>6.2532565137614675</c:v>
                </c:pt>
                <c:pt idx="1702">
                  <c:v>6.2551205504587148</c:v>
                </c:pt>
                <c:pt idx="1703">
                  <c:v>6.2593499082568806</c:v>
                </c:pt>
                <c:pt idx="1704">
                  <c:v>6.2611212844036697</c:v>
                </c:pt>
                <c:pt idx="1705">
                  <c:v>6.2663060550458711</c:v>
                </c:pt>
                <c:pt idx="1706">
                  <c:v>6.2696216513761458</c:v>
                </c:pt>
                <c:pt idx="1707">
                  <c:v>6.272541284403669</c:v>
                </c:pt>
                <c:pt idx="1708">
                  <c:v>6.2767216513761461</c:v>
                </c:pt>
                <c:pt idx="1709">
                  <c:v>6.2789930275229349</c:v>
                </c:pt>
                <c:pt idx="1710">
                  <c:v>6.2844810091743115</c:v>
                </c:pt>
                <c:pt idx="1711">
                  <c:v>6.2899024770642198</c:v>
                </c:pt>
                <c:pt idx="1712">
                  <c:v>6.2903627522935777</c:v>
                </c:pt>
                <c:pt idx="1713">
                  <c:v>6.2968258715596326</c:v>
                </c:pt>
                <c:pt idx="1714">
                  <c:v>6.2984689908256879</c:v>
                </c:pt>
                <c:pt idx="1715">
                  <c:v>6.3008500917431185</c:v>
                </c:pt>
                <c:pt idx="1716">
                  <c:v>6.3087354128440367</c:v>
                </c:pt>
                <c:pt idx="1717">
                  <c:v>6.3101558715596324</c:v>
                </c:pt>
                <c:pt idx="1718">
                  <c:v>6.3132189908256873</c:v>
                </c:pt>
                <c:pt idx="1719">
                  <c:v>6.317468532110091</c:v>
                </c:pt>
                <c:pt idx="1720">
                  <c:v>6.3196291743119257</c:v>
                </c:pt>
                <c:pt idx="1721">
                  <c:v>6.3244986238532102</c:v>
                </c:pt>
                <c:pt idx="1722">
                  <c:v>6.3271224770642194</c:v>
                </c:pt>
                <c:pt idx="1723">
                  <c:v>6.3326485321100918</c:v>
                </c:pt>
                <c:pt idx="1724">
                  <c:v>6.3362392660550455</c:v>
                </c:pt>
                <c:pt idx="1725">
                  <c:v>6.3404559633027517</c:v>
                </c:pt>
                <c:pt idx="1726">
                  <c:v>6.3451145871559627</c:v>
                </c:pt>
                <c:pt idx="1727">
                  <c:v>6.3489743119266047</c:v>
                </c:pt>
                <c:pt idx="1728">
                  <c:v>6.3506340366972474</c:v>
                </c:pt>
                <c:pt idx="1729">
                  <c:v>6.3527755045871555</c:v>
                </c:pt>
                <c:pt idx="1730">
                  <c:v>6.3584358715596325</c:v>
                </c:pt>
                <c:pt idx="1731">
                  <c:v>6.3620934862385319</c:v>
                </c:pt>
                <c:pt idx="1732">
                  <c:v>6.3656355963302742</c:v>
                </c:pt>
                <c:pt idx="1733">
                  <c:v>6.3689695412844038</c:v>
                </c:pt>
                <c:pt idx="1734">
                  <c:v>6.3707023853211009</c:v>
                </c:pt>
                <c:pt idx="1735">
                  <c:v>6.3763382568807332</c:v>
                </c:pt>
                <c:pt idx="1736">
                  <c:v>6.3778723853211003</c:v>
                </c:pt>
                <c:pt idx="1737">
                  <c:v>6.3837511009174301</c:v>
                </c:pt>
                <c:pt idx="1738">
                  <c:v>6.3873676146788991</c:v>
                </c:pt>
                <c:pt idx="1739">
                  <c:v>6.3899035779816504</c:v>
                </c:pt>
                <c:pt idx="1740">
                  <c:v>6.3953876146788993</c:v>
                </c:pt>
                <c:pt idx="1741">
                  <c:v>6.3945053211009171</c:v>
                </c:pt>
                <c:pt idx="1742">
                  <c:v>6.4018450458715588</c:v>
                </c:pt>
                <c:pt idx="1743">
                  <c:v>6.4037765137614677</c:v>
                </c:pt>
                <c:pt idx="1744">
                  <c:v>6.4090033027522937</c:v>
                </c:pt>
                <c:pt idx="1745">
                  <c:v>6.4137283486238523</c:v>
                </c:pt>
                <c:pt idx="1746">
                  <c:v>6.4183174311926603</c:v>
                </c:pt>
                <c:pt idx="1747">
                  <c:v>6.4212623853211008</c:v>
                </c:pt>
                <c:pt idx="1748">
                  <c:v>6.4237292660550454</c:v>
                </c:pt>
                <c:pt idx="1749">
                  <c:v>6.4289049541284395</c:v>
                </c:pt>
                <c:pt idx="1750">
                  <c:v>6.4298542201834863</c:v>
                </c:pt>
                <c:pt idx="1751">
                  <c:v>6.4326684403669718</c:v>
                </c:pt>
                <c:pt idx="1752">
                  <c:v>6.4361038532110086</c:v>
                </c:pt>
                <c:pt idx="1753">
                  <c:v>6.4430796330275228</c:v>
                </c:pt>
                <c:pt idx="1754">
                  <c:v>6.4473541284403666</c:v>
                </c:pt>
                <c:pt idx="1755">
                  <c:v>6.4490055963302746</c:v>
                </c:pt>
                <c:pt idx="1756">
                  <c:v>6.4558230275229356</c:v>
                </c:pt>
                <c:pt idx="1757">
                  <c:v>6.4560426605504579</c:v>
                </c:pt>
                <c:pt idx="1758">
                  <c:v>6.4598451376146784</c:v>
                </c:pt>
                <c:pt idx="1759">
                  <c:v>6.4639730275229352</c:v>
                </c:pt>
                <c:pt idx="1760">
                  <c:v>6.4692519266055042</c:v>
                </c:pt>
                <c:pt idx="1761">
                  <c:v>6.4693621100917431</c:v>
                </c:pt>
                <c:pt idx="1762">
                  <c:v>6.4750194495412838</c:v>
                </c:pt>
                <c:pt idx="1763">
                  <c:v>6.4793560550458711</c:v>
                </c:pt>
                <c:pt idx="1764">
                  <c:v>6.4837609174311917</c:v>
                </c:pt>
                <c:pt idx="1765">
                  <c:v>6.4855614678899078</c:v>
                </c:pt>
                <c:pt idx="1766">
                  <c:v>6.4904449541284395</c:v>
                </c:pt>
                <c:pt idx="1767">
                  <c:v>6.4928404587155963</c:v>
                </c:pt>
                <c:pt idx="1768">
                  <c:v>6.496825779816513</c:v>
                </c:pt>
                <c:pt idx="1769">
                  <c:v>6.4991867889908255</c:v>
                </c:pt>
                <c:pt idx="1770">
                  <c:v>6.5043021100917429</c:v>
                </c:pt>
                <c:pt idx="1771">
                  <c:v>6.5082362385321098</c:v>
                </c:pt>
                <c:pt idx="1772">
                  <c:v>6.5108618348623848</c:v>
                </c:pt>
                <c:pt idx="1773">
                  <c:v>6.5166976146788986</c:v>
                </c:pt>
                <c:pt idx="1774">
                  <c:v>6.5199405504587151</c:v>
                </c:pt>
                <c:pt idx="1775">
                  <c:v>6.5233737614678891</c:v>
                </c:pt>
                <c:pt idx="1776">
                  <c:v>6.5286281651376141</c:v>
                </c:pt>
                <c:pt idx="1777">
                  <c:v>6.5306261467889906</c:v>
                </c:pt>
                <c:pt idx="1778">
                  <c:v>6.534455229357798</c:v>
                </c:pt>
                <c:pt idx="1779">
                  <c:v>6.5385459633027523</c:v>
                </c:pt>
                <c:pt idx="1780">
                  <c:v>6.5423378899082572</c:v>
                </c:pt>
                <c:pt idx="1781">
                  <c:v>6.5442750458715597</c:v>
                </c:pt>
                <c:pt idx="1782">
                  <c:v>6.5494060550458713</c:v>
                </c:pt>
                <c:pt idx="1783">
                  <c:v>6.5529849541284397</c:v>
                </c:pt>
                <c:pt idx="1784">
                  <c:v>6.5567160550458707</c:v>
                </c:pt>
                <c:pt idx="1785">
                  <c:v>6.5596112844036689</c:v>
                </c:pt>
                <c:pt idx="1786">
                  <c:v>6.5640222018348622</c:v>
                </c:pt>
                <c:pt idx="1787">
                  <c:v>6.5678999082568801</c:v>
                </c:pt>
                <c:pt idx="1788">
                  <c:v>6.5713361467889904</c:v>
                </c:pt>
                <c:pt idx="1789">
                  <c:v>6.5761377981651377</c:v>
                </c:pt>
                <c:pt idx="1790">
                  <c:v>6.5752606422018349</c:v>
                </c:pt>
                <c:pt idx="1791">
                  <c:v>6.5826044036697242</c:v>
                </c:pt>
                <c:pt idx="1792">
                  <c:v>6.5861701834862378</c:v>
                </c:pt>
                <c:pt idx="1793">
                  <c:v>6.5908755963302745</c:v>
                </c:pt>
                <c:pt idx="1794">
                  <c:v>6.5939474311926602</c:v>
                </c:pt>
                <c:pt idx="1795">
                  <c:v>6.5966413761467884</c:v>
                </c:pt>
                <c:pt idx="1796">
                  <c:v>6.6012570642201833</c:v>
                </c:pt>
                <c:pt idx="1797">
                  <c:v>6.60379</c:v>
                </c:pt>
                <c:pt idx="1798">
                  <c:v>6.6071658715596326</c:v>
                </c:pt>
                <c:pt idx="1799">
                  <c:v>6.6129142201834856</c:v>
                </c:pt>
                <c:pt idx="1800">
                  <c:v>6.6151986238532103</c:v>
                </c:pt>
                <c:pt idx="1801">
                  <c:v>6.6185474311926598</c:v>
                </c:pt>
                <c:pt idx="1802">
                  <c:v>6.6215909174311918</c:v>
                </c:pt>
                <c:pt idx="1803">
                  <c:v>6.6264681651376147</c:v>
                </c:pt>
                <c:pt idx="1804">
                  <c:v>6.6294477981651365</c:v>
                </c:pt>
                <c:pt idx="1805">
                  <c:v>6.6317667889908245</c:v>
                </c:pt>
                <c:pt idx="1806">
                  <c:v>6.6359869724770633</c:v>
                </c:pt>
                <c:pt idx="1807">
                  <c:v>6.640841559633027</c:v>
                </c:pt>
                <c:pt idx="1808">
                  <c:v>6.6431539449541281</c:v>
                </c:pt>
                <c:pt idx="1809">
                  <c:v>6.6471699082568803</c:v>
                </c:pt>
                <c:pt idx="1810">
                  <c:v>6.6515520183486236</c:v>
                </c:pt>
                <c:pt idx="1811">
                  <c:v>6.6524789908256876</c:v>
                </c:pt>
                <c:pt idx="1812">
                  <c:v>6.6583011926605495</c:v>
                </c:pt>
                <c:pt idx="1813">
                  <c:v>6.6619554128440361</c:v>
                </c:pt>
                <c:pt idx="1814">
                  <c:v>6.6654717431192649</c:v>
                </c:pt>
                <c:pt idx="1815">
                  <c:v>6.6692094495412837</c:v>
                </c:pt>
                <c:pt idx="1816">
                  <c:v>6.6734043119266051</c:v>
                </c:pt>
                <c:pt idx="1817">
                  <c:v>6.6780890825688068</c:v>
                </c:pt>
                <c:pt idx="1818">
                  <c:v>6.6814842201834859</c:v>
                </c:pt>
                <c:pt idx="1819">
                  <c:v>6.6843562385321098</c:v>
                </c:pt>
                <c:pt idx="1820">
                  <c:v>6.6876826605504585</c:v>
                </c:pt>
                <c:pt idx="1821">
                  <c:v>6.6909693577981644</c:v>
                </c:pt>
                <c:pt idx="1822">
                  <c:v>6.6948811926605503</c:v>
                </c:pt>
                <c:pt idx="1823">
                  <c:v>6.6994938532110089</c:v>
                </c:pt>
                <c:pt idx="1824">
                  <c:v>6.7039774311926603</c:v>
                </c:pt>
                <c:pt idx="1825">
                  <c:v>6.7060785321100917</c:v>
                </c:pt>
                <c:pt idx="1826">
                  <c:v>6.7113001834862382</c:v>
                </c:pt>
                <c:pt idx="1827">
                  <c:v>6.7129581651376142</c:v>
                </c:pt>
                <c:pt idx="1828">
                  <c:v>6.7166941284403672</c:v>
                </c:pt>
                <c:pt idx="1829">
                  <c:v>6.7212590825688068</c:v>
                </c:pt>
                <c:pt idx="1830">
                  <c:v>6.7262439449541276</c:v>
                </c:pt>
                <c:pt idx="1831">
                  <c:v>6.7294540366972475</c:v>
                </c:pt>
                <c:pt idx="1832">
                  <c:v>6.7321506422018338</c:v>
                </c:pt>
                <c:pt idx="1833">
                  <c:v>6.7368423853211006</c:v>
                </c:pt>
                <c:pt idx="1834">
                  <c:v>6.7413019266055043</c:v>
                </c:pt>
                <c:pt idx="1835">
                  <c:v>6.747360825688073</c:v>
                </c:pt>
                <c:pt idx="1836">
                  <c:v>6.7459368807339439</c:v>
                </c:pt>
                <c:pt idx="1837">
                  <c:v>6.7501290825688072</c:v>
                </c:pt>
                <c:pt idx="1838">
                  <c:v>6.7549945871559629</c:v>
                </c:pt>
                <c:pt idx="1839">
                  <c:v>6.7573385321100909</c:v>
                </c:pt>
                <c:pt idx="1840">
                  <c:v>6.7629066055045861</c:v>
                </c:pt>
                <c:pt idx="1841">
                  <c:v>6.7664374311926601</c:v>
                </c:pt>
                <c:pt idx="1842">
                  <c:v>6.7682686238532108</c:v>
                </c:pt>
                <c:pt idx="1843">
                  <c:v>6.7712888990825677</c:v>
                </c:pt>
                <c:pt idx="1844">
                  <c:v>6.7763849541284396</c:v>
                </c:pt>
                <c:pt idx="1845">
                  <c:v>6.7795731192660549</c:v>
                </c:pt>
                <c:pt idx="1846">
                  <c:v>6.7847269724770642</c:v>
                </c:pt>
                <c:pt idx="1847">
                  <c:v>6.7871382568807332</c:v>
                </c:pt>
                <c:pt idx="1848">
                  <c:v>6.7897358715596319</c:v>
                </c:pt>
                <c:pt idx="1849">
                  <c:v>6.7945401834862382</c:v>
                </c:pt>
                <c:pt idx="1850">
                  <c:v>6.7999345871559624</c:v>
                </c:pt>
                <c:pt idx="1851">
                  <c:v>6.8019669724770644</c:v>
                </c:pt>
                <c:pt idx="1852">
                  <c:v>6.8047658715596322</c:v>
                </c:pt>
                <c:pt idx="1853">
                  <c:v>6.8100023853211002</c:v>
                </c:pt>
                <c:pt idx="1854">
                  <c:v>6.812941743119266</c:v>
                </c:pt>
                <c:pt idx="1855">
                  <c:v>6.8152231192660544</c:v>
                </c:pt>
                <c:pt idx="1856">
                  <c:v>6.8212701834862379</c:v>
                </c:pt>
                <c:pt idx="1857">
                  <c:v>6.8236552293577981</c:v>
                </c:pt>
                <c:pt idx="1858">
                  <c:v>6.8271745871559633</c:v>
                </c:pt>
                <c:pt idx="1859">
                  <c:v>6.8340738532110095</c:v>
                </c:pt>
                <c:pt idx="1860">
                  <c:v>6.8356776146788985</c:v>
                </c:pt>
                <c:pt idx="1861">
                  <c:v>6.8388077064220179</c:v>
                </c:pt>
                <c:pt idx="1862">
                  <c:v>6.8398808256880734</c:v>
                </c:pt>
                <c:pt idx="1863">
                  <c:v>6.8460691743119257</c:v>
                </c:pt>
                <c:pt idx="1864">
                  <c:v>6.8488274311926602</c:v>
                </c:pt>
                <c:pt idx="1865">
                  <c:v>6.854029357798165</c:v>
                </c:pt>
                <c:pt idx="1866">
                  <c:v>6.8579673394495408</c:v>
                </c:pt>
                <c:pt idx="1867">
                  <c:v>6.8611569724770636</c:v>
                </c:pt>
                <c:pt idx="1868">
                  <c:v>6.8658693577981644</c:v>
                </c:pt>
                <c:pt idx="1869">
                  <c:v>6.8676095412844029</c:v>
                </c:pt>
                <c:pt idx="1870">
                  <c:v>6.8718796330275218</c:v>
                </c:pt>
                <c:pt idx="1871">
                  <c:v>6.8757385321100912</c:v>
                </c:pt>
                <c:pt idx="1872">
                  <c:v>6.8795868807339451</c:v>
                </c:pt>
                <c:pt idx="1873">
                  <c:v>6.8830927522935772</c:v>
                </c:pt>
                <c:pt idx="1874">
                  <c:v>6.8853745871559626</c:v>
                </c:pt>
                <c:pt idx="1875">
                  <c:v>6.8913407339449533</c:v>
                </c:pt>
                <c:pt idx="1876">
                  <c:v>6.8961458715596322</c:v>
                </c:pt>
                <c:pt idx="1877">
                  <c:v>6.8970605504587148</c:v>
                </c:pt>
                <c:pt idx="1878">
                  <c:v>6.8999845871559629</c:v>
                </c:pt>
                <c:pt idx="1879">
                  <c:v>6.9049319266055047</c:v>
                </c:pt>
                <c:pt idx="1880">
                  <c:v>6.9076485321100911</c:v>
                </c:pt>
                <c:pt idx="1881">
                  <c:v>6.9122577064220181</c:v>
                </c:pt>
                <c:pt idx="1882">
                  <c:v>6.9163821100917424</c:v>
                </c:pt>
                <c:pt idx="1883">
                  <c:v>6.9194994495412843</c:v>
                </c:pt>
                <c:pt idx="1884">
                  <c:v>6.9218700917431182</c:v>
                </c:pt>
                <c:pt idx="1885">
                  <c:v>6.9273777981651365</c:v>
                </c:pt>
                <c:pt idx="1886">
                  <c:v>6.9286915596330267</c:v>
                </c:pt>
                <c:pt idx="1887">
                  <c:v>6.9335911009174307</c:v>
                </c:pt>
                <c:pt idx="1888">
                  <c:v>6.9394527522935778</c:v>
                </c:pt>
                <c:pt idx="1889">
                  <c:v>6.9427612844036686</c:v>
                </c:pt>
                <c:pt idx="1890">
                  <c:v>6.9451546788990814</c:v>
                </c:pt>
                <c:pt idx="1891">
                  <c:v>6.9480423853211004</c:v>
                </c:pt>
                <c:pt idx="1892">
                  <c:v>6.9554639449541282</c:v>
                </c:pt>
                <c:pt idx="1893">
                  <c:v>6.956591284403669</c:v>
                </c:pt>
                <c:pt idx="1894">
                  <c:v>6.9592555045871558</c:v>
                </c:pt>
                <c:pt idx="1895">
                  <c:v>6.9634254128440363</c:v>
                </c:pt>
                <c:pt idx="1896">
                  <c:v>6.9681128440366971</c:v>
                </c:pt>
                <c:pt idx="1897">
                  <c:v>6.9677922018348619</c:v>
                </c:pt>
                <c:pt idx="1898">
                  <c:v>6.9748362385321094</c:v>
                </c:pt>
                <c:pt idx="1899">
                  <c:v>6.9780349541284403</c:v>
                </c:pt>
                <c:pt idx="1900">
                  <c:v>6.9825251376146786</c:v>
                </c:pt>
                <c:pt idx="1901">
                  <c:v>6.9860733944954125</c:v>
                </c:pt>
                <c:pt idx="1902">
                  <c:v>6.9877248623853205</c:v>
                </c:pt>
                <c:pt idx="1903">
                  <c:v>6.9936480733944952</c:v>
                </c:pt>
                <c:pt idx="1904">
                  <c:v>6.9948712844036693</c:v>
                </c:pt>
                <c:pt idx="1905">
                  <c:v>6.9991671559633017</c:v>
                </c:pt>
                <c:pt idx="1906">
                  <c:v>7.0057593577981647</c:v>
                </c:pt>
                <c:pt idx="1907">
                  <c:v>7.0077944036697239</c:v>
                </c:pt>
                <c:pt idx="1908">
                  <c:v>7.0134622018348614</c:v>
                </c:pt>
                <c:pt idx="1909">
                  <c:v>7.0171412844036691</c:v>
                </c:pt>
                <c:pt idx="1910">
                  <c:v>7.0181999999999993</c:v>
                </c:pt>
                <c:pt idx="1911">
                  <c:v>7.022386055045871</c:v>
                </c:pt>
                <c:pt idx="1912">
                  <c:v>7.0263552293577982</c:v>
                </c:pt>
                <c:pt idx="1913">
                  <c:v>7.031260917431192</c:v>
                </c:pt>
                <c:pt idx="1914">
                  <c:v>7.0340988073394497</c:v>
                </c:pt>
                <c:pt idx="1915">
                  <c:v>7.0369064220183484</c:v>
                </c:pt>
                <c:pt idx="1916">
                  <c:v>7.0405216513761459</c:v>
                </c:pt>
                <c:pt idx="1917">
                  <c:v>7.0454921100917423</c:v>
                </c:pt>
                <c:pt idx="1918">
                  <c:v>7.0474707339449543</c:v>
                </c:pt>
                <c:pt idx="1919">
                  <c:v>7.0519049541284398</c:v>
                </c:pt>
                <c:pt idx="1920">
                  <c:v>7.0568675229357787</c:v>
                </c:pt>
                <c:pt idx="1921">
                  <c:v>7.0593168807339444</c:v>
                </c:pt>
                <c:pt idx="1922">
                  <c:v>7.0644099082568808</c:v>
                </c:pt>
                <c:pt idx="1923">
                  <c:v>7.066228440366972</c:v>
                </c:pt>
                <c:pt idx="1924">
                  <c:v>7.0687530275229351</c:v>
                </c:pt>
                <c:pt idx="1925">
                  <c:v>7.0735730275229356</c:v>
                </c:pt>
                <c:pt idx="1926">
                  <c:v>7.0778628440366971</c:v>
                </c:pt>
                <c:pt idx="1927">
                  <c:v>7.0806756880733941</c:v>
                </c:pt>
                <c:pt idx="1928">
                  <c:v>7.0860411926605504</c:v>
                </c:pt>
                <c:pt idx="1929">
                  <c:v>7.0877980733944952</c:v>
                </c:pt>
                <c:pt idx="1930">
                  <c:v>7.0930262385321097</c:v>
                </c:pt>
                <c:pt idx="1931">
                  <c:v>7.0957630275229358</c:v>
                </c:pt>
                <c:pt idx="1932">
                  <c:v>7.100651651376146</c:v>
                </c:pt>
                <c:pt idx="1933">
                  <c:v>7.1041251376146786</c:v>
                </c:pt>
                <c:pt idx="1934">
                  <c:v>7.1066397247706412</c:v>
                </c:pt>
                <c:pt idx="1935">
                  <c:v>7.1111888990825678</c:v>
                </c:pt>
                <c:pt idx="1936">
                  <c:v>7.1134925688073389</c:v>
                </c:pt>
                <c:pt idx="1937">
                  <c:v>7.1185623853211002</c:v>
                </c:pt>
                <c:pt idx="1938">
                  <c:v>7.12256871559633</c:v>
                </c:pt>
                <c:pt idx="1939">
                  <c:v>7.1247665137614673</c:v>
                </c:pt>
                <c:pt idx="1940">
                  <c:v>7.1301355045871562</c:v>
                </c:pt>
                <c:pt idx="1941">
                  <c:v>7.1315796330275232</c:v>
                </c:pt>
                <c:pt idx="1942">
                  <c:v>7.1341243119266053</c:v>
                </c:pt>
                <c:pt idx="1943">
                  <c:v>7.1377610091743113</c:v>
                </c:pt>
                <c:pt idx="1944">
                  <c:v>7.1454402752293573</c:v>
                </c:pt>
                <c:pt idx="1945">
                  <c:v>7.1486486238532105</c:v>
                </c:pt>
                <c:pt idx="1946">
                  <c:v>7.1509243119266053</c:v>
                </c:pt>
                <c:pt idx="1947">
                  <c:v>7.1567325688073389</c:v>
                </c:pt>
                <c:pt idx="1948">
                  <c:v>7.1591144954128429</c:v>
                </c:pt>
                <c:pt idx="1949">
                  <c:v>7.1622856880733936</c:v>
                </c:pt>
                <c:pt idx="1950">
                  <c:v>7.1657964220183477</c:v>
                </c:pt>
                <c:pt idx="1951">
                  <c:v>7.1694023853211002</c:v>
                </c:pt>
                <c:pt idx="1952">
                  <c:v>7.1723566055045866</c:v>
                </c:pt>
                <c:pt idx="1953">
                  <c:v>7.1778358715596324</c:v>
                </c:pt>
                <c:pt idx="1954">
                  <c:v>7.1807060550458708</c:v>
                </c:pt>
                <c:pt idx="1955">
                  <c:v>7.1849656880733939</c:v>
                </c:pt>
                <c:pt idx="1956">
                  <c:v>7.1886512844036687</c:v>
                </c:pt>
                <c:pt idx="1957">
                  <c:v>7.1895638532110091</c:v>
                </c:pt>
                <c:pt idx="1958">
                  <c:v>7.1961122935779809</c:v>
                </c:pt>
                <c:pt idx="1959">
                  <c:v>7.1982615596330266</c:v>
                </c:pt>
                <c:pt idx="1960">
                  <c:v>7.2052211926605496</c:v>
                </c:pt>
                <c:pt idx="1961">
                  <c:v>7.2072296330275227</c:v>
                </c:pt>
                <c:pt idx="1962">
                  <c:v>7.2092935779816507</c:v>
                </c:pt>
                <c:pt idx="1963">
                  <c:v>7.2148082568807332</c:v>
                </c:pt>
                <c:pt idx="1964">
                  <c:v>7.2170633944954128</c:v>
                </c:pt>
                <c:pt idx="1965">
                  <c:v>7.2212004587155958</c:v>
                </c:pt>
                <c:pt idx="1966">
                  <c:v>7.2250016513761466</c:v>
                </c:pt>
                <c:pt idx="1967">
                  <c:v>7.230470825688073</c:v>
                </c:pt>
                <c:pt idx="1968">
                  <c:v>7.2325120183486238</c:v>
                </c:pt>
                <c:pt idx="1969">
                  <c:v>7.2378648623853206</c:v>
                </c:pt>
                <c:pt idx="1970">
                  <c:v>7.2381535779816506</c:v>
                </c:pt>
                <c:pt idx="1971">
                  <c:v>7.2450204587155955</c:v>
                </c:pt>
                <c:pt idx="1972">
                  <c:v>7.2473740366972477</c:v>
                </c:pt>
                <c:pt idx="1973">
                  <c:v>7.2482984403669715</c:v>
                </c:pt>
                <c:pt idx="1974">
                  <c:v>7.2540738532110085</c:v>
                </c:pt>
                <c:pt idx="1975">
                  <c:v>7.2583574311926604</c:v>
                </c:pt>
                <c:pt idx="1976">
                  <c:v>7.2581478899082565</c:v>
                </c:pt>
                <c:pt idx="1977">
                  <c:v>7.265424770642201</c:v>
                </c:pt>
                <c:pt idx="1978">
                  <c:v>7.2687468807339446</c:v>
                </c:pt>
                <c:pt idx="1979">
                  <c:v>7.2715094495412842</c:v>
                </c:pt>
                <c:pt idx="1980">
                  <c:v>7.2774370642201829</c:v>
                </c:pt>
                <c:pt idx="1981">
                  <c:v>7.2796139449541286</c:v>
                </c:pt>
                <c:pt idx="1982">
                  <c:v>7.2834701834862381</c:v>
                </c:pt>
                <c:pt idx="1983">
                  <c:v>7.2879178899082557</c:v>
                </c:pt>
                <c:pt idx="1984">
                  <c:v>7.292852018348623</c:v>
                </c:pt>
                <c:pt idx="1985">
                  <c:v>7.2941294495412841</c:v>
                </c:pt>
                <c:pt idx="1986">
                  <c:v>7.2984581651376139</c:v>
                </c:pt>
                <c:pt idx="1987">
                  <c:v>7.3023061467889896</c:v>
                </c:pt>
                <c:pt idx="1988">
                  <c:v>7.3070272477064222</c:v>
                </c:pt>
                <c:pt idx="1989">
                  <c:v>7.3088435779816514</c:v>
                </c:pt>
                <c:pt idx="1990">
                  <c:v>7.3121132110091738</c:v>
                </c:pt>
                <c:pt idx="1991">
                  <c:v>7.3167056880733945</c:v>
                </c:pt>
                <c:pt idx="1992">
                  <c:v>7.3203480733944941</c:v>
                </c:pt>
                <c:pt idx="1993">
                  <c:v>7.3239146788990821</c:v>
                </c:pt>
                <c:pt idx="1994">
                  <c:v>7.3258723853210999</c:v>
                </c:pt>
                <c:pt idx="1995">
                  <c:v>7.3322239449541273</c:v>
                </c:pt>
                <c:pt idx="1996">
                  <c:v>7.3362363302752289</c:v>
                </c:pt>
                <c:pt idx="1997">
                  <c:v>7.3381826605504585</c:v>
                </c:pt>
                <c:pt idx="1998">
                  <c:v>7.3425826605504581</c:v>
                </c:pt>
                <c:pt idx="1999">
                  <c:v>7.3394784403669719</c:v>
                </c:pt>
                <c:pt idx="2000">
                  <c:v>7.3406534862385318</c:v>
                </c:pt>
                <c:pt idx="2001">
                  <c:v>7.34183110091743</c:v>
                </c:pt>
                <c:pt idx="2002">
                  <c:v>7.3425292660550454</c:v>
                </c:pt>
                <c:pt idx="2003">
                  <c:v>7.3394530275229348</c:v>
                </c:pt>
                <c:pt idx="2004">
                  <c:v>7.3426692660550454</c:v>
                </c:pt>
                <c:pt idx="2005">
                  <c:v>7.3414566055045869</c:v>
                </c:pt>
                <c:pt idx="2006">
                  <c:v>7.3416272477064215</c:v>
                </c:pt>
                <c:pt idx="2007">
                  <c:v>7.3388444954128431</c:v>
                </c:pt>
                <c:pt idx="2008">
                  <c:v>7.3396192660550454</c:v>
                </c:pt>
                <c:pt idx="2009">
                  <c:v>7.3407688990825681</c:v>
                </c:pt>
                <c:pt idx="2010">
                  <c:v>7.3391551376146786</c:v>
                </c:pt>
                <c:pt idx="2011">
                  <c:v>7.3414671559633016</c:v>
                </c:pt>
                <c:pt idx="2012">
                  <c:v>7.341572110091743</c:v>
                </c:pt>
                <c:pt idx="2013">
                  <c:v>7.3408012844036694</c:v>
                </c:pt>
                <c:pt idx="2014">
                  <c:v>7.3376545871559626</c:v>
                </c:pt>
                <c:pt idx="2015">
                  <c:v>7.3420060550458714</c:v>
                </c:pt>
                <c:pt idx="2016">
                  <c:v>7.3397164220183475</c:v>
                </c:pt>
                <c:pt idx="2017">
                  <c:v>7.3413971559633024</c:v>
                </c:pt>
                <c:pt idx="2018">
                  <c:v>7.3385723853211005</c:v>
                </c:pt>
                <c:pt idx="2019">
                  <c:v>7.3385028440366966</c:v>
                </c:pt>
                <c:pt idx="2020">
                  <c:v>7.3410585321100905</c:v>
                </c:pt>
                <c:pt idx="2021">
                  <c:v>7.3384424770642198</c:v>
                </c:pt>
                <c:pt idx="2022">
                  <c:v>7.3400724770642194</c:v>
                </c:pt>
                <c:pt idx="2023">
                  <c:v>7.3410637614678897</c:v>
                </c:pt>
                <c:pt idx="2024">
                  <c:v>7.3411976146788982</c:v>
                </c:pt>
                <c:pt idx="2025">
                  <c:v>7.339008990825687</c:v>
                </c:pt>
                <c:pt idx="2026">
                  <c:v>7.3390510091743115</c:v>
                </c:pt>
                <c:pt idx="2027">
                  <c:v>7.3418056880733946</c:v>
                </c:pt>
                <c:pt idx="2028">
                  <c:v>7.3411933027522931</c:v>
                </c:pt>
                <c:pt idx="2029">
                  <c:v>7.3407557798165124</c:v>
                </c:pt>
                <c:pt idx="2030">
                  <c:v>7.3410637614678897</c:v>
                </c:pt>
                <c:pt idx="2031">
                  <c:v>7.3395868807339442</c:v>
                </c:pt>
                <c:pt idx="2032">
                  <c:v>7.3404250458715596</c:v>
                </c:pt>
                <c:pt idx="2033">
                  <c:v>7.3403463302752279</c:v>
                </c:pt>
                <c:pt idx="2034">
                  <c:v>7.3415379816513751</c:v>
                </c:pt>
                <c:pt idx="2035">
                  <c:v>7.3391774311926596</c:v>
                </c:pt>
                <c:pt idx="2036">
                  <c:v>7.3393362385321099</c:v>
                </c:pt>
                <c:pt idx="2037">
                  <c:v>7.3407514678899073</c:v>
                </c:pt>
                <c:pt idx="2038">
                  <c:v>7.3400165137614666</c:v>
                </c:pt>
                <c:pt idx="2039">
                  <c:v>7.3401223853211004</c:v>
                </c:pt>
                <c:pt idx="2040">
                  <c:v>7.3377399082568804</c:v>
                </c:pt>
                <c:pt idx="2041">
                  <c:v>7.3407059633027512</c:v>
                </c:pt>
                <c:pt idx="2042">
                  <c:v>7.3414199082568805</c:v>
                </c:pt>
                <c:pt idx="2043">
                  <c:v>7.3399490825688067</c:v>
                </c:pt>
                <c:pt idx="2044">
                  <c:v>7.3383677064220176</c:v>
                </c:pt>
                <c:pt idx="2045">
                  <c:v>7.3403900917431191</c:v>
                </c:pt>
                <c:pt idx="2046">
                  <c:v>7.3410095412844036</c:v>
                </c:pt>
                <c:pt idx="2047">
                  <c:v>7.3393799999999993</c:v>
                </c:pt>
                <c:pt idx="2048">
                  <c:v>7.3394810091743112</c:v>
                </c:pt>
                <c:pt idx="2049">
                  <c:v>7.3402168807339452</c:v>
                </c:pt>
                <c:pt idx="2050">
                  <c:v>7.3403542201834862</c:v>
                </c:pt>
                <c:pt idx="2051">
                  <c:v>7.3375014678899078</c:v>
                </c:pt>
                <c:pt idx="2052">
                  <c:v>7.3394731192660547</c:v>
                </c:pt>
                <c:pt idx="2053">
                  <c:v>7.3384709174311924</c:v>
                </c:pt>
                <c:pt idx="2054">
                  <c:v>7.3391936697247706</c:v>
                </c:pt>
                <c:pt idx="2055">
                  <c:v>7.3406184403669714</c:v>
                </c:pt>
                <c:pt idx="2056">
                  <c:v>7.3382250458715585</c:v>
                </c:pt>
                <c:pt idx="2057">
                  <c:v>7.3405939449541284</c:v>
                </c:pt>
                <c:pt idx="2058">
                  <c:v>7.3406184403669714</c:v>
                </c:pt>
                <c:pt idx="2059">
                  <c:v>7.3414023853211008</c:v>
                </c:pt>
                <c:pt idx="2060">
                  <c:v>7.3421618348623854</c:v>
                </c:pt>
                <c:pt idx="2061">
                  <c:v>7.3394460550458707</c:v>
                </c:pt>
                <c:pt idx="2062">
                  <c:v>7.3398721100917426</c:v>
                </c:pt>
                <c:pt idx="2063">
                  <c:v>7.3410278899082559</c:v>
                </c:pt>
                <c:pt idx="2064">
                  <c:v>7.3364616513761467</c:v>
                </c:pt>
                <c:pt idx="2065">
                  <c:v>7.3422493577981642</c:v>
                </c:pt>
                <c:pt idx="2066">
                  <c:v>7.3394757798165138</c:v>
                </c:pt>
                <c:pt idx="2067">
                  <c:v>7.3400165137614666</c:v>
                </c:pt>
                <c:pt idx="2068">
                  <c:v>7.3412291743119269</c:v>
                </c:pt>
                <c:pt idx="2069">
                  <c:v>7.3411127522935766</c:v>
                </c:pt>
                <c:pt idx="2070">
                  <c:v>7.341104954128439</c:v>
                </c:pt>
                <c:pt idx="2071">
                  <c:v>7.3403</c:v>
                </c:pt>
                <c:pt idx="2072">
                  <c:v>7.3422160550458715</c:v>
                </c:pt>
                <c:pt idx="2073">
                  <c:v>7.338973119266055</c:v>
                </c:pt>
                <c:pt idx="2074">
                  <c:v>7.3386270642201836</c:v>
                </c:pt>
                <c:pt idx="2075">
                  <c:v>7.340624587155963</c:v>
                </c:pt>
                <c:pt idx="2076">
                  <c:v>7.3395868807339442</c:v>
                </c:pt>
                <c:pt idx="2077">
                  <c:v>7.3401888990825679</c:v>
                </c:pt>
                <c:pt idx="2078">
                  <c:v>7.3405808256880736</c:v>
                </c:pt>
                <c:pt idx="2079">
                  <c:v>7.3412833944954121</c:v>
                </c:pt>
                <c:pt idx="2080">
                  <c:v>7.3409815596330263</c:v>
                </c:pt>
                <c:pt idx="2081">
                  <c:v>7.3403874311926609</c:v>
                </c:pt>
                <c:pt idx="2082">
                  <c:v>7.3391328440366967</c:v>
                </c:pt>
                <c:pt idx="2083">
                  <c:v>7.3401345871559629</c:v>
                </c:pt>
                <c:pt idx="2084">
                  <c:v>7.3393690825688065</c:v>
                </c:pt>
                <c:pt idx="2085">
                  <c:v>7.3401722018348616</c:v>
                </c:pt>
                <c:pt idx="2086">
                  <c:v>7.3395720183486235</c:v>
                </c:pt>
                <c:pt idx="2087">
                  <c:v>7.3411591743119269</c:v>
                </c:pt>
                <c:pt idx="2088">
                  <c:v>7.3394766972477052</c:v>
                </c:pt>
                <c:pt idx="2089">
                  <c:v>7.3428250458715594</c:v>
                </c:pt>
                <c:pt idx="2090">
                  <c:v>7.3385453211009173</c:v>
                </c:pt>
                <c:pt idx="2091">
                  <c:v>7.340376055045871</c:v>
                </c:pt>
                <c:pt idx="2092">
                  <c:v>7.339083853211009</c:v>
                </c:pt>
                <c:pt idx="2093">
                  <c:v>7.3405195412844026</c:v>
                </c:pt>
                <c:pt idx="2094">
                  <c:v>7.3402614678899081</c:v>
                </c:pt>
                <c:pt idx="2095">
                  <c:v>7.341265045871558</c:v>
                </c:pt>
                <c:pt idx="2096">
                  <c:v>7.3411591743119269</c:v>
                </c:pt>
                <c:pt idx="2097">
                  <c:v>7.3388716513761461</c:v>
                </c:pt>
                <c:pt idx="2098">
                  <c:v>7.3436701834862381</c:v>
                </c:pt>
                <c:pt idx="2099">
                  <c:v>7.3408249541284398</c:v>
                </c:pt>
                <c:pt idx="2100">
                  <c:v>7.3409877064220179</c:v>
                </c:pt>
                <c:pt idx="2101">
                  <c:v>7.340557247706422</c:v>
                </c:pt>
                <c:pt idx="2102">
                  <c:v>7.3384612844036692</c:v>
                </c:pt>
                <c:pt idx="2103">
                  <c:v>7.3390409174311921</c:v>
                </c:pt>
                <c:pt idx="2104">
                  <c:v>7.3397793577981645</c:v>
                </c:pt>
                <c:pt idx="2105">
                  <c:v>7.3384888990825683</c:v>
                </c:pt>
                <c:pt idx="2106">
                  <c:v>7.3419745871559616</c:v>
                </c:pt>
                <c:pt idx="2107">
                  <c:v>7.3390912844036693</c:v>
                </c:pt>
                <c:pt idx="2108">
                  <c:v>7.3416202752293573</c:v>
                </c:pt>
                <c:pt idx="2109">
                  <c:v>7.3398607339449526</c:v>
                </c:pt>
                <c:pt idx="2110">
                  <c:v>7.3405738532110085</c:v>
                </c:pt>
                <c:pt idx="2111">
                  <c:v>7.3392867889908251</c:v>
                </c:pt>
                <c:pt idx="2112">
                  <c:v>7.3411119266055032</c:v>
                </c:pt>
                <c:pt idx="2113">
                  <c:v>7.3387828440366967</c:v>
                </c:pt>
                <c:pt idx="2114">
                  <c:v>7.3388751376146786</c:v>
                </c:pt>
                <c:pt idx="2115">
                  <c:v>7.3405694495412837</c:v>
                </c:pt>
                <c:pt idx="2116">
                  <c:v>7.3366615596330274</c:v>
                </c:pt>
                <c:pt idx="2117">
                  <c:v>7.3416299082568797</c:v>
                </c:pt>
                <c:pt idx="2118">
                  <c:v>7.3412203669724772</c:v>
                </c:pt>
                <c:pt idx="2119">
                  <c:v>7.3410313761467885</c:v>
                </c:pt>
                <c:pt idx="2120">
                  <c:v>7.3415790825688072</c:v>
                </c:pt>
                <c:pt idx="2121">
                  <c:v>7.3397286238532109</c:v>
                </c:pt>
                <c:pt idx="2122">
                  <c:v>7.3396088073394488</c:v>
                </c:pt>
                <c:pt idx="2123">
                  <c:v>7.3388073394495406</c:v>
                </c:pt>
                <c:pt idx="2124">
                  <c:v>7.3392907339449538</c:v>
                </c:pt>
                <c:pt idx="2125">
                  <c:v>7.34068752293578</c:v>
                </c:pt>
                <c:pt idx="2126">
                  <c:v>7.3396533944954117</c:v>
                </c:pt>
                <c:pt idx="2127">
                  <c:v>7.3401345871559629</c:v>
                </c:pt>
                <c:pt idx="2128">
                  <c:v>7.3386161467889899</c:v>
                </c:pt>
                <c:pt idx="2129">
                  <c:v>7.3406726605504575</c:v>
                </c:pt>
                <c:pt idx="2130">
                  <c:v>7.3391905504587145</c:v>
                </c:pt>
                <c:pt idx="2131">
                  <c:v>7.3387657798165131</c:v>
                </c:pt>
                <c:pt idx="2132">
                  <c:v>7.3410139449541276</c:v>
                </c:pt>
                <c:pt idx="2133">
                  <c:v>7.3376520183486234</c:v>
                </c:pt>
                <c:pt idx="2134">
                  <c:v>7.3413323853211008</c:v>
                </c:pt>
                <c:pt idx="2135">
                  <c:v>7.3391485321100909</c:v>
                </c:pt>
                <c:pt idx="2136">
                  <c:v>7.3388196330275228</c:v>
                </c:pt>
                <c:pt idx="2137">
                  <c:v>7.3414845871559624</c:v>
                </c:pt>
                <c:pt idx="2138">
                  <c:v>7.3389609174311925</c:v>
                </c:pt>
                <c:pt idx="2139">
                  <c:v>7.3400838532110075</c:v>
                </c:pt>
                <c:pt idx="2140">
                  <c:v>7.3396665137614674</c:v>
                </c:pt>
                <c:pt idx="2141">
                  <c:v>7.3393668807339436</c:v>
                </c:pt>
                <c:pt idx="2142">
                  <c:v>7.3426858715596328</c:v>
                </c:pt>
                <c:pt idx="2143">
                  <c:v>7.3391367889908246</c:v>
                </c:pt>
                <c:pt idx="2144">
                  <c:v>7.3387981651376144</c:v>
                </c:pt>
                <c:pt idx="2145">
                  <c:v>7.3425319266055045</c:v>
                </c:pt>
                <c:pt idx="2146">
                  <c:v>7.3405580733944946</c:v>
                </c:pt>
                <c:pt idx="2147">
                  <c:v>7.3376799999999998</c:v>
                </c:pt>
                <c:pt idx="2148">
                  <c:v>7.3407216513761462</c:v>
                </c:pt>
                <c:pt idx="2149">
                  <c:v>7.3393288073394496</c:v>
                </c:pt>
                <c:pt idx="2150">
                  <c:v>7.3394088990825681</c:v>
                </c:pt>
                <c:pt idx="2151">
                  <c:v>7.3381021100917421</c:v>
                </c:pt>
                <c:pt idx="2152">
                  <c:v>7.3411923853210999</c:v>
                </c:pt>
                <c:pt idx="2153">
                  <c:v>7.3393261467889905</c:v>
                </c:pt>
                <c:pt idx="2154">
                  <c:v>7.340784678899082</c:v>
                </c:pt>
                <c:pt idx="2155">
                  <c:v>7.3389709174311921</c:v>
                </c:pt>
                <c:pt idx="2156">
                  <c:v>7.3433675229357789</c:v>
                </c:pt>
                <c:pt idx="2157">
                  <c:v>7.338508532110092</c:v>
                </c:pt>
                <c:pt idx="2158">
                  <c:v>7.3398799999999991</c:v>
                </c:pt>
                <c:pt idx="2159">
                  <c:v>7.3394346788990816</c:v>
                </c:pt>
                <c:pt idx="2160">
                  <c:v>7.3406735779816517</c:v>
                </c:pt>
                <c:pt idx="2161">
                  <c:v>7.3389822935779812</c:v>
                </c:pt>
                <c:pt idx="2162">
                  <c:v>7.3386782568807334</c:v>
                </c:pt>
                <c:pt idx="2163">
                  <c:v>7.3381866055045863</c:v>
                </c:pt>
                <c:pt idx="2164">
                  <c:v>7.3399604587155949</c:v>
                </c:pt>
                <c:pt idx="2165">
                  <c:v>7.3387894495412844</c:v>
                </c:pt>
                <c:pt idx="2166">
                  <c:v>7.339529999999999</c:v>
                </c:pt>
                <c:pt idx="2167">
                  <c:v>7.3400375229357797</c:v>
                </c:pt>
                <c:pt idx="2168">
                  <c:v>7.3367827522935771</c:v>
                </c:pt>
                <c:pt idx="2169">
                  <c:v>7.3388405504587153</c:v>
                </c:pt>
                <c:pt idx="2170">
                  <c:v>7.3389963302752292</c:v>
                </c:pt>
                <c:pt idx="2171">
                  <c:v>7.3380295412844028</c:v>
                </c:pt>
                <c:pt idx="2172">
                  <c:v>7.3379144954128437</c:v>
                </c:pt>
                <c:pt idx="2173">
                  <c:v>7.339322660550458</c:v>
                </c:pt>
                <c:pt idx="2174">
                  <c:v>7.3382373394495408</c:v>
                </c:pt>
                <c:pt idx="2175">
                  <c:v>7.3400724770642194</c:v>
                </c:pt>
                <c:pt idx="2176">
                  <c:v>7.3389980733944951</c:v>
                </c:pt>
                <c:pt idx="2177">
                  <c:v>7.3404364220183478</c:v>
                </c:pt>
                <c:pt idx="2178">
                  <c:v>7.3394035779816509</c:v>
                </c:pt>
                <c:pt idx="2179">
                  <c:v>7.3414399999999995</c:v>
                </c:pt>
                <c:pt idx="2180">
                  <c:v>7.3395598165137601</c:v>
                </c:pt>
                <c:pt idx="2181">
                  <c:v>7.3406070642201833</c:v>
                </c:pt>
                <c:pt idx="2182">
                  <c:v>7.3398502752293568</c:v>
                </c:pt>
                <c:pt idx="2183">
                  <c:v>7.3407050458715588</c:v>
                </c:pt>
                <c:pt idx="2184">
                  <c:v>7.340297339449541</c:v>
                </c:pt>
                <c:pt idx="2185">
                  <c:v>7.3394591743119264</c:v>
                </c:pt>
                <c:pt idx="2186">
                  <c:v>7.3407497247706424</c:v>
                </c:pt>
                <c:pt idx="2187">
                  <c:v>7.338862477064219</c:v>
                </c:pt>
                <c:pt idx="2188">
                  <c:v>7.339133211009174</c:v>
                </c:pt>
                <c:pt idx="2189">
                  <c:v>7.3383147706422012</c:v>
                </c:pt>
                <c:pt idx="2190">
                  <c:v>7.3403192660550447</c:v>
                </c:pt>
                <c:pt idx="2191">
                  <c:v>7.3400155963302751</c:v>
                </c:pt>
                <c:pt idx="2192">
                  <c:v>7.3394547706422024</c:v>
                </c:pt>
                <c:pt idx="2193">
                  <c:v>7.3421321100917432</c:v>
                </c:pt>
              </c:numCache>
            </c:numRef>
          </c:xVal>
          <c:yVal>
            <c:numRef>
              <c:f>'NA AlBrAl, 1 pass'!$G$10:$G$2203</c:f>
              <c:numCache>
                <c:formatCode>General</c:formatCode>
                <c:ptCount val="2194"/>
                <c:pt idx="0">
                  <c:v>13.559525443986193</c:v>
                </c:pt>
                <c:pt idx="1">
                  <c:v>14.803857293157138</c:v>
                </c:pt>
                <c:pt idx="2">
                  <c:v>16.348364329601885</c:v>
                </c:pt>
                <c:pt idx="3">
                  <c:v>18.623858698762728</c:v>
                </c:pt>
                <c:pt idx="4">
                  <c:v>20.320909258479922</c:v>
                </c:pt>
                <c:pt idx="5">
                  <c:v>21.973028373032566</c:v>
                </c:pt>
                <c:pt idx="6">
                  <c:v>23.803232724518136</c:v>
                </c:pt>
                <c:pt idx="7">
                  <c:v>26.604660550458711</c:v>
                </c:pt>
                <c:pt idx="8">
                  <c:v>29.777382122716944</c:v>
                </c:pt>
                <c:pt idx="9">
                  <c:v>32.547335325309312</c:v>
                </c:pt>
                <c:pt idx="10">
                  <c:v>36.178722834778213</c:v>
                </c:pt>
                <c:pt idx="11">
                  <c:v>39.006425721740591</c:v>
                </c:pt>
                <c:pt idx="12">
                  <c:v>42.931345341301231</c:v>
                </c:pt>
                <c:pt idx="13">
                  <c:v>47.459318744213441</c:v>
                </c:pt>
                <c:pt idx="14">
                  <c:v>52.432956905984348</c:v>
                </c:pt>
                <c:pt idx="15">
                  <c:v>58.123625620738984</c:v>
                </c:pt>
                <c:pt idx="16">
                  <c:v>62.963318239205442</c:v>
                </c:pt>
                <c:pt idx="17">
                  <c:v>68.629709452066322</c:v>
                </c:pt>
                <c:pt idx="18">
                  <c:v>74.107277922733758</c:v>
                </c:pt>
                <c:pt idx="19">
                  <c:v>79.739212945038275</c:v>
                </c:pt>
                <c:pt idx="20">
                  <c:v>83.885813904553473</c:v>
                </c:pt>
                <c:pt idx="21">
                  <c:v>90.533663412170654</c:v>
                </c:pt>
                <c:pt idx="22">
                  <c:v>95.373310579917487</c:v>
                </c:pt>
                <c:pt idx="23">
                  <c:v>100.26322851611818</c:v>
                </c:pt>
                <c:pt idx="24">
                  <c:v>106.01669421765841</c:v>
                </c:pt>
                <c:pt idx="25">
                  <c:v>112.02189100244087</c:v>
                </c:pt>
                <c:pt idx="26">
                  <c:v>117.40449701203599</c:v>
                </c:pt>
                <c:pt idx="27">
                  <c:v>122.28557932833935</c:v>
                </c:pt>
                <c:pt idx="28">
                  <c:v>128.12222666442219</c:v>
                </c:pt>
                <c:pt idx="29">
                  <c:v>133.63506716606344</c:v>
                </c:pt>
                <c:pt idx="30">
                  <c:v>138.00999890581599</c:v>
                </c:pt>
                <c:pt idx="31">
                  <c:v>143.38014687315876</c:v>
                </c:pt>
                <c:pt idx="32">
                  <c:v>148.28132522514935</c:v>
                </c:pt>
                <c:pt idx="33">
                  <c:v>155.03833599865331</c:v>
                </c:pt>
                <c:pt idx="34">
                  <c:v>160.29955904385153</c:v>
                </c:pt>
                <c:pt idx="35">
                  <c:v>164.78618365457447</c:v>
                </c:pt>
                <c:pt idx="36">
                  <c:v>169.50540005050075</c:v>
                </c:pt>
                <c:pt idx="37">
                  <c:v>175.59787585220099</c:v>
                </c:pt>
                <c:pt idx="38">
                  <c:v>180.57907019611142</c:v>
                </c:pt>
                <c:pt idx="39">
                  <c:v>184.88274429761799</c:v>
                </c:pt>
                <c:pt idx="40">
                  <c:v>190.32121378671826</c:v>
                </c:pt>
                <c:pt idx="41">
                  <c:v>196.14885051763315</c:v>
                </c:pt>
                <c:pt idx="42">
                  <c:v>201.15404056897566</c:v>
                </c:pt>
                <c:pt idx="43">
                  <c:v>206.9362197626462</c:v>
                </c:pt>
                <c:pt idx="44">
                  <c:v>211.79661972897904</c:v>
                </c:pt>
                <c:pt idx="45">
                  <c:v>216.0402329770221</c:v>
                </c:pt>
                <c:pt idx="46">
                  <c:v>221.09457798165136</c:v>
                </c:pt>
                <c:pt idx="47">
                  <c:v>226.34966063462664</c:v>
                </c:pt>
                <c:pt idx="48">
                  <c:v>230.0924046797407</c:v>
                </c:pt>
                <c:pt idx="49">
                  <c:v>235.43268243413851</c:v>
                </c:pt>
                <c:pt idx="50">
                  <c:v>239.13330275229353</c:v>
                </c:pt>
                <c:pt idx="51">
                  <c:v>243.00147714838815</c:v>
                </c:pt>
                <c:pt idx="52">
                  <c:v>247.62876946384978</c:v>
                </c:pt>
                <c:pt idx="53">
                  <c:v>251.480740678394</c:v>
                </c:pt>
                <c:pt idx="54">
                  <c:v>254.99674017338603</c:v>
                </c:pt>
                <c:pt idx="55">
                  <c:v>259.59276239373781</c:v>
                </c:pt>
                <c:pt idx="56">
                  <c:v>264.43978621328165</c:v>
                </c:pt>
                <c:pt idx="57">
                  <c:v>268.16126841174975</c:v>
                </c:pt>
                <c:pt idx="58">
                  <c:v>271.37183907078526</c:v>
                </c:pt>
                <c:pt idx="59">
                  <c:v>275.41329433549356</c:v>
                </c:pt>
                <c:pt idx="60">
                  <c:v>279.64357461493131</c:v>
                </c:pt>
                <c:pt idx="61">
                  <c:v>283.06285497853708</c:v>
                </c:pt>
                <c:pt idx="62">
                  <c:v>287.47791515865663</c:v>
                </c:pt>
                <c:pt idx="63">
                  <c:v>290.93898745896809</c:v>
                </c:pt>
                <c:pt idx="64">
                  <c:v>292.85607608787137</c:v>
                </c:pt>
                <c:pt idx="65">
                  <c:v>297.03515613163876</c:v>
                </c:pt>
                <c:pt idx="66">
                  <c:v>300.74407120612739</c:v>
                </c:pt>
                <c:pt idx="67">
                  <c:v>303.0096986785623</c:v>
                </c:pt>
                <c:pt idx="68">
                  <c:v>306.70913727800684</c:v>
                </c:pt>
                <c:pt idx="69">
                  <c:v>309.55371601717025</c:v>
                </c:pt>
                <c:pt idx="70">
                  <c:v>313.50242908846047</c:v>
                </c:pt>
                <c:pt idx="71">
                  <c:v>315.73610470499108</c:v>
                </c:pt>
                <c:pt idx="72">
                  <c:v>319.06105209999151</c:v>
                </c:pt>
                <c:pt idx="73">
                  <c:v>322.54614510563079</c:v>
                </c:pt>
                <c:pt idx="74">
                  <c:v>325.06436495244503</c:v>
                </c:pt>
                <c:pt idx="75">
                  <c:v>327.75732009090137</c:v>
                </c:pt>
                <c:pt idx="76">
                  <c:v>330.50220267654231</c:v>
                </c:pt>
                <c:pt idx="77">
                  <c:v>333.74640686810869</c:v>
                </c:pt>
                <c:pt idx="78">
                  <c:v>336.02289706253674</c:v>
                </c:pt>
                <c:pt idx="79">
                  <c:v>339.42156552478741</c:v>
                </c:pt>
                <c:pt idx="80">
                  <c:v>341.31617877283048</c:v>
                </c:pt>
                <c:pt idx="81">
                  <c:v>344.72961871896302</c:v>
                </c:pt>
                <c:pt idx="82">
                  <c:v>346.13865920377066</c:v>
                </c:pt>
                <c:pt idx="83">
                  <c:v>349.56223466038205</c:v>
                </c:pt>
                <c:pt idx="84">
                  <c:v>351.04892769968853</c:v>
                </c:pt>
                <c:pt idx="85">
                  <c:v>353.77440282804474</c:v>
                </c:pt>
                <c:pt idx="86">
                  <c:v>355.55348034677212</c:v>
                </c:pt>
                <c:pt idx="87">
                  <c:v>357.82090312263273</c:v>
                </c:pt>
                <c:pt idx="88">
                  <c:v>360.25319838397434</c:v>
                </c:pt>
                <c:pt idx="89">
                  <c:v>362.33186432118504</c:v>
                </c:pt>
                <c:pt idx="90">
                  <c:v>364.26417894116656</c:v>
                </c:pt>
                <c:pt idx="91">
                  <c:v>366.39122716943007</c:v>
                </c:pt>
                <c:pt idx="92">
                  <c:v>369.3620680077434</c:v>
                </c:pt>
                <c:pt idx="93">
                  <c:v>370.6929787054961</c:v>
                </c:pt>
                <c:pt idx="94">
                  <c:v>372.23471256628216</c:v>
                </c:pt>
                <c:pt idx="95">
                  <c:v>374.23658951266725</c:v>
                </c:pt>
                <c:pt idx="96">
                  <c:v>376.47955980136351</c:v>
                </c:pt>
                <c:pt idx="97">
                  <c:v>379.01327834357369</c:v>
                </c:pt>
                <c:pt idx="98">
                  <c:v>381.53592963555246</c:v>
                </c:pt>
                <c:pt idx="99">
                  <c:v>382.56320680077425</c:v>
                </c:pt>
                <c:pt idx="100">
                  <c:v>384.7945417052436</c:v>
                </c:pt>
                <c:pt idx="101">
                  <c:v>385.93774093089797</c:v>
                </c:pt>
                <c:pt idx="102">
                  <c:v>387.68082147967334</c:v>
                </c:pt>
                <c:pt idx="103">
                  <c:v>389.6176584462587</c:v>
                </c:pt>
                <c:pt idx="104">
                  <c:v>390.75540358555668</c:v>
                </c:pt>
                <c:pt idx="105">
                  <c:v>394.25024577055802</c:v>
                </c:pt>
                <c:pt idx="106">
                  <c:v>395.29490783604069</c:v>
                </c:pt>
                <c:pt idx="107">
                  <c:v>396.45026512919782</c:v>
                </c:pt>
                <c:pt idx="108">
                  <c:v>398.71162023398699</c:v>
                </c:pt>
                <c:pt idx="109">
                  <c:v>400.10102600791174</c:v>
                </c:pt>
                <c:pt idx="110">
                  <c:v>401.32094604831235</c:v>
                </c:pt>
                <c:pt idx="111">
                  <c:v>403.46394747916833</c:v>
                </c:pt>
                <c:pt idx="112">
                  <c:v>405.11224055214194</c:v>
                </c:pt>
                <c:pt idx="113">
                  <c:v>406.64486154364096</c:v>
                </c:pt>
                <c:pt idx="114">
                  <c:v>407.69793199225649</c:v>
                </c:pt>
                <c:pt idx="115">
                  <c:v>409.89879218920964</c:v>
                </c:pt>
                <c:pt idx="116">
                  <c:v>411.03562831411489</c:v>
                </c:pt>
                <c:pt idx="117">
                  <c:v>412.31479336756155</c:v>
                </c:pt>
                <c:pt idx="118">
                  <c:v>413.45992424880052</c:v>
                </c:pt>
                <c:pt idx="119">
                  <c:v>415.00502146283981</c:v>
                </c:pt>
                <c:pt idx="120">
                  <c:v>416.7381710293746</c:v>
                </c:pt>
                <c:pt idx="121">
                  <c:v>418.05837808265289</c:v>
                </c:pt>
                <c:pt idx="122">
                  <c:v>418.8042925679656</c:v>
                </c:pt>
                <c:pt idx="123">
                  <c:v>421.08146452318823</c:v>
                </c:pt>
                <c:pt idx="124">
                  <c:v>422.98130460398949</c:v>
                </c:pt>
                <c:pt idx="125">
                  <c:v>424.07907583536735</c:v>
                </c:pt>
                <c:pt idx="126">
                  <c:v>424.67595741099228</c:v>
                </c:pt>
                <c:pt idx="127">
                  <c:v>426.93244928878039</c:v>
                </c:pt>
                <c:pt idx="128">
                  <c:v>428.31726454002182</c:v>
                </c:pt>
                <c:pt idx="129">
                  <c:v>429.11003871727962</c:v>
                </c:pt>
                <c:pt idx="130">
                  <c:v>430.49576298291379</c:v>
                </c:pt>
                <c:pt idx="131">
                  <c:v>431.35678141570565</c:v>
                </c:pt>
                <c:pt idx="132">
                  <c:v>433.07775018937792</c:v>
                </c:pt>
                <c:pt idx="133">
                  <c:v>434.3482114300142</c:v>
                </c:pt>
                <c:pt idx="134">
                  <c:v>435.04544819459636</c:v>
                </c:pt>
                <c:pt idx="135">
                  <c:v>436.82304856493556</c:v>
                </c:pt>
                <c:pt idx="136">
                  <c:v>438.27635805066905</c:v>
                </c:pt>
                <c:pt idx="137">
                  <c:v>439.15946553320413</c:v>
                </c:pt>
                <c:pt idx="138">
                  <c:v>439.66094604831233</c:v>
                </c:pt>
                <c:pt idx="139">
                  <c:v>442.05553993771565</c:v>
                </c:pt>
                <c:pt idx="140">
                  <c:v>442.23793367561649</c:v>
                </c:pt>
                <c:pt idx="141">
                  <c:v>443.72599023651196</c:v>
                </c:pt>
                <c:pt idx="142">
                  <c:v>445.55644979378832</c:v>
                </c:pt>
                <c:pt idx="143">
                  <c:v>445.94534887635712</c:v>
                </c:pt>
                <c:pt idx="144">
                  <c:v>447.0845938894031</c:v>
                </c:pt>
                <c:pt idx="145">
                  <c:v>448.64618971467041</c:v>
                </c:pt>
                <c:pt idx="146">
                  <c:v>449.16437336924486</c:v>
                </c:pt>
                <c:pt idx="147">
                  <c:v>449.41712482114286</c:v>
                </c:pt>
                <c:pt idx="148">
                  <c:v>451.07530342563746</c:v>
                </c:pt>
                <c:pt idx="149">
                  <c:v>451.92757259489935</c:v>
                </c:pt>
                <c:pt idx="150">
                  <c:v>453.41885615688903</c:v>
                </c:pt>
                <c:pt idx="151">
                  <c:v>455.07726201498184</c:v>
                </c:pt>
                <c:pt idx="152">
                  <c:v>455.61492130292049</c:v>
                </c:pt>
                <c:pt idx="153">
                  <c:v>456.33476980052171</c:v>
                </c:pt>
                <c:pt idx="154">
                  <c:v>457.237739247538</c:v>
                </c:pt>
                <c:pt idx="155">
                  <c:v>458.54308391549529</c:v>
                </c:pt>
                <c:pt idx="156">
                  <c:v>459.22111775103093</c:v>
                </c:pt>
                <c:pt idx="157">
                  <c:v>460.42560727211509</c:v>
                </c:pt>
                <c:pt idx="158">
                  <c:v>461.37684538338516</c:v>
                </c:pt>
                <c:pt idx="159">
                  <c:v>462.34430940156551</c:v>
                </c:pt>
                <c:pt idx="160">
                  <c:v>463.46346519653218</c:v>
                </c:pt>
                <c:pt idx="161">
                  <c:v>463.29143422270846</c:v>
                </c:pt>
                <c:pt idx="162">
                  <c:v>465.22868024577048</c:v>
                </c:pt>
                <c:pt idx="163">
                  <c:v>465.66491625284061</c:v>
                </c:pt>
                <c:pt idx="164">
                  <c:v>466.54920545408629</c:v>
                </c:pt>
                <c:pt idx="165">
                  <c:v>466.88717700530248</c:v>
                </c:pt>
                <c:pt idx="166">
                  <c:v>468.42284319501726</c:v>
                </c:pt>
                <c:pt idx="167">
                  <c:v>469.00338523693284</c:v>
                </c:pt>
                <c:pt idx="168">
                  <c:v>469.86938052352497</c:v>
                </c:pt>
                <c:pt idx="169">
                  <c:v>470.71565019779473</c:v>
                </c:pt>
                <c:pt idx="170">
                  <c:v>471.7816286507869</c:v>
                </c:pt>
                <c:pt idx="171">
                  <c:v>471.94975086272188</c:v>
                </c:pt>
                <c:pt idx="172">
                  <c:v>472.75527396683782</c:v>
                </c:pt>
                <c:pt idx="173">
                  <c:v>474.01734954970118</c:v>
                </c:pt>
                <c:pt idx="174">
                  <c:v>473.73294167157638</c:v>
                </c:pt>
                <c:pt idx="175">
                  <c:v>475.1162797744297</c:v>
                </c:pt>
                <c:pt idx="176">
                  <c:v>476.20943775776442</c:v>
                </c:pt>
                <c:pt idx="177">
                  <c:v>476.82677215722578</c:v>
                </c:pt>
                <c:pt idx="178">
                  <c:v>476.24623011531008</c:v>
                </c:pt>
                <c:pt idx="179">
                  <c:v>477.90922649608615</c:v>
                </c:pt>
                <c:pt idx="180">
                  <c:v>478.96959178520325</c:v>
                </c:pt>
                <c:pt idx="181">
                  <c:v>479.7067342816261</c:v>
                </c:pt>
                <c:pt idx="182">
                  <c:v>479.95078192071361</c:v>
                </c:pt>
                <c:pt idx="183">
                  <c:v>480.8923844794208</c:v>
                </c:pt>
                <c:pt idx="184">
                  <c:v>481.55941924080452</c:v>
                </c:pt>
                <c:pt idx="185">
                  <c:v>481.47510815587901</c:v>
                </c:pt>
                <c:pt idx="186">
                  <c:v>483.10481188452138</c:v>
                </c:pt>
                <c:pt idx="187">
                  <c:v>483.23609628819111</c:v>
                </c:pt>
                <c:pt idx="188">
                  <c:v>483.7698695396009</c:v>
                </c:pt>
                <c:pt idx="189">
                  <c:v>485.15661644642699</c:v>
                </c:pt>
                <c:pt idx="190">
                  <c:v>485.5185178015318</c:v>
                </c:pt>
                <c:pt idx="191">
                  <c:v>486.75704991162348</c:v>
                </c:pt>
                <c:pt idx="192">
                  <c:v>486.32199562326389</c:v>
                </c:pt>
                <c:pt idx="193">
                  <c:v>487.72237774598096</c:v>
                </c:pt>
                <c:pt idx="194">
                  <c:v>488.44461240636298</c:v>
                </c:pt>
                <c:pt idx="195">
                  <c:v>488.53128692870962</c:v>
                </c:pt>
                <c:pt idx="196">
                  <c:v>487.70631091658936</c:v>
                </c:pt>
                <c:pt idx="197">
                  <c:v>490.29929719720559</c:v>
                </c:pt>
                <c:pt idx="198">
                  <c:v>490.51459725612312</c:v>
                </c:pt>
                <c:pt idx="199">
                  <c:v>490.50482535140139</c:v>
                </c:pt>
                <c:pt idx="200">
                  <c:v>491.73179025334554</c:v>
                </c:pt>
                <c:pt idx="201">
                  <c:v>491.94672670650607</c:v>
                </c:pt>
                <c:pt idx="202">
                  <c:v>492.49199898998393</c:v>
                </c:pt>
                <c:pt idx="203">
                  <c:v>493.17605504587152</c:v>
                </c:pt>
                <c:pt idx="204">
                  <c:v>494.45931066408536</c:v>
                </c:pt>
                <c:pt idx="205">
                  <c:v>495.06964565272278</c:v>
                </c:pt>
                <c:pt idx="206">
                  <c:v>495.44475044188187</c:v>
                </c:pt>
                <c:pt idx="207">
                  <c:v>495.82201414022381</c:v>
                </c:pt>
                <c:pt idx="208">
                  <c:v>496.22000336671982</c:v>
                </c:pt>
                <c:pt idx="209">
                  <c:v>496.32492635300059</c:v>
                </c:pt>
                <c:pt idx="210">
                  <c:v>497.15128861206961</c:v>
                </c:pt>
                <c:pt idx="211">
                  <c:v>497.37117919367046</c:v>
                </c:pt>
                <c:pt idx="212">
                  <c:v>498.51369665853036</c:v>
                </c:pt>
                <c:pt idx="213">
                  <c:v>498.38518474875843</c:v>
                </c:pt>
                <c:pt idx="214">
                  <c:v>498.66291137109664</c:v>
                </c:pt>
                <c:pt idx="215">
                  <c:v>499.49463681508286</c:v>
                </c:pt>
                <c:pt idx="216">
                  <c:v>498.87164380102678</c:v>
                </c:pt>
                <c:pt idx="217">
                  <c:v>499.9348497601211</c:v>
                </c:pt>
                <c:pt idx="218">
                  <c:v>500.50786970793695</c:v>
                </c:pt>
                <c:pt idx="219">
                  <c:v>501.31736975002099</c:v>
                </c:pt>
                <c:pt idx="220">
                  <c:v>501.48667368066651</c:v>
                </c:pt>
                <c:pt idx="221">
                  <c:v>502.4971113542631</c:v>
                </c:pt>
                <c:pt idx="222">
                  <c:v>502.40459641444306</c:v>
                </c:pt>
                <c:pt idx="223">
                  <c:v>503.38530931739746</c:v>
                </c:pt>
                <c:pt idx="224">
                  <c:v>503.02154448278748</c:v>
                </c:pt>
                <c:pt idx="225">
                  <c:v>503.48086945543298</c:v>
                </c:pt>
                <c:pt idx="226">
                  <c:v>503.35063041831484</c:v>
                </c:pt>
                <c:pt idx="227">
                  <c:v>504.98222035182215</c:v>
                </c:pt>
                <c:pt idx="228">
                  <c:v>505.29392138708857</c:v>
                </c:pt>
                <c:pt idx="229">
                  <c:v>505.10421008332622</c:v>
                </c:pt>
                <c:pt idx="230">
                  <c:v>505.30262519989896</c:v>
                </c:pt>
                <c:pt idx="231">
                  <c:v>506.18246023062028</c:v>
                </c:pt>
                <c:pt idx="232">
                  <c:v>506.93523777459797</c:v>
                </c:pt>
                <c:pt idx="233">
                  <c:v>506.47907162696737</c:v>
                </c:pt>
                <c:pt idx="234">
                  <c:v>506.68180456190555</c:v>
                </c:pt>
                <c:pt idx="235">
                  <c:v>507.32461408972307</c:v>
                </c:pt>
                <c:pt idx="236">
                  <c:v>507.85756922817933</c:v>
                </c:pt>
                <c:pt idx="237">
                  <c:v>508.28489689420076</c:v>
                </c:pt>
                <c:pt idx="238">
                  <c:v>508.45399629660795</c:v>
                </c:pt>
                <c:pt idx="239">
                  <c:v>508.90377661812971</c:v>
                </c:pt>
                <c:pt idx="240">
                  <c:v>509.25036108071703</c:v>
                </c:pt>
                <c:pt idx="241">
                  <c:v>509.77965743624264</c:v>
                </c:pt>
                <c:pt idx="242">
                  <c:v>510.62999494992005</c:v>
                </c:pt>
                <c:pt idx="243">
                  <c:v>510.5510697752714</c:v>
                </c:pt>
                <c:pt idx="244">
                  <c:v>510.87213365878279</c:v>
                </c:pt>
                <c:pt idx="245">
                  <c:v>511.07548017843607</c:v>
                </c:pt>
                <c:pt idx="246">
                  <c:v>511.69954128440361</c:v>
                </c:pt>
                <c:pt idx="247">
                  <c:v>512.22699688578393</c:v>
                </c:pt>
                <c:pt idx="248">
                  <c:v>512.5165406952276</c:v>
                </c:pt>
                <c:pt idx="249">
                  <c:v>512.78379092668956</c:v>
                </c:pt>
                <c:pt idx="250">
                  <c:v>511.95308812389521</c:v>
                </c:pt>
                <c:pt idx="251">
                  <c:v>512.9751611817187</c:v>
                </c:pt>
                <c:pt idx="252">
                  <c:v>512.93300563925584</c:v>
                </c:pt>
                <c:pt idx="253">
                  <c:v>514.88659119602721</c:v>
                </c:pt>
                <c:pt idx="254">
                  <c:v>514.04541200235656</c:v>
                </c:pt>
                <c:pt idx="255">
                  <c:v>514.35768117161842</c:v>
                </c:pt>
                <c:pt idx="256">
                  <c:v>515.69047807423613</c:v>
                </c:pt>
                <c:pt idx="257">
                  <c:v>516.18718626378245</c:v>
                </c:pt>
                <c:pt idx="258">
                  <c:v>516.0402895379176</c:v>
                </c:pt>
                <c:pt idx="259">
                  <c:v>516.22359229021117</c:v>
                </c:pt>
                <c:pt idx="260">
                  <c:v>515.99254355693949</c:v>
                </c:pt>
                <c:pt idx="261">
                  <c:v>516.9963908761888</c:v>
                </c:pt>
                <c:pt idx="262">
                  <c:v>517.39683444154525</c:v>
                </c:pt>
                <c:pt idx="263">
                  <c:v>517.53493645316041</c:v>
                </c:pt>
                <c:pt idx="264">
                  <c:v>517.40494739500025</c:v>
                </c:pt>
                <c:pt idx="265">
                  <c:v>517.49641696826859</c:v>
                </c:pt>
                <c:pt idx="266">
                  <c:v>518.27732850770121</c:v>
                </c:pt>
                <c:pt idx="267">
                  <c:v>518.83866762057062</c:v>
                </c:pt>
                <c:pt idx="268">
                  <c:v>518.82146452318818</c:v>
                </c:pt>
                <c:pt idx="269">
                  <c:v>518.72706337850343</c:v>
                </c:pt>
                <c:pt idx="270">
                  <c:v>520.12165053446677</c:v>
                </c:pt>
                <c:pt idx="271">
                  <c:v>519.2639045534886</c:v>
                </c:pt>
                <c:pt idx="272">
                  <c:v>519.91587240131287</c:v>
                </c:pt>
                <c:pt idx="273">
                  <c:v>520.56418146620638</c:v>
                </c:pt>
                <c:pt idx="274">
                  <c:v>520.40374042588985</c:v>
                </c:pt>
                <c:pt idx="275">
                  <c:v>520.30502146283982</c:v>
                </c:pt>
                <c:pt idx="276">
                  <c:v>520.91426563420578</c:v>
                </c:pt>
                <c:pt idx="277">
                  <c:v>521.55459809780314</c:v>
                </c:pt>
                <c:pt idx="278">
                  <c:v>522.15688830906481</c:v>
                </c:pt>
                <c:pt idx="279">
                  <c:v>521.20878629744959</c:v>
                </c:pt>
                <c:pt idx="280">
                  <c:v>521.62513761467881</c:v>
                </c:pt>
                <c:pt idx="281">
                  <c:v>521.98056224223535</c:v>
                </c:pt>
                <c:pt idx="282">
                  <c:v>523.32933507280518</c:v>
                </c:pt>
                <c:pt idx="283">
                  <c:v>523.93242067166057</c:v>
                </c:pt>
                <c:pt idx="284">
                  <c:v>523.88692450130463</c:v>
                </c:pt>
                <c:pt idx="285">
                  <c:v>523.69882669808931</c:v>
                </c:pt>
                <c:pt idx="286">
                  <c:v>524.42281121117742</c:v>
                </c:pt>
                <c:pt idx="287">
                  <c:v>523.86638077602879</c:v>
                </c:pt>
                <c:pt idx="288">
                  <c:v>524.72985354768105</c:v>
                </c:pt>
                <c:pt idx="289">
                  <c:v>524.43876441376983</c:v>
                </c:pt>
                <c:pt idx="290">
                  <c:v>524.81089218079273</c:v>
                </c:pt>
                <c:pt idx="291">
                  <c:v>524.84825267233396</c:v>
                </c:pt>
                <c:pt idx="292">
                  <c:v>525.34802878545577</c:v>
                </c:pt>
                <c:pt idx="293">
                  <c:v>525.70536234323697</c:v>
                </c:pt>
                <c:pt idx="294">
                  <c:v>526.07755828633947</c:v>
                </c:pt>
                <c:pt idx="295">
                  <c:v>526.76850012625198</c:v>
                </c:pt>
                <c:pt idx="296">
                  <c:v>526.86546923659614</c:v>
                </c:pt>
                <c:pt idx="297">
                  <c:v>526.94428078444571</c:v>
                </c:pt>
                <c:pt idx="298">
                  <c:v>526.85735628314114</c:v>
                </c:pt>
                <c:pt idx="299">
                  <c:v>527.2141217069269</c:v>
                </c:pt>
                <c:pt idx="300">
                  <c:v>527.0310462082316</c:v>
                </c:pt>
                <c:pt idx="301">
                  <c:v>527.49930224728541</c:v>
                </c:pt>
                <c:pt idx="302">
                  <c:v>527.87633869202921</c:v>
                </c:pt>
                <c:pt idx="303">
                  <c:v>528.04934685632509</c:v>
                </c:pt>
                <c:pt idx="304">
                  <c:v>528.98154111606755</c:v>
                </c:pt>
                <c:pt idx="305">
                  <c:v>528.59777796481774</c:v>
                </c:pt>
                <c:pt idx="306">
                  <c:v>528.86102853295165</c:v>
                </c:pt>
                <c:pt idx="307">
                  <c:v>528.85466543220264</c:v>
                </c:pt>
                <c:pt idx="308">
                  <c:v>528.67236259574099</c:v>
                </c:pt>
                <c:pt idx="309">
                  <c:v>529.35507785539937</c:v>
                </c:pt>
                <c:pt idx="310">
                  <c:v>529.87128440366962</c:v>
                </c:pt>
                <c:pt idx="311">
                  <c:v>529.77863311169085</c:v>
                </c:pt>
                <c:pt idx="312">
                  <c:v>530.42721488090228</c:v>
                </c:pt>
                <c:pt idx="313">
                  <c:v>529.44797912633612</c:v>
                </c:pt>
                <c:pt idx="314">
                  <c:v>529.73168251830646</c:v>
                </c:pt>
                <c:pt idx="315">
                  <c:v>530.68126167830974</c:v>
                </c:pt>
                <c:pt idx="316">
                  <c:v>531.16881154784937</c:v>
                </c:pt>
                <c:pt idx="317">
                  <c:v>530.53509216395923</c:v>
                </c:pt>
                <c:pt idx="318">
                  <c:v>531.04404932244756</c:v>
                </c:pt>
                <c:pt idx="319">
                  <c:v>531.48019442807833</c:v>
                </c:pt>
                <c:pt idx="320">
                  <c:v>531.22994276576037</c:v>
                </c:pt>
                <c:pt idx="321">
                  <c:v>531.09122716943011</c:v>
                </c:pt>
                <c:pt idx="322">
                  <c:v>532.49692702634445</c:v>
                </c:pt>
                <c:pt idx="323">
                  <c:v>532.22729063210159</c:v>
                </c:pt>
                <c:pt idx="324">
                  <c:v>533.13139634710876</c:v>
                </c:pt>
                <c:pt idx="325">
                  <c:v>532.91811884521496</c:v>
                </c:pt>
                <c:pt idx="326">
                  <c:v>533.04413096540679</c:v>
                </c:pt>
                <c:pt idx="327">
                  <c:v>532.6417102937462</c:v>
                </c:pt>
                <c:pt idx="328">
                  <c:v>533.30156384142731</c:v>
                </c:pt>
                <c:pt idx="329">
                  <c:v>533.05065314367459</c:v>
                </c:pt>
                <c:pt idx="330">
                  <c:v>534.75271441797815</c:v>
                </c:pt>
                <c:pt idx="331">
                  <c:v>533.93728305698164</c:v>
                </c:pt>
                <c:pt idx="332">
                  <c:v>533.4655727632354</c:v>
                </c:pt>
                <c:pt idx="333">
                  <c:v>534.7331024324551</c:v>
                </c:pt>
                <c:pt idx="334">
                  <c:v>534.5807061695142</c:v>
                </c:pt>
                <c:pt idx="335">
                  <c:v>533.75318491709447</c:v>
                </c:pt>
                <c:pt idx="336">
                  <c:v>534.92315461661474</c:v>
                </c:pt>
                <c:pt idx="337">
                  <c:v>534.87988553152081</c:v>
                </c:pt>
                <c:pt idx="338">
                  <c:v>535.37138961366884</c:v>
                </c:pt>
                <c:pt idx="339">
                  <c:v>535.58166736806652</c:v>
                </c:pt>
                <c:pt idx="340">
                  <c:v>534.97971803720213</c:v>
                </c:pt>
                <c:pt idx="341">
                  <c:v>535.28091995623265</c:v>
                </c:pt>
                <c:pt idx="342">
                  <c:v>536.51842942513247</c:v>
                </c:pt>
                <c:pt idx="343">
                  <c:v>536.49865836209062</c:v>
                </c:pt>
                <c:pt idx="344">
                  <c:v>536.20940998232459</c:v>
                </c:pt>
                <c:pt idx="345">
                  <c:v>536.45913896136688</c:v>
                </c:pt>
                <c:pt idx="346">
                  <c:v>537.02211430014302</c:v>
                </c:pt>
                <c:pt idx="347">
                  <c:v>536.44857166905138</c:v>
                </c:pt>
                <c:pt idx="348">
                  <c:v>536.83194848918436</c:v>
                </c:pt>
                <c:pt idx="349">
                  <c:v>537.2326647588585</c:v>
                </c:pt>
                <c:pt idx="350">
                  <c:v>536.42748253514003</c:v>
                </c:pt>
                <c:pt idx="351">
                  <c:v>537.40424122548598</c:v>
                </c:pt>
                <c:pt idx="352">
                  <c:v>537.45553236259559</c:v>
                </c:pt>
                <c:pt idx="353">
                  <c:v>537.37299385573601</c:v>
                </c:pt>
                <c:pt idx="354">
                  <c:v>537.69828465617354</c:v>
                </c:pt>
                <c:pt idx="355">
                  <c:v>537.63472182476221</c:v>
                </c:pt>
                <c:pt idx="356">
                  <c:v>538.49555845467535</c:v>
                </c:pt>
                <c:pt idx="357">
                  <c:v>538.62268411749847</c:v>
                </c:pt>
                <c:pt idx="358">
                  <c:v>538.48269590101836</c:v>
                </c:pt>
                <c:pt idx="359">
                  <c:v>538.55055382543549</c:v>
                </c:pt>
                <c:pt idx="360">
                  <c:v>537.85493056140047</c:v>
                </c:pt>
                <c:pt idx="361">
                  <c:v>538.58436916084497</c:v>
                </c:pt>
                <c:pt idx="362">
                  <c:v>538.68870128777041</c:v>
                </c:pt>
                <c:pt idx="363">
                  <c:v>540.08297028869617</c:v>
                </c:pt>
                <c:pt idx="364">
                  <c:v>539.14120865247025</c:v>
                </c:pt>
                <c:pt idx="365">
                  <c:v>540.31783688241728</c:v>
                </c:pt>
                <c:pt idx="366">
                  <c:v>539.04951182560387</c:v>
                </c:pt>
                <c:pt idx="367">
                  <c:v>539.7984487837723</c:v>
                </c:pt>
                <c:pt idx="368">
                  <c:v>539.53410739836704</c:v>
                </c:pt>
                <c:pt idx="369">
                  <c:v>540.06542631091645</c:v>
                </c:pt>
                <c:pt idx="370">
                  <c:v>540.96662317986693</c:v>
                </c:pt>
                <c:pt idx="371">
                  <c:v>541.66242824678045</c:v>
                </c:pt>
                <c:pt idx="372">
                  <c:v>541.13610891339101</c:v>
                </c:pt>
                <c:pt idx="373">
                  <c:v>540.42178267822567</c:v>
                </c:pt>
                <c:pt idx="374">
                  <c:v>541.05566113963471</c:v>
                </c:pt>
                <c:pt idx="375">
                  <c:v>541.20530763403747</c:v>
                </c:pt>
                <c:pt idx="376">
                  <c:v>540.91308223213525</c:v>
                </c:pt>
                <c:pt idx="377">
                  <c:v>541.86684285834531</c:v>
                </c:pt>
                <c:pt idx="378">
                  <c:v>541.45267317565856</c:v>
                </c:pt>
                <c:pt idx="379">
                  <c:v>541.73008164295925</c:v>
                </c:pt>
                <c:pt idx="380">
                  <c:v>541.74887551552888</c:v>
                </c:pt>
                <c:pt idx="381">
                  <c:v>541.80984765592109</c:v>
                </c:pt>
                <c:pt idx="382">
                  <c:v>542.67404763908758</c:v>
                </c:pt>
                <c:pt idx="383">
                  <c:v>542.39941166568462</c:v>
                </c:pt>
                <c:pt idx="384">
                  <c:v>541.82489184412088</c:v>
                </c:pt>
                <c:pt idx="385">
                  <c:v>542.49708526218319</c:v>
                </c:pt>
                <c:pt idx="386">
                  <c:v>542.54587660971299</c:v>
                </c:pt>
                <c:pt idx="387">
                  <c:v>543.38132901270933</c:v>
                </c:pt>
                <c:pt idx="388">
                  <c:v>542.5375136772999</c:v>
                </c:pt>
                <c:pt idx="389">
                  <c:v>543.25906657688734</c:v>
                </c:pt>
                <c:pt idx="390">
                  <c:v>543.15527985859762</c:v>
                </c:pt>
                <c:pt idx="391">
                  <c:v>543.30199478158397</c:v>
                </c:pt>
                <c:pt idx="392">
                  <c:v>543.85206211598336</c:v>
                </c:pt>
                <c:pt idx="393">
                  <c:v>543.34308223213532</c:v>
                </c:pt>
                <c:pt idx="394">
                  <c:v>542.96881828128937</c:v>
                </c:pt>
                <c:pt idx="395">
                  <c:v>544.37501809611979</c:v>
                </c:pt>
                <c:pt idx="396">
                  <c:v>543.97096119855223</c:v>
                </c:pt>
                <c:pt idx="397">
                  <c:v>544.21425890076591</c:v>
                </c:pt>
                <c:pt idx="398">
                  <c:v>544.22787139129696</c:v>
                </c:pt>
                <c:pt idx="399">
                  <c:v>543.63428499284566</c:v>
                </c:pt>
                <c:pt idx="400">
                  <c:v>543.6581920713744</c:v>
                </c:pt>
                <c:pt idx="401">
                  <c:v>544.63424627556594</c:v>
                </c:pt>
                <c:pt idx="402">
                  <c:v>545.20717532194249</c:v>
                </c:pt>
                <c:pt idx="403">
                  <c:v>544.61256628229944</c:v>
                </c:pt>
                <c:pt idx="404">
                  <c:v>544.8546140897231</c:v>
                </c:pt>
                <c:pt idx="405">
                  <c:v>545.44765507953866</c:v>
                </c:pt>
                <c:pt idx="406">
                  <c:v>544.65731251578143</c:v>
                </c:pt>
                <c:pt idx="407">
                  <c:v>545.78396767948811</c:v>
                </c:pt>
                <c:pt idx="408">
                  <c:v>545.82589596835271</c:v>
                </c:pt>
                <c:pt idx="409">
                  <c:v>545.32975591280194</c:v>
                </c:pt>
                <c:pt idx="410">
                  <c:v>545.29721319754219</c:v>
                </c:pt>
                <c:pt idx="411">
                  <c:v>545.50326403501379</c:v>
                </c:pt>
                <c:pt idx="412">
                  <c:v>546.48263614173879</c:v>
                </c:pt>
                <c:pt idx="413">
                  <c:v>546.18620654827032</c:v>
                </c:pt>
                <c:pt idx="414">
                  <c:v>546.220476390876</c:v>
                </c:pt>
                <c:pt idx="415">
                  <c:v>547.20237101254099</c:v>
                </c:pt>
                <c:pt idx="416">
                  <c:v>546.79258732429923</c:v>
                </c:pt>
                <c:pt idx="417">
                  <c:v>547.34447268748409</c:v>
                </c:pt>
                <c:pt idx="418">
                  <c:v>547.32247453918012</c:v>
                </c:pt>
                <c:pt idx="419">
                  <c:v>545.65109250063119</c:v>
                </c:pt>
                <c:pt idx="420">
                  <c:v>545.69942934096446</c:v>
                </c:pt>
                <c:pt idx="421">
                  <c:v>546.70475380860182</c:v>
                </c:pt>
                <c:pt idx="422">
                  <c:v>547.93887719888903</c:v>
                </c:pt>
                <c:pt idx="423">
                  <c:v>547.17957747664332</c:v>
                </c:pt>
                <c:pt idx="424">
                  <c:v>547.12871812137018</c:v>
                </c:pt>
                <c:pt idx="425">
                  <c:v>547.32997390792013</c:v>
                </c:pt>
                <c:pt idx="426">
                  <c:v>547.39158235838727</c:v>
                </c:pt>
                <c:pt idx="427">
                  <c:v>546.26783604073728</c:v>
                </c:pt>
                <c:pt idx="428">
                  <c:v>547.22791431697658</c:v>
                </c:pt>
                <c:pt idx="429">
                  <c:v>547.98916842016649</c:v>
                </c:pt>
                <c:pt idx="430">
                  <c:v>547.80420671660625</c:v>
                </c:pt>
                <c:pt idx="431">
                  <c:v>547.69871559633009</c:v>
                </c:pt>
                <c:pt idx="432">
                  <c:v>548.2172628566617</c:v>
                </c:pt>
                <c:pt idx="433">
                  <c:v>547.77118676879047</c:v>
                </c:pt>
                <c:pt idx="434">
                  <c:v>548.96606346267151</c:v>
                </c:pt>
                <c:pt idx="435">
                  <c:v>548.06434391044525</c:v>
                </c:pt>
                <c:pt idx="436">
                  <c:v>548.45022052015815</c:v>
                </c:pt>
                <c:pt idx="437">
                  <c:v>549.00310579917516</c:v>
                </c:pt>
                <c:pt idx="438">
                  <c:v>548.97683528322523</c:v>
                </c:pt>
                <c:pt idx="439">
                  <c:v>549.03478495076172</c:v>
                </c:pt>
                <c:pt idx="440">
                  <c:v>549.18236343742103</c:v>
                </c:pt>
                <c:pt idx="441">
                  <c:v>548.27562158067497</c:v>
                </c:pt>
                <c:pt idx="442">
                  <c:v>548.74280952781749</c:v>
                </c:pt>
                <c:pt idx="443">
                  <c:v>548.53707684538335</c:v>
                </c:pt>
                <c:pt idx="444">
                  <c:v>548.82455264708346</c:v>
                </c:pt>
                <c:pt idx="445">
                  <c:v>549.53065230199468</c:v>
                </c:pt>
                <c:pt idx="446">
                  <c:v>548.38329433549359</c:v>
                </c:pt>
                <c:pt idx="447">
                  <c:v>549.85335241141308</c:v>
                </c:pt>
                <c:pt idx="448">
                  <c:v>549.3974589681003</c:v>
                </c:pt>
                <c:pt idx="449">
                  <c:v>549.35087198047302</c:v>
                </c:pt>
                <c:pt idx="450">
                  <c:v>550.54947563336407</c:v>
                </c:pt>
                <c:pt idx="451">
                  <c:v>550.20000505007988</c:v>
                </c:pt>
                <c:pt idx="452">
                  <c:v>549.53540190219678</c:v>
                </c:pt>
                <c:pt idx="453">
                  <c:v>550.71950677552388</c:v>
                </c:pt>
                <c:pt idx="454">
                  <c:v>549.66389108660871</c:v>
                </c:pt>
                <c:pt idx="455">
                  <c:v>549.89257638245931</c:v>
                </c:pt>
                <c:pt idx="456">
                  <c:v>550.2460920797912</c:v>
                </c:pt>
                <c:pt idx="457">
                  <c:v>550.34415200740659</c:v>
                </c:pt>
                <c:pt idx="458">
                  <c:v>550.52802289369583</c:v>
                </c:pt>
                <c:pt idx="459">
                  <c:v>551.08722582274208</c:v>
                </c:pt>
                <c:pt idx="460">
                  <c:v>550.93251157309987</c:v>
                </c:pt>
                <c:pt idx="461">
                  <c:v>550.94007911791937</c:v>
                </c:pt>
                <c:pt idx="462">
                  <c:v>551.41856156889139</c:v>
                </c:pt>
                <c:pt idx="463">
                  <c:v>550.86794882585639</c:v>
                </c:pt>
                <c:pt idx="464">
                  <c:v>551.7187181213701</c:v>
                </c:pt>
                <c:pt idx="465">
                  <c:v>552.00642117666848</c:v>
                </c:pt>
                <c:pt idx="466">
                  <c:v>551.47789748337675</c:v>
                </c:pt>
                <c:pt idx="467">
                  <c:v>551.85691103442468</c:v>
                </c:pt>
                <c:pt idx="468">
                  <c:v>551.08320343405421</c:v>
                </c:pt>
                <c:pt idx="469">
                  <c:v>550.73477821732172</c:v>
                </c:pt>
                <c:pt idx="470">
                  <c:v>551.22587324299286</c:v>
                </c:pt>
                <c:pt idx="471">
                  <c:v>552.0917094520662</c:v>
                </c:pt>
                <c:pt idx="472">
                  <c:v>552.06284824509714</c:v>
                </c:pt>
                <c:pt idx="473">
                  <c:v>551.40049490783599</c:v>
                </c:pt>
                <c:pt idx="474">
                  <c:v>552.83610133827108</c:v>
                </c:pt>
                <c:pt idx="475">
                  <c:v>552.05334904469316</c:v>
                </c:pt>
                <c:pt idx="476">
                  <c:v>552.14779564009757</c:v>
                </c:pt>
                <c:pt idx="477">
                  <c:v>552.93693375978444</c:v>
                </c:pt>
                <c:pt idx="478">
                  <c:v>552.49731167410141</c:v>
                </c:pt>
                <c:pt idx="479">
                  <c:v>553.78074909519398</c:v>
                </c:pt>
                <c:pt idx="480">
                  <c:v>552.50001599191967</c:v>
                </c:pt>
                <c:pt idx="481">
                  <c:v>552.46613248043082</c:v>
                </c:pt>
                <c:pt idx="482">
                  <c:v>552.33168925174641</c:v>
                </c:pt>
                <c:pt idx="483">
                  <c:v>552.51049238279597</c:v>
                </c:pt>
                <c:pt idx="484">
                  <c:v>553.13603063715163</c:v>
                </c:pt>
                <c:pt idx="485">
                  <c:v>552.34016581095852</c:v>
                </c:pt>
                <c:pt idx="486">
                  <c:v>553.34998989984001</c:v>
                </c:pt>
                <c:pt idx="487">
                  <c:v>553.71648177762802</c:v>
                </c:pt>
                <c:pt idx="488">
                  <c:v>553.0460609376313</c:v>
                </c:pt>
                <c:pt idx="489">
                  <c:v>552.72922397104617</c:v>
                </c:pt>
                <c:pt idx="490">
                  <c:v>553.49438683612482</c:v>
                </c:pt>
                <c:pt idx="491">
                  <c:v>552.78094688999238</c:v>
                </c:pt>
                <c:pt idx="492">
                  <c:v>554.53175406110586</c:v>
                </c:pt>
                <c:pt idx="493">
                  <c:v>553.47679740762544</c:v>
                </c:pt>
                <c:pt idx="494">
                  <c:v>553.65773672249804</c:v>
                </c:pt>
                <c:pt idx="495">
                  <c:v>553.90664758858668</c:v>
                </c:pt>
                <c:pt idx="496">
                  <c:v>553.14680245770546</c:v>
                </c:pt>
                <c:pt idx="497">
                  <c:v>554.45719215554232</c:v>
                </c:pt>
                <c:pt idx="498">
                  <c:v>554.47384984428913</c:v>
                </c:pt>
                <c:pt idx="499">
                  <c:v>554.61317902533449</c:v>
                </c:pt>
                <c:pt idx="500">
                  <c:v>554.68387761972883</c:v>
                </c:pt>
                <c:pt idx="501">
                  <c:v>554.56595572763229</c:v>
                </c:pt>
                <c:pt idx="502">
                  <c:v>554.47569059843431</c:v>
                </c:pt>
                <c:pt idx="503">
                  <c:v>553.62417136604654</c:v>
                </c:pt>
                <c:pt idx="504">
                  <c:v>554.46437336924487</c:v>
                </c:pt>
                <c:pt idx="505">
                  <c:v>555.0413248043094</c:v>
                </c:pt>
                <c:pt idx="506">
                  <c:v>554.28011615183902</c:v>
                </c:pt>
                <c:pt idx="507">
                  <c:v>554.3461787728304</c:v>
                </c:pt>
                <c:pt idx="508">
                  <c:v>554.71110260079104</c:v>
                </c:pt>
                <c:pt idx="509">
                  <c:v>555.58368824173044</c:v>
                </c:pt>
                <c:pt idx="510">
                  <c:v>555.27764582105874</c:v>
                </c:pt>
                <c:pt idx="511">
                  <c:v>555.76535476811705</c:v>
                </c:pt>
                <c:pt idx="512">
                  <c:v>555.08220772662219</c:v>
                </c:pt>
                <c:pt idx="513">
                  <c:v>554.57572763235419</c:v>
                </c:pt>
                <c:pt idx="514">
                  <c:v>555.4741520074067</c:v>
                </c:pt>
                <c:pt idx="515">
                  <c:v>555.8960483124315</c:v>
                </c:pt>
                <c:pt idx="516">
                  <c:v>555.58016581095865</c:v>
                </c:pt>
                <c:pt idx="517">
                  <c:v>555.04134752966922</c:v>
                </c:pt>
                <c:pt idx="518">
                  <c:v>555.4227017927783</c:v>
                </c:pt>
                <c:pt idx="519">
                  <c:v>555.32355104789144</c:v>
                </c:pt>
                <c:pt idx="520">
                  <c:v>556.61991919872059</c:v>
                </c:pt>
                <c:pt idx="521">
                  <c:v>556.69679909098556</c:v>
                </c:pt>
                <c:pt idx="522">
                  <c:v>556.14257301573934</c:v>
                </c:pt>
                <c:pt idx="523">
                  <c:v>556.22202087366372</c:v>
                </c:pt>
                <c:pt idx="524">
                  <c:v>555.90513845635883</c:v>
                </c:pt>
                <c:pt idx="525">
                  <c:v>556.37523524955805</c:v>
                </c:pt>
                <c:pt idx="526">
                  <c:v>556.07148809022794</c:v>
                </c:pt>
                <c:pt idx="527">
                  <c:v>556.73293241309648</c:v>
                </c:pt>
                <c:pt idx="528">
                  <c:v>555.21140139718875</c:v>
                </c:pt>
                <c:pt idx="529">
                  <c:v>556.2604040063967</c:v>
                </c:pt>
                <c:pt idx="530">
                  <c:v>556.73047807423609</c:v>
                </c:pt>
                <c:pt idx="531">
                  <c:v>557.24075330359381</c:v>
                </c:pt>
                <c:pt idx="532">
                  <c:v>555.93645400218827</c:v>
                </c:pt>
                <c:pt idx="533">
                  <c:v>555.69361080717101</c:v>
                </c:pt>
                <c:pt idx="534">
                  <c:v>556.91823499705401</c:v>
                </c:pt>
                <c:pt idx="535">
                  <c:v>556.18952360912374</c:v>
                </c:pt>
                <c:pt idx="536">
                  <c:v>557.10537833515684</c:v>
                </c:pt>
                <c:pt idx="537">
                  <c:v>556.67748253514003</c:v>
                </c:pt>
                <c:pt idx="538">
                  <c:v>556.59369413349032</c:v>
                </c:pt>
                <c:pt idx="539">
                  <c:v>557.2881356788148</c:v>
                </c:pt>
                <c:pt idx="540">
                  <c:v>556.194864068681</c:v>
                </c:pt>
                <c:pt idx="541">
                  <c:v>556.69779900681738</c:v>
                </c:pt>
                <c:pt idx="542">
                  <c:v>557.23216311758256</c:v>
                </c:pt>
                <c:pt idx="543">
                  <c:v>556.7178882248968</c:v>
                </c:pt>
                <c:pt idx="544">
                  <c:v>557.13835283225308</c:v>
                </c:pt>
                <c:pt idx="545">
                  <c:v>557.48525544987774</c:v>
                </c:pt>
                <c:pt idx="546">
                  <c:v>557.96244255534043</c:v>
                </c:pt>
                <c:pt idx="547">
                  <c:v>557.26995539096026</c:v>
                </c:pt>
                <c:pt idx="548">
                  <c:v>557.4295328676036</c:v>
                </c:pt>
                <c:pt idx="549">
                  <c:v>557.17200909014377</c:v>
                </c:pt>
                <c:pt idx="550">
                  <c:v>558.4637867182895</c:v>
                </c:pt>
                <c:pt idx="551">
                  <c:v>558.11424795892583</c:v>
                </c:pt>
                <c:pt idx="552">
                  <c:v>558.41024577055794</c:v>
                </c:pt>
                <c:pt idx="553">
                  <c:v>558.29709620402321</c:v>
                </c:pt>
                <c:pt idx="554">
                  <c:v>557.525115730999</c:v>
                </c:pt>
                <c:pt idx="555">
                  <c:v>557.60444996212436</c:v>
                </c:pt>
                <c:pt idx="556">
                  <c:v>557.99612153859096</c:v>
                </c:pt>
                <c:pt idx="557">
                  <c:v>557.7244625873243</c:v>
                </c:pt>
                <c:pt idx="558">
                  <c:v>558.02811884521498</c:v>
                </c:pt>
                <c:pt idx="559">
                  <c:v>558.46303678141555</c:v>
                </c:pt>
                <c:pt idx="560">
                  <c:v>558.20008164295928</c:v>
                </c:pt>
                <c:pt idx="561">
                  <c:v>557.94360323205115</c:v>
                </c:pt>
                <c:pt idx="562">
                  <c:v>558.73971803720212</c:v>
                </c:pt>
                <c:pt idx="563">
                  <c:v>557.87994949920039</c:v>
                </c:pt>
                <c:pt idx="564">
                  <c:v>559.51083494655313</c:v>
                </c:pt>
                <c:pt idx="565">
                  <c:v>559.95184327918525</c:v>
                </c:pt>
                <c:pt idx="566">
                  <c:v>559.47847403417211</c:v>
                </c:pt>
                <c:pt idx="567">
                  <c:v>558.50380607692955</c:v>
                </c:pt>
                <c:pt idx="568">
                  <c:v>557.0385657772913</c:v>
                </c:pt>
                <c:pt idx="569">
                  <c:v>560.20545829475611</c:v>
                </c:pt>
                <c:pt idx="570">
                  <c:v>557.79343405437248</c:v>
                </c:pt>
                <c:pt idx="571">
                  <c:v>558.80968942008235</c:v>
                </c:pt>
                <c:pt idx="572">
                  <c:v>559.52422018348614</c:v>
                </c:pt>
                <c:pt idx="573">
                  <c:v>558.58611733019086</c:v>
                </c:pt>
                <c:pt idx="574">
                  <c:v>559.55783099065718</c:v>
                </c:pt>
                <c:pt idx="575">
                  <c:v>558.75773924753798</c:v>
                </c:pt>
                <c:pt idx="576">
                  <c:v>559.74656510394743</c:v>
                </c:pt>
                <c:pt idx="577">
                  <c:v>559.86975927952187</c:v>
                </c:pt>
                <c:pt idx="578">
                  <c:v>559.67184412086522</c:v>
                </c:pt>
                <c:pt idx="579">
                  <c:v>559.37857335241131</c:v>
                </c:pt>
                <c:pt idx="580">
                  <c:v>559.32223718542207</c:v>
                </c:pt>
                <c:pt idx="581">
                  <c:v>560.05742530090049</c:v>
                </c:pt>
                <c:pt idx="582">
                  <c:v>559.15813736217467</c:v>
                </c:pt>
                <c:pt idx="583">
                  <c:v>559.16420503324628</c:v>
                </c:pt>
                <c:pt idx="584">
                  <c:v>560.20282215301722</c:v>
                </c:pt>
                <c:pt idx="585">
                  <c:v>559.94200319838387</c:v>
                </c:pt>
                <c:pt idx="586">
                  <c:v>559.80701456106385</c:v>
                </c:pt>
                <c:pt idx="587">
                  <c:v>559.18640770978857</c:v>
                </c:pt>
                <c:pt idx="588">
                  <c:v>560.91189883006473</c:v>
                </c:pt>
                <c:pt idx="589">
                  <c:v>560.53670313946623</c:v>
                </c:pt>
                <c:pt idx="590">
                  <c:v>560.34046965743619</c:v>
                </c:pt>
                <c:pt idx="591">
                  <c:v>560.68646326066823</c:v>
                </c:pt>
                <c:pt idx="592">
                  <c:v>560.39839659961274</c:v>
                </c:pt>
                <c:pt idx="593">
                  <c:v>560.15141738910859</c:v>
                </c:pt>
                <c:pt idx="594">
                  <c:v>559.79885615688909</c:v>
                </c:pt>
                <c:pt idx="595">
                  <c:v>559.85798754313601</c:v>
                </c:pt>
                <c:pt idx="596">
                  <c:v>559.96834189041329</c:v>
                </c:pt>
                <c:pt idx="597">
                  <c:v>560.7424585472603</c:v>
                </c:pt>
                <c:pt idx="598">
                  <c:v>560.03974497096203</c:v>
                </c:pt>
                <c:pt idx="599">
                  <c:v>560.04083578823315</c:v>
                </c:pt>
                <c:pt idx="600">
                  <c:v>560.98134752966905</c:v>
                </c:pt>
                <c:pt idx="601">
                  <c:v>560.51225065230187</c:v>
                </c:pt>
                <c:pt idx="602">
                  <c:v>560.07917347024647</c:v>
                </c:pt>
                <c:pt idx="603">
                  <c:v>561.69969615352227</c:v>
                </c:pt>
                <c:pt idx="604">
                  <c:v>561.97315040821468</c:v>
                </c:pt>
                <c:pt idx="605">
                  <c:v>560.18480094268148</c:v>
                </c:pt>
                <c:pt idx="606">
                  <c:v>561.63040653143662</c:v>
                </c:pt>
                <c:pt idx="607">
                  <c:v>561.61365794125061</c:v>
                </c:pt>
                <c:pt idx="608">
                  <c:v>561.98519484891824</c:v>
                </c:pt>
                <c:pt idx="609">
                  <c:v>562.25960356872304</c:v>
                </c:pt>
                <c:pt idx="610">
                  <c:v>562.22224307718193</c:v>
                </c:pt>
                <c:pt idx="611">
                  <c:v>562.13636394242894</c:v>
                </c:pt>
                <c:pt idx="612">
                  <c:v>561.78818870465443</c:v>
                </c:pt>
                <c:pt idx="613">
                  <c:v>561.87349970541197</c:v>
                </c:pt>
                <c:pt idx="614">
                  <c:v>560.53270347613818</c:v>
                </c:pt>
                <c:pt idx="615">
                  <c:v>562.45679151586569</c:v>
                </c:pt>
                <c:pt idx="616">
                  <c:v>562.28853295177169</c:v>
                </c:pt>
                <c:pt idx="617">
                  <c:v>560.83304183149562</c:v>
                </c:pt>
                <c:pt idx="618">
                  <c:v>563.21736385826102</c:v>
                </c:pt>
                <c:pt idx="619">
                  <c:v>560.66339702045263</c:v>
                </c:pt>
                <c:pt idx="620">
                  <c:v>562.57312263277493</c:v>
                </c:pt>
                <c:pt idx="621">
                  <c:v>561.75830485649351</c:v>
                </c:pt>
                <c:pt idx="622">
                  <c:v>562.73858597761125</c:v>
                </c:pt>
                <c:pt idx="623">
                  <c:v>561.88308980725526</c:v>
                </c:pt>
                <c:pt idx="624">
                  <c:v>562.61234660382115</c:v>
                </c:pt>
                <c:pt idx="625">
                  <c:v>562.56171450214617</c:v>
                </c:pt>
                <c:pt idx="626">
                  <c:v>563.35285245349712</c:v>
                </c:pt>
                <c:pt idx="627">
                  <c:v>562.04473529164204</c:v>
                </c:pt>
                <c:pt idx="628">
                  <c:v>562.62661812978695</c:v>
                </c:pt>
                <c:pt idx="629">
                  <c:v>562.84591785203258</c:v>
                </c:pt>
                <c:pt idx="630">
                  <c:v>562.06702886962364</c:v>
                </c:pt>
                <c:pt idx="631">
                  <c:v>563.36855567713155</c:v>
                </c:pt>
                <c:pt idx="632">
                  <c:v>562.97792946721643</c:v>
                </c:pt>
                <c:pt idx="633">
                  <c:v>563.08067081895456</c:v>
                </c:pt>
                <c:pt idx="634">
                  <c:v>561.99039895631665</c:v>
                </c:pt>
                <c:pt idx="635">
                  <c:v>563.06992172376056</c:v>
                </c:pt>
                <c:pt idx="636">
                  <c:v>563.89467048228255</c:v>
                </c:pt>
                <c:pt idx="637">
                  <c:v>563.39175826950577</c:v>
                </c:pt>
                <c:pt idx="638">
                  <c:v>564.13946805824412</c:v>
                </c:pt>
                <c:pt idx="639">
                  <c:v>563.34633027522932</c:v>
                </c:pt>
                <c:pt idx="640">
                  <c:v>564.11078865415357</c:v>
                </c:pt>
                <c:pt idx="641">
                  <c:v>563.80092837303243</c:v>
                </c:pt>
                <c:pt idx="642">
                  <c:v>563.8735813483712</c:v>
                </c:pt>
                <c:pt idx="643">
                  <c:v>563.53358724013128</c:v>
                </c:pt>
                <c:pt idx="644">
                  <c:v>564.06904216816758</c:v>
                </c:pt>
                <c:pt idx="645">
                  <c:v>563.1804351485564</c:v>
                </c:pt>
                <c:pt idx="646">
                  <c:v>564.27045703223632</c:v>
                </c:pt>
                <c:pt idx="647">
                  <c:v>563.68116572679048</c:v>
                </c:pt>
                <c:pt idx="648">
                  <c:v>564.50493729484037</c:v>
                </c:pt>
                <c:pt idx="649">
                  <c:v>564.24273209325816</c:v>
                </c:pt>
                <c:pt idx="650">
                  <c:v>563.31885531520902</c:v>
                </c:pt>
                <c:pt idx="651">
                  <c:v>564.37322110933417</c:v>
                </c:pt>
                <c:pt idx="652">
                  <c:v>563.5521993098223</c:v>
                </c:pt>
                <c:pt idx="653">
                  <c:v>564.12396936284813</c:v>
                </c:pt>
                <c:pt idx="654">
                  <c:v>564.1423541789411</c:v>
                </c:pt>
                <c:pt idx="655">
                  <c:v>563.94009847655911</c:v>
                </c:pt>
                <c:pt idx="656">
                  <c:v>563.61992088208058</c:v>
                </c:pt>
                <c:pt idx="657">
                  <c:v>566.19054540863556</c:v>
                </c:pt>
                <c:pt idx="658">
                  <c:v>565.61166231798666</c:v>
                </c:pt>
                <c:pt idx="659">
                  <c:v>566.16986533120087</c:v>
                </c:pt>
                <c:pt idx="660">
                  <c:v>566.10591616867259</c:v>
                </c:pt>
                <c:pt idx="661">
                  <c:v>565.56137109670885</c:v>
                </c:pt>
                <c:pt idx="662">
                  <c:v>565.65995370760027</c:v>
                </c:pt>
                <c:pt idx="663">
                  <c:v>565.23294419661636</c:v>
                </c:pt>
                <c:pt idx="664">
                  <c:v>566.63446258732415</c:v>
                </c:pt>
                <c:pt idx="665">
                  <c:v>565.38743119266053</c:v>
                </c:pt>
                <c:pt idx="666">
                  <c:v>565.78828381449364</c:v>
                </c:pt>
                <c:pt idx="667">
                  <c:v>567.01645316050826</c:v>
                </c:pt>
                <c:pt idx="668">
                  <c:v>565.67365709957062</c:v>
                </c:pt>
                <c:pt idx="669">
                  <c:v>566.86880649776947</c:v>
                </c:pt>
                <c:pt idx="670">
                  <c:v>566.54485649356104</c:v>
                </c:pt>
                <c:pt idx="671">
                  <c:v>565.86977695480175</c:v>
                </c:pt>
                <c:pt idx="672">
                  <c:v>566.04423954212598</c:v>
                </c:pt>
                <c:pt idx="673">
                  <c:v>565.27959936032312</c:v>
                </c:pt>
                <c:pt idx="674">
                  <c:v>566.53351653901166</c:v>
                </c:pt>
                <c:pt idx="675">
                  <c:v>567.30776954801763</c:v>
                </c:pt>
                <c:pt idx="676">
                  <c:v>566.43402491372763</c:v>
                </c:pt>
                <c:pt idx="677">
                  <c:v>566.05546586987623</c:v>
                </c:pt>
                <c:pt idx="678">
                  <c:v>566.73045450719621</c:v>
                </c:pt>
                <c:pt idx="679">
                  <c:v>566.63857587745133</c:v>
                </c:pt>
                <c:pt idx="680">
                  <c:v>566.76583789243318</c:v>
                </c:pt>
                <c:pt idx="681">
                  <c:v>566.67984513088106</c:v>
                </c:pt>
                <c:pt idx="682">
                  <c:v>566.80483460988125</c:v>
                </c:pt>
                <c:pt idx="683">
                  <c:v>566.98222876862212</c:v>
                </c:pt>
                <c:pt idx="684">
                  <c:v>567.67644306034833</c:v>
                </c:pt>
                <c:pt idx="685">
                  <c:v>567.58124652806987</c:v>
                </c:pt>
                <c:pt idx="686">
                  <c:v>565.87611733019105</c:v>
                </c:pt>
                <c:pt idx="687">
                  <c:v>566.79890329096872</c:v>
                </c:pt>
                <c:pt idx="688">
                  <c:v>567.34615268075072</c:v>
                </c:pt>
                <c:pt idx="689">
                  <c:v>568.37070280279431</c:v>
                </c:pt>
                <c:pt idx="690">
                  <c:v>567.33690345930472</c:v>
                </c:pt>
                <c:pt idx="691">
                  <c:v>567.33935779816511</c:v>
                </c:pt>
                <c:pt idx="692">
                  <c:v>568.11736049154104</c:v>
                </c:pt>
                <c:pt idx="693">
                  <c:v>567.93010352663907</c:v>
                </c:pt>
                <c:pt idx="694">
                  <c:v>567.95280616109744</c:v>
                </c:pt>
                <c:pt idx="695">
                  <c:v>567.82863479505079</c:v>
                </c:pt>
                <c:pt idx="696">
                  <c:v>568.40051847487575</c:v>
                </c:pt>
                <c:pt idx="697">
                  <c:v>568.10654322026755</c:v>
                </c:pt>
                <c:pt idx="698">
                  <c:v>567.20723255618202</c:v>
                </c:pt>
                <c:pt idx="699">
                  <c:v>567.79504671323957</c:v>
                </c:pt>
                <c:pt idx="700">
                  <c:v>567.26425048396595</c:v>
                </c:pt>
                <c:pt idx="701">
                  <c:v>568.80705243666341</c:v>
                </c:pt>
                <c:pt idx="702">
                  <c:v>568.90233987038118</c:v>
                </c:pt>
                <c:pt idx="703">
                  <c:v>568.6675641780995</c:v>
                </c:pt>
                <c:pt idx="704">
                  <c:v>568.18351401397183</c:v>
                </c:pt>
                <c:pt idx="705">
                  <c:v>568.5423019947815</c:v>
                </c:pt>
                <c:pt idx="706">
                  <c:v>568.84757175321931</c:v>
                </c:pt>
                <c:pt idx="707">
                  <c:v>568.41297197205608</c:v>
                </c:pt>
                <c:pt idx="708">
                  <c:v>570.20398030468812</c:v>
                </c:pt>
                <c:pt idx="709">
                  <c:v>569.38936705664491</c:v>
                </c:pt>
                <c:pt idx="710">
                  <c:v>569.7175894284992</c:v>
                </c:pt>
                <c:pt idx="711">
                  <c:v>571.09597340291214</c:v>
                </c:pt>
                <c:pt idx="712">
                  <c:v>569.97595404427227</c:v>
                </c:pt>
                <c:pt idx="713">
                  <c:v>569.56494318660032</c:v>
                </c:pt>
                <c:pt idx="714">
                  <c:v>570.16632438346926</c:v>
                </c:pt>
                <c:pt idx="715">
                  <c:v>568.95863058665088</c:v>
                </c:pt>
                <c:pt idx="716">
                  <c:v>569.3930485649355</c:v>
                </c:pt>
                <c:pt idx="717">
                  <c:v>571.74891844120862</c:v>
                </c:pt>
                <c:pt idx="718">
                  <c:v>570.25336251157307</c:v>
                </c:pt>
                <c:pt idx="719">
                  <c:v>569.63259658277912</c:v>
                </c:pt>
                <c:pt idx="720">
                  <c:v>569.96386415284894</c:v>
                </c:pt>
                <c:pt idx="721">
                  <c:v>569.37452739668367</c:v>
                </c:pt>
                <c:pt idx="722">
                  <c:v>570.38139718878881</c:v>
                </c:pt>
                <c:pt idx="723">
                  <c:v>571.23018937799839</c:v>
                </c:pt>
                <c:pt idx="724">
                  <c:v>568.38049743287593</c:v>
                </c:pt>
                <c:pt idx="725">
                  <c:v>570.30010857671903</c:v>
                </c:pt>
                <c:pt idx="726">
                  <c:v>571.6618803131048</c:v>
                </c:pt>
                <c:pt idx="727">
                  <c:v>571.05018180287846</c:v>
                </c:pt>
                <c:pt idx="728">
                  <c:v>570.83658614594719</c:v>
                </c:pt>
                <c:pt idx="729">
                  <c:v>569.43136352158899</c:v>
                </c:pt>
                <c:pt idx="730">
                  <c:v>571.77727969026171</c:v>
                </c:pt>
                <c:pt idx="731">
                  <c:v>570.87319670061447</c:v>
                </c:pt>
                <c:pt idx="732">
                  <c:v>572.32811968689498</c:v>
                </c:pt>
                <c:pt idx="733">
                  <c:v>571.99151165726778</c:v>
                </c:pt>
                <c:pt idx="734">
                  <c:v>572.37450214628382</c:v>
                </c:pt>
                <c:pt idx="735">
                  <c:v>571.56632017506922</c:v>
                </c:pt>
                <c:pt idx="736">
                  <c:v>573.17293493813645</c:v>
                </c:pt>
                <c:pt idx="737">
                  <c:v>572.29464523188278</c:v>
                </c:pt>
                <c:pt idx="738">
                  <c:v>573.29796986785618</c:v>
                </c:pt>
                <c:pt idx="739">
                  <c:v>572.99142748926852</c:v>
                </c:pt>
                <c:pt idx="740">
                  <c:v>573.08494234492036</c:v>
                </c:pt>
                <c:pt idx="741">
                  <c:v>571.94472014140206</c:v>
                </c:pt>
                <c:pt idx="742">
                  <c:v>572.19224476054205</c:v>
                </c:pt>
                <c:pt idx="743">
                  <c:v>572.98831411497338</c:v>
                </c:pt>
                <c:pt idx="744">
                  <c:v>573.89505597171944</c:v>
                </c:pt>
                <c:pt idx="745">
                  <c:v>573.38707600370333</c:v>
                </c:pt>
                <c:pt idx="746">
                  <c:v>575.03957326824332</c:v>
                </c:pt>
                <c:pt idx="747">
                  <c:v>574.35483545156126</c:v>
                </c:pt>
                <c:pt idx="748">
                  <c:v>574.17135089638907</c:v>
                </c:pt>
                <c:pt idx="749">
                  <c:v>575.1517910950256</c:v>
                </c:pt>
                <c:pt idx="750">
                  <c:v>575.17290295429666</c:v>
                </c:pt>
                <c:pt idx="751">
                  <c:v>574.2838868782087</c:v>
                </c:pt>
                <c:pt idx="752">
                  <c:v>575.63163706758678</c:v>
                </c:pt>
                <c:pt idx="753">
                  <c:v>575.60886625704893</c:v>
                </c:pt>
                <c:pt idx="754">
                  <c:v>576.07687231714499</c:v>
                </c:pt>
                <c:pt idx="755">
                  <c:v>577.35283309485726</c:v>
                </c:pt>
                <c:pt idx="756">
                  <c:v>576.08293998821637</c:v>
                </c:pt>
                <c:pt idx="757">
                  <c:v>577.05956232640335</c:v>
                </c:pt>
                <c:pt idx="758">
                  <c:v>576.77788149145681</c:v>
                </c:pt>
                <c:pt idx="759">
                  <c:v>576.83485396852109</c:v>
                </c:pt>
                <c:pt idx="760">
                  <c:v>577.96455433044343</c:v>
                </c:pt>
                <c:pt idx="761">
                  <c:v>575.93811127009508</c:v>
                </c:pt>
                <c:pt idx="762">
                  <c:v>578.44680919114546</c:v>
                </c:pt>
                <c:pt idx="763">
                  <c:v>579.83832842353331</c:v>
                </c:pt>
                <c:pt idx="764">
                  <c:v>578.76825940577385</c:v>
                </c:pt>
                <c:pt idx="765">
                  <c:v>578.52405268916743</c:v>
                </c:pt>
                <c:pt idx="766">
                  <c:v>580.51670313946624</c:v>
                </c:pt>
                <c:pt idx="767">
                  <c:v>579.36425469236588</c:v>
                </c:pt>
                <c:pt idx="768">
                  <c:v>579.27683023314523</c:v>
                </c:pt>
                <c:pt idx="769">
                  <c:v>579.54848918441201</c:v>
                </c:pt>
                <c:pt idx="770">
                  <c:v>579.39763824593888</c:v>
                </c:pt>
                <c:pt idx="771">
                  <c:v>579.65507112195939</c:v>
                </c:pt>
                <c:pt idx="772">
                  <c:v>580.84592542715257</c:v>
                </c:pt>
                <c:pt idx="773">
                  <c:v>582.01762225401887</c:v>
                </c:pt>
                <c:pt idx="774">
                  <c:v>581.44460230620302</c:v>
                </c:pt>
                <c:pt idx="775">
                  <c:v>582.00930477232555</c:v>
                </c:pt>
                <c:pt idx="776">
                  <c:v>581.94390118676858</c:v>
                </c:pt>
                <c:pt idx="777">
                  <c:v>581.70253514013962</c:v>
                </c:pt>
                <c:pt idx="778">
                  <c:v>583.92530258395743</c:v>
                </c:pt>
                <c:pt idx="779">
                  <c:v>584.08758437841925</c:v>
                </c:pt>
                <c:pt idx="780">
                  <c:v>583.90969026176231</c:v>
                </c:pt>
                <c:pt idx="781">
                  <c:v>583.46168251830636</c:v>
                </c:pt>
                <c:pt idx="782">
                  <c:v>583.86530763403744</c:v>
                </c:pt>
                <c:pt idx="783">
                  <c:v>583.3777577644978</c:v>
                </c:pt>
                <c:pt idx="784">
                  <c:v>585.37629408298949</c:v>
                </c:pt>
                <c:pt idx="785">
                  <c:v>585.53496254524009</c:v>
                </c:pt>
                <c:pt idx="786">
                  <c:v>584.91821900513412</c:v>
                </c:pt>
                <c:pt idx="787">
                  <c:v>585.77632859186929</c:v>
                </c:pt>
                <c:pt idx="788">
                  <c:v>584.64635552562913</c:v>
                </c:pt>
                <c:pt idx="789">
                  <c:v>585.52296355525618</c:v>
                </c:pt>
                <c:pt idx="790">
                  <c:v>585.58289032909681</c:v>
                </c:pt>
                <c:pt idx="791">
                  <c:v>586.58676037370583</c:v>
                </c:pt>
                <c:pt idx="792">
                  <c:v>586.21601885363168</c:v>
                </c:pt>
                <c:pt idx="793">
                  <c:v>586.47676963218578</c:v>
                </c:pt>
                <c:pt idx="794">
                  <c:v>588.11772241393817</c:v>
                </c:pt>
                <c:pt idx="795">
                  <c:v>587.30185927110506</c:v>
                </c:pt>
                <c:pt idx="796">
                  <c:v>588.29963891928276</c:v>
                </c:pt>
                <c:pt idx="797">
                  <c:v>587.72907331032741</c:v>
                </c:pt>
                <c:pt idx="798">
                  <c:v>587.6977123137782</c:v>
                </c:pt>
                <c:pt idx="799">
                  <c:v>588.44187694638481</c:v>
                </c:pt>
                <c:pt idx="800">
                  <c:v>587.6494436495243</c:v>
                </c:pt>
                <c:pt idx="801">
                  <c:v>588.65706337850349</c:v>
                </c:pt>
                <c:pt idx="802">
                  <c:v>589.16820217153429</c:v>
                </c:pt>
                <c:pt idx="803">
                  <c:v>589.10952529248368</c:v>
                </c:pt>
                <c:pt idx="804">
                  <c:v>588.39360828213114</c:v>
                </c:pt>
                <c:pt idx="805">
                  <c:v>591.35654069522752</c:v>
                </c:pt>
                <c:pt idx="806">
                  <c:v>589.72211009174305</c:v>
                </c:pt>
                <c:pt idx="807">
                  <c:v>590.65739500042082</c:v>
                </c:pt>
                <c:pt idx="808">
                  <c:v>590.64282804477727</c:v>
                </c:pt>
                <c:pt idx="809">
                  <c:v>588.65229105294168</c:v>
                </c:pt>
                <c:pt idx="810">
                  <c:v>592.29723423954192</c:v>
                </c:pt>
                <c:pt idx="811">
                  <c:v>589.87677889066572</c:v>
                </c:pt>
                <c:pt idx="812">
                  <c:v>590.06887635720886</c:v>
                </c:pt>
                <c:pt idx="813">
                  <c:v>591.3322018348623</c:v>
                </c:pt>
                <c:pt idx="814">
                  <c:v>591.5718180287854</c:v>
                </c:pt>
                <c:pt idx="815">
                  <c:v>593.35075919535382</c:v>
                </c:pt>
                <c:pt idx="816">
                  <c:v>591.29468226580241</c:v>
                </c:pt>
                <c:pt idx="817">
                  <c:v>592.12802121033576</c:v>
                </c:pt>
                <c:pt idx="818">
                  <c:v>591.73653143674767</c:v>
                </c:pt>
                <c:pt idx="819">
                  <c:v>592.71569901523435</c:v>
                </c:pt>
                <c:pt idx="820">
                  <c:v>592.80232808686128</c:v>
                </c:pt>
                <c:pt idx="821">
                  <c:v>593.01371938389013</c:v>
                </c:pt>
                <c:pt idx="822">
                  <c:v>593.47254439861956</c:v>
                </c:pt>
                <c:pt idx="823">
                  <c:v>593.08534971803704</c:v>
                </c:pt>
                <c:pt idx="824">
                  <c:v>591.72716858850254</c:v>
                </c:pt>
                <c:pt idx="825">
                  <c:v>592.52360154869109</c:v>
                </c:pt>
                <c:pt idx="826">
                  <c:v>593.39800521841596</c:v>
                </c:pt>
                <c:pt idx="827">
                  <c:v>592.95663328002684</c:v>
                </c:pt>
                <c:pt idx="828">
                  <c:v>592.99610723003104</c:v>
                </c:pt>
                <c:pt idx="829">
                  <c:v>594.75391381196857</c:v>
                </c:pt>
                <c:pt idx="830">
                  <c:v>594.5240013466879</c:v>
                </c:pt>
                <c:pt idx="831">
                  <c:v>595.64377072636978</c:v>
                </c:pt>
                <c:pt idx="832">
                  <c:v>595.47939819880469</c:v>
                </c:pt>
                <c:pt idx="833">
                  <c:v>597.04106220015149</c:v>
                </c:pt>
                <c:pt idx="834">
                  <c:v>595.49880565608953</c:v>
                </c:pt>
                <c:pt idx="835">
                  <c:v>595.49819207137443</c:v>
                </c:pt>
                <c:pt idx="836">
                  <c:v>594.93630754986941</c:v>
                </c:pt>
                <c:pt idx="837">
                  <c:v>596.05259994949904</c:v>
                </c:pt>
                <c:pt idx="838">
                  <c:v>596.58507785539916</c:v>
                </c:pt>
                <c:pt idx="839">
                  <c:v>595.32147967342803</c:v>
                </c:pt>
                <c:pt idx="840">
                  <c:v>596.03594226075234</c:v>
                </c:pt>
                <c:pt idx="841">
                  <c:v>596.59984933928104</c:v>
                </c:pt>
                <c:pt idx="842">
                  <c:v>596.48147293998807</c:v>
                </c:pt>
                <c:pt idx="843">
                  <c:v>595.7772594899418</c:v>
                </c:pt>
                <c:pt idx="844">
                  <c:v>597.27158825014726</c:v>
                </c:pt>
                <c:pt idx="845">
                  <c:v>597.52779395673758</c:v>
                </c:pt>
                <c:pt idx="846">
                  <c:v>598.39135762982903</c:v>
                </c:pt>
                <c:pt idx="847">
                  <c:v>596.73301994781571</c:v>
                </c:pt>
                <c:pt idx="848">
                  <c:v>597.59990152344062</c:v>
                </c:pt>
                <c:pt idx="849">
                  <c:v>596.90855062705157</c:v>
                </c:pt>
                <c:pt idx="850">
                  <c:v>597.4227118929382</c:v>
                </c:pt>
                <c:pt idx="851">
                  <c:v>597.78979463008159</c:v>
                </c:pt>
                <c:pt idx="852">
                  <c:v>598.55218500126239</c:v>
                </c:pt>
                <c:pt idx="853">
                  <c:v>598.54379934348958</c:v>
                </c:pt>
                <c:pt idx="854">
                  <c:v>598.48282720309726</c:v>
                </c:pt>
                <c:pt idx="855">
                  <c:v>601.06392812052843</c:v>
                </c:pt>
                <c:pt idx="856">
                  <c:v>599.10341132901249</c:v>
                </c:pt>
                <c:pt idx="857">
                  <c:v>598.91781331537743</c:v>
                </c:pt>
                <c:pt idx="858">
                  <c:v>599.13806750273545</c:v>
                </c:pt>
                <c:pt idx="859">
                  <c:v>599.51430855988542</c:v>
                </c:pt>
                <c:pt idx="860">
                  <c:v>597.67253177341968</c:v>
                </c:pt>
                <c:pt idx="861">
                  <c:v>599.74435737732506</c:v>
                </c:pt>
                <c:pt idx="862">
                  <c:v>601.35304014813562</c:v>
                </c:pt>
                <c:pt idx="863">
                  <c:v>599.57214460062289</c:v>
                </c:pt>
                <c:pt idx="864">
                  <c:v>600.10866762057049</c:v>
                </c:pt>
                <c:pt idx="865">
                  <c:v>600.01990236512074</c:v>
                </c:pt>
                <c:pt idx="866">
                  <c:v>601.02759027017919</c:v>
                </c:pt>
                <c:pt idx="867">
                  <c:v>599.5007187947142</c:v>
                </c:pt>
                <c:pt idx="868">
                  <c:v>599.8524846393401</c:v>
                </c:pt>
                <c:pt idx="869">
                  <c:v>601.21323373453401</c:v>
                </c:pt>
                <c:pt idx="870">
                  <c:v>599.87516454843853</c:v>
                </c:pt>
                <c:pt idx="871">
                  <c:v>601.37524282467791</c:v>
                </c:pt>
                <c:pt idx="872">
                  <c:v>602.12702045282367</c:v>
                </c:pt>
                <c:pt idx="873">
                  <c:v>600.60521673259825</c:v>
                </c:pt>
                <c:pt idx="874">
                  <c:v>600.03112869287077</c:v>
                </c:pt>
                <c:pt idx="875">
                  <c:v>601.51936705664502</c:v>
                </c:pt>
                <c:pt idx="876">
                  <c:v>600.12877956400973</c:v>
                </c:pt>
                <c:pt idx="877">
                  <c:v>601.22718710546246</c:v>
                </c:pt>
                <c:pt idx="878">
                  <c:v>601.72407709788729</c:v>
                </c:pt>
                <c:pt idx="879">
                  <c:v>602.0008038043934</c:v>
                </c:pt>
                <c:pt idx="880">
                  <c:v>600.4747049911623</c:v>
                </c:pt>
                <c:pt idx="881">
                  <c:v>601.16523777459804</c:v>
                </c:pt>
                <c:pt idx="882">
                  <c:v>601.01488679404076</c:v>
                </c:pt>
                <c:pt idx="883">
                  <c:v>602.34632017506931</c:v>
                </c:pt>
                <c:pt idx="884">
                  <c:v>602.91986280616106</c:v>
                </c:pt>
                <c:pt idx="885">
                  <c:v>602.74551384563563</c:v>
                </c:pt>
                <c:pt idx="886">
                  <c:v>604.16459893948308</c:v>
                </c:pt>
                <c:pt idx="887">
                  <c:v>602.91263614173886</c:v>
                </c:pt>
                <c:pt idx="888">
                  <c:v>603.37952865920363</c:v>
                </c:pt>
                <c:pt idx="889">
                  <c:v>603.74604326235146</c:v>
                </c:pt>
                <c:pt idx="890">
                  <c:v>603.78169935190624</c:v>
                </c:pt>
                <c:pt idx="891">
                  <c:v>604.87490278596067</c:v>
                </c:pt>
                <c:pt idx="892">
                  <c:v>602.54382627724931</c:v>
                </c:pt>
                <c:pt idx="893">
                  <c:v>604.03990489016076</c:v>
                </c:pt>
                <c:pt idx="894">
                  <c:v>603.30392138708851</c:v>
                </c:pt>
                <c:pt idx="895">
                  <c:v>603.94870802121011</c:v>
                </c:pt>
                <c:pt idx="896">
                  <c:v>602.68233734534113</c:v>
                </c:pt>
                <c:pt idx="897">
                  <c:v>604.32251746485974</c:v>
                </c:pt>
                <c:pt idx="898">
                  <c:v>605.11631428330941</c:v>
                </c:pt>
                <c:pt idx="899">
                  <c:v>605.01264119181883</c:v>
                </c:pt>
                <c:pt idx="900">
                  <c:v>604.83549701203583</c:v>
                </c:pt>
                <c:pt idx="901">
                  <c:v>603.42709283730312</c:v>
                </c:pt>
                <c:pt idx="902">
                  <c:v>605.50884942344908</c:v>
                </c:pt>
                <c:pt idx="903">
                  <c:v>605.0927935358975</c:v>
                </c:pt>
                <c:pt idx="904">
                  <c:v>604.32742614258052</c:v>
                </c:pt>
                <c:pt idx="905">
                  <c:v>604.78134247958917</c:v>
                </c:pt>
                <c:pt idx="906">
                  <c:v>604.34401565524774</c:v>
                </c:pt>
                <c:pt idx="907">
                  <c:v>604.87906152680739</c:v>
                </c:pt>
                <c:pt idx="908">
                  <c:v>604.60408467300715</c:v>
                </c:pt>
                <c:pt idx="909">
                  <c:v>603.72365878293067</c:v>
                </c:pt>
                <c:pt idx="910">
                  <c:v>606.55635215890914</c:v>
                </c:pt>
                <c:pt idx="911">
                  <c:v>605.56398114636806</c:v>
                </c:pt>
                <c:pt idx="912">
                  <c:v>606.39025250399789</c:v>
                </c:pt>
                <c:pt idx="913">
                  <c:v>606.01235249558113</c:v>
                </c:pt>
                <c:pt idx="914">
                  <c:v>604.96978116320167</c:v>
                </c:pt>
                <c:pt idx="915">
                  <c:v>605.94874421344991</c:v>
                </c:pt>
                <c:pt idx="916">
                  <c:v>605.39976769632176</c:v>
                </c:pt>
                <c:pt idx="917">
                  <c:v>606.41111438431096</c:v>
                </c:pt>
                <c:pt idx="918">
                  <c:v>606.0573487080211</c:v>
                </c:pt>
                <c:pt idx="919">
                  <c:v>607.8621740594225</c:v>
                </c:pt>
                <c:pt idx="920">
                  <c:v>606.5046065146031</c:v>
                </c:pt>
                <c:pt idx="921">
                  <c:v>607.49025082063793</c:v>
                </c:pt>
                <c:pt idx="922">
                  <c:v>608.34840585809263</c:v>
                </c:pt>
                <c:pt idx="923">
                  <c:v>607.15443817860432</c:v>
                </c:pt>
                <c:pt idx="924">
                  <c:v>608.71632943354928</c:v>
                </c:pt>
                <c:pt idx="925">
                  <c:v>607.24120360239021</c:v>
                </c:pt>
                <c:pt idx="926">
                  <c:v>608.65522094099811</c:v>
                </c:pt>
                <c:pt idx="927">
                  <c:v>608.29334231125313</c:v>
                </c:pt>
                <c:pt idx="928">
                  <c:v>608.96669472266626</c:v>
                </c:pt>
                <c:pt idx="929">
                  <c:v>607.63485228516106</c:v>
                </c:pt>
                <c:pt idx="930">
                  <c:v>610.39686979210501</c:v>
                </c:pt>
                <c:pt idx="931">
                  <c:v>608.62229189462153</c:v>
                </c:pt>
                <c:pt idx="932">
                  <c:v>607.08551216227579</c:v>
                </c:pt>
                <c:pt idx="933">
                  <c:v>608.1631032741351</c:v>
                </c:pt>
                <c:pt idx="934">
                  <c:v>607.74754734449948</c:v>
                </c:pt>
                <c:pt idx="935">
                  <c:v>607.22379597676957</c:v>
                </c:pt>
                <c:pt idx="936">
                  <c:v>608.05963471088285</c:v>
                </c:pt>
                <c:pt idx="937">
                  <c:v>608.22087113879297</c:v>
                </c:pt>
                <c:pt idx="938">
                  <c:v>608.36581348371328</c:v>
                </c:pt>
                <c:pt idx="939">
                  <c:v>609.08527565019767</c:v>
                </c:pt>
                <c:pt idx="940">
                  <c:v>609.1155231041156</c:v>
                </c:pt>
                <c:pt idx="941">
                  <c:v>610.38328002693368</c:v>
                </c:pt>
                <c:pt idx="942">
                  <c:v>608.42601296187183</c:v>
                </c:pt>
                <c:pt idx="943">
                  <c:v>609.66409056476721</c:v>
                </c:pt>
                <c:pt idx="944">
                  <c:v>610.6915495328675</c:v>
                </c:pt>
                <c:pt idx="945">
                  <c:v>608.28147967342807</c:v>
                </c:pt>
                <c:pt idx="946">
                  <c:v>610.26342647925242</c:v>
                </c:pt>
                <c:pt idx="947">
                  <c:v>609.4013854052688</c:v>
                </c:pt>
                <c:pt idx="948">
                  <c:v>611.14212524198285</c:v>
                </c:pt>
                <c:pt idx="949">
                  <c:v>605.59727379850165</c:v>
                </c:pt>
                <c:pt idx="950">
                  <c:v>609.64827371433364</c:v>
                </c:pt>
                <c:pt idx="951">
                  <c:v>609.1826538170186</c:v>
                </c:pt>
                <c:pt idx="952">
                  <c:v>610.32467132396243</c:v>
                </c:pt>
                <c:pt idx="953">
                  <c:v>609.14706590354342</c:v>
                </c:pt>
                <c:pt idx="954">
                  <c:v>610.69688999242476</c:v>
                </c:pt>
                <c:pt idx="955">
                  <c:v>609.83691692618447</c:v>
                </c:pt>
                <c:pt idx="956">
                  <c:v>611.80236512078113</c:v>
                </c:pt>
                <c:pt idx="957">
                  <c:v>610.36773588081803</c:v>
                </c:pt>
                <c:pt idx="958">
                  <c:v>609.45492635300059</c:v>
                </c:pt>
                <c:pt idx="959">
                  <c:v>610.59583031731313</c:v>
                </c:pt>
                <c:pt idx="960">
                  <c:v>611.34476727548179</c:v>
                </c:pt>
                <c:pt idx="961">
                  <c:v>609.95681592458538</c:v>
                </c:pt>
                <c:pt idx="962">
                  <c:v>610.04587660971288</c:v>
                </c:pt>
                <c:pt idx="963">
                  <c:v>610.13325561821387</c:v>
                </c:pt>
                <c:pt idx="964">
                  <c:v>610.14566366467466</c:v>
                </c:pt>
                <c:pt idx="965">
                  <c:v>610.4907709788738</c:v>
                </c:pt>
                <c:pt idx="966">
                  <c:v>610.78413264876679</c:v>
                </c:pt>
                <c:pt idx="967">
                  <c:v>612.52723592290204</c:v>
                </c:pt>
                <c:pt idx="968">
                  <c:v>609.45076761215364</c:v>
                </c:pt>
                <c:pt idx="969">
                  <c:v>611.0905386751956</c:v>
                </c:pt>
                <c:pt idx="970">
                  <c:v>611.56718037202245</c:v>
                </c:pt>
                <c:pt idx="971">
                  <c:v>609.93693123474441</c:v>
                </c:pt>
                <c:pt idx="972">
                  <c:v>612.15467637404242</c:v>
                </c:pt>
                <c:pt idx="973">
                  <c:v>612.3415015571079</c:v>
                </c:pt>
                <c:pt idx="974">
                  <c:v>612.58818533793442</c:v>
                </c:pt>
                <c:pt idx="975">
                  <c:v>612.04384479420912</c:v>
                </c:pt>
                <c:pt idx="976">
                  <c:v>611.73182560390524</c:v>
                </c:pt>
                <c:pt idx="977">
                  <c:v>608.90315461661464</c:v>
                </c:pt>
                <c:pt idx="978">
                  <c:v>612.33109334231108</c:v>
                </c:pt>
                <c:pt idx="979">
                  <c:v>612.05570743203418</c:v>
                </c:pt>
                <c:pt idx="980">
                  <c:v>613.30369329181042</c:v>
                </c:pt>
                <c:pt idx="981">
                  <c:v>610.88753303593955</c:v>
                </c:pt>
                <c:pt idx="982">
                  <c:v>612.1182703476137</c:v>
                </c:pt>
                <c:pt idx="983">
                  <c:v>613.24224391886196</c:v>
                </c:pt>
                <c:pt idx="984">
                  <c:v>613.64214207558268</c:v>
                </c:pt>
                <c:pt idx="985">
                  <c:v>612.61531941755732</c:v>
                </c:pt>
                <c:pt idx="986">
                  <c:v>613.62237101254095</c:v>
                </c:pt>
                <c:pt idx="987">
                  <c:v>613.15791010857663</c:v>
                </c:pt>
                <c:pt idx="988">
                  <c:v>612.40635973402902</c:v>
                </c:pt>
                <c:pt idx="989">
                  <c:v>613.87959936032291</c:v>
                </c:pt>
                <c:pt idx="990">
                  <c:v>613.03476138372173</c:v>
                </c:pt>
                <c:pt idx="991">
                  <c:v>614.10008080127932</c:v>
                </c:pt>
                <c:pt idx="992">
                  <c:v>614.46936789832489</c:v>
                </c:pt>
                <c:pt idx="993">
                  <c:v>613.9654557697163</c:v>
                </c:pt>
                <c:pt idx="994">
                  <c:v>612.40217826782259</c:v>
                </c:pt>
                <c:pt idx="995">
                  <c:v>613.60648598602802</c:v>
                </c:pt>
                <c:pt idx="996">
                  <c:v>613.95991078192071</c:v>
                </c:pt>
                <c:pt idx="997">
                  <c:v>614.33067502735446</c:v>
                </c:pt>
                <c:pt idx="998">
                  <c:v>612.37043094015633</c:v>
                </c:pt>
                <c:pt idx="999">
                  <c:v>612.88343321269247</c:v>
                </c:pt>
                <c:pt idx="1000">
                  <c:v>612.79528154195771</c:v>
                </c:pt>
                <c:pt idx="1001">
                  <c:v>614.09474034172194</c:v>
                </c:pt>
                <c:pt idx="1002">
                  <c:v>615.09840585809275</c:v>
                </c:pt>
                <c:pt idx="1003">
                  <c:v>615.34911202760713</c:v>
                </c:pt>
                <c:pt idx="1004">
                  <c:v>614.38276155205779</c:v>
                </c:pt>
                <c:pt idx="1005">
                  <c:v>615.47491961956041</c:v>
                </c:pt>
                <c:pt idx="1006">
                  <c:v>615.63574699099388</c:v>
                </c:pt>
                <c:pt idx="1007">
                  <c:v>614.82813315377484</c:v>
                </c:pt>
                <c:pt idx="1008">
                  <c:v>613.30446595404419</c:v>
                </c:pt>
                <c:pt idx="1009">
                  <c:v>612.43637993434891</c:v>
                </c:pt>
                <c:pt idx="1010">
                  <c:v>614.66903290968776</c:v>
                </c:pt>
                <c:pt idx="1011">
                  <c:v>614.42048564935601</c:v>
                </c:pt>
                <c:pt idx="1012">
                  <c:v>615.1565146031478</c:v>
                </c:pt>
                <c:pt idx="1013">
                  <c:v>614.20189041326466</c:v>
                </c:pt>
                <c:pt idx="1014">
                  <c:v>615.3276820132985</c:v>
                </c:pt>
                <c:pt idx="1015">
                  <c:v>615.10513256459888</c:v>
                </c:pt>
                <c:pt idx="1016">
                  <c:v>615.25936958168495</c:v>
                </c:pt>
                <c:pt idx="1017">
                  <c:v>615.97112785119089</c:v>
                </c:pt>
                <c:pt idx="1018">
                  <c:v>615.43919535392638</c:v>
                </c:pt>
                <c:pt idx="1019">
                  <c:v>613.86469152428231</c:v>
                </c:pt>
                <c:pt idx="1020">
                  <c:v>613.99665768874661</c:v>
                </c:pt>
                <c:pt idx="1021">
                  <c:v>615.68435653564507</c:v>
                </c:pt>
                <c:pt idx="1022">
                  <c:v>617.92637235922882</c:v>
                </c:pt>
                <c:pt idx="1023">
                  <c:v>614.96019021967834</c:v>
                </c:pt>
                <c:pt idx="1024">
                  <c:v>615.39154027438758</c:v>
                </c:pt>
                <c:pt idx="1025">
                  <c:v>615.34820301321417</c:v>
                </c:pt>
                <c:pt idx="1026">
                  <c:v>616.53773924753796</c:v>
                </c:pt>
                <c:pt idx="1027">
                  <c:v>615.62783856577721</c:v>
                </c:pt>
                <c:pt idx="1028">
                  <c:v>616.51124147798998</c:v>
                </c:pt>
                <c:pt idx="1029">
                  <c:v>616.90766265465857</c:v>
                </c:pt>
                <c:pt idx="1030">
                  <c:v>616.67027354599759</c:v>
                </c:pt>
                <c:pt idx="1031">
                  <c:v>614.70800690177578</c:v>
                </c:pt>
                <c:pt idx="1032">
                  <c:v>616.75460735628303</c:v>
                </c:pt>
                <c:pt idx="1033">
                  <c:v>615.07349886373197</c:v>
                </c:pt>
                <c:pt idx="1034">
                  <c:v>615.49675869034581</c:v>
                </c:pt>
                <c:pt idx="1035">
                  <c:v>618.59756586145932</c:v>
                </c:pt>
                <c:pt idx="1036">
                  <c:v>618.18555508795544</c:v>
                </c:pt>
                <c:pt idx="1037">
                  <c:v>615.95206127430345</c:v>
                </c:pt>
                <c:pt idx="1038">
                  <c:v>617.87867182897048</c:v>
                </c:pt>
                <c:pt idx="1039">
                  <c:v>617.91119181887041</c:v>
                </c:pt>
                <c:pt idx="1040">
                  <c:v>616.99670061442635</c:v>
                </c:pt>
                <c:pt idx="1041">
                  <c:v>616.84794040905638</c:v>
                </c:pt>
                <c:pt idx="1042">
                  <c:v>616.79142243918852</c:v>
                </c:pt>
                <c:pt idx="1043">
                  <c:v>618.3558134837134</c:v>
                </c:pt>
                <c:pt idx="1044">
                  <c:v>617.60119518559043</c:v>
                </c:pt>
                <c:pt idx="1045">
                  <c:v>618.81172965238602</c:v>
                </c:pt>
                <c:pt idx="1046">
                  <c:v>618.12569649019429</c:v>
                </c:pt>
                <c:pt idx="1047">
                  <c:v>618.44832842353333</c:v>
                </c:pt>
                <c:pt idx="1048">
                  <c:v>615.94192576382443</c:v>
                </c:pt>
                <c:pt idx="1049">
                  <c:v>616.52885363184907</c:v>
                </c:pt>
                <c:pt idx="1050">
                  <c:v>618.32056645063551</c:v>
                </c:pt>
                <c:pt idx="1051">
                  <c:v>616.77644642706832</c:v>
                </c:pt>
                <c:pt idx="1052">
                  <c:v>617.41441545324449</c:v>
                </c:pt>
                <c:pt idx="1053">
                  <c:v>618.36406278932736</c:v>
                </c:pt>
                <c:pt idx="1054">
                  <c:v>619.57800606009584</c:v>
                </c:pt>
                <c:pt idx="1055">
                  <c:v>617.68739247538088</c:v>
                </c:pt>
                <c:pt idx="1056">
                  <c:v>615.50828044777359</c:v>
                </c:pt>
                <c:pt idx="1057">
                  <c:v>617.83067586903451</c:v>
                </c:pt>
                <c:pt idx="1058">
                  <c:v>618.38333389445313</c:v>
                </c:pt>
                <c:pt idx="1059">
                  <c:v>618.15585304267313</c:v>
                </c:pt>
                <c:pt idx="1060">
                  <c:v>619.17333557781319</c:v>
                </c:pt>
                <c:pt idx="1061">
                  <c:v>616.68274976853786</c:v>
                </c:pt>
                <c:pt idx="1062">
                  <c:v>618.39671913138613</c:v>
                </c:pt>
                <c:pt idx="1063">
                  <c:v>619.90568302331451</c:v>
                </c:pt>
                <c:pt idx="1064">
                  <c:v>620.29510478915893</c:v>
                </c:pt>
                <c:pt idx="1065">
                  <c:v>617.93421260836624</c:v>
                </c:pt>
                <c:pt idx="1066">
                  <c:v>617.37350980557176</c:v>
                </c:pt>
                <c:pt idx="1067">
                  <c:v>619.44817607945436</c:v>
                </c:pt>
                <c:pt idx="1068">
                  <c:v>617.90376062620976</c:v>
                </c:pt>
                <c:pt idx="1069">
                  <c:v>618.23332379429337</c:v>
                </c:pt>
                <c:pt idx="1070">
                  <c:v>618.94328676037367</c:v>
                </c:pt>
                <c:pt idx="1071">
                  <c:v>619.8522102516622</c:v>
                </c:pt>
                <c:pt idx="1072">
                  <c:v>617.89732934938127</c:v>
                </c:pt>
                <c:pt idx="1073">
                  <c:v>620.52860786129099</c:v>
                </c:pt>
                <c:pt idx="1074">
                  <c:v>620.3731209494149</c:v>
                </c:pt>
                <c:pt idx="1075">
                  <c:v>619.29421176668609</c:v>
                </c:pt>
                <c:pt idx="1076">
                  <c:v>619.58182392054528</c:v>
                </c:pt>
                <c:pt idx="1077">
                  <c:v>618.67746822658012</c:v>
                </c:pt>
                <c:pt idx="1078">
                  <c:v>618.14255870717943</c:v>
                </c:pt>
                <c:pt idx="1079">
                  <c:v>618.2648211430012</c:v>
                </c:pt>
                <c:pt idx="1080">
                  <c:v>617.21177341974578</c:v>
                </c:pt>
                <c:pt idx="1081">
                  <c:v>618.69833010689331</c:v>
                </c:pt>
                <c:pt idx="1082">
                  <c:v>618.81720646410213</c:v>
                </c:pt>
                <c:pt idx="1083">
                  <c:v>619.0556409393148</c:v>
                </c:pt>
                <c:pt idx="1084">
                  <c:v>618.92776533961774</c:v>
                </c:pt>
                <c:pt idx="1085">
                  <c:v>620.40286844541697</c:v>
                </c:pt>
                <c:pt idx="1086">
                  <c:v>620.0576475044187</c:v>
                </c:pt>
                <c:pt idx="1087">
                  <c:v>621.02967931992248</c:v>
                </c:pt>
                <c:pt idx="1088">
                  <c:v>619.95202003198369</c:v>
                </c:pt>
                <c:pt idx="1089">
                  <c:v>619.47883258984928</c:v>
                </c:pt>
                <c:pt idx="1090">
                  <c:v>619.47521925763817</c:v>
                </c:pt>
                <c:pt idx="1091">
                  <c:v>621.143351569733</c:v>
                </c:pt>
                <c:pt idx="1092">
                  <c:v>621.65308139045533</c:v>
                </c:pt>
                <c:pt idx="1093">
                  <c:v>621.5877005302583</c:v>
                </c:pt>
                <c:pt idx="1094">
                  <c:v>620.80608450467116</c:v>
                </c:pt>
                <c:pt idx="1095">
                  <c:v>620.16263866677866</c:v>
                </c:pt>
                <c:pt idx="1096">
                  <c:v>620.50136015486908</c:v>
                </c:pt>
                <c:pt idx="1097">
                  <c:v>618.82184243750521</c:v>
                </c:pt>
                <c:pt idx="1098">
                  <c:v>621.43130460398936</c:v>
                </c:pt>
                <c:pt idx="1099">
                  <c:v>619.15058749263517</c:v>
                </c:pt>
                <c:pt idx="1100">
                  <c:v>621.29190724686464</c:v>
                </c:pt>
                <c:pt idx="1101">
                  <c:v>621.65801279353582</c:v>
                </c:pt>
                <c:pt idx="1102">
                  <c:v>620.42027607103762</c:v>
                </c:pt>
                <c:pt idx="1103">
                  <c:v>620.02635468394908</c:v>
                </c:pt>
                <c:pt idx="1104">
                  <c:v>620.96157141654726</c:v>
                </c:pt>
                <c:pt idx="1105">
                  <c:v>619.23360323205111</c:v>
                </c:pt>
                <c:pt idx="1106">
                  <c:v>619.89979715512152</c:v>
                </c:pt>
                <c:pt idx="1107">
                  <c:v>621.60890329096867</c:v>
                </c:pt>
                <c:pt idx="1108">
                  <c:v>619.91331874421337</c:v>
                </c:pt>
                <c:pt idx="1109">
                  <c:v>620.41077687063364</c:v>
                </c:pt>
                <c:pt idx="1110">
                  <c:v>621.8680178436158</c:v>
                </c:pt>
                <c:pt idx="1111">
                  <c:v>620.26272115141819</c:v>
                </c:pt>
                <c:pt idx="1112">
                  <c:v>621.13746570154012</c:v>
                </c:pt>
                <c:pt idx="1113">
                  <c:v>621.80275061021791</c:v>
                </c:pt>
                <c:pt idx="1114">
                  <c:v>620.93807339449518</c:v>
                </c:pt>
                <c:pt idx="1115">
                  <c:v>623.07918862048632</c:v>
                </c:pt>
                <c:pt idx="1116">
                  <c:v>621.28988468984073</c:v>
                </c:pt>
                <c:pt idx="1117">
                  <c:v>621.18752966921966</c:v>
                </c:pt>
                <c:pt idx="1118">
                  <c:v>620.56051426647582</c:v>
                </c:pt>
                <c:pt idx="1119">
                  <c:v>619.80332800269332</c:v>
                </c:pt>
                <c:pt idx="1120">
                  <c:v>621.52547849507607</c:v>
                </c:pt>
                <c:pt idx="1121">
                  <c:v>622.32032068007732</c:v>
                </c:pt>
                <c:pt idx="1122">
                  <c:v>621.5274328760205</c:v>
                </c:pt>
                <c:pt idx="1123">
                  <c:v>621.79838734113287</c:v>
                </c:pt>
                <c:pt idx="1124">
                  <c:v>621.24641107650859</c:v>
                </c:pt>
                <c:pt idx="1125">
                  <c:v>621.08149314030788</c:v>
                </c:pt>
                <c:pt idx="1126">
                  <c:v>624.23722750610204</c:v>
                </c:pt>
                <c:pt idx="1127">
                  <c:v>624.18368655837048</c:v>
                </c:pt>
                <c:pt idx="1128">
                  <c:v>623.59203181550367</c:v>
                </c:pt>
                <c:pt idx="1129">
                  <c:v>621.19861964481083</c:v>
                </c:pt>
                <c:pt idx="1130">
                  <c:v>621.98091743119255</c:v>
                </c:pt>
                <c:pt idx="1131">
                  <c:v>622.8171652217826</c:v>
                </c:pt>
                <c:pt idx="1132">
                  <c:v>621.18682518306537</c:v>
                </c:pt>
                <c:pt idx="1133">
                  <c:v>622.21830653985353</c:v>
                </c:pt>
                <c:pt idx="1134">
                  <c:v>624.49793283393626</c:v>
                </c:pt>
                <c:pt idx="1135">
                  <c:v>624.64078444575352</c:v>
                </c:pt>
                <c:pt idx="1136">
                  <c:v>622.13329096877351</c:v>
                </c:pt>
                <c:pt idx="1137">
                  <c:v>622.40735880818113</c:v>
                </c:pt>
                <c:pt idx="1138">
                  <c:v>621.48143674774838</c:v>
                </c:pt>
                <c:pt idx="1139">
                  <c:v>623.8009233229526</c:v>
                </c:pt>
                <c:pt idx="1140">
                  <c:v>624.62796734281631</c:v>
                </c:pt>
                <c:pt idx="1141">
                  <c:v>623.27399040484806</c:v>
                </c:pt>
                <c:pt idx="1142">
                  <c:v>623.54751283561984</c:v>
                </c:pt>
                <c:pt idx="1143">
                  <c:v>624.045743624274</c:v>
                </c:pt>
                <c:pt idx="1144">
                  <c:v>623.18999747495991</c:v>
                </c:pt>
                <c:pt idx="1145">
                  <c:v>623.68150155710794</c:v>
                </c:pt>
                <c:pt idx="1146">
                  <c:v>625.38910781920697</c:v>
                </c:pt>
                <c:pt idx="1147">
                  <c:v>623.14402407204773</c:v>
                </c:pt>
                <c:pt idx="1148">
                  <c:v>625.20282804477722</c:v>
                </c:pt>
                <c:pt idx="1149">
                  <c:v>626.31655247874755</c:v>
                </c:pt>
                <c:pt idx="1150">
                  <c:v>627.02671997306618</c:v>
                </c:pt>
                <c:pt idx="1151">
                  <c:v>624.01995034088031</c:v>
                </c:pt>
                <c:pt idx="1152">
                  <c:v>625.30075162023388</c:v>
                </c:pt>
                <c:pt idx="1153">
                  <c:v>627.11244003030026</c:v>
                </c:pt>
                <c:pt idx="1154">
                  <c:v>624.19491288612062</c:v>
                </c:pt>
                <c:pt idx="1155">
                  <c:v>626.15529332547749</c:v>
                </c:pt>
                <c:pt idx="1156">
                  <c:v>625.68078781247368</c:v>
                </c:pt>
                <c:pt idx="1157">
                  <c:v>627.19697836882392</c:v>
                </c:pt>
                <c:pt idx="1158">
                  <c:v>624.8974673849001</c:v>
                </c:pt>
                <c:pt idx="1159">
                  <c:v>625.10226832758178</c:v>
                </c:pt>
                <c:pt idx="1160">
                  <c:v>626.54741940914062</c:v>
                </c:pt>
                <c:pt idx="1161">
                  <c:v>625.8175490278594</c:v>
                </c:pt>
                <c:pt idx="1162">
                  <c:v>626.20038043935688</c:v>
                </c:pt>
                <c:pt idx="1163">
                  <c:v>626.42847487585198</c:v>
                </c:pt>
                <c:pt idx="1164">
                  <c:v>625.21696321858428</c:v>
                </c:pt>
                <c:pt idx="1165">
                  <c:v>626.23158235838719</c:v>
                </c:pt>
                <c:pt idx="1166">
                  <c:v>627.97954885952345</c:v>
                </c:pt>
                <c:pt idx="1167">
                  <c:v>626.04871138793021</c:v>
                </c:pt>
                <c:pt idx="1168">
                  <c:v>625.33368066661046</c:v>
                </c:pt>
                <c:pt idx="1169">
                  <c:v>627.29996969952015</c:v>
                </c:pt>
                <c:pt idx="1170">
                  <c:v>627.00113121791082</c:v>
                </c:pt>
                <c:pt idx="1171">
                  <c:v>626.18469994108227</c:v>
                </c:pt>
                <c:pt idx="1172">
                  <c:v>627.14025587071785</c:v>
                </c:pt>
                <c:pt idx="1173">
                  <c:v>625.07215722582259</c:v>
                </c:pt>
                <c:pt idx="1174">
                  <c:v>627.57015150239874</c:v>
                </c:pt>
                <c:pt idx="1175">
                  <c:v>626.68211261678312</c:v>
                </c:pt>
                <c:pt idx="1176">
                  <c:v>627.83099318239192</c:v>
                </c:pt>
                <c:pt idx="1177">
                  <c:v>628.39851359313172</c:v>
                </c:pt>
                <c:pt idx="1178">
                  <c:v>627.85978621328161</c:v>
                </c:pt>
                <c:pt idx="1179">
                  <c:v>624.45686810874508</c:v>
                </c:pt>
                <c:pt idx="1180">
                  <c:v>625.73855567713144</c:v>
                </c:pt>
                <c:pt idx="1181">
                  <c:v>628.16680582442541</c:v>
                </c:pt>
                <c:pt idx="1182">
                  <c:v>627.83322026765416</c:v>
                </c:pt>
                <c:pt idx="1183">
                  <c:v>626.91436579412505</c:v>
                </c:pt>
                <c:pt idx="1184">
                  <c:v>628.00027438767779</c:v>
                </c:pt>
                <c:pt idx="1185">
                  <c:v>628.19848497601208</c:v>
                </c:pt>
                <c:pt idx="1186">
                  <c:v>628.32990573184065</c:v>
                </c:pt>
                <c:pt idx="1187">
                  <c:v>629.7936688830905</c:v>
                </c:pt>
                <c:pt idx="1188">
                  <c:v>626.22319670061427</c:v>
                </c:pt>
                <c:pt idx="1189">
                  <c:v>627.87642117666849</c:v>
                </c:pt>
                <c:pt idx="1190">
                  <c:v>626.87573268243409</c:v>
                </c:pt>
                <c:pt idx="1191">
                  <c:v>628.74471172460221</c:v>
                </c:pt>
                <c:pt idx="1192">
                  <c:v>628.56536318491703</c:v>
                </c:pt>
                <c:pt idx="1193">
                  <c:v>630.23245013046028</c:v>
                </c:pt>
                <c:pt idx="1194">
                  <c:v>630.17434138540511</c:v>
                </c:pt>
                <c:pt idx="1195">
                  <c:v>626.08214039222275</c:v>
                </c:pt>
                <c:pt idx="1196">
                  <c:v>627.89071542799411</c:v>
                </c:pt>
                <c:pt idx="1197">
                  <c:v>630.59469236596237</c:v>
                </c:pt>
                <c:pt idx="1198">
                  <c:v>628.66544566955633</c:v>
                </c:pt>
                <c:pt idx="1199">
                  <c:v>628.01118256039047</c:v>
                </c:pt>
                <c:pt idx="1200">
                  <c:v>629.87834357377312</c:v>
                </c:pt>
                <c:pt idx="1201">
                  <c:v>629.12399797996784</c:v>
                </c:pt>
                <c:pt idx="1202">
                  <c:v>628.20666610554656</c:v>
                </c:pt>
                <c:pt idx="1203">
                  <c:v>628.70053362511567</c:v>
                </c:pt>
                <c:pt idx="1204">
                  <c:v>626.79494402828038</c:v>
                </c:pt>
                <c:pt idx="1205">
                  <c:v>625.29616109755068</c:v>
                </c:pt>
                <c:pt idx="1206">
                  <c:v>627.64921302920618</c:v>
                </c:pt>
                <c:pt idx="1207">
                  <c:v>627.85546839491622</c:v>
                </c:pt>
                <c:pt idx="1208">
                  <c:v>628.39219594310237</c:v>
                </c:pt>
                <c:pt idx="1209">
                  <c:v>629.49905731840749</c:v>
                </c:pt>
                <c:pt idx="1210">
                  <c:v>630.15284319501711</c:v>
                </c:pt>
                <c:pt idx="1211">
                  <c:v>631.75598097803208</c:v>
                </c:pt>
                <c:pt idx="1212">
                  <c:v>628.42373874252996</c:v>
                </c:pt>
                <c:pt idx="1213">
                  <c:v>630.8947807423616</c:v>
                </c:pt>
                <c:pt idx="1214">
                  <c:v>629.94090648935276</c:v>
                </c:pt>
                <c:pt idx="1215">
                  <c:v>630.87028280447771</c:v>
                </c:pt>
                <c:pt idx="1216">
                  <c:v>629.88270684285817</c:v>
                </c:pt>
                <c:pt idx="1217">
                  <c:v>629.00832589849335</c:v>
                </c:pt>
                <c:pt idx="1218">
                  <c:v>630.88262267485891</c:v>
                </c:pt>
                <c:pt idx="1219">
                  <c:v>630.37955138456346</c:v>
                </c:pt>
                <c:pt idx="1220">
                  <c:v>632.47594310243232</c:v>
                </c:pt>
                <c:pt idx="1221">
                  <c:v>631.34376567628965</c:v>
                </c:pt>
                <c:pt idx="1222">
                  <c:v>630.44350054709196</c:v>
                </c:pt>
                <c:pt idx="1223">
                  <c:v>628.47487080212079</c:v>
                </c:pt>
                <c:pt idx="1224">
                  <c:v>631.12342058749243</c:v>
                </c:pt>
                <c:pt idx="1225">
                  <c:v>628.43455601380333</c:v>
                </c:pt>
                <c:pt idx="1226">
                  <c:v>631.98796145105621</c:v>
                </c:pt>
                <c:pt idx="1227">
                  <c:v>629.36284151165717</c:v>
                </c:pt>
                <c:pt idx="1228">
                  <c:v>631.15894032488836</c:v>
                </c:pt>
                <c:pt idx="1229">
                  <c:v>629.36936368992497</c:v>
                </c:pt>
                <c:pt idx="1230">
                  <c:v>628.82952276744368</c:v>
                </c:pt>
                <c:pt idx="1231">
                  <c:v>628.06179193670562</c:v>
                </c:pt>
                <c:pt idx="1232">
                  <c:v>630.30410318996701</c:v>
                </c:pt>
                <c:pt idx="1233">
                  <c:v>631.69959936032319</c:v>
                </c:pt>
                <c:pt idx="1234">
                  <c:v>628.53900176752791</c:v>
                </c:pt>
                <c:pt idx="1235">
                  <c:v>630.44911371096703</c:v>
                </c:pt>
                <c:pt idx="1236">
                  <c:v>630.14673007322597</c:v>
                </c:pt>
                <c:pt idx="1237">
                  <c:v>630.32414695732678</c:v>
                </c:pt>
                <c:pt idx="1238">
                  <c:v>629.31720898914227</c:v>
                </c:pt>
                <c:pt idx="1239">
                  <c:v>630.80510647251901</c:v>
                </c:pt>
                <c:pt idx="1240">
                  <c:v>630.35673512330595</c:v>
                </c:pt>
                <c:pt idx="1241">
                  <c:v>628.26277501893765</c:v>
                </c:pt>
                <c:pt idx="1242">
                  <c:v>628.65851443481188</c:v>
                </c:pt>
                <c:pt idx="1243">
                  <c:v>631.74205033246335</c:v>
                </c:pt>
                <c:pt idx="1244">
                  <c:v>631.41062368487496</c:v>
                </c:pt>
                <c:pt idx="1245">
                  <c:v>629.60238952950067</c:v>
                </c:pt>
                <c:pt idx="1246">
                  <c:v>630.10643801026845</c:v>
                </c:pt>
                <c:pt idx="1247">
                  <c:v>627.21134079622914</c:v>
                </c:pt>
                <c:pt idx="1248">
                  <c:v>629.15499537075993</c:v>
                </c:pt>
                <c:pt idx="1249">
                  <c:v>629.78873748001001</c:v>
                </c:pt>
                <c:pt idx="1250">
                  <c:v>628.29670398114627</c:v>
                </c:pt>
                <c:pt idx="1251">
                  <c:v>631.53502230451977</c:v>
                </c:pt>
                <c:pt idx="1252">
                  <c:v>632.580229778638</c:v>
                </c:pt>
                <c:pt idx="1253">
                  <c:v>629.04868613753035</c:v>
                </c:pt>
                <c:pt idx="1254">
                  <c:v>631.3733086440534</c:v>
                </c:pt>
                <c:pt idx="1255">
                  <c:v>628.13294503829638</c:v>
                </c:pt>
                <c:pt idx="1256">
                  <c:v>630.27865078697073</c:v>
                </c:pt>
                <c:pt idx="1257">
                  <c:v>628.17698678562397</c:v>
                </c:pt>
                <c:pt idx="1258">
                  <c:v>631.77068428583436</c:v>
                </c:pt>
                <c:pt idx="1259">
                  <c:v>630.76924585472591</c:v>
                </c:pt>
                <c:pt idx="1260">
                  <c:v>630.15497937884015</c:v>
                </c:pt>
                <c:pt idx="1261">
                  <c:v>631.61908341048729</c:v>
                </c:pt>
                <c:pt idx="1262">
                  <c:v>632.87970457032213</c:v>
                </c:pt>
                <c:pt idx="1263">
                  <c:v>628.93099149903196</c:v>
                </c:pt>
                <c:pt idx="1264">
                  <c:v>630.53297028869611</c:v>
                </c:pt>
                <c:pt idx="1265">
                  <c:v>631.22148051510806</c:v>
                </c:pt>
                <c:pt idx="1266">
                  <c:v>630.59446511236411</c:v>
                </c:pt>
                <c:pt idx="1267">
                  <c:v>630.07439525292477</c:v>
                </c:pt>
                <c:pt idx="1268">
                  <c:v>631.94357882333122</c:v>
                </c:pt>
                <c:pt idx="1269">
                  <c:v>629.79310074909517</c:v>
                </c:pt>
                <c:pt idx="1270">
                  <c:v>630.3668024577056</c:v>
                </c:pt>
                <c:pt idx="1271">
                  <c:v>634.25231630334133</c:v>
                </c:pt>
                <c:pt idx="1272">
                  <c:v>631.17577981651368</c:v>
                </c:pt>
                <c:pt idx="1273">
                  <c:v>631.58301826445563</c:v>
                </c:pt>
                <c:pt idx="1274">
                  <c:v>630.31019358639833</c:v>
                </c:pt>
                <c:pt idx="1275">
                  <c:v>629.95158740846716</c:v>
                </c:pt>
                <c:pt idx="1276">
                  <c:v>632.58668378082632</c:v>
                </c:pt>
                <c:pt idx="1277">
                  <c:v>628.95617119771043</c:v>
                </c:pt>
                <c:pt idx="1278">
                  <c:v>626.72744970962026</c:v>
                </c:pt>
                <c:pt idx="1279">
                  <c:v>630.94193586398433</c:v>
                </c:pt>
                <c:pt idx="1280">
                  <c:v>631.91971719552214</c:v>
                </c:pt>
                <c:pt idx="1281">
                  <c:v>633.74860870297107</c:v>
                </c:pt>
                <c:pt idx="1282">
                  <c:v>631.30949583368397</c:v>
                </c:pt>
                <c:pt idx="1283">
                  <c:v>628.97760121201907</c:v>
                </c:pt>
                <c:pt idx="1284">
                  <c:v>630.56146788990816</c:v>
                </c:pt>
                <c:pt idx="1285">
                  <c:v>632.95440282804464</c:v>
                </c:pt>
                <c:pt idx="1286">
                  <c:v>632.39804056897572</c:v>
                </c:pt>
                <c:pt idx="1287">
                  <c:v>627.20675027354582</c:v>
                </c:pt>
                <c:pt idx="1288">
                  <c:v>631.01143001430842</c:v>
                </c:pt>
                <c:pt idx="1289">
                  <c:v>631.17321185085427</c:v>
                </c:pt>
                <c:pt idx="1290">
                  <c:v>630.4077762814577</c:v>
                </c:pt>
                <c:pt idx="1291">
                  <c:v>633.01723844794196</c:v>
                </c:pt>
                <c:pt idx="1292">
                  <c:v>634.66053194175561</c:v>
                </c:pt>
                <c:pt idx="1293">
                  <c:v>631.4776180456189</c:v>
                </c:pt>
                <c:pt idx="1294">
                  <c:v>631.89135594646905</c:v>
                </c:pt>
                <c:pt idx="1295">
                  <c:v>632.33868192913042</c:v>
                </c:pt>
                <c:pt idx="1296">
                  <c:v>629.18108408383114</c:v>
                </c:pt>
                <c:pt idx="1297">
                  <c:v>631.70514434811867</c:v>
                </c:pt>
                <c:pt idx="1298">
                  <c:v>631.47704991162357</c:v>
                </c:pt>
                <c:pt idx="1299">
                  <c:v>631.80772662233801</c:v>
                </c:pt>
                <c:pt idx="1300">
                  <c:v>632.04311589933502</c:v>
                </c:pt>
                <c:pt idx="1301">
                  <c:v>631.95689588418463</c:v>
                </c:pt>
                <c:pt idx="1302">
                  <c:v>630.73713492130287</c:v>
                </c:pt>
                <c:pt idx="1303">
                  <c:v>631.26822658025401</c:v>
                </c:pt>
                <c:pt idx="1304">
                  <c:v>632.30227590270169</c:v>
                </c:pt>
                <c:pt idx="1305">
                  <c:v>630.46638498442883</c:v>
                </c:pt>
                <c:pt idx="1306">
                  <c:v>631.27545324467633</c:v>
                </c:pt>
                <c:pt idx="1307">
                  <c:v>633.53667199730648</c:v>
                </c:pt>
                <c:pt idx="1308">
                  <c:v>631.88483376820125</c:v>
                </c:pt>
                <c:pt idx="1309">
                  <c:v>629.35391044524863</c:v>
                </c:pt>
                <c:pt idx="1310">
                  <c:v>630.40882164800928</c:v>
                </c:pt>
                <c:pt idx="1311">
                  <c:v>631.34201582358378</c:v>
                </c:pt>
                <c:pt idx="1312">
                  <c:v>630.14216227590259</c:v>
                </c:pt>
                <c:pt idx="1313">
                  <c:v>630.88241814662058</c:v>
                </c:pt>
                <c:pt idx="1314">
                  <c:v>629.85234576214123</c:v>
                </c:pt>
                <c:pt idx="1315">
                  <c:v>632.33215975086262</c:v>
                </c:pt>
                <c:pt idx="1316">
                  <c:v>632.4463092332295</c:v>
                </c:pt>
                <c:pt idx="1317">
                  <c:v>627.67861964481096</c:v>
                </c:pt>
                <c:pt idx="1318">
                  <c:v>632.73114889319061</c:v>
                </c:pt>
                <c:pt idx="1319">
                  <c:v>629.49864826193084</c:v>
                </c:pt>
                <c:pt idx="1320">
                  <c:v>630.0557377325141</c:v>
                </c:pt>
                <c:pt idx="1321">
                  <c:v>633.09982240552142</c:v>
                </c:pt>
                <c:pt idx="1322">
                  <c:v>630.66209578318308</c:v>
                </c:pt>
                <c:pt idx="1323">
                  <c:v>628.80241141318072</c:v>
                </c:pt>
                <c:pt idx="1324">
                  <c:v>630.88728137362159</c:v>
                </c:pt>
                <c:pt idx="1325">
                  <c:v>630.61819038801434</c:v>
                </c:pt>
                <c:pt idx="1326">
                  <c:v>631.91612658867086</c:v>
                </c:pt>
                <c:pt idx="1327">
                  <c:v>630.71763656257883</c:v>
                </c:pt>
                <c:pt idx="1328">
                  <c:v>631.70237185422093</c:v>
                </c:pt>
                <c:pt idx="1329">
                  <c:v>628.96239794630071</c:v>
                </c:pt>
                <c:pt idx="1330">
                  <c:v>633.57225991078178</c:v>
                </c:pt>
                <c:pt idx="1331">
                  <c:v>630.77499537075994</c:v>
                </c:pt>
                <c:pt idx="1332">
                  <c:v>627.9442563757259</c:v>
                </c:pt>
                <c:pt idx="1333">
                  <c:v>627.3411480515108</c:v>
                </c:pt>
                <c:pt idx="1334">
                  <c:v>629.87793451729647</c:v>
                </c:pt>
                <c:pt idx="1335">
                  <c:v>629.82771147209814</c:v>
                </c:pt>
                <c:pt idx="1336">
                  <c:v>630.42338860365271</c:v>
                </c:pt>
                <c:pt idx="1337">
                  <c:v>630.23856325225131</c:v>
                </c:pt>
                <c:pt idx="1338">
                  <c:v>628.90408467300722</c:v>
                </c:pt>
                <c:pt idx="1339">
                  <c:v>630.0567149229862</c:v>
                </c:pt>
                <c:pt idx="1340">
                  <c:v>626.2802146283982</c:v>
                </c:pt>
                <c:pt idx="1341">
                  <c:v>630.38330106893341</c:v>
                </c:pt>
                <c:pt idx="1342">
                  <c:v>626.94211345846293</c:v>
                </c:pt>
                <c:pt idx="1343">
                  <c:v>629.46660550458705</c:v>
                </c:pt>
                <c:pt idx="1344">
                  <c:v>629.92543051931648</c:v>
                </c:pt>
                <c:pt idx="1345">
                  <c:v>629.67181550374539</c:v>
                </c:pt>
                <c:pt idx="1346">
                  <c:v>628.52841174985269</c:v>
                </c:pt>
                <c:pt idx="1347">
                  <c:v>629.19383301068922</c:v>
                </c:pt>
                <c:pt idx="1348">
                  <c:v>630.5870566450634</c:v>
                </c:pt>
                <c:pt idx="1349">
                  <c:v>629.17435737732501</c:v>
                </c:pt>
                <c:pt idx="1350">
                  <c:v>631.73761888729905</c:v>
                </c:pt>
                <c:pt idx="1351">
                  <c:v>629.41138288022876</c:v>
                </c:pt>
                <c:pt idx="1352">
                  <c:v>629.39545240299628</c:v>
                </c:pt>
                <c:pt idx="1353">
                  <c:v>629.22226243582179</c:v>
                </c:pt>
                <c:pt idx="1354">
                  <c:v>631.70009931823904</c:v>
                </c:pt>
                <c:pt idx="1355">
                  <c:v>630.20742950930048</c:v>
                </c:pt>
                <c:pt idx="1356">
                  <c:v>629.68817776281446</c:v>
                </c:pt>
                <c:pt idx="1357">
                  <c:v>629.6865188115479</c:v>
                </c:pt>
                <c:pt idx="1358">
                  <c:v>629.92099907415195</c:v>
                </c:pt>
                <c:pt idx="1359">
                  <c:v>627.24711051258294</c:v>
                </c:pt>
                <c:pt idx="1360">
                  <c:v>630.12418651628639</c:v>
                </c:pt>
                <c:pt idx="1361">
                  <c:v>630.91827876441369</c:v>
                </c:pt>
                <c:pt idx="1362">
                  <c:v>626.39659119602709</c:v>
                </c:pt>
                <c:pt idx="1363">
                  <c:v>629.5535072805319</c:v>
                </c:pt>
                <c:pt idx="1364">
                  <c:v>631.41414611564676</c:v>
                </c:pt>
                <c:pt idx="1365">
                  <c:v>629.98431192660541</c:v>
                </c:pt>
                <c:pt idx="1366">
                  <c:v>628.3525856409392</c:v>
                </c:pt>
                <c:pt idx="1367">
                  <c:v>629.48269505933843</c:v>
                </c:pt>
                <c:pt idx="1368">
                  <c:v>629.53407709788735</c:v>
                </c:pt>
                <c:pt idx="1369">
                  <c:v>627.83653817018751</c:v>
                </c:pt>
                <c:pt idx="1370">
                  <c:v>629.26894032488826</c:v>
                </c:pt>
                <c:pt idx="1371">
                  <c:v>627.74375052604989</c:v>
                </c:pt>
                <c:pt idx="1372">
                  <c:v>628.33554162107544</c:v>
                </c:pt>
                <c:pt idx="1373">
                  <c:v>628.37590186011266</c:v>
                </c:pt>
                <c:pt idx="1374">
                  <c:v>629.95456443060345</c:v>
                </c:pt>
                <c:pt idx="1375">
                  <c:v>629.4722868445416</c:v>
                </c:pt>
                <c:pt idx="1376">
                  <c:v>627.08607861291125</c:v>
                </c:pt>
                <c:pt idx="1377">
                  <c:v>629.57873242993003</c:v>
                </c:pt>
                <c:pt idx="1378">
                  <c:v>627.8464691524282</c:v>
                </c:pt>
                <c:pt idx="1379">
                  <c:v>628.14044440703628</c:v>
                </c:pt>
                <c:pt idx="1380">
                  <c:v>626.58341637909268</c:v>
                </c:pt>
                <c:pt idx="1381">
                  <c:v>628.13003619223957</c:v>
                </c:pt>
                <c:pt idx="1382">
                  <c:v>625.70146788990814</c:v>
                </c:pt>
                <c:pt idx="1383">
                  <c:v>626.40636310074888</c:v>
                </c:pt>
                <c:pt idx="1384">
                  <c:v>626.76628734954966</c:v>
                </c:pt>
                <c:pt idx="1385">
                  <c:v>625.67544735291642</c:v>
                </c:pt>
                <c:pt idx="1386">
                  <c:v>626.36807086945532</c:v>
                </c:pt>
                <c:pt idx="1387">
                  <c:v>625.52239205454077</c:v>
                </c:pt>
                <c:pt idx="1388">
                  <c:v>623.60696237690422</c:v>
                </c:pt>
                <c:pt idx="1389">
                  <c:v>625.85077350391362</c:v>
                </c:pt>
                <c:pt idx="1390">
                  <c:v>626.18797239289609</c:v>
                </c:pt>
                <c:pt idx="1391">
                  <c:v>627.16923070448604</c:v>
                </c:pt>
                <c:pt idx="1392">
                  <c:v>627.14566450635448</c:v>
                </c:pt>
                <c:pt idx="1393">
                  <c:v>627.21790842521659</c:v>
                </c:pt>
                <c:pt idx="1394">
                  <c:v>624.37912465280692</c:v>
                </c:pt>
                <c:pt idx="1395">
                  <c:v>626.6452066324382</c:v>
                </c:pt>
                <c:pt idx="1396">
                  <c:v>625.24143843110835</c:v>
                </c:pt>
                <c:pt idx="1397">
                  <c:v>625.49173554414597</c:v>
                </c:pt>
                <c:pt idx="1398">
                  <c:v>622.535870717953</c:v>
                </c:pt>
                <c:pt idx="1399">
                  <c:v>623.53121875263014</c:v>
                </c:pt>
                <c:pt idx="1400">
                  <c:v>624.83899503408793</c:v>
                </c:pt>
                <c:pt idx="1401">
                  <c:v>625.94051594983569</c:v>
                </c:pt>
                <c:pt idx="1402">
                  <c:v>623.81376315124987</c:v>
                </c:pt>
                <c:pt idx="1403">
                  <c:v>623.12870717953012</c:v>
                </c:pt>
                <c:pt idx="1404">
                  <c:v>619.12361249053095</c:v>
                </c:pt>
                <c:pt idx="1405">
                  <c:v>623.64523188283806</c:v>
                </c:pt>
                <c:pt idx="1406">
                  <c:v>624.55360996549109</c:v>
                </c:pt>
                <c:pt idx="1407">
                  <c:v>624.83524534971798</c:v>
                </c:pt>
                <c:pt idx="1408">
                  <c:v>624.66110091743099</c:v>
                </c:pt>
                <c:pt idx="1409">
                  <c:v>620.48756586145942</c:v>
                </c:pt>
                <c:pt idx="1410">
                  <c:v>623.51992424880052</c:v>
                </c:pt>
                <c:pt idx="1411">
                  <c:v>622.94615436411061</c:v>
                </c:pt>
                <c:pt idx="1412">
                  <c:v>623.90502819627955</c:v>
                </c:pt>
                <c:pt idx="1413">
                  <c:v>622.89524955811783</c:v>
                </c:pt>
                <c:pt idx="1414">
                  <c:v>621.94082989647325</c:v>
                </c:pt>
                <c:pt idx="1415">
                  <c:v>623.12793451729635</c:v>
                </c:pt>
                <c:pt idx="1416">
                  <c:v>623.70154532446747</c:v>
                </c:pt>
                <c:pt idx="1417">
                  <c:v>623.70556771315546</c:v>
                </c:pt>
                <c:pt idx="1418">
                  <c:v>621.59435906068506</c:v>
                </c:pt>
                <c:pt idx="1419">
                  <c:v>624.78595404427233</c:v>
                </c:pt>
                <c:pt idx="1420">
                  <c:v>621.16748590185989</c:v>
                </c:pt>
                <c:pt idx="1421">
                  <c:v>622.0365491120275</c:v>
                </c:pt>
                <c:pt idx="1422">
                  <c:v>623.44099907415193</c:v>
                </c:pt>
                <c:pt idx="1423">
                  <c:v>621.86170019358633</c:v>
                </c:pt>
                <c:pt idx="1424">
                  <c:v>624.97284740341706</c:v>
                </c:pt>
                <c:pt idx="1425">
                  <c:v>620.10709788738313</c:v>
                </c:pt>
                <c:pt idx="1426">
                  <c:v>622.93492803636047</c:v>
                </c:pt>
                <c:pt idx="1427">
                  <c:v>621.26429593468549</c:v>
                </c:pt>
                <c:pt idx="1428">
                  <c:v>624.51622674859016</c:v>
                </c:pt>
                <c:pt idx="1429">
                  <c:v>622.59779732345748</c:v>
                </c:pt>
                <c:pt idx="1430">
                  <c:v>622.33204696574353</c:v>
                </c:pt>
                <c:pt idx="1431">
                  <c:v>622.31463934012288</c:v>
                </c:pt>
                <c:pt idx="1432">
                  <c:v>621.74214207558271</c:v>
                </c:pt>
                <c:pt idx="1433">
                  <c:v>623.46104284151158</c:v>
                </c:pt>
                <c:pt idx="1434">
                  <c:v>619.48667283898658</c:v>
                </c:pt>
                <c:pt idx="1435">
                  <c:v>620.30280868613738</c:v>
                </c:pt>
                <c:pt idx="1436">
                  <c:v>621.39912549448684</c:v>
                </c:pt>
                <c:pt idx="1437">
                  <c:v>619.74096961535213</c:v>
                </c:pt>
                <c:pt idx="1438">
                  <c:v>620.93016496927874</c:v>
                </c:pt>
                <c:pt idx="1439">
                  <c:v>620.35634963386906</c:v>
                </c:pt>
                <c:pt idx="1440">
                  <c:v>622.13883595656932</c:v>
                </c:pt>
                <c:pt idx="1441">
                  <c:v>622.32213870886278</c:v>
                </c:pt>
                <c:pt idx="1442">
                  <c:v>617.93587155963291</c:v>
                </c:pt>
                <c:pt idx="1443">
                  <c:v>619.55732598266138</c:v>
                </c:pt>
                <c:pt idx="1444">
                  <c:v>620.84485396852108</c:v>
                </c:pt>
                <c:pt idx="1445">
                  <c:v>620.17068344415452</c:v>
                </c:pt>
                <c:pt idx="1446">
                  <c:v>621.25577392475361</c:v>
                </c:pt>
                <c:pt idx="1447">
                  <c:v>623.21483629324132</c:v>
                </c:pt>
                <c:pt idx="1448">
                  <c:v>620.29087787223295</c:v>
                </c:pt>
                <c:pt idx="1449">
                  <c:v>617.930122043599</c:v>
                </c:pt>
                <c:pt idx="1450">
                  <c:v>618.20246275566012</c:v>
                </c:pt>
                <c:pt idx="1451">
                  <c:v>618.55247874758004</c:v>
                </c:pt>
                <c:pt idx="1452">
                  <c:v>621.35210672502296</c:v>
                </c:pt>
                <c:pt idx="1453">
                  <c:v>622.48005723423955</c:v>
                </c:pt>
                <c:pt idx="1454">
                  <c:v>619.57202929046366</c:v>
                </c:pt>
                <c:pt idx="1455">
                  <c:v>619.47501472939973</c:v>
                </c:pt>
                <c:pt idx="1456">
                  <c:v>620.15536655163703</c:v>
                </c:pt>
                <c:pt idx="1457">
                  <c:v>619.80735039138096</c:v>
                </c:pt>
                <c:pt idx="1458">
                  <c:v>620.37278006901772</c:v>
                </c:pt>
                <c:pt idx="1459">
                  <c:v>618.85520326571827</c:v>
                </c:pt>
                <c:pt idx="1460">
                  <c:v>620.2394731083242</c:v>
                </c:pt>
                <c:pt idx="1461">
                  <c:v>621.27963555256281</c:v>
                </c:pt>
                <c:pt idx="1462">
                  <c:v>619.20612827203092</c:v>
                </c:pt>
                <c:pt idx="1463">
                  <c:v>620.83196868950415</c:v>
                </c:pt>
                <c:pt idx="1464">
                  <c:v>617.67914316976669</c:v>
                </c:pt>
                <c:pt idx="1465">
                  <c:v>620.12782341553725</c:v>
                </c:pt>
                <c:pt idx="1466">
                  <c:v>614.86551637067589</c:v>
                </c:pt>
                <c:pt idx="1467">
                  <c:v>616.56187357966496</c:v>
                </c:pt>
                <c:pt idx="1468">
                  <c:v>616.7250643885194</c:v>
                </c:pt>
                <c:pt idx="1469">
                  <c:v>618.17048817439581</c:v>
                </c:pt>
                <c:pt idx="1470">
                  <c:v>617.47545576971618</c:v>
                </c:pt>
                <c:pt idx="1471">
                  <c:v>621.21748169346006</c:v>
                </c:pt>
                <c:pt idx="1472">
                  <c:v>618.41128608702968</c:v>
                </c:pt>
                <c:pt idx="1473">
                  <c:v>618.26995707432036</c:v>
                </c:pt>
                <c:pt idx="1474">
                  <c:v>616.62082316303326</c:v>
                </c:pt>
                <c:pt idx="1475">
                  <c:v>618.27452487164373</c:v>
                </c:pt>
                <c:pt idx="1476">
                  <c:v>615.34729399882156</c:v>
                </c:pt>
                <c:pt idx="1477">
                  <c:v>619.23151249894784</c:v>
                </c:pt>
                <c:pt idx="1478">
                  <c:v>616.80003535055948</c:v>
                </c:pt>
                <c:pt idx="1479">
                  <c:v>619.29212103358293</c:v>
                </c:pt>
                <c:pt idx="1480">
                  <c:v>617.34853463513161</c:v>
                </c:pt>
                <c:pt idx="1481">
                  <c:v>617.75965911960259</c:v>
                </c:pt>
                <c:pt idx="1482">
                  <c:v>618.03068176079444</c:v>
                </c:pt>
                <c:pt idx="1483">
                  <c:v>613.84262519989898</c:v>
                </c:pt>
                <c:pt idx="1484">
                  <c:v>616.63664001346683</c:v>
                </c:pt>
                <c:pt idx="1485">
                  <c:v>617.71707179530335</c:v>
                </c:pt>
                <c:pt idx="1486">
                  <c:v>618.93385573604894</c:v>
                </c:pt>
                <c:pt idx="1487">
                  <c:v>617.40028027943765</c:v>
                </c:pt>
                <c:pt idx="1488">
                  <c:v>617.50199898998392</c:v>
                </c:pt>
                <c:pt idx="1489">
                  <c:v>617.54888140728883</c:v>
                </c:pt>
                <c:pt idx="1490">
                  <c:v>617.05864994529077</c:v>
                </c:pt>
                <c:pt idx="1491">
                  <c:v>619.05348203013205</c:v>
                </c:pt>
                <c:pt idx="1492">
                  <c:v>619.60559464691516</c:v>
                </c:pt>
                <c:pt idx="1493">
                  <c:v>616.43931571416533</c:v>
                </c:pt>
                <c:pt idx="1494">
                  <c:v>617.65153185758777</c:v>
                </c:pt>
                <c:pt idx="1495">
                  <c:v>615.83623011531006</c:v>
                </c:pt>
                <c:pt idx="1496">
                  <c:v>617.9180548775355</c:v>
                </c:pt>
                <c:pt idx="1497">
                  <c:v>616.89954970120334</c:v>
                </c:pt>
                <c:pt idx="1498">
                  <c:v>615.37595067755228</c:v>
                </c:pt>
                <c:pt idx="1499">
                  <c:v>616.34716438010253</c:v>
                </c:pt>
                <c:pt idx="1500">
                  <c:v>615.23266728389865</c:v>
                </c:pt>
                <c:pt idx="1501">
                  <c:v>617.25358808181113</c:v>
                </c:pt>
                <c:pt idx="1502">
                  <c:v>618.77386920292895</c:v>
                </c:pt>
                <c:pt idx="1503">
                  <c:v>613.28053615015551</c:v>
                </c:pt>
                <c:pt idx="1504">
                  <c:v>618.69071711135416</c:v>
                </c:pt>
                <c:pt idx="1505">
                  <c:v>617.68968773672236</c:v>
                </c:pt>
                <c:pt idx="1506">
                  <c:v>616.69752125241962</c:v>
                </c:pt>
                <c:pt idx="1507">
                  <c:v>617.81160929214695</c:v>
                </c:pt>
                <c:pt idx="1508">
                  <c:v>615.51368908341033</c:v>
                </c:pt>
                <c:pt idx="1509">
                  <c:v>616.25728558202161</c:v>
                </c:pt>
                <c:pt idx="1510">
                  <c:v>618.40337766181278</c:v>
                </c:pt>
                <c:pt idx="1511">
                  <c:v>614.9305563504754</c:v>
                </c:pt>
                <c:pt idx="1512">
                  <c:v>617.20866004545064</c:v>
                </c:pt>
                <c:pt idx="1513">
                  <c:v>618.14046797407627</c:v>
                </c:pt>
                <c:pt idx="1514">
                  <c:v>614.93507869707923</c:v>
                </c:pt>
                <c:pt idx="1515">
                  <c:v>617.61969362848231</c:v>
                </c:pt>
                <c:pt idx="1516">
                  <c:v>612.62120528575042</c:v>
                </c:pt>
                <c:pt idx="1517">
                  <c:v>616.43633869202915</c:v>
                </c:pt>
                <c:pt idx="1518">
                  <c:v>616.52892180792855</c:v>
                </c:pt>
                <c:pt idx="1519">
                  <c:v>616.09541284403656</c:v>
                </c:pt>
                <c:pt idx="1520">
                  <c:v>616.31366719973073</c:v>
                </c:pt>
                <c:pt idx="1521">
                  <c:v>613.66682181634542</c:v>
                </c:pt>
                <c:pt idx="1522">
                  <c:v>614.16180287854536</c:v>
                </c:pt>
                <c:pt idx="1523">
                  <c:v>614.66882838144943</c:v>
                </c:pt>
                <c:pt idx="1524">
                  <c:v>616.28889655752869</c:v>
                </c:pt>
                <c:pt idx="1525">
                  <c:v>615.25346098813213</c:v>
                </c:pt>
                <c:pt idx="1526">
                  <c:v>612.27839323289265</c:v>
                </c:pt>
                <c:pt idx="1527">
                  <c:v>613.4736108071711</c:v>
                </c:pt>
                <c:pt idx="1528">
                  <c:v>612.94695059338426</c:v>
                </c:pt>
                <c:pt idx="1529">
                  <c:v>614.37512583115881</c:v>
                </c:pt>
                <c:pt idx="1530">
                  <c:v>614.64337597845281</c:v>
                </c:pt>
                <c:pt idx="1531">
                  <c:v>613.22040484807667</c:v>
                </c:pt>
                <c:pt idx="1532">
                  <c:v>614.4530738153353</c:v>
                </c:pt>
                <c:pt idx="1533">
                  <c:v>612.7714199141484</c:v>
                </c:pt>
                <c:pt idx="1534">
                  <c:v>614.98902870128757</c:v>
                </c:pt>
                <c:pt idx="1535">
                  <c:v>612.22187526302491</c:v>
                </c:pt>
                <c:pt idx="1536">
                  <c:v>614.69407625620727</c:v>
                </c:pt>
                <c:pt idx="1537">
                  <c:v>614.74484471004109</c:v>
                </c:pt>
                <c:pt idx="1538">
                  <c:v>613.91664169682667</c:v>
                </c:pt>
                <c:pt idx="1539">
                  <c:v>616.22085683023306</c:v>
                </c:pt>
                <c:pt idx="1540">
                  <c:v>614.74629913306944</c:v>
                </c:pt>
                <c:pt idx="1541">
                  <c:v>613.59823668041395</c:v>
                </c:pt>
                <c:pt idx="1542">
                  <c:v>614.59399377156797</c:v>
                </c:pt>
                <c:pt idx="1543">
                  <c:v>613.39704906994348</c:v>
                </c:pt>
                <c:pt idx="1544">
                  <c:v>613.13323036781401</c:v>
                </c:pt>
                <c:pt idx="1545">
                  <c:v>613.24842521673236</c:v>
                </c:pt>
                <c:pt idx="1546">
                  <c:v>612.02968689504235</c:v>
                </c:pt>
                <c:pt idx="1547">
                  <c:v>611.7258033835534</c:v>
                </c:pt>
                <c:pt idx="1548">
                  <c:v>612.84818617961457</c:v>
                </c:pt>
                <c:pt idx="1549">
                  <c:v>608.46291894621652</c:v>
                </c:pt>
                <c:pt idx="1550">
                  <c:v>612.96760794545901</c:v>
                </c:pt>
                <c:pt idx="1551">
                  <c:v>611.40026260415789</c:v>
                </c:pt>
                <c:pt idx="1552">
                  <c:v>610.28617456443044</c:v>
                </c:pt>
                <c:pt idx="1553">
                  <c:v>612.32591196027261</c:v>
                </c:pt>
                <c:pt idx="1554">
                  <c:v>609.84739331706066</c:v>
                </c:pt>
                <c:pt idx="1555">
                  <c:v>610.93177931150569</c:v>
                </c:pt>
                <c:pt idx="1556">
                  <c:v>611.93864910361071</c:v>
                </c:pt>
                <c:pt idx="1557">
                  <c:v>610.15884437336911</c:v>
                </c:pt>
                <c:pt idx="1558">
                  <c:v>611.73141654742858</c:v>
                </c:pt>
                <c:pt idx="1559">
                  <c:v>611.49700446090378</c:v>
                </c:pt>
                <c:pt idx="1560">
                  <c:v>611.60865415369074</c:v>
                </c:pt>
                <c:pt idx="1561">
                  <c:v>607.78068091911439</c:v>
                </c:pt>
                <c:pt idx="1562">
                  <c:v>607.6780531941755</c:v>
                </c:pt>
                <c:pt idx="1563">
                  <c:v>605.72653564514758</c:v>
                </c:pt>
                <c:pt idx="1564">
                  <c:v>610.86623937378988</c:v>
                </c:pt>
                <c:pt idx="1565">
                  <c:v>608.40062873495492</c:v>
                </c:pt>
                <c:pt idx="1566">
                  <c:v>607.62687568386491</c:v>
                </c:pt>
                <c:pt idx="1567">
                  <c:v>608.73289622085679</c:v>
                </c:pt>
                <c:pt idx="1568">
                  <c:v>607.87971803720222</c:v>
                </c:pt>
                <c:pt idx="1569">
                  <c:v>609.0363252251492</c:v>
                </c:pt>
                <c:pt idx="1570">
                  <c:v>609.92493224476038</c:v>
                </c:pt>
                <c:pt idx="1571">
                  <c:v>610.35116909351052</c:v>
                </c:pt>
                <c:pt idx="1572">
                  <c:v>608.09035939735702</c:v>
                </c:pt>
                <c:pt idx="1573">
                  <c:v>609.94213534214282</c:v>
                </c:pt>
                <c:pt idx="1574">
                  <c:v>607.8234045955727</c:v>
                </c:pt>
                <c:pt idx="1575">
                  <c:v>610.33021631175814</c:v>
                </c:pt>
                <c:pt idx="1576">
                  <c:v>607.65689588418468</c:v>
                </c:pt>
                <c:pt idx="1577">
                  <c:v>605.39358639845113</c:v>
                </c:pt>
                <c:pt idx="1578">
                  <c:v>607.41082568807337</c:v>
                </c:pt>
                <c:pt idx="1579">
                  <c:v>605.51057655079535</c:v>
                </c:pt>
                <c:pt idx="1580">
                  <c:v>606.92279858597749</c:v>
                </c:pt>
                <c:pt idx="1581">
                  <c:v>606.64816261257442</c:v>
                </c:pt>
                <c:pt idx="1582">
                  <c:v>607.65696406026416</c:v>
                </c:pt>
                <c:pt idx="1583">
                  <c:v>605.7575557612995</c:v>
                </c:pt>
                <c:pt idx="1584">
                  <c:v>604.44421176668629</c:v>
                </c:pt>
                <c:pt idx="1585">
                  <c:v>606.19015571079876</c:v>
                </c:pt>
                <c:pt idx="1586">
                  <c:v>606.01498863732002</c:v>
                </c:pt>
                <c:pt idx="1587">
                  <c:v>607.5548135678813</c:v>
                </c:pt>
                <c:pt idx="1588">
                  <c:v>607.12912212776678</c:v>
                </c:pt>
                <c:pt idx="1589">
                  <c:v>606.06907499368731</c:v>
                </c:pt>
                <c:pt idx="1590">
                  <c:v>605.98135510478903</c:v>
                </c:pt>
                <c:pt idx="1591">
                  <c:v>608.21144011446836</c:v>
                </c:pt>
                <c:pt idx="1592">
                  <c:v>604.35267401733847</c:v>
                </c:pt>
                <c:pt idx="1593">
                  <c:v>606.90414106556671</c:v>
                </c:pt>
                <c:pt idx="1594">
                  <c:v>607.13737143338108</c:v>
                </c:pt>
                <c:pt idx="1595">
                  <c:v>605.85061610975481</c:v>
                </c:pt>
                <c:pt idx="1596">
                  <c:v>605.2639609460482</c:v>
                </c:pt>
                <c:pt idx="1597">
                  <c:v>607.10380607692957</c:v>
                </c:pt>
                <c:pt idx="1598">
                  <c:v>604.92192155542443</c:v>
                </c:pt>
                <c:pt idx="1599">
                  <c:v>605.73708021210325</c:v>
                </c:pt>
                <c:pt idx="1600">
                  <c:v>604.417873074657</c:v>
                </c:pt>
                <c:pt idx="1601">
                  <c:v>607.0656047470751</c:v>
                </c:pt>
                <c:pt idx="1602">
                  <c:v>603.32660129618705</c:v>
                </c:pt>
                <c:pt idx="1603">
                  <c:v>607.29751704401974</c:v>
                </c:pt>
                <c:pt idx="1604">
                  <c:v>605.96483376820129</c:v>
                </c:pt>
                <c:pt idx="1605">
                  <c:v>606.31673596498604</c:v>
                </c:pt>
                <c:pt idx="1606">
                  <c:v>604.07969699520231</c:v>
                </c:pt>
                <c:pt idx="1607">
                  <c:v>603.00203770726364</c:v>
                </c:pt>
                <c:pt idx="1608">
                  <c:v>603.69875178856989</c:v>
                </c:pt>
                <c:pt idx="1609">
                  <c:v>605.56773083073801</c:v>
                </c:pt>
                <c:pt idx="1610">
                  <c:v>601.48996044104024</c:v>
                </c:pt>
                <c:pt idx="1611">
                  <c:v>602.60354852285161</c:v>
                </c:pt>
                <c:pt idx="1612">
                  <c:v>604.62785539937704</c:v>
                </c:pt>
                <c:pt idx="1613">
                  <c:v>604.06999326656</c:v>
                </c:pt>
                <c:pt idx="1614">
                  <c:v>602.44576634963391</c:v>
                </c:pt>
                <c:pt idx="1615">
                  <c:v>601.03943018264442</c:v>
                </c:pt>
                <c:pt idx="1616">
                  <c:v>603.51960777712316</c:v>
                </c:pt>
                <c:pt idx="1617">
                  <c:v>603.88273630165804</c:v>
                </c:pt>
                <c:pt idx="1618">
                  <c:v>602.27016749431868</c:v>
                </c:pt>
                <c:pt idx="1619">
                  <c:v>602.78157899166729</c:v>
                </c:pt>
                <c:pt idx="1620">
                  <c:v>603.71165979294665</c:v>
                </c:pt>
                <c:pt idx="1621">
                  <c:v>600.5649246696405</c:v>
                </c:pt>
                <c:pt idx="1622">
                  <c:v>600.92409898156711</c:v>
                </c:pt>
                <c:pt idx="1623">
                  <c:v>602.62477400892158</c:v>
                </c:pt>
                <c:pt idx="1624">
                  <c:v>602.28493897820033</c:v>
                </c:pt>
                <c:pt idx="1625">
                  <c:v>601.6885800858513</c:v>
                </c:pt>
                <c:pt idx="1626">
                  <c:v>603.44047807423601</c:v>
                </c:pt>
                <c:pt idx="1627">
                  <c:v>603.20302078949578</c:v>
                </c:pt>
                <c:pt idx="1628">
                  <c:v>598.41876441376974</c:v>
                </c:pt>
                <c:pt idx="1629">
                  <c:v>602.94717868866258</c:v>
                </c:pt>
                <c:pt idx="1630">
                  <c:v>600.25840501641267</c:v>
                </c:pt>
                <c:pt idx="1631">
                  <c:v>599.81210167494305</c:v>
                </c:pt>
                <c:pt idx="1632">
                  <c:v>602.89218331790244</c:v>
                </c:pt>
                <c:pt idx="1633">
                  <c:v>597.52320343405427</c:v>
                </c:pt>
                <c:pt idx="1634">
                  <c:v>599.37338860365287</c:v>
                </c:pt>
                <c:pt idx="1635">
                  <c:v>601.90460735628301</c:v>
                </c:pt>
                <c:pt idx="1636">
                  <c:v>601.22570995707417</c:v>
                </c:pt>
                <c:pt idx="1637">
                  <c:v>599.15888393232888</c:v>
                </c:pt>
                <c:pt idx="1638">
                  <c:v>599.24835367393302</c:v>
                </c:pt>
                <c:pt idx="1639">
                  <c:v>599.89145863142824</c:v>
                </c:pt>
                <c:pt idx="1640">
                  <c:v>601.91099318239208</c:v>
                </c:pt>
                <c:pt idx="1641">
                  <c:v>599.33059675111508</c:v>
                </c:pt>
                <c:pt idx="1642">
                  <c:v>598.22194007238431</c:v>
                </c:pt>
                <c:pt idx="1643">
                  <c:v>597.55379176836971</c:v>
                </c:pt>
                <c:pt idx="1644">
                  <c:v>601.17946384984418</c:v>
                </c:pt>
                <c:pt idx="1645">
                  <c:v>596.55573941587397</c:v>
                </c:pt>
                <c:pt idx="1646">
                  <c:v>600.12218920966234</c:v>
                </c:pt>
                <c:pt idx="1647">
                  <c:v>599.0094192408045</c:v>
                </c:pt>
                <c:pt idx="1648">
                  <c:v>599.84734870802117</c:v>
                </c:pt>
                <c:pt idx="1649">
                  <c:v>599.22919619560628</c:v>
                </c:pt>
                <c:pt idx="1650">
                  <c:v>597.91476138372184</c:v>
                </c:pt>
                <c:pt idx="1651">
                  <c:v>597.5844482787644</c:v>
                </c:pt>
                <c:pt idx="1652">
                  <c:v>600.49474875852195</c:v>
                </c:pt>
                <c:pt idx="1653">
                  <c:v>598.85261425805902</c:v>
                </c:pt>
                <c:pt idx="1654">
                  <c:v>598.6300648093594</c:v>
                </c:pt>
                <c:pt idx="1655">
                  <c:v>596.47495076172027</c:v>
                </c:pt>
                <c:pt idx="1656">
                  <c:v>596.53187778806489</c:v>
                </c:pt>
                <c:pt idx="1657">
                  <c:v>600.19618298123044</c:v>
                </c:pt>
                <c:pt idx="1658">
                  <c:v>599.22608282131125</c:v>
                </c:pt>
                <c:pt idx="1659">
                  <c:v>598.21048649103602</c:v>
                </c:pt>
                <c:pt idx="1660">
                  <c:v>600.53615436411064</c:v>
                </c:pt>
                <c:pt idx="1661">
                  <c:v>597.81886036528897</c:v>
                </c:pt>
                <c:pt idx="1662">
                  <c:v>597.97532446763717</c:v>
                </c:pt>
                <c:pt idx="1663">
                  <c:v>596.25710546250309</c:v>
                </c:pt>
                <c:pt idx="1664">
                  <c:v>597.71532362595735</c:v>
                </c:pt>
                <c:pt idx="1665">
                  <c:v>595.62788569985673</c:v>
                </c:pt>
                <c:pt idx="1666">
                  <c:v>598.61099823247173</c:v>
                </c:pt>
                <c:pt idx="1667">
                  <c:v>595.39929130544567</c:v>
                </c:pt>
                <c:pt idx="1668">
                  <c:v>598.02754734449957</c:v>
                </c:pt>
                <c:pt idx="1669">
                  <c:v>597.93328255197366</c:v>
                </c:pt>
                <c:pt idx="1670">
                  <c:v>597.08503577139959</c:v>
                </c:pt>
                <c:pt idx="1671">
                  <c:v>597.19407204780737</c:v>
                </c:pt>
                <c:pt idx="1672">
                  <c:v>596.38589007659277</c:v>
                </c:pt>
                <c:pt idx="1673">
                  <c:v>594.02590691019259</c:v>
                </c:pt>
                <c:pt idx="1674">
                  <c:v>597.66239626294066</c:v>
                </c:pt>
                <c:pt idx="1675">
                  <c:v>595.64979294672162</c:v>
                </c:pt>
                <c:pt idx="1676">
                  <c:v>592.63504671323949</c:v>
                </c:pt>
                <c:pt idx="1677">
                  <c:v>593.90918946216641</c:v>
                </c:pt>
                <c:pt idx="1678">
                  <c:v>593.23072384479417</c:v>
                </c:pt>
                <c:pt idx="1679">
                  <c:v>596.00778553993757</c:v>
                </c:pt>
                <c:pt idx="1680">
                  <c:v>593.83678646578562</c:v>
                </c:pt>
                <c:pt idx="1681">
                  <c:v>594.87360828213104</c:v>
                </c:pt>
                <c:pt idx="1682">
                  <c:v>595.15094857335237</c:v>
                </c:pt>
                <c:pt idx="1683">
                  <c:v>595.23396431276819</c:v>
                </c:pt>
                <c:pt idx="1684">
                  <c:v>592.84055214207547</c:v>
                </c:pt>
                <c:pt idx="1685">
                  <c:v>595.84779900681758</c:v>
                </c:pt>
                <c:pt idx="1686">
                  <c:v>592.27025923743781</c:v>
                </c:pt>
                <c:pt idx="1687">
                  <c:v>594.79981903880127</c:v>
                </c:pt>
                <c:pt idx="1688">
                  <c:v>593.25340375389271</c:v>
                </c:pt>
                <c:pt idx="1689">
                  <c:v>596.83196616446423</c:v>
                </c:pt>
                <c:pt idx="1690">
                  <c:v>591.97219341806237</c:v>
                </c:pt>
                <c:pt idx="1691">
                  <c:v>591.67299133069594</c:v>
                </c:pt>
                <c:pt idx="1692">
                  <c:v>593.03889908256861</c:v>
                </c:pt>
                <c:pt idx="1693">
                  <c:v>593.60439693628473</c:v>
                </c:pt>
                <c:pt idx="1694">
                  <c:v>594.30547428667614</c:v>
                </c:pt>
                <c:pt idx="1695">
                  <c:v>591.95144516454843</c:v>
                </c:pt>
                <c:pt idx="1696">
                  <c:v>592.60745812642017</c:v>
                </c:pt>
                <c:pt idx="1697">
                  <c:v>591.49407457284735</c:v>
                </c:pt>
                <c:pt idx="1698">
                  <c:v>589.10877535560974</c:v>
                </c:pt>
                <c:pt idx="1699">
                  <c:v>592.61182139550522</c:v>
                </c:pt>
                <c:pt idx="1700">
                  <c:v>589.76831074825338</c:v>
                </c:pt>
                <c:pt idx="1701">
                  <c:v>592.02725696490177</c:v>
                </c:pt>
                <c:pt idx="1702">
                  <c:v>593.59787475801693</c:v>
                </c:pt>
                <c:pt idx="1703">
                  <c:v>589.81344331285231</c:v>
                </c:pt>
                <c:pt idx="1704">
                  <c:v>591.94985438936112</c:v>
                </c:pt>
                <c:pt idx="1705">
                  <c:v>592.39870297113032</c:v>
                </c:pt>
                <c:pt idx="1706">
                  <c:v>592.63761467889901</c:v>
                </c:pt>
                <c:pt idx="1707">
                  <c:v>591.99291894621649</c:v>
                </c:pt>
                <c:pt idx="1708">
                  <c:v>591.33399713828805</c:v>
                </c:pt>
                <c:pt idx="1709">
                  <c:v>590.90569228179436</c:v>
                </c:pt>
                <c:pt idx="1710">
                  <c:v>588.20719215554232</c:v>
                </c:pt>
                <c:pt idx="1711">
                  <c:v>587.09462671492292</c:v>
                </c:pt>
                <c:pt idx="1712">
                  <c:v>588.46919282888643</c:v>
                </c:pt>
                <c:pt idx="1713">
                  <c:v>588.92963134416289</c:v>
                </c:pt>
                <c:pt idx="1714">
                  <c:v>586.46540695227668</c:v>
                </c:pt>
                <c:pt idx="1715">
                  <c:v>587.24145526470829</c:v>
                </c:pt>
                <c:pt idx="1716">
                  <c:v>587.08430940156541</c:v>
                </c:pt>
                <c:pt idx="1717">
                  <c:v>589.28948741688396</c:v>
                </c:pt>
                <c:pt idx="1718">
                  <c:v>589.43415705748669</c:v>
                </c:pt>
                <c:pt idx="1719">
                  <c:v>586.49147293998806</c:v>
                </c:pt>
                <c:pt idx="1720">
                  <c:v>589.97129366214949</c:v>
                </c:pt>
                <c:pt idx="1721">
                  <c:v>589.57814493729461</c:v>
                </c:pt>
                <c:pt idx="1722">
                  <c:v>589.91845720057222</c:v>
                </c:pt>
                <c:pt idx="1723">
                  <c:v>588.6635173806917</c:v>
                </c:pt>
                <c:pt idx="1724">
                  <c:v>587.33840164969274</c:v>
                </c:pt>
                <c:pt idx="1725">
                  <c:v>584.77750357713978</c:v>
                </c:pt>
                <c:pt idx="1726">
                  <c:v>587.11682939146533</c:v>
                </c:pt>
                <c:pt idx="1727">
                  <c:v>586.12300395589591</c:v>
                </c:pt>
                <c:pt idx="1728">
                  <c:v>586.61366719973046</c:v>
                </c:pt>
                <c:pt idx="1729">
                  <c:v>581.6261324804309</c:v>
                </c:pt>
                <c:pt idx="1730">
                  <c:v>585.82450635468376</c:v>
                </c:pt>
                <c:pt idx="1731">
                  <c:v>585.67867772073043</c:v>
                </c:pt>
                <c:pt idx="1732">
                  <c:v>585.70772073057822</c:v>
                </c:pt>
                <c:pt idx="1733">
                  <c:v>585.59641191818866</c:v>
                </c:pt>
                <c:pt idx="1734">
                  <c:v>587.92769295513847</c:v>
                </c:pt>
                <c:pt idx="1735">
                  <c:v>585.37179446174548</c:v>
                </c:pt>
                <c:pt idx="1736">
                  <c:v>585.0003939062367</c:v>
                </c:pt>
                <c:pt idx="1737">
                  <c:v>585.91572594899401</c:v>
                </c:pt>
                <c:pt idx="1738">
                  <c:v>584.11033246359716</c:v>
                </c:pt>
                <c:pt idx="1739">
                  <c:v>586.55735375810104</c:v>
                </c:pt>
                <c:pt idx="1740">
                  <c:v>583.68679993266551</c:v>
                </c:pt>
                <c:pt idx="1741">
                  <c:v>578.09152091574776</c:v>
                </c:pt>
                <c:pt idx="1742">
                  <c:v>582.28505428835945</c:v>
                </c:pt>
                <c:pt idx="1743">
                  <c:v>583.97772998905816</c:v>
                </c:pt>
                <c:pt idx="1744">
                  <c:v>586.49972224560213</c:v>
                </c:pt>
                <c:pt idx="1745">
                  <c:v>583.78347361333215</c:v>
                </c:pt>
                <c:pt idx="1746">
                  <c:v>584.84692955138451</c:v>
                </c:pt>
                <c:pt idx="1747">
                  <c:v>580.34774008921795</c:v>
                </c:pt>
                <c:pt idx="1748">
                  <c:v>578.97603737059171</c:v>
                </c:pt>
                <c:pt idx="1749">
                  <c:v>580.56567628987455</c:v>
                </c:pt>
                <c:pt idx="1750">
                  <c:v>582.59914148640689</c:v>
                </c:pt>
                <c:pt idx="1751">
                  <c:v>584.28095446511225</c:v>
                </c:pt>
                <c:pt idx="1752">
                  <c:v>580.50022725359815</c:v>
                </c:pt>
                <c:pt idx="1753">
                  <c:v>582.4010217995118</c:v>
                </c:pt>
                <c:pt idx="1754">
                  <c:v>580.64753303593966</c:v>
                </c:pt>
                <c:pt idx="1755">
                  <c:v>581.93274303509793</c:v>
                </c:pt>
                <c:pt idx="1756">
                  <c:v>582.60352748085165</c:v>
                </c:pt>
                <c:pt idx="1757">
                  <c:v>583.48395337092825</c:v>
                </c:pt>
                <c:pt idx="1758">
                  <c:v>578.0932253177341</c:v>
                </c:pt>
                <c:pt idx="1759">
                  <c:v>578.5232118508543</c:v>
                </c:pt>
                <c:pt idx="1760">
                  <c:v>579.77631091658941</c:v>
                </c:pt>
                <c:pt idx="1761">
                  <c:v>582.43763235417885</c:v>
                </c:pt>
                <c:pt idx="1762">
                  <c:v>578.54336924501297</c:v>
                </c:pt>
                <c:pt idx="1763">
                  <c:v>577.15319080885433</c:v>
                </c:pt>
                <c:pt idx="1764">
                  <c:v>577.42648598602807</c:v>
                </c:pt>
                <c:pt idx="1765">
                  <c:v>577.31822237185418</c:v>
                </c:pt>
                <c:pt idx="1766">
                  <c:v>578.1825587071794</c:v>
                </c:pt>
                <c:pt idx="1767">
                  <c:v>579.39684285834528</c:v>
                </c:pt>
                <c:pt idx="1768">
                  <c:v>575.84211935022302</c:v>
                </c:pt>
                <c:pt idx="1769">
                  <c:v>579.63950425048381</c:v>
                </c:pt>
                <c:pt idx="1770">
                  <c:v>579.90689083410484</c:v>
                </c:pt>
                <c:pt idx="1771">
                  <c:v>575.74078697079358</c:v>
                </c:pt>
                <c:pt idx="1772">
                  <c:v>576.22517801531842</c:v>
                </c:pt>
                <c:pt idx="1773">
                  <c:v>576.96097971551205</c:v>
                </c:pt>
                <c:pt idx="1774">
                  <c:v>577.78191061358461</c:v>
                </c:pt>
                <c:pt idx="1775">
                  <c:v>575.14908677720723</c:v>
                </c:pt>
                <c:pt idx="1776">
                  <c:v>577.18636983418901</c:v>
                </c:pt>
                <c:pt idx="1777">
                  <c:v>575.67124736974995</c:v>
                </c:pt>
                <c:pt idx="1778">
                  <c:v>576.27565103947461</c:v>
                </c:pt>
                <c:pt idx="1779">
                  <c:v>574.56086356367291</c:v>
                </c:pt>
                <c:pt idx="1780">
                  <c:v>578.60959094352313</c:v>
                </c:pt>
                <c:pt idx="1781">
                  <c:v>577.48293577981633</c:v>
                </c:pt>
                <c:pt idx="1782">
                  <c:v>577.32992593216045</c:v>
                </c:pt>
                <c:pt idx="1783">
                  <c:v>573.88819291305435</c:v>
                </c:pt>
                <c:pt idx="1784">
                  <c:v>577.58581348371354</c:v>
                </c:pt>
                <c:pt idx="1785">
                  <c:v>578.68753892769951</c:v>
                </c:pt>
                <c:pt idx="1786">
                  <c:v>572.65354683949158</c:v>
                </c:pt>
                <c:pt idx="1787">
                  <c:v>576.84076256207368</c:v>
                </c:pt>
                <c:pt idx="1788">
                  <c:v>573.24547428667609</c:v>
                </c:pt>
                <c:pt idx="1789">
                  <c:v>578.07374968436989</c:v>
                </c:pt>
                <c:pt idx="1790">
                  <c:v>576.36443902028441</c:v>
                </c:pt>
                <c:pt idx="1791">
                  <c:v>570.50715933002266</c:v>
                </c:pt>
                <c:pt idx="1792">
                  <c:v>575.18767443817853</c:v>
                </c:pt>
                <c:pt idx="1793">
                  <c:v>575.19044693207638</c:v>
                </c:pt>
                <c:pt idx="1794">
                  <c:v>575.01571164043423</c:v>
                </c:pt>
                <c:pt idx="1795">
                  <c:v>573.55442555340449</c:v>
                </c:pt>
                <c:pt idx="1796">
                  <c:v>575.07450214628386</c:v>
                </c:pt>
                <c:pt idx="1797">
                  <c:v>571.65985775608101</c:v>
                </c:pt>
                <c:pt idx="1798">
                  <c:v>573.75552226243576</c:v>
                </c:pt>
                <c:pt idx="1799">
                  <c:v>571.55202592374371</c:v>
                </c:pt>
                <c:pt idx="1800">
                  <c:v>571.14662822994694</c:v>
                </c:pt>
                <c:pt idx="1801">
                  <c:v>573.41100580759178</c:v>
                </c:pt>
                <c:pt idx="1802">
                  <c:v>571.82786634121692</c:v>
                </c:pt>
                <c:pt idx="1803">
                  <c:v>573.00983503072121</c:v>
                </c:pt>
                <c:pt idx="1804">
                  <c:v>569.6698434475212</c:v>
                </c:pt>
                <c:pt idx="1805">
                  <c:v>573.10780405689752</c:v>
                </c:pt>
                <c:pt idx="1806">
                  <c:v>572.4943784193249</c:v>
                </c:pt>
                <c:pt idx="1807">
                  <c:v>572.60764161265877</c:v>
                </c:pt>
                <c:pt idx="1808">
                  <c:v>570.6533515697331</c:v>
                </c:pt>
                <c:pt idx="1809">
                  <c:v>570.47002609207971</c:v>
                </c:pt>
                <c:pt idx="1810">
                  <c:v>572.13170440198633</c:v>
                </c:pt>
                <c:pt idx="1811">
                  <c:v>570.4417330191061</c:v>
                </c:pt>
                <c:pt idx="1812">
                  <c:v>572.54930561400545</c:v>
                </c:pt>
                <c:pt idx="1813">
                  <c:v>567.06183570406529</c:v>
                </c:pt>
                <c:pt idx="1814">
                  <c:v>570.34928625536566</c:v>
                </c:pt>
                <c:pt idx="1815">
                  <c:v>570.06158320006728</c:v>
                </c:pt>
                <c:pt idx="1816">
                  <c:v>572.81080632943338</c:v>
                </c:pt>
                <c:pt idx="1817">
                  <c:v>571.02341132901256</c:v>
                </c:pt>
                <c:pt idx="1818">
                  <c:v>568.56082316303332</c:v>
                </c:pt>
                <c:pt idx="1819">
                  <c:v>570.43137025502892</c:v>
                </c:pt>
                <c:pt idx="1820">
                  <c:v>567.124853126841</c:v>
                </c:pt>
                <c:pt idx="1821">
                  <c:v>570.38287433717687</c:v>
                </c:pt>
                <c:pt idx="1822">
                  <c:v>568.74260331621906</c:v>
                </c:pt>
                <c:pt idx="1823">
                  <c:v>568.86716101338254</c:v>
                </c:pt>
                <c:pt idx="1824">
                  <c:v>568.00611985523096</c:v>
                </c:pt>
                <c:pt idx="1825">
                  <c:v>569.8224215133406</c:v>
                </c:pt>
                <c:pt idx="1826">
                  <c:v>566.17584210083317</c:v>
                </c:pt>
                <c:pt idx="1827">
                  <c:v>567.66639845130874</c:v>
                </c:pt>
                <c:pt idx="1828">
                  <c:v>566.25994865752034</c:v>
                </c:pt>
                <c:pt idx="1829">
                  <c:v>568.10697500210415</c:v>
                </c:pt>
                <c:pt idx="1830">
                  <c:v>569.20306455685534</c:v>
                </c:pt>
                <c:pt idx="1831">
                  <c:v>565.55100833263191</c:v>
                </c:pt>
                <c:pt idx="1832">
                  <c:v>568.7549659119602</c:v>
                </c:pt>
                <c:pt idx="1833">
                  <c:v>566.06073815335401</c:v>
                </c:pt>
                <c:pt idx="1834">
                  <c:v>566.39166484302655</c:v>
                </c:pt>
                <c:pt idx="1835">
                  <c:v>566.35053194175566</c:v>
                </c:pt>
                <c:pt idx="1836">
                  <c:v>564.19873579665</c:v>
                </c:pt>
                <c:pt idx="1837">
                  <c:v>566.34744129282046</c:v>
                </c:pt>
                <c:pt idx="1838">
                  <c:v>565.79353337261159</c:v>
                </c:pt>
                <c:pt idx="1839">
                  <c:v>564.82984176416119</c:v>
                </c:pt>
                <c:pt idx="1840">
                  <c:v>565.12506691355929</c:v>
                </c:pt>
                <c:pt idx="1841">
                  <c:v>564.51200488174391</c:v>
                </c:pt>
                <c:pt idx="1842">
                  <c:v>563.32628650786955</c:v>
                </c:pt>
                <c:pt idx="1843">
                  <c:v>559.9333902870128</c:v>
                </c:pt>
                <c:pt idx="1844">
                  <c:v>563.56544819459634</c:v>
                </c:pt>
                <c:pt idx="1845">
                  <c:v>563.38557697163526</c:v>
                </c:pt>
                <c:pt idx="1846">
                  <c:v>563.78502062115967</c:v>
                </c:pt>
                <c:pt idx="1847">
                  <c:v>560.28667873074642</c:v>
                </c:pt>
                <c:pt idx="1848">
                  <c:v>561.73489773588074</c:v>
                </c:pt>
                <c:pt idx="1849">
                  <c:v>562.62520915747825</c:v>
                </c:pt>
                <c:pt idx="1850">
                  <c:v>564.21187105462491</c:v>
                </c:pt>
                <c:pt idx="1851">
                  <c:v>563.30842437505248</c:v>
                </c:pt>
                <c:pt idx="1852">
                  <c:v>562.64073057823407</c:v>
                </c:pt>
                <c:pt idx="1853">
                  <c:v>560.4343026681255</c:v>
                </c:pt>
                <c:pt idx="1854">
                  <c:v>562.336119855231</c:v>
                </c:pt>
                <c:pt idx="1855">
                  <c:v>562.38102516623178</c:v>
                </c:pt>
                <c:pt idx="1856">
                  <c:v>559.23456274724344</c:v>
                </c:pt>
                <c:pt idx="1857">
                  <c:v>560.36587660971293</c:v>
                </c:pt>
                <c:pt idx="1858">
                  <c:v>554.51118761047042</c:v>
                </c:pt>
                <c:pt idx="1859">
                  <c:v>558.80000841679987</c:v>
                </c:pt>
                <c:pt idx="1860">
                  <c:v>561.91424627556603</c:v>
                </c:pt>
                <c:pt idx="1861">
                  <c:v>560.61181045366538</c:v>
                </c:pt>
                <c:pt idx="1862">
                  <c:v>559.4478175237773</c:v>
                </c:pt>
                <c:pt idx="1863">
                  <c:v>557.53204696574358</c:v>
                </c:pt>
                <c:pt idx="1864">
                  <c:v>559.67232135342124</c:v>
                </c:pt>
                <c:pt idx="1865">
                  <c:v>557.12046797407606</c:v>
                </c:pt>
                <c:pt idx="1866">
                  <c:v>556.51638245938886</c:v>
                </c:pt>
                <c:pt idx="1867">
                  <c:v>561.24716606346249</c:v>
                </c:pt>
                <c:pt idx="1868">
                  <c:v>559.97375052604991</c:v>
                </c:pt>
                <c:pt idx="1869">
                  <c:v>556.67166484302663</c:v>
                </c:pt>
                <c:pt idx="1870">
                  <c:v>559.69059254271519</c:v>
                </c:pt>
                <c:pt idx="1871">
                  <c:v>558.85004965911946</c:v>
                </c:pt>
                <c:pt idx="1872">
                  <c:v>557.76679993266555</c:v>
                </c:pt>
                <c:pt idx="1873">
                  <c:v>555.85989226496076</c:v>
                </c:pt>
                <c:pt idx="1874">
                  <c:v>555.29196279774419</c:v>
                </c:pt>
                <c:pt idx="1875">
                  <c:v>554.22862048649097</c:v>
                </c:pt>
                <c:pt idx="1876">
                  <c:v>559.64975507112183</c:v>
                </c:pt>
                <c:pt idx="1877">
                  <c:v>554.73835030721307</c:v>
                </c:pt>
                <c:pt idx="1878">
                  <c:v>555.12340880397267</c:v>
                </c:pt>
                <c:pt idx="1879">
                  <c:v>554.87061190135501</c:v>
                </c:pt>
                <c:pt idx="1880">
                  <c:v>553.00920040400626</c:v>
                </c:pt>
                <c:pt idx="1881">
                  <c:v>556.32544398619632</c:v>
                </c:pt>
                <c:pt idx="1882">
                  <c:v>555.0109409982324</c:v>
                </c:pt>
                <c:pt idx="1883">
                  <c:v>554.80784445753716</c:v>
                </c:pt>
                <c:pt idx="1884">
                  <c:v>552.11336671997299</c:v>
                </c:pt>
                <c:pt idx="1885">
                  <c:v>555.19410739836701</c:v>
                </c:pt>
                <c:pt idx="1886">
                  <c:v>556.68289117077677</c:v>
                </c:pt>
                <c:pt idx="1887">
                  <c:v>554.51491456948065</c:v>
                </c:pt>
                <c:pt idx="1888">
                  <c:v>552.22701624442368</c:v>
                </c:pt>
                <c:pt idx="1889">
                  <c:v>554.49852958505164</c:v>
                </c:pt>
                <c:pt idx="1890">
                  <c:v>552.47154111606756</c:v>
                </c:pt>
                <c:pt idx="1891">
                  <c:v>552.10709452066317</c:v>
                </c:pt>
                <c:pt idx="1892">
                  <c:v>552.56201077350386</c:v>
                </c:pt>
                <c:pt idx="1893">
                  <c:v>550.50477485060173</c:v>
                </c:pt>
                <c:pt idx="1894">
                  <c:v>551.416107230031</c:v>
                </c:pt>
                <c:pt idx="1895">
                  <c:v>550.30635973402912</c:v>
                </c:pt>
                <c:pt idx="1896">
                  <c:v>551.28211850854291</c:v>
                </c:pt>
                <c:pt idx="1897">
                  <c:v>553.9899133069606</c:v>
                </c:pt>
                <c:pt idx="1898">
                  <c:v>548.4769455433044</c:v>
                </c:pt>
                <c:pt idx="1899">
                  <c:v>550.43843952529244</c:v>
                </c:pt>
                <c:pt idx="1900">
                  <c:v>552.72322447605416</c:v>
                </c:pt>
                <c:pt idx="1901">
                  <c:v>553.12189546334469</c:v>
                </c:pt>
                <c:pt idx="1902">
                  <c:v>548.00071290295421</c:v>
                </c:pt>
                <c:pt idx="1903">
                  <c:v>545.49751451897987</c:v>
                </c:pt>
                <c:pt idx="1904">
                  <c:v>551.46337597845297</c:v>
                </c:pt>
                <c:pt idx="1905">
                  <c:v>549.44325056813398</c:v>
                </c:pt>
                <c:pt idx="1906">
                  <c:v>550.98757511993927</c:v>
                </c:pt>
                <c:pt idx="1907">
                  <c:v>551.10383806076914</c:v>
                </c:pt>
                <c:pt idx="1908">
                  <c:v>548.88322952613407</c:v>
                </c:pt>
                <c:pt idx="1909">
                  <c:v>548.94458799764323</c:v>
                </c:pt>
                <c:pt idx="1910">
                  <c:v>549.05264708357868</c:v>
                </c:pt>
                <c:pt idx="1911">
                  <c:v>544.35665600538664</c:v>
                </c:pt>
                <c:pt idx="1912">
                  <c:v>545.73324467637406</c:v>
                </c:pt>
                <c:pt idx="1913">
                  <c:v>546.48345425469222</c:v>
                </c:pt>
                <c:pt idx="1914">
                  <c:v>545.72013214375886</c:v>
                </c:pt>
                <c:pt idx="1915">
                  <c:v>545.97913306960686</c:v>
                </c:pt>
                <c:pt idx="1916">
                  <c:v>547.64821984681419</c:v>
                </c:pt>
                <c:pt idx="1917">
                  <c:v>545.01746401818025</c:v>
                </c:pt>
                <c:pt idx="1918">
                  <c:v>546.17129871222949</c:v>
                </c:pt>
                <c:pt idx="1919">
                  <c:v>546.18993350728044</c:v>
                </c:pt>
                <c:pt idx="1920">
                  <c:v>542.79356030637143</c:v>
                </c:pt>
                <c:pt idx="1921">
                  <c:v>542.95527396683781</c:v>
                </c:pt>
                <c:pt idx="1922">
                  <c:v>545.29423617540601</c:v>
                </c:pt>
                <c:pt idx="1923">
                  <c:v>544.92947142496405</c:v>
                </c:pt>
                <c:pt idx="1924">
                  <c:v>543.55404174732757</c:v>
                </c:pt>
                <c:pt idx="1925">
                  <c:v>541.55496002020027</c:v>
                </c:pt>
                <c:pt idx="1926">
                  <c:v>543.12916842016659</c:v>
                </c:pt>
                <c:pt idx="1927">
                  <c:v>544.31154616614742</c:v>
                </c:pt>
                <c:pt idx="1928">
                  <c:v>542.09266475885863</c:v>
                </c:pt>
                <c:pt idx="1929">
                  <c:v>541.41367645821049</c:v>
                </c:pt>
                <c:pt idx="1930">
                  <c:v>543.04338018685291</c:v>
                </c:pt>
                <c:pt idx="1931">
                  <c:v>542.29094352327229</c:v>
                </c:pt>
                <c:pt idx="1932">
                  <c:v>538.40713407962289</c:v>
                </c:pt>
                <c:pt idx="1933">
                  <c:v>540.36531015907747</c:v>
                </c:pt>
                <c:pt idx="1934">
                  <c:v>540.62524282467791</c:v>
                </c:pt>
                <c:pt idx="1935">
                  <c:v>539.15743455938048</c:v>
                </c:pt>
                <c:pt idx="1936">
                  <c:v>541.27098392391201</c:v>
                </c:pt>
                <c:pt idx="1937">
                  <c:v>541.04943439104454</c:v>
                </c:pt>
                <c:pt idx="1938">
                  <c:v>539.89453160508367</c:v>
                </c:pt>
                <c:pt idx="1939">
                  <c:v>539.18077350391377</c:v>
                </c:pt>
                <c:pt idx="1940">
                  <c:v>537.23121033583016</c:v>
                </c:pt>
                <c:pt idx="1941">
                  <c:v>539.10668883090648</c:v>
                </c:pt>
                <c:pt idx="1942">
                  <c:v>536.17757175321935</c:v>
                </c:pt>
                <c:pt idx="1943">
                  <c:v>535.27401144684791</c:v>
                </c:pt>
                <c:pt idx="1944">
                  <c:v>537.87645147714829</c:v>
                </c:pt>
                <c:pt idx="1945">
                  <c:v>538.5596439693627</c:v>
                </c:pt>
                <c:pt idx="1946">
                  <c:v>538.31084673007308</c:v>
                </c:pt>
                <c:pt idx="1947">
                  <c:v>536.11923575456603</c:v>
                </c:pt>
                <c:pt idx="1948">
                  <c:v>534.87693123474446</c:v>
                </c:pt>
                <c:pt idx="1949">
                  <c:v>533.46016412759855</c:v>
                </c:pt>
                <c:pt idx="1950">
                  <c:v>533.53072636983416</c:v>
                </c:pt>
                <c:pt idx="1951">
                  <c:v>533.73339112869269</c:v>
                </c:pt>
                <c:pt idx="1952">
                  <c:v>534.10913222792681</c:v>
                </c:pt>
                <c:pt idx="1953">
                  <c:v>534.28532194259742</c:v>
                </c:pt>
                <c:pt idx="1954">
                  <c:v>531.45778722329749</c:v>
                </c:pt>
                <c:pt idx="1955">
                  <c:v>535.01726033162186</c:v>
                </c:pt>
                <c:pt idx="1956">
                  <c:v>535.55894200824832</c:v>
                </c:pt>
                <c:pt idx="1957">
                  <c:v>533.92507953875929</c:v>
                </c:pt>
                <c:pt idx="1958">
                  <c:v>531.97110765087098</c:v>
                </c:pt>
                <c:pt idx="1959">
                  <c:v>531.51439609460465</c:v>
                </c:pt>
                <c:pt idx="1960">
                  <c:v>533.66516959851856</c:v>
                </c:pt>
                <c:pt idx="1961">
                  <c:v>528.52530679235747</c:v>
                </c:pt>
                <c:pt idx="1962">
                  <c:v>532.30792020873662</c:v>
                </c:pt>
                <c:pt idx="1963">
                  <c:v>532.02346687989211</c:v>
                </c:pt>
                <c:pt idx="1964">
                  <c:v>530.85251998989975</c:v>
                </c:pt>
                <c:pt idx="1965">
                  <c:v>528.59773251409808</c:v>
                </c:pt>
                <c:pt idx="1966">
                  <c:v>528.99440366972476</c:v>
                </c:pt>
                <c:pt idx="1967">
                  <c:v>525.09534550963701</c:v>
                </c:pt>
                <c:pt idx="1968">
                  <c:v>528.99831243161339</c:v>
                </c:pt>
                <c:pt idx="1969">
                  <c:v>530.20571079875413</c:v>
                </c:pt>
                <c:pt idx="1970">
                  <c:v>529.30801363521584</c:v>
                </c:pt>
                <c:pt idx="1971">
                  <c:v>529.83617372275057</c:v>
                </c:pt>
                <c:pt idx="1972">
                  <c:v>528.09677468226573</c:v>
                </c:pt>
                <c:pt idx="1973">
                  <c:v>525.90005050079947</c:v>
                </c:pt>
                <c:pt idx="1974">
                  <c:v>527.24225570238184</c:v>
                </c:pt>
                <c:pt idx="1975">
                  <c:v>526.289108660887</c:v>
                </c:pt>
                <c:pt idx="1976">
                  <c:v>524.71092332295245</c:v>
                </c:pt>
                <c:pt idx="1977">
                  <c:v>524.90358892349116</c:v>
                </c:pt>
                <c:pt idx="1978">
                  <c:v>522.8893948320848</c:v>
                </c:pt>
                <c:pt idx="1979">
                  <c:v>521.75644474370836</c:v>
                </c:pt>
                <c:pt idx="1980">
                  <c:v>524.81543725275651</c:v>
                </c:pt>
                <c:pt idx="1981">
                  <c:v>525.17197542294412</c:v>
                </c:pt>
                <c:pt idx="1982">
                  <c:v>527.1865331201077</c:v>
                </c:pt>
                <c:pt idx="1983">
                  <c:v>523.28583873411321</c:v>
                </c:pt>
                <c:pt idx="1984">
                  <c:v>525.7703114215974</c:v>
                </c:pt>
                <c:pt idx="1985">
                  <c:v>522.9245509637235</c:v>
                </c:pt>
                <c:pt idx="1986">
                  <c:v>520.83870381281031</c:v>
                </c:pt>
                <c:pt idx="1987">
                  <c:v>522.95436663580494</c:v>
                </c:pt>
                <c:pt idx="1988">
                  <c:v>521.75055887551548</c:v>
                </c:pt>
                <c:pt idx="1989">
                  <c:v>521.62625115730998</c:v>
                </c:pt>
                <c:pt idx="1990">
                  <c:v>518.60498274556005</c:v>
                </c:pt>
                <c:pt idx="1991">
                  <c:v>519.94057486743532</c:v>
                </c:pt>
                <c:pt idx="1992">
                  <c:v>521.66465701540267</c:v>
                </c:pt>
                <c:pt idx="1993">
                  <c:v>519.10096372359226</c:v>
                </c:pt>
                <c:pt idx="1994">
                  <c:v>519.56581095867341</c:v>
                </c:pt>
                <c:pt idx="1995">
                  <c:v>519.31635468394916</c:v>
                </c:pt>
                <c:pt idx="1996">
                  <c:v>521.38949835872381</c:v>
                </c:pt>
                <c:pt idx="1997">
                  <c:v>521.24637404258885</c:v>
                </c:pt>
                <c:pt idx="1998">
                  <c:v>500.52993603232039</c:v>
                </c:pt>
                <c:pt idx="1999">
                  <c:v>492.41845972561219</c:v>
                </c:pt>
                <c:pt idx="2000">
                  <c:v>495.22826866425379</c:v>
                </c:pt>
                <c:pt idx="2001">
                  <c:v>494.30814157057489</c:v>
                </c:pt>
                <c:pt idx="2002">
                  <c:v>501.52257974917933</c:v>
                </c:pt>
                <c:pt idx="2003">
                  <c:v>497.31004797575963</c:v>
                </c:pt>
                <c:pt idx="2004">
                  <c:v>476.23204949078354</c:v>
                </c:pt>
                <c:pt idx="2005">
                  <c:v>500.6852184159581</c:v>
                </c:pt>
                <c:pt idx="2006">
                  <c:v>492.60776197289778</c:v>
                </c:pt>
                <c:pt idx="2007">
                  <c:v>470.98117330191053</c:v>
                </c:pt>
                <c:pt idx="2008">
                  <c:v>492.07128440366972</c:v>
                </c:pt>
                <c:pt idx="2009">
                  <c:v>474.51439861964474</c:v>
                </c:pt>
                <c:pt idx="2010">
                  <c:v>485.77097382375217</c:v>
                </c:pt>
                <c:pt idx="2011">
                  <c:v>486.2757040653143</c:v>
                </c:pt>
                <c:pt idx="2012">
                  <c:v>491.66377325140968</c:v>
                </c:pt>
                <c:pt idx="2013">
                  <c:v>477.73019611143832</c:v>
                </c:pt>
                <c:pt idx="2014">
                  <c:v>489.07328676037361</c:v>
                </c:pt>
                <c:pt idx="2015">
                  <c:v>471.98811127009503</c:v>
                </c:pt>
                <c:pt idx="2016">
                  <c:v>461.70238616278078</c:v>
                </c:pt>
                <c:pt idx="2017">
                  <c:v>482.49847655921218</c:v>
                </c:pt>
                <c:pt idx="2018">
                  <c:v>459.12012625199895</c:v>
                </c:pt>
                <c:pt idx="2019">
                  <c:v>475.56290127093666</c:v>
                </c:pt>
                <c:pt idx="2020">
                  <c:v>461.63405100580746</c:v>
                </c:pt>
                <c:pt idx="2021">
                  <c:v>462.73334483629316</c:v>
                </c:pt>
                <c:pt idx="2022">
                  <c:v>486.84779227337759</c:v>
                </c:pt>
                <c:pt idx="2023">
                  <c:v>457.67840669977272</c:v>
                </c:pt>
                <c:pt idx="2024">
                  <c:v>481.83314619981479</c:v>
                </c:pt>
                <c:pt idx="2025">
                  <c:v>458.28128777038961</c:v>
                </c:pt>
                <c:pt idx="2026">
                  <c:v>480.5040535308475</c:v>
                </c:pt>
                <c:pt idx="2027">
                  <c:v>459.85342816261249</c:v>
                </c:pt>
                <c:pt idx="2028">
                  <c:v>452.35821816345413</c:v>
                </c:pt>
                <c:pt idx="2029">
                  <c:v>481.71829223129362</c:v>
                </c:pt>
                <c:pt idx="2030">
                  <c:v>459.05567713155449</c:v>
                </c:pt>
                <c:pt idx="2031">
                  <c:v>478.92082316303333</c:v>
                </c:pt>
                <c:pt idx="2032">
                  <c:v>455.75129618718955</c:v>
                </c:pt>
                <c:pt idx="2033">
                  <c:v>460.0678192071374</c:v>
                </c:pt>
                <c:pt idx="2034">
                  <c:v>466.51250399797993</c:v>
                </c:pt>
                <c:pt idx="2035">
                  <c:v>455.78392980388844</c:v>
                </c:pt>
                <c:pt idx="2036">
                  <c:v>479.30079117919354</c:v>
                </c:pt>
                <c:pt idx="2037">
                  <c:v>455.64241898830056</c:v>
                </c:pt>
                <c:pt idx="2038">
                  <c:v>481.80533035939726</c:v>
                </c:pt>
                <c:pt idx="2039">
                  <c:v>456.41005891759943</c:v>
                </c:pt>
                <c:pt idx="2040">
                  <c:v>475.42866257049059</c:v>
                </c:pt>
                <c:pt idx="2041">
                  <c:v>476.76736806666099</c:v>
                </c:pt>
                <c:pt idx="2042">
                  <c:v>452.35117330191053</c:v>
                </c:pt>
                <c:pt idx="2043">
                  <c:v>477.47869455433033</c:v>
                </c:pt>
                <c:pt idx="2044">
                  <c:v>450.13804141065555</c:v>
                </c:pt>
                <c:pt idx="2045">
                  <c:v>472.77174985270591</c:v>
                </c:pt>
                <c:pt idx="2046">
                  <c:v>459.29497517044007</c:v>
                </c:pt>
                <c:pt idx="2047">
                  <c:v>459.19405184748746</c:v>
                </c:pt>
                <c:pt idx="2048">
                  <c:v>470.00936874000496</c:v>
                </c:pt>
                <c:pt idx="2049">
                  <c:v>448.96657183738733</c:v>
                </c:pt>
                <c:pt idx="2050">
                  <c:v>454.75847066745212</c:v>
                </c:pt>
                <c:pt idx="2051">
                  <c:v>455.15816429593457</c:v>
                </c:pt>
                <c:pt idx="2052">
                  <c:v>451.16543220267647</c:v>
                </c:pt>
                <c:pt idx="2053">
                  <c:v>470.27714165474282</c:v>
                </c:pt>
                <c:pt idx="2054">
                  <c:v>444.63232303678132</c:v>
                </c:pt>
                <c:pt idx="2055">
                  <c:v>469.10571753219415</c:v>
                </c:pt>
                <c:pt idx="2056">
                  <c:v>449.75848245097205</c:v>
                </c:pt>
                <c:pt idx="2057">
                  <c:v>466.69812473697499</c:v>
                </c:pt>
                <c:pt idx="2058">
                  <c:v>446.91290379597672</c:v>
                </c:pt>
                <c:pt idx="2059">
                  <c:v>446.03254608197949</c:v>
                </c:pt>
                <c:pt idx="2060">
                  <c:v>468.03367140813054</c:v>
                </c:pt>
                <c:pt idx="2061">
                  <c:v>439.41523945795802</c:v>
                </c:pt>
                <c:pt idx="2062">
                  <c:v>465.26172291894619</c:v>
                </c:pt>
                <c:pt idx="2063">
                  <c:v>439.6834214291726</c:v>
                </c:pt>
                <c:pt idx="2064">
                  <c:v>463.15001430855983</c:v>
                </c:pt>
                <c:pt idx="2065">
                  <c:v>449.05729147378156</c:v>
                </c:pt>
                <c:pt idx="2066">
                  <c:v>443.93188199646494</c:v>
                </c:pt>
                <c:pt idx="2067">
                  <c:v>467.07243413854042</c:v>
                </c:pt>
                <c:pt idx="2068">
                  <c:v>439.88729063210161</c:v>
                </c:pt>
                <c:pt idx="2069">
                  <c:v>432.03913306960692</c:v>
                </c:pt>
                <c:pt idx="2070">
                  <c:v>461.53028701287758</c:v>
                </c:pt>
                <c:pt idx="2071">
                  <c:v>441.66700446090397</c:v>
                </c:pt>
                <c:pt idx="2072">
                  <c:v>456.82936453160499</c:v>
                </c:pt>
                <c:pt idx="2073">
                  <c:v>438.17632101674934</c:v>
                </c:pt>
                <c:pt idx="2074">
                  <c:v>459.88449372948401</c:v>
                </c:pt>
                <c:pt idx="2075">
                  <c:v>444.7432227926941</c:v>
                </c:pt>
                <c:pt idx="2076">
                  <c:v>459.22148135678799</c:v>
                </c:pt>
                <c:pt idx="2077">
                  <c:v>456.88074657015397</c:v>
                </c:pt>
                <c:pt idx="2078">
                  <c:v>442.68405521420749</c:v>
                </c:pt>
                <c:pt idx="2079">
                  <c:v>460.74873916337003</c:v>
                </c:pt>
                <c:pt idx="2080">
                  <c:v>436.94283393653723</c:v>
                </c:pt>
                <c:pt idx="2081">
                  <c:v>461.25656005386747</c:v>
                </c:pt>
                <c:pt idx="2082">
                  <c:v>436.7222161434222</c:v>
                </c:pt>
                <c:pt idx="2083">
                  <c:v>458.74943018264452</c:v>
                </c:pt>
                <c:pt idx="2084">
                  <c:v>456.76939230704482</c:v>
                </c:pt>
                <c:pt idx="2085">
                  <c:v>451.79674269842604</c:v>
                </c:pt>
                <c:pt idx="2086">
                  <c:v>443.64686053362504</c:v>
                </c:pt>
                <c:pt idx="2087">
                  <c:v>466.27066071879466</c:v>
                </c:pt>
                <c:pt idx="2088">
                  <c:v>464.53962461072291</c:v>
                </c:pt>
                <c:pt idx="2089">
                  <c:v>452.27608871307115</c:v>
                </c:pt>
                <c:pt idx="2090">
                  <c:v>470.22028280447768</c:v>
                </c:pt>
                <c:pt idx="2091">
                  <c:v>445.767863816177</c:v>
                </c:pt>
                <c:pt idx="2092">
                  <c:v>477.41485901860096</c:v>
                </c:pt>
                <c:pt idx="2093">
                  <c:v>447.17099570743204</c:v>
                </c:pt>
                <c:pt idx="2094">
                  <c:v>447.9282046965742</c:v>
                </c:pt>
                <c:pt idx="2095">
                  <c:v>459.83397525460811</c:v>
                </c:pt>
                <c:pt idx="2096">
                  <c:v>446.97935274808515</c:v>
                </c:pt>
                <c:pt idx="2097">
                  <c:v>471.36750441881992</c:v>
                </c:pt>
                <c:pt idx="2098">
                  <c:v>435.05340207053268</c:v>
                </c:pt>
                <c:pt idx="2099">
                  <c:v>462.50393232892844</c:v>
                </c:pt>
                <c:pt idx="2100">
                  <c:v>444.29530595067746</c:v>
                </c:pt>
                <c:pt idx="2101">
                  <c:v>464.44572342395412</c:v>
                </c:pt>
                <c:pt idx="2102">
                  <c:v>441.2212692534298</c:v>
                </c:pt>
                <c:pt idx="2103">
                  <c:v>457.24405689756748</c:v>
                </c:pt>
                <c:pt idx="2104">
                  <c:v>441.11384647756904</c:v>
                </c:pt>
                <c:pt idx="2105">
                  <c:v>446.47207726622327</c:v>
                </c:pt>
                <c:pt idx="2106">
                  <c:v>448.77865583705062</c:v>
                </c:pt>
                <c:pt idx="2107">
                  <c:v>431.74070364447431</c:v>
                </c:pt>
                <c:pt idx="2108">
                  <c:v>460.16617456443049</c:v>
                </c:pt>
                <c:pt idx="2109">
                  <c:v>435.07219594310237</c:v>
                </c:pt>
                <c:pt idx="2110">
                  <c:v>445.27563252251485</c:v>
                </c:pt>
                <c:pt idx="2111">
                  <c:v>444.80158151670724</c:v>
                </c:pt>
                <c:pt idx="2112">
                  <c:v>446.22639340122879</c:v>
                </c:pt>
                <c:pt idx="2113">
                  <c:v>441.16006985943943</c:v>
                </c:pt>
                <c:pt idx="2114">
                  <c:v>449.11244592206032</c:v>
                </c:pt>
                <c:pt idx="2115">
                  <c:v>438.64653143674775</c:v>
                </c:pt>
                <c:pt idx="2116">
                  <c:v>445.10046544903628</c:v>
                </c:pt>
                <c:pt idx="2117">
                  <c:v>449.72493981988043</c:v>
                </c:pt>
                <c:pt idx="2118">
                  <c:v>424.88528070027769</c:v>
                </c:pt>
                <c:pt idx="2119">
                  <c:v>439.54631933338942</c:v>
                </c:pt>
                <c:pt idx="2120">
                  <c:v>451.46565693123466</c:v>
                </c:pt>
                <c:pt idx="2121">
                  <c:v>429.25220856830219</c:v>
                </c:pt>
                <c:pt idx="2122">
                  <c:v>432.03522430771818</c:v>
                </c:pt>
                <c:pt idx="2123">
                  <c:v>428.76954465112351</c:v>
                </c:pt>
                <c:pt idx="2124">
                  <c:v>444.7692660550457</c:v>
                </c:pt>
                <c:pt idx="2125">
                  <c:v>418.44382291052938</c:v>
                </c:pt>
                <c:pt idx="2126">
                  <c:v>443.60068260247442</c:v>
                </c:pt>
                <c:pt idx="2127">
                  <c:v>423.06695648514432</c:v>
                </c:pt>
                <c:pt idx="2128">
                  <c:v>439.66099149903192</c:v>
                </c:pt>
                <c:pt idx="2129">
                  <c:v>425.2737934517296</c:v>
                </c:pt>
                <c:pt idx="2130">
                  <c:v>450.27605252083146</c:v>
                </c:pt>
                <c:pt idx="2131">
                  <c:v>421.09212271694298</c:v>
                </c:pt>
                <c:pt idx="2132">
                  <c:v>434.89791515865653</c:v>
                </c:pt>
                <c:pt idx="2133">
                  <c:v>430.41572426563414</c:v>
                </c:pt>
                <c:pt idx="2134">
                  <c:v>441.94664001346683</c:v>
                </c:pt>
                <c:pt idx="2135">
                  <c:v>425.37998905816005</c:v>
                </c:pt>
                <c:pt idx="2136">
                  <c:v>444.00112616783093</c:v>
                </c:pt>
                <c:pt idx="2137">
                  <c:v>429.98741940914056</c:v>
                </c:pt>
                <c:pt idx="2138">
                  <c:v>451.10493729484045</c:v>
                </c:pt>
                <c:pt idx="2139">
                  <c:v>427.0764144432286</c:v>
                </c:pt>
                <c:pt idx="2140">
                  <c:v>450.04268580085846</c:v>
                </c:pt>
                <c:pt idx="2141">
                  <c:v>424.69972813736217</c:v>
                </c:pt>
                <c:pt idx="2142">
                  <c:v>453.47648766938795</c:v>
                </c:pt>
                <c:pt idx="2143">
                  <c:v>428.02231209494141</c:v>
                </c:pt>
                <c:pt idx="2144">
                  <c:v>426.04700109418388</c:v>
                </c:pt>
                <c:pt idx="2145">
                  <c:v>445.68759784529908</c:v>
                </c:pt>
                <c:pt idx="2146">
                  <c:v>453.32318239205443</c:v>
                </c:pt>
                <c:pt idx="2147">
                  <c:v>429.35129113710963</c:v>
                </c:pt>
                <c:pt idx="2148">
                  <c:v>444.41436411076501</c:v>
                </c:pt>
                <c:pt idx="2149">
                  <c:v>425.09035434727713</c:v>
                </c:pt>
                <c:pt idx="2150">
                  <c:v>448.84062789327493</c:v>
                </c:pt>
                <c:pt idx="2151">
                  <c:v>424.6115310159077</c:v>
                </c:pt>
                <c:pt idx="2152">
                  <c:v>451.44663580506688</c:v>
                </c:pt>
                <c:pt idx="2153">
                  <c:v>413.6640661560474</c:v>
                </c:pt>
                <c:pt idx="2154">
                  <c:v>440.74460483124312</c:v>
                </c:pt>
                <c:pt idx="2155">
                  <c:v>417.60355273125151</c:v>
                </c:pt>
                <c:pt idx="2156">
                  <c:v>434.87303088965569</c:v>
                </c:pt>
                <c:pt idx="2157">
                  <c:v>427.24019611143831</c:v>
                </c:pt>
                <c:pt idx="2158">
                  <c:v>427.20776702297781</c:v>
                </c:pt>
                <c:pt idx="2159">
                  <c:v>440.76642117666864</c:v>
                </c:pt>
                <c:pt idx="2160">
                  <c:v>424.38200488174385</c:v>
                </c:pt>
                <c:pt idx="2161">
                  <c:v>440.44153943270754</c:v>
                </c:pt>
                <c:pt idx="2162">
                  <c:v>444.864871643801</c:v>
                </c:pt>
                <c:pt idx="2163">
                  <c:v>422.8073646999411</c:v>
                </c:pt>
                <c:pt idx="2164">
                  <c:v>440.6012532615099</c:v>
                </c:pt>
                <c:pt idx="2165">
                  <c:v>419.47787223297695</c:v>
                </c:pt>
                <c:pt idx="2166">
                  <c:v>445.51940745728467</c:v>
                </c:pt>
                <c:pt idx="2167">
                  <c:v>420.12372695901007</c:v>
                </c:pt>
                <c:pt idx="2168">
                  <c:v>441.95102600791171</c:v>
                </c:pt>
                <c:pt idx="2169">
                  <c:v>416.70928709704566</c:v>
                </c:pt>
                <c:pt idx="2170">
                  <c:v>441.82653648682765</c:v>
                </c:pt>
                <c:pt idx="2171">
                  <c:v>419.86524871643797</c:v>
                </c:pt>
                <c:pt idx="2172">
                  <c:v>438.62932833936532</c:v>
                </c:pt>
                <c:pt idx="2173">
                  <c:v>415.03179193670553</c:v>
                </c:pt>
                <c:pt idx="2174">
                  <c:v>434.5715335409476</c:v>
                </c:pt>
                <c:pt idx="2175">
                  <c:v>415.66162528406693</c:v>
                </c:pt>
                <c:pt idx="2176">
                  <c:v>424.46440703644464</c:v>
                </c:pt>
                <c:pt idx="2177">
                  <c:v>446.16162612574698</c:v>
                </c:pt>
                <c:pt idx="2178">
                  <c:v>417.49651628650776</c:v>
                </c:pt>
                <c:pt idx="2179">
                  <c:v>438.48202255702375</c:v>
                </c:pt>
                <c:pt idx="2180">
                  <c:v>439.51707179530337</c:v>
                </c:pt>
                <c:pt idx="2181">
                  <c:v>418.98095951519224</c:v>
                </c:pt>
                <c:pt idx="2182">
                  <c:v>443.73421681676621</c:v>
                </c:pt>
                <c:pt idx="2183">
                  <c:v>423.10131722918942</c:v>
                </c:pt>
                <c:pt idx="2184">
                  <c:v>428.03497012036013</c:v>
                </c:pt>
                <c:pt idx="2185">
                  <c:v>438.99434306876515</c:v>
                </c:pt>
                <c:pt idx="2186">
                  <c:v>417.98381617708935</c:v>
                </c:pt>
                <c:pt idx="2187">
                  <c:v>441.96597929467208</c:v>
                </c:pt>
                <c:pt idx="2188">
                  <c:v>414.12636815082897</c:v>
                </c:pt>
                <c:pt idx="2189">
                  <c:v>439.49357377325128</c:v>
                </c:pt>
                <c:pt idx="2190">
                  <c:v>435.54177005302574</c:v>
                </c:pt>
                <c:pt idx="2191">
                  <c:v>417.23401565524779</c:v>
                </c:pt>
                <c:pt idx="2192">
                  <c:v>432.8971290295429</c:v>
                </c:pt>
                <c:pt idx="2193">
                  <c:v>417.85846309233222</c:v>
                </c:pt>
              </c:numCache>
            </c:numRef>
          </c:yVal>
          <c:smooth val="0"/>
        </c:ser>
        <c:ser>
          <c:idx val="2"/>
          <c:order val="1"/>
          <c:tx>
            <c:v>2 passes</c:v>
          </c:tx>
          <c:marker>
            <c:symbol val="none"/>
          </c:marker>
          <c:xVal>
            <c:numRef>
              <c:f>'NA AlBrAl, 2 passes'!$H$10:$H$2203</c:f>
              <c:numCache>
                <c:formatCode>General</c:formatCode>
                <c:ptCount val="2194"/>
                <c:pt idx="0">
                  <c:v>3.456379153846154E-3</c:v>
                </c:pt>
                <c:pt idx="1">
                  <c:v>8.8138376923076918E-3</c:v>
                </c:pt>
                <c:pt idx="2">
                  <c:v>1.0766563076923077E-2</c:v>
                </c:pt>
                <c:pt idx="3">
                  <c:v>1.3183484615384614E-2</c:v>
                </c:pt>
                <c:pt idx="4">
                  <c:v>1.6818940769230767E-2</c:v>
                </c:pt>
                <c:pt idx="5">
                  <c:v>1.9361571538461537E-2</c:v>
                </c:pt>
                <c:pt idx="6">
                  <c:v>2.1969827692307691E-2</c:v>
                </c:pt>
                <c:pt idx="7">
                  <c:v>2.5057044615384615E-2</c:v>
                </c:pt>
                <c:pt idx="8">
                  <c:v>3.070401769230769E-2</c:v>
                </c:pt>
                <c:pt idx="9">
                  <c:v>3.2550552307692306E-2</c:v>
                </c:pt>
                <c:pt idx="10">
                  <c:v>3.7278516153846156E-2</c:v>
                </c:pt>
                <c:pt idx="11">
                  <c:v>4.0061963846153847E-2</c:v>
                </c:pt>
                <c:pt idx="12">
                  <c:v>4.1571543076923075E-2</c:v>
                </c:pt>
                <c:pt idx="13">
                  <c:v>4.4274994615384616E-2</c:v>
                </c:pt>
                <c:pt idx="14">
                  <c:v>4.6809576153846157E-2</c:v>
                </c:pt>
                <c:pt idx="15">
                  <c:v>5.0169223846153847E-2</c:v>
                </c:pt>
                <c:pt idx="16">
                  <c:v>5.3794624615384617E-2</c:v>
                </c:pt>
                <c:pt idx="17">
                  <c:v>5.7197866153846151E-2</c:v>
                </c:pt>
                <c:pt idx="18">
                  <c:v>6.0177829230769225E-2</c:v>
                </c:pt>
                <c:pt idx="19">
                  <c:v>6.2683196153846155E-2</c:v>
                </c:pt>
                <c:pt idx="20">
                  <c:v>6.5084879230769235E-2</c:v>
                </c:pt>
                <c:pt idx="21">
                  <c:v>7.0081502307692306E-2</c:v>
                </c:pt>
                <c:pt idx="22">
                  <c:v>7.2259966153846153E-2</c:v>
                </c:pt>
                <c:pt idx="23">
                  <c:v>7.5931239230769235E-2</c:v>
                </c:pt>
                <c:pt idx="24">
                  <c:v>7.7452915384615378E-2</c:v>
                </c:pt>
                <c:pt idx="25">
                  <c:v>8.2295592307692303E-2</c:v>
                </c:pt>
                <c:pt idx="26">
                  <c:v>8.5271276923076927E-2</c:v>
                </c:pt>
                <c:pt idx="27">
                  <c:v>8.6716176923076912E-2</c:v>
                </c:pt>
                <c:pt idx="28">
                  <c:v>9.0250623076923081E-2</c:v>
                </c:pt>
                <c:pt idx="29">
                  <c:v>9.3180592307692309E-2</c:v>
                </c:pt>
                <c:pt idx="30">
                  <c:v>9.7557823076923067E-2</c:v>
                </c:pt>
                <c:pt idx="31">
                  <c:v>9.899875384615385E-2</c:v>
                </c:pt>
                <c:pt idx="32">
                  <c:v>0.10335540769230768</c:v>
                </c:pt>
                <c:pt idx="33">
                  <c:v>0.10647246153846153</c:v>
                </c:pt>
                <c:pt idx="34">
                  <c:v>0.10912282307692307</c:v>
                </c:pt>
                <c:pt idx="35">
                  <c:v>0.11465433846153847</c:v>
                </c:pt>
                <c:pt idx="36">
                  <c:v>0.11634378461538461</c:v>
                </c:pt>
                <c:pt idx="37">
                  <c:v>0.11916724615384615</c:v>
                </c:pt>
                <c:pt idx="38">
                  <c:v>0.12185094615384616</c:v>
                </c:pt>
                <c:pt idx="39">
                  <c:v>0.12362961538461537</c:v>
                </c:pt>
                <c:pt idx="40">
                  <c:v>0.12832148461538462</c:v>
                </c:pt>
                <c:pt idx="41">
                  <c:v>0.1306835846153846</c:v>
                </c:pt>
                <c:pt idx="42">
                  <c:v>0.13474256153846154</c:v>
                </c:pt>
                <c:pt idx="43">
                  <c:v>0.13736290769230769</c:v>
                </c:pt>
                <c:pt idx="44">
                  <c:v>0.13908565384615384</c:v>
                </c:pt>
                <c:pt idx="45">
                  <c:v>0.14325304615384615</c:v>
                </c:pt>
                <c:pt idx="46">
                  <c:v>0.14566243076923077</c:v>
                </c:pt>
                <c:pt idx="47">
                  <c:v>0.14851417692307692</c:v>
                </c:pt>
                <c:pt idx="48">
                  <c:v>0.15246537692307691</c:v>
                </c:pt>
                <c:pt idx="49">
                  <c:v>0.15542253076923077</c:v>
                </c:pt>
                <c:pt idx="50">
                  <c:v>0.1567991</c:v>
                </c:pt>
                <c:pt idx="51">
                  <c:v>0.16148292307692308</c:v>
                </c:pt>
                <c:pt idx="52">
                  <c:v>0.16366895384615385</c:v>
                </c:pt>
                <c:pt idx="53">
                  <c:v>0.16881256923076923</c:v>
                </c:pt>
                <c:pt idx="54">
                  <c:v>0.17050438461538461</c:v>
                </c:pt>
                <c:pt idx="55">
                  <c:v>0.17309617692307691</c:v>
                </c:pt>
                <c:pt idx="56">
                  <c:v>0.17681536923076921</c:v>
                </c:pt>
                <c:pt idx="57">
                  <c:v>0.18027594615384615</c:v>
                </c:pt>
                <c:pt idx="58">
                  <c:v>0.1835627076923077</c:v>
                </c:pt>
                <c:pt idx="59">
                  <c:v>0.18516043846153846</c:v>
                </c:pt>
                <c:pt idx="60">
                  <c:v>0.18703039230769231</c:v>
                </c:pt>
                <c:pt idx="61">
                  <c:v>0.19329626153846155</c:v>
                </c:pt>
                <c:pt idx="62">
                  <c:v>0.1946018076923077</c:v>
                </c:pt>
                <c:pt idx="63">
                  <c:v>0.19956634615384614</c:v>
                </c:pt>
                <c:pt idx="64">
                  <c:v>0.20023240769230771</c:v>
                </c:pt>
                <c:pt idx="65">
                  <c:v>0.20596776923076923</c:v>
                </c:pt>
                <c:pt idx="66">
                  <c:v>0.2095689923076923</c:v>
                </c:pt>
                <c:pt idx="67">
                  <c:v>0.2127213923076923</c:v>
                </c:pt>
                <c:pt idx="68">
                  <c:v>0.21334205384615385</c:v>
                </c:pt>
                <c:pt idx="69">
                  <c:v>0.21771206153846154</c:v>
                </c:pt>
                <c:pt idx="70">
                  <c:v>0.22045006923076921</c:v>
                </c:pt>
                <c:pt idx="71">
                  <c:v>0.22189931538461535</c:v>
                </c:pt>
                <c:pt idx="72">
                  <c:v>0.22653795384615383</c:v>
                </c:pt>
                <c:pt idx="73">
                  <c:v>0.22886771538461537</c:v>
                </c:pt>
                <c:pt idx="74">
                  <c:v>0.23273846153846153</c:v>
                </c:pt>
                <c:pt idx="75">
                  <c:v>0.23537816923076924</c:v>
                </c:pt>
                <c:pt idx="76">
                  <c:v>0.23809386923076922</c:v>
                </c:pt>
                <c:pt idx="77">
                  <c:v>0.24066787692307692</c:v>
                </c:pt>
                <c:pt idx="78">
                  <c:v>0.24562586153846155</c:v>
                </c:pt>
                <c:pt idx="79">
                  <c:v>0.24742935384615386</c:v>
                </c:pt>
                <c:pt idx="80">
                  <c:v>0.24988586923076922</c:v>
                </c:pt>
                <c:pt idx="81">
                  <c:v>0.25373935384615381</c:v>
                </c:pt>
                <c:pt idx="82">
                  <c:v>0.25712162307692304</c:v>
                </c:pt>
                <c:pt idx="83">
                  <c:v>0.25935207692307694</c:v>
                </c:pt>
                <c:pt idx="84">
                  <c:v>0.26421152307692308</c:v>
                </c:pt>
                <c:pt idx="85">
                  <c:v>0.26791767692307689</c:v>
                </c:pt>
                <c:pt idx="86">
                  <c:v>0.26970235384615382</c:v>
                </c:pt>
                <c:pt idx="87">
                  <c:v>0.27157794615384612</c:v>
                </c:pt>
                <c:pt idx="88">
                  <c:v>0.27516110769230767</c:v>
                </c:pt>
                <c:pt idx="89">
                  <c:v>0.27877314615384613</c:v>
                </c:pt>
                <c:pt idx="90">
                  <c:v>0.28133474615384613</c:v>
                </c:pt>
                <c:pt idx="91">
                  <c:v>0.28485756923076921</c:v>
                </c:pt>
                <c:pt idx="92">
                  <c:v>0.29060146153846156</c:v>
                </c:pt>
                <c:pt idx="93">
                  <c:v>0.29031854615384617</c:v>
                </c:pt>
                <c:pt idx="94">
                  <c:v>0.29557386153846155</c:v>
                </c:pt>
                <c:pt idx="95">
                  <c:v>0.29779917692307689</c:v>
                </c:pt>
                <c:pt idx="96">
                  <c:v>0.30053560769230769</c:v>
                </c:pt>
                <c:pt idx="97">
                  <c:v>0.30306250000000001</c:v>
                </c:pt>
                <c:pt idx="98">
                  <c:v>0.3067845076923077</c:v>
                </c:pt>
                <c:pt idx="99">
                  <c:v>0.30923944615384619</c:v>
                </c:pt>
                <c:pt idx="100">
                  <c:v>0.31324640769230772</c:v>
                </c:pt>
                <c:pt idx="101">
                  <c:v>0.31567307692307689</c:v>
                </c:pt>
                <c:pt idx="102">
                  <c:v>0.31911375384615381</c:v>
                </c:pt>
                <c:pt idx="103">
                  <c:v>0.32200728461538458</c:v>
                </c:pt>
                <c:pt idx="104">
                  <c:v>0.32477527692307689</c:v>
                </c:pt>
                <c:pt idx="105">
                  <c:v>0.33067705384615381</c:v>
                </c:pt>
                <c:pt idx="106">
                  <c:v>0.33085048461538463</c:v>
                </c:pt>
                <c:pt idx="107">
                  <c:v>0.33430026153846154</c:v>
                </c:pt>
                <c:pt idx="108">
                  <c:v>0.33696193076923076</c:v>
                </c:pt>
                <c:pt idx="109">
                  <c:v>0.33910492307692308</c:v>
                </c:pt>
                <c:pt idx="110">
                  <c:v>0.34291659230769234</c:v>
                </c:pt>
                <c:pt idx="111">
                  <c:v>0.34754343076923078</c:v>
                </c:pt>
                <c:pt idx="112">
                  <c:v>0.34786263076923074</c:v>
                </c:pt>
                <c:pt idx="113">
                  <c:v>0.35254315384615381</c:v>
                </c:pt>
                <c:pt idx="114">
                  <c:v>0.35507401538461536</c:v>
                </c:pt>
                <c:pt idx="115">
                  <c:v>0.3595916846153846</c:v>
                </c:pt>
                <c:pt idx="116">
                  <c:v>0.36305633846153845</c:v>
                </c:pt>
                <c:pt idx="117">
                  <c:v>0.36678006923076922</c:v>
                </c:pt>
                <c:pt idx="118">
                  <c:v>0.36817534615384617</c:v>
                </c:pt>
                <c:pt idx="119">
                  <c:v>0.37184504615384611</c:v>
                </c:pt>
                <c:pt idx="120">
                  <c:v>0.37448534615384615</c:v>
                </c:pt>
                <c:pt idx="121">
                  <c:v>0.37596443846153843</c:v>
                </c:pt>
                <c:pt idx="122">
                  <c:v>0.38027556923076922</c:v>
                </c:pt>
                <c:pt idx="123">
                  <c:v>0.38209995384615381</c:v>
                </c:pt>
                <c:pt idx="124">
                  <c:v>0.38723289999999999</c:v>
                </c:pt>
                <c:pt idx="125">
                  <c:v>0.38954257692307687</c:v>
                </c:pt>
                <c:pt idx="126">
                  <c:v>0.39244615384615383</c:v>
                </c:pt>
                <c:pt idx="127">
                  <c:v>0.39662727692307692</c:v>
                </c:pt>
                <c:pt idx="128">
                  <c:v>0.39944593846153847</c:v>
                </c:pt>
                <c:pt idx="129">
                  <c:v>0.40048351538461535</c:v>
                </c:pt>
                <c:pt idx="130">
                  <c:v>0.40692696153846153</c:v>
                </c:pt>
                <c:pt idx="131">
                  <c:v>0.40804088461538462</c:v>
                </c:pt>
                <c:pt idx="132">
                  <c:v>0.41261856153846149</c:v>
                </c:pt>
                <c:pt idx="133">
                  <c:v>0.4144646076923077</c:v>
                </c:pt>
                <c:pt idx="134">
                  <c:v>0.41900208461538463</c:v>
                </c:pt>
                <c:pt idx="135">
                  <c:v>0.4205860076923077</c:v>
                </c:pt>
                <c:pt idx="136">
                  <c:v>0.42577486923076918</c:v>
                </c:pt>
                <c:pt idx="137">
                  <c:v>0.42717076153846156</c:v>
                </c:pt>
                <c:pt idx="138">
                  <c:v>0.43101750769230768</c:v>
                </c:pt>
                <c:pt idx="139">
                  <c:v>0.43342654615384618</c:v>
                </c:pt>
                <c:pt idx="140">
                  <c:v>0.43567492307692307</c:v>
                </c:pt>
                <c:pt idx="141">
                  <c:v>0.43890714615384613</c:v>
                </c:pt>
                <c:pt idx="142">
                  <c:v>0.44165349999999998</c:v>
                </c:pt>
                <c:pt idx="143">
                  <c:v>0.4441249384615385</c:v>
                </c:pt>
                <c:pt idx="144">
                  <c:v>0.44808099230769227</c:v>
                </c:pt>
                <c:pt idx="145">
                  <c:v>0.45161765384615382</c:v>
                </c:pt>
                <c:pt idx="146">
                  <c:v>0.4548154923076923</c:v>
                </c:pt>
                <c:pt idx="147">
                  <c:v>0.45788760000000001</c:v>
                </c:pt>
                <c:pt idx="148">
                  <c:v>0.46005836153846147</c:v>
                </c:pt>
                <c:pt idx="149">
                  <c:v>0.46320722307692308</c:v>
                </c:pt>
                <c:pt idx="150">
                  <c:v>0.46631950769230768</c:v>
                </c:pt>
                <c:pt idx="151">
                  <c:v>0.47056903846153847</c:v>
                </c:pt>
                <c:pt idx="152">
                  <c:v>0.47205117692307696</c:v>
                </c:pt>
                <c:pt idx="153">
                  <c:v>0.47405540769230764</c:v>
                </c:pt>
                <c:pt idx="154">
                  <c:v>0.47898572307692311</c:v>
                </c:pt>
                <c:pt idx="155">
                  <c:v>0.48293682307692304</c:v>
                </c:pt>
                <c:pt idx="156">
                  <c:v>0.48514196153846151</c:v>
                </c:pt>
                <c:pt idx="157">
                  <c:v>0.48859128461538459</c:v>
                </c:pt>
                <c:pt idx="158">
                  <c:v>0.49285443846153842</c:v>
                </c:pt>
                <c:pt idx="159">
                  <c:v>0.49443772307692307</c:v>
                </c:pt>
                <c:pt idx="160">
                  <c:v>0.49820322307692305</c:v>
                </c:pt>
                <c:pt idx="161">
                  <c:v>0.50116855384615389</c:v>
                </c:pt>
                <c:pt idx="162">
                  <c:v>0.50401875384615391</c:v>
                </c:pt>
                <c:pt idx="163">
                  <c:v>0.50783216923076924</c:v>
                </c:pt>
                <c:pt idx="164">
                  <c:v>0.50855883846153849</c:v>
                </c:pt>
                <c:pt idx="165">
                  <c:v>0.51410353846153845</c:v>
                </c:pt>
                <c:pt idx="166">
                  <c:v>0.51647979230769225</c:v>
                </c:pt>
                <c:pt idx="167">
                  <c:v>0.51888571538461536</c:v>
                </c:pt>
                <c:pt idx="168">
                  <c:v>0.522003723076923</c:v>
                </c:pt>
                <c:pt idx="169">
                  <c:v>0.52659649230769234</c:v>
                </c:pt>
                <c:pt idx="170">
                  <c:v>0.52944760769230759</c:v>
                </c:pt>
                <c:pt idx="171">
                  <c:v>0.53347798461538454</c:v>
                </c:pt>
                <c:pt idx="172">
                  <c:v>0.5353128923076923</c:v>
                </c:pt>
                <c:pt idx="173">
                  <c:v>0.5370350538461538</c:v>
                </c:pt>
                <c:pt idx="174">
                  <c:v>0.53997837692307693</c:v>
                </c:pt>
                <c:pt idx="175">
                  <c:v>0.54383186153846153</c:v>
                </c:pt>
                <c:pt idx="176">
                  <c:v>0.54726435384615391</c:v>
                </c:pt>
                <c:pt idx="177">
                  <c:v>0.55029172307692309</c:v>
                </c:pt>
                <c:pt idx="178">
                  <c:v>0.55111829999999995</c:v>
                </c:pt>
                <c:pt idx="179">
                  <c:v>0.55732305384615388</c:v>
                </c:pt>
                <c:pt idx="180">
                  <c:v>0.55992553076923079</c:v>
                </c:pt>
                <c:pt idx="181">
                  <c:v>0.56136080769230767</c:v>
                </c:pt>
                <c:pt idx="182">
                  <c:v>0.56465020769230767</c:v>
                </c:pt>
                <c:pt idx="183">
                  <c:v>0.56806656153846147</c:v>
                </c:pt>
                <c:pt idx="184">
                  <c:v>0.57316587692307686</c:v>
                </c:pt>
                <c:pt idx="185">
                  <c:v>0.57498413846153851</c:v>
                </c:pt>
                <c:pt idx="186">
                  <c:v>0.57734576923076919</c:v>
                </c:pt>
                <c:pt idx="187">
                  <c:v>0.58020289230769229</c:v>
                </c:pt>
                <c:pt idx="188">
                  <c:v>0.58506108461538453</c:v>
                </c:pt>
                <c:pt idx="189">
                  <c:v>0.58818129230769234</c:v>
                </c:pt>
                <c:pt idx="190">
                  <c:v>0.58973298461538459</c:v>
                </c:pt>
                <c:pt idx="191">
                  <c:v>0.5923709538461539</c:v>
                </c:pt>
                <c:pt idx="192">
                  <c:v>0.59452666923076924</c:v>
                </c:pt>
                <c:pt idx="193">
                  <c:v>0.59807098461538466</c:v>
                </c:pt>
                <c:pt idx="194">
                  <c:v>0.60246311538461539</c:v>
                </c:pt>
                <c:pt idx="195">
                  <c:v>0.60812720769230766</c:v>
                </c:pt>
                <c:pt idx="196">
                  <c:v>0.60812798461538464</c:v>
                </c:pt>
                <c:pt idx="197">
                  <c:v>0.61158106923076927</c:v>
                </c:pt>
                <c:pt idx="198">
                  <c:v>0.61343812307692303</c:v>
                </c:pt>
                <c:pt idx="199">
                  <c:v>0.61764950769230764</c:v>
                </c:pt>
                <c:pt idx="200">
                  <c:v>0.62101992307692311</c:v>
                </c:pt>
                <c:pt idx="201">
                  <c:v>0.62406030769230769</c:v>
                </c:pt>
                <c:pt idx="202">
                  <c:v>0.62701482307692302</c:v>
                </c:pt>
                <c:pt idx="203">
                  <c:v>0.63033328461538463</c:v>
                </c:pt>
                <c:pt idx="204">
                  <c:v>0.63380076153846154</c:v>
                </c:pt>
                <c:pt idx="205">
                  <c:v>0.6349886846153846</c:v>
                </c:pt>
                <c:pt idx="206">
                  <c:v>0.63739574615384609</c:v>
                </c:pt>
                <c:pt idx="207">
                  <c:v>0.64228489230769226</c:v>
                </c:pt>
                <c:pt idx="208">
                  <c:v>0.64518030000000004</c:v>
                </c:pt>
                <c:pt idx="209">
                  <c:v>0.64901507692307692</c:v>
                </c:pt>
                <c:pt idx="210">
                  <c:v>0.65244211538461538</c:v>
                </c:pt>
                <c:pt idx="211">
                  <c:v>0.65377198461538455</c:v>
                </c:pt>
                <c:pt idx="212">
                  <c:v>0.65730346923076921</c:v>
                </c:pt>
                <c:pt idx="213">
                  <c:v>0.66039525384615383</c:v>
                </c:pt>
                <c:pt idx="214">
                  <c:v>0.66308814615384615</c:v>
                </c:pt>
                <c:pt idx="215">
                  <c:v>0.66825100769230772</c:v>
                </c:pt>
                <c:pt idx="216">
                  <c:v>0.67113871538461534</c:v>
                </c:pt>
                <c:pt idx="217">
                  <c:v>0.67228243846153846</c:v>
                </c:pt>
                <c:pt idx="218">
                  <c:v>0.67638053076923077</c:v>
                </c:pt>
                <c:pt idx="219">
                  <c:v>0.6788768230769231</c:v>
                </c:pt>
                <c:pt idx="220">
                  <c:v>0.68419635384615385</c:v>
                </c:pt>
                <c:pt idx="221">
                  <c:v>0.68395976923076918</c:v>
                </c:pt>
                <c:pt idx="222">
                  <c:v>0.69002174615384615</c:v>
                </c:pt>
                <c:pt idx="223">
                  <c:v>0.69232871538461538</c:v>
                </c:pt>
                <c:pt idx="224">
                  <c:v>0.69441639230769225</c:v>
                </c:pt>
                <c:pt idx="225">
                  <c:v>0.69799703076923081</c:v>
                </c:pt>
                <c:pt idx="226">
                  <c:v>0.70071839230769228</c:v>
                </c:pt>
                <c:pt idx="227">
                  <c:v>0.70433863846153844</c:v>
                </c:pt>
                <c:pt idx="228">
                  <c:v>0.70664823076923078</c:v>
                </c:pt>
                <c:pt idx="229">
                  <c:v>0.7092745923076923</c:v>
                </c:pt>
                <c:pt idx="230">
                  <c:v>0.71372545384615382</c:v>
                </c:pt>
                <c:pt idx="231">
                  <c:v>0.71674543846153838</c:v>
                </c:pt>
                <c:pt idx="232">
                  <c:v>0.71895929230769229</c:v>
                </c:pt>
                <c:pt idx="233">
                  <c:v>0.72100708461538454</c:v>
                </c:pt>
                <c:pt idx="234">
                  <c:v>0.72627163846153842</c:v>
                </c:pt>
                <c:pt idx="235">
                  <c:v>0.7264392615384615</c:v>
                </c:pt>
                <c:pt idx="236">
                  <c:v>0.73029765384615375</c:v>
                </c:pt>
                <c:pt idx="237">
                  <c:v>0.73431918461538459</c:v>
                </c:pt>
                <c:pt idx="238">
                  <c:v>0.73913500769230767</c:v>
                </c:pt>
                <c:pt idx="239">
                  <c:v>0.74170213846153843</c:v>
                </c:pt>
                <c:pt idx="240">
                  <c:v>0.74267511538461528</c:v>
                </c:pt>
                <c:pt idx="241">
                  <c:v>0.74708278461538458</c:v>
                </c:pt>
                <c:pt idx="242">
                  <c:v>0.75164789999999992</c:v>
                </c:pt>
                <c:pt idx="243">
                  <c:v>0.75331490769230769</c:v>
                </c:pt>
                <c:pt idx="244">
                  <c:v>0.75658999999999998</c:v>
                </c:pt>
                <c:pt idx="245">
                  <c:v>0.76145089230769225</c:v>
                </c:pt>
                <c:pt idx="246">
                  <c:v>0.76461081538461539</c:v>
                </c:pt>
                <c:pt idx="247">
                  <c:v>0.76581065384615377</c:v>
                </c:pt>
                <c:pt idx="248">
                  <c:v>0.76781176923076921</c:v>
                </c:pt>
                <c:pt idx="249">
                  <c:v>0.77205869230769231</c:v>
                </c:pt>
                <c:pt idx="250">
                  <c:v>0.7746726153846154</c:v>
                </c:pt>
                <c:pt idx="251">
                  <c:v>0.77725615384615376</c:v>
                </c:pt>
                <c:pt idx="252">
                  <c:v>0.78208330769230761</c:v>
                </c:pt>
                <c:pt idx="253">
                  <c:v>0.78266692307692298</c:v>
                </c:pt>
                <c:pt idx="254">
                  <c:v>0.78802061538461543</c:v>
                </c:pt>
                <c:pt idx="255">
                  <c:v>0.78897253846153848</c:v>
                </c:pt>
                <c:pt idx="256">
                  <c:v>0.79236969230769227</c:v>
                </c:pt>
                <c:pt idx="257">
                  <c:v>0.79430992307692316</c:v>
                </c:pt>
                <c:pt idx="258">
                  <c:v>0.79947900000000005</c:v>
                </c:pt>
                <c:pt idx="259">
                  <c:v>0.80370246153846159</c:v>
                </c:pt>
                <c:pt idx="260">
                  <c:v>0.80519792307692295</c:v>
                </c:pt>
                <c:pt idx="261">
                  <c:v>0.80659707692307692</c:v>
                </c:pt>
                <c:pt idx="262">
                  <c:v>0.8113936923076922</c:v>
                </c:pt>
                <c:pt idx="263">
                  <c:v>0.81440699999999999</c:v>
                </c:pt>
                <c:pt idx="264">
                  <c:v>0.81873561538461537</c:v>
                </c:pt>
                <c:pt idx="265">
                  <c:v>0.82085392307692306</c:v>
                </c:pt>
                <c:pt idx="266">
                  <c:v>0.82352515384615388</c:v>
                </c:pt>
                <c:pt idx="267">
                  <c:v>0.82939030769230759</c:v>
                </c:pt>
                <c:pt idx="268">
                  <c:v>0.82738946153846149</c:v>
                </c:pt>
                <c:pt idx="269">
                  <c:v>0.83305292307692302</c:v>
                </c:pt>
                <c:pt idx="270">
                  <c:v>0.83551276923076923</c:v>
                </c:pt>
                <c:pt idx="271">
                  <c:v>0.83972823076923075</c:v>
                </c:pt>
                <c:pt idx="272">
                  <c:v>0.84306553846153853</c:v>
                </c:pt>
                <c:pt idx="273">
                  <c:v>0.84648715384615381</c:v>
                </c:pt>
                <c:pt idx="274">
                  <c:v>0.84863653846153841</c:v>
                </c:pt>
                <c:pt idx="275">
                  <c:v>0.85044430769230761</c:v>
                </c:pt>
                <c:pt idx="276">
                  <c:v>0.85728900000000008</c:v>
                </c:pt>
                <c:pt idx="277">
                  <c:v>0.85761238461538458</c:v>
                </c:pt>
                <c:pt idx="278">
                  <c:v>0.8612257692307691</c:v>
                </c:pt>
                <c:pt idx="279">
                  <c:v>0.86616599999999999</c:v>
                </c:pt>
                <c:pt idx="280">
                  <c:v>0.86786361538461543</c:v>
                </c:pt>
                <c:pt idx="281">
                  <c:v>0.86969861538461535</c:v>
                </c:pt>
                <c:pt idx="282">
                  <c:v>0.87350846153846151</c:v>
                </c:pt>
                <c:pt idx="283">
                  <c:v>0.87682815384615387</c:v>
                </c:pt>
                <c:pt idx="284">
                  <c:v>0.88157353846153852</c:v>
                </c:pt>
                <c:pt idx="285">
                  <c:v>0.88284169230769238</c:v>
                </c:pt>
                <c:pt idx="286">
                  <c:v>0.88544699999999998</c:v>
                </c:pt>
                <c:pt idx="287">
                  <c:v>0.88995930769230769</c:v>
                </c:pt>
                <c:pt idx="288">
                  <c:v>0.8915479999999999</c:v>
                </c:pt>
                <c:pt idx="289">
                  <c:v>0.89541176923076926</c:v>
                </c:pt>
                <c:pt idx="290">
                  <c:v>0.89862538461538455</c:v>
                </c:pt>
                <c:pt idx="291">
                  <c:v>0.90031061538461543</c:v>
                </c:pt>
                <c:pt idx="292">
                  <c:v>0.90485423076923077</c:v>
                </c:pt>
                <c:pt idx="293">
                  <c:v>0.90689099999999989</c:v>
                </c:pt>
                <c:pt idx="294">
                  <c:v>0.91043976923076908</c:v>
                </c:pt>
                <c:pt idx="295">
                  <c:v>0.91353107692307689</c:v>
                </c:pt>
                <c:pt idx="296">
                  <c:v>0.91557299999999997</c:v>
                </c:pt>
                <c:pt idx="297">
                  <c:v>0.92191915384615386</c:v>
                </c:pt>
                <c:pt idx="298">
                  <c:v>0.92355084615384608</c:v>
                </c:pt>
                <c:pt idx="299">
                  <c:v>0.92579861538461528</c:v>
                </c:pt>
                <c:pt idx="300">
                  <c:v>0.92831553846153847</c:v>
                </c:pt>
                <c:pt idx="301">
                  <c:v>0.93323769230769227</c:v>
                </c:pt>
                <c:pt idx="302">
                  <c:v>0.93426999999999993</c:v>
                </c:pt>
                <c:pt idx="303">
                  <c:v>0.93798069230769232</c:v>
                </c:pt>
                <c:pt idx="304">
                  <c:v>0.94040907692307696</c:v>
                </c:pt>
                <c:pt idx="305">
                  <c:v>0.94427399999999995</c:v>
                </c:pt>
                <c:pt idx="306">
                  <c:v>0.94735207692307688</c:v>
                </c:pt>
                <c:pt idx="307">
                  <c:v>0.94953876923076919</c:v>
                </c:pt>
                <c:pt idx="308">
                  <c:v>0.95484923076923067</c:v>
                </c:pt>
                <c:pt idx="309">
                  <c:v>0.95695292307692303</c:v>
                </c:pt>
                <c:pt idx="310">
                  <c:v>0.95750269230769236</c:v>
                </c:pt>
                <c:pt idx="311">
                  <c:v>0.96289861538461541</c:v>
                </c:pt>
                <c:pt idx="312">
                  <c:v>0.96429823076923071</c:v>
                </c:pt>
                <c:pt idx="313">
                  <c:v>0.96927123076923083</c:v>
                </c:pt>
                <c:pt idx="314">
                  <c:v>0.9708811538461537</c:v>
                </c:pt>
                <c:pt idx="315">
                  <c:v>0.97578838461538464</c:v>
                </c:pt>
                <c:pt idx="316">
                  <c:v>0.97781576923076918</c:v>
                </c:pt>
                <c:pt idx="317">
                  <c:v>0.98026199999999997</c:v>
                </c:pt>
                <c:pt idx="318">
                  <c:v>0.98441869230769219</c:v>
                </c:pt>
                <c:pt idx="319">
                  <c:v>0.986490076923077</c:v>
                </c:pt>
                <c:pt idx="320">
                  <c:v>0.991749923076923</c:v>
                </c:pt>
                <c:pt idx="321">
                  <c:v>0.99394884615384616</c:v>
                </c:pt>
                <c:pt idx="322">
                  <c:v>0.99530446153846153</c:v>
                </c:pt>
                <c:pt idx="323">
                  <c:v>1.0007053076923076</c:v>
                </c:pt>
                <c:pt idx="324">
                  <c:v>1.0016542307692307</c:v>
                </c:pt>
                <c:pt idx="325">
                  <c:v>1.0053148461538461</c:v>
                </c:pt>
                <c:pt idx="326">
                  <c:v>1.0094539230769231</c:v>
                </c:pt>
                <c:pt idx="327">
                  <c:v>1.0109882307692306</c:v>
                </c:pt>
                <c:pt idx="328">
                  <c:v>1.0156266153846152</c:v>
                </c:pt>
                <c:pt idx="329">
                  <c:v>1.0164928461538461</c:v>
                </c:pt>
                <c:pt idx="330">
                  <c:v>1.0208816923076922</c:v>
                </c:pt>
                <c:pt idx="331">
                  <c:v>1.0257099999999999</c:v>
                </c:pt>
                <c:pt idx="332">
                  <c:v>1.0279277692307693</c:v>
                </c:pt>
                <c:pt idx="333">
                  <c:v>1.0307594615384614</c:v>
                </c:pt>
                <c:pt idx="334">
                  <c:v>1.0326651538461538</c:v>
                </c:pt>
                <c:pt idx="335">
                  <c:v>1.0368626923076922</c:v>
                </c:pt>
                <c:pt idx="336">
                  <c:v>1.039565923076923</c:v>
                </c:pt>
                <c:pt idx="337">
                  <c:v>1.0437290769230769</c:v>
                </c:pt>
                <c:pt idx="338">
                  <c:v>1.0461818461538461</c:v>
                </c:pt>
                <c:pt idx="339">
                  <c:v>1.0481224615384614</c:v>
                </c:pt>
                <c:pt idx="340">
                  <c:v>1.0515073846153846</c:v>
                </c:pt>
                <c:pt idx="341">
                  <c:v>1.0552601538461539</c:v>
                </c:pt>
                <c:pt idx="342">
                  <c:v>1.0583763076923076</c:v>
                </c:pt>
                <c:pt idx="343">
                  <c:v>1.0609088461538461</c:v>
                </c:pt>
                <c:pt idx="344">
                  <c:v>1.0636277692307692</c:v>
                </c:pt>
                <c:pt idx="345">
                  <c:v>1.0669766153846154</c:v>
                </c:pt>
                <c:pt idx="346">
                  <c:v>1.0700272307692307</c:v>
                </c:pt>
                <c:pt idx="347">
                  <c:v>1.0741829999999999</c:v>
                </c:pt>
                <c:pt idx="348">
                  <c:v>1.0759017692307693</c:v>
                </c:pt>
                <c:pt idx="349">
                  <c:v>1.0807059999999999</c:v>
                </c:pt>
                <c:pt idx="350">
                  <c:v>1.0825506923076922</c:v>
                </c:pt>
                <c:pt idx="351">
                  <c:v>1.0857698461538461</c:v>
                </c:pt>
                <c:pt idx="352">
                  <c:v>1.0887446153846154</c:v>
                </c:pt>
                <c:pt idx="353">
                  <c:v>1.0918029230769231</c:v>
                </c:pt>
                <c:pt idx="354">
                  <c:v>1.0964069999999999</c:v>
                </c:pt>
                <c:pt idx="355">
                  <c:v>1.0981593076923075</c:v>
                </c:pt>
                <c:pt idx="356">
                  <c:v>1.1014109230769229</c:v>
                </c:pt>
                <c:pt idx="357">
                  <c:v>1.1043525384615385</c:v>
                </c:pt>
                <c:pt idx="358">
                  <c:v>1.1095079999999999</c:v>
                </c:pt>
                <c:pt idx="359">
                  <c:v>1.1109943846153847</c:v>
                </c:pt>
                <c:pt idx="360">
                  <c:v>1.112987153846154</c:v>
                </c:pt>
                <c:pt idx="361">
                  <c:v>1.1155501538461539</c:v>
                </c:pt>
                <c:pt idx="362">
                  <c:v>1.1216745384615385</c:v>
                </c:pt>
                <c:pt idx="363">
                  <c:v>1.1223424615384616</c:v>
                </c:pt>
                <c:pt idx="364">
                  <c:v>1.127281076923077</c:v>
                </c:pt>
                <c:pt idx="365">
                  <c:v>1.1294535384615385</c:v>
                </c:pt>
                <c:pt idx="366">
                  <c:v>1.1321202307692309</c:v>
                </c:pt>
                <c:pt idx="367">
                  <c:v>1.1348739999999999</c:v>
                </c:pt>
                <c:pt idx="368">
                  <c:v>1.137436923076923</c:v>
                </c:pt>
                <c:pt idx="369">
                  <c:v>1.1411764615384616</c:v>
                </c:pt>
                <c:pt idx="370">
                  <c:v>1.1463563846153846</c:v>
                </c:pt>
                <c:pt idx="371">
                  <c:v>1.1483402307692308</c:v>
                </c:pt>
                <c:pt idx="372">
                  <c:v>1.1502735384615383</c:v>
                </c:pt>
                <c:pt idx="373">
                  <c:v>1.1546152307692308</c:v>
                </c:pt>
                <c:pt idx="374">
                  <c:v>1.1558683076923078</c:v>
                </c:pt>
                <c:pt idx="375">
                  <c:v>1.1587060769230768</c:v>
                </c:pt>
                <c:pt idx="376">
                  <c:v>1.1641206923076923</c:v>
                </c:pt>
                <c:pt idx="377">
                  <c:v>1.1657093076923077</c:v>
                </c:pt>
                <c:pt idx="378">
                  <c:v>1.1696961538461539</c:v>
                </c:pt>
                <c:pt idx="379">
                  <c:v>1.1714416923076922</c:v>
                </c:pt>
                <c:pt idx="380">
                  <c:v>1.1742359999999998</c:v>
                </c:pt>
                <c:pt idx="381">
                  <c:v>1.1782536153846155</c:v>
                </c:pt>
                <c:pt idx="382">
                  <c:v>1.1815144615384616</c:v>
                </c:pt>
                <c:pt idx="383">
                  <c:v>1.1850093846153846</c:v>
                </c:pt>
                <c:pt idx="384">
                  <c:v>1.1884901538461539</c:v>
                </c:pt>
                <c:pt idx="385">
                  <c:v>1.1921360769230769</c:v>
                </c:pt>
                <c:pt idx="386">
                  <c:v>1.1937299230769229</c:v>
                </c:pt>
                <c:pt idx="387">
                  <c:v>1.1968516153846154</c:v>
                </c:pt>
                <c:pt idx="388">
                  <c:v>1.1998906153846154</c:v>
                </c:pt>
                <c:pt idx="389">
                  <c:v>1.2030159230769231</c:v>
                </c:pt>
                <c:pt idx="390">
                  <c:v>1.205392076923077</c:v>
                </c:pt>
                <c:pt idx="391">
                  <c:v>1.2091061538461538</c:v>
                </c:pt>
                <c:pt idx="392">
                  <c:v>1.2118623076923076</c:v>
                </c:pt>
                <c:pt idx="393">
                  <c:v>1.2169190769230769</c:v>
                </c:pt>
                <c:pt idx="394">
                  <c:v>1.219410923076923</c:v>
                </c:pt>
                <c:pt idx="395">
                  <c:v>1.2226178461538462</c:v>
                </c:pt>
                <c:pt idx="396">
                  <c:v>1.225047</c:v>
                </c:pt>
                <c:pt idx="397">
                  <c:v>1.2289373076923078</c:v>
                </c:pt>
                <c:pt idx="398">
                  <c:v>1.230138</c:v>
                </c:pt>
                <c:pt idx="399">
                  <c:v>1.2338519999999999</c:v>
                </c:pt>
                <c:pt idx="400">
                  <c:v>1.2387303076923077</c:v>
                </c:pt>
                <c:pt idx="401">
                  <c:v>1.2377895384615385</c:v>
                </c:pt>
                <c:pt idx="402">
                  <c:v>1.2433380000000001</c:v>
                </c:pt>
                <c:pt idx="403">
                  <c:v>1.2467330769230769</c:v>
                </c:pt>
                <c:pt idx="404">
                  <c:v>1.2504405384615385</c:v>
                </c:pt>
                <c:pt idx="405">
                  <c:v>1.2522120000000001</c:v>
                </c:pt>
                <c:pt idx="406">
                  <c:v>1.2546303846153846</c:v>
                </c:pt>
                <c:pt idx="407">
                  <c:v>1.257975923076923</c:v>
                </c:pt>
                <c:pt idx="408">
                  <c:v>1.2617066923076923</c:v>
                </c:pt>
                <c:pt idx="409">
                  <c:v>1.2637831538461537</c:v>
                </c:pt>
                <c:pt idx="410">
                  <c:v>1.2677180000000001</c:v>
                </c:pt>
                <c:pt idx="411">
                  <c:v>1.2722508461538462</c:v>
                </c:pt>
                <c:pt idx="412">
                  <c:v>1.2727326923076923</c:v>
                </c:pt>
                <c:pt idx="413">
                  <c:v>1.2751726923076923</c:v>
                </c:pt>
                <c:pt idx="414">
                  <c:v>1.2792502307692306</c:v>
                </c:pt>
                <c:pt idx="415">
                  <c:v>1.2834460769230769</c:v>
                </c:pt>
                <c:pt idx="416">
                  <c:v>1.2863985384615384</c:v>
                </c:pt>
                <c:pt idx="417">
                  <c:v>1.2885110769230768</c:v>
                </c:pt>
                <c:pt idx="418">
                  <c:v>1.2918620000000001</c:v>
                </c:pt>
                <c:pt idx="419">
                  <c:v>1.2936761538461536</c:v>
                </c:pt>
                <c:pt idx="420">
                  <c:v>1.2993696923076923</c:v>
                </c:pt>
                <c:pt idx="421">
                  <c:v>1.3006441538461537</c:v>
                </c:pt>
                <c:pt idx="422">
                  <c:v>1.3040940769230769</c:v>
                </c:pt>
                <c:pt idx="423">
                  <c:v>1.309449923076923</c:v>
                </c:pt>
                <c:pt idx="424">
                  <c:v>1.3122876923076923</c:v>
                </c:pt>
                <c:pt idx="425">
                  <c:v>1.3125439230769231</c:v>
                </c:pt>
                <c:pt idx="426">
                  <c:v>1.3154336153846153</c:v>
                </c:pt>
                <c:pt idx="427">
                  <c:v>1.3186763846153846</c:v>
                </c:pt>
                <c:pt idx="428">
                  <c:v>1.324880923076923</c:v>
                </c:pt>
                <c:pt idx="429">
                  <c:v>1.3256321538461537</c:v>
                </c:pt>
                <c:pt idx="430">
                  <c:v>1.3294453076923076</c:v>
                </c:pt>
                <c:pt idx="431">
                  <c:v>1.3323454615384616</c:v>
                </c:pt>
                <c:pt idx="432">
                  <c:v>1.3369069999999998</c:v>
                </c:pt>
                <c:pt idx="433">
                  <c:v>1.3368456153846153</c:v>
                </c:pt>
                <c:pt idx="434">
                  <c:v>1.3415826923076923</c:v>
                </c:pt>
                <c:pt idx="435">
                  <c:v>1.3458106923076922</c:v>
                </c:pt>
                <c:pt idx="436">
                  <c:v>1.3487596923076921</c:v>
                </c:pt>
                <c:pt idx="437">
                  <c:v>1.3518412307692307</c:v>
                </c:pt>
                <c:pt idx="438">
                  <c:v>1.3535593076923078</c:v>
                </c:pt>
                <c:pt idx="439">
                  <c:v>1.3565306153846155</c:v>
                </c:pt>
                <c:pt idx="440">
                  <c:v>1.3599306153846153</c:v>
                </c:pt>
                <c:pt idx="441">
                  <c:v>1.3614911538461538</c:v>
                </c:pt>
                <c:pt idx="442">
                  <c:v>1.3652860769230768</c:v>
                </c:pt>
                <c:pt idx="443">
                  <c:v>1.3704752307692307</c:v>
                </c:pt>
                <c:pt idx="444">
                  <c:v>1.372623153846154</c:v>
                </c:pt>
                <c:pt idx="445">
                  <c:v>1.3756218461538461</c:v>
                </c:pt>
                <c:pt idx="446">
                  <c:v>1.378118</c:v>
                </c:pt>
                <c:pt idx="447">
                  <c:v>1.3819636153846153</c:v>
                </c:pt>
                <c:pt idx="448">
                  <c:v>1.3846346923076922</c:v>
                </c:pt>
                <c:pt idx="449">
                  <c:v>1.3887433076923077</c:v>
                </c:pt>
                <c:pt idx="450">
                  <c:v>1.3917684615384616</c:v>
                </c:pt>
                <c:pt idx="451">
                  <c:v>1.3945008461538462</c:v>
                </c:pt>
                <c:pt idx="452">
                  <c:v>1.3964969999999999</c:v>
                </c:pt>
                <c:pt idx="453">
                  <c:v>1.4014848461538461</c:v>
                </c:pt>
                <c:pt idx="454">
                  <c:v>1.4042680769230769</c:v>
                </c:pt>
                <c:pt idx="455">
                  <c:v>1.4058950000000001</c:v>
                </c:pt>
                <c:pt idx="456">
                  <c:v>1.4093536923076921</c:v>
                </c:pt>
                <c:pt idx="457">
                  <c:v>1.4126631538461538</c:v>
                </c:pt>
                <c:pt idx="458">
                  <c:v>1.4166758461538462</c:v>
                </c:pt>
                <c:pt idx="459">
                  <c:v>1.4218735384615384</c:v>
                </c:pt>
                <c:pt idx="460">
                  <c:v>1.4222726153846152</c:v>
                </c:pt>
                <c:pt idx="461">
                  <c:v>1.4240947692307691</c:v>
                </c:pt>
                <c:pt idx="462">
                  <c:v>1.4277112307692308</c:v>
                </c:pt>
                <c:pt idx="463">
                  <c:v>1.4318693846153845</c:v>
                </c:pt>
                <c:pt idx="464">
                  <c:v>1.4339651538461538</c:v>
                </c:pt>
                <c:pt idx="465">
                  <c:v>1.4392106153846154</c:v>
                </c:pt>
                <c:pt idx="466">
                  <c:v>1.442127846153846</c:v>
                </c:pt>
                <c:pt idx="467">
                  <c:v>1.4439092307692307</c:v>
                </c:pt>
                <c:pt idx="468">
                  <c:v>1.4463448461538462</c:v>
                </c:pt>
                <c:pt idx="469">
                  <c:v>1.448458</c:v>
                </c:pt>
                <c:pt idx="470">
                  <c:v>1.450970923076923</c:v>
                </c:pt>
                <c:pt idx="471">
                  <c:v>1.4555973846153845</c:v>
                </c:pt>
                <c:pt idx="472">
                  <c:v>1.4591643076923075</c:v>
                </c:pt>
                <c:pt idx="473">
                  <c:v>1.462556</c:v>
                </c:pt>
                <c:pt idx="474">
                  <c:v>1.4662784615384614</c:v>
                </c:pt>
                <c:pt idx="475">
                  <c:v>1.4683953076923075</c:v>
                </c:pt>
                <c:pt idx="476">
                  <c:v>1.471285</c:v>
                </c:pt>
                <c:pt idx="477">
                  <c:v>1.4756812307692306</c:v>
                </c:pt>
                <c:pt idx="478">
                  <c:v>1.4781982307692307</c:v>
                </c:pt>
                <c:pt idx="479">
                  <c:v>1.4805064615384615</c:v>
                </c:pt>
                <c:pt idx="480">
                  <c:v>1.4837774615384616</c:v>
                </c:pt>
                <c:pt idx="481">
                  <c:v>1.4868562307692306</c:v>
                </c:pt>
                <c:pt idx="482">
                  <c:v>1.4897921538461538</c:v>
                </c:pt>
                <c:pt idx="483">
                  <c:v>1.4933399999999999</c:v>
                </c:pt>
                <c:pt idx="484">
                  <c:v>1.4952528461538461</c:v>
                </c:pt>
                <c:pt idx="485">
                  <c:v>1.4983736923076922</c:v>
                </c:pt>
                <c:pt idx="486">
                  <c:v>1.4998464615384615</c:v>
                </c:pt>
                <c:pt idx="487">
                  <c:v>1.5044537692307693</c:v>
                </c:pt>
                <c:pt idx="488">
                  <c:v>1.5091953076923075</c:v>
                </c:pt>
                <c:pt idx="489">
                  <c:v>1.511103923076923</c:v>
                </c:pt>
                <c:pt idx="490">
                  <c:v>1.5150397692307691</c:v>
                </c:pt>
                <c:pt idx="491">
                  <c:v>1.5179780769230768</c:v>
                </c:pt>
                <c:pt idx="492">
                  <c:v>1.5214870769230768</c:v>
                </c:pt>
                <c:pt idx="493">
                  <c:v>1.5235633846153844</c:v>
                </c:pt>
                <c:pt idx="494">
                  <c:v>1.5262610769230769</c:v>
                </c:pt>
                <c:pt idx="495">
                  <c:v>1.5302515384615385</c:v>
                </c:pt>
                <c:pt idx="496">
                  <c:v>1.5338244615384615</c:v>
                </c:pt>
                <c:pt idx="497">
                  <c:v>1.5349793076923077</c:v>
                </c:pt>
                <c:pt idx="498">
                  <c:v>1.5379666153846154</c:v>
                </c:pt>
                <c:pt idx="499">
                  <c:v>1.5407342307692307</c:v>
                </c:pt>
                <c:pt idx="500">
                  <c:v>1.5443723076923075</c:v>
                </c:pt>
                <c:pt idx="501">
                  <c:v>1.5495346153846152</c:v>
                </c:pt>
                <c:pt idx="502">
                  <c:v>1.550150846153846</c:v>
                </c:pt>
                <c:pt idx="503">
                  <c:v>1.556222076923077</c:v>
                </c:pt>
                <c:pt idx="504">
                  <c:v>1.5583126153846154</c:v>
                </c:pt>
                <c:pt idx="505">
                  <c:v>1.5597803846153846</c:v>
                </c:pt>
                <c:pt idx="506">
                  <c:v>1.5636343076923076</c:v>
                </c:pt>
                <c:pt idx="507">
                  <c:v>1.5647022307692307</c:v>
                </c:pt>
                <c:pt idx="508">
                  <c:v>1.5691256153846154</c:v>
                </c:pt>
                <c:pt idx="509">
                  <c:v>1.5729396153846151</c:v>
                </c:pt>
                <c:pt idx="510">
                  <c:v>1.5761756923076924</c:v>
                </c:pt>
                <c:pt idx="511">
                  <c:v>1.5780846923076921</c:v>
                </c:pt>
                <c:pt idx="512">
                  <c:v>1.5819176923076923</c:v>
                </c:pt>
                <c:pt idx="513">
                  <c:v>1.5853535384615383</c:v>
                </c:pt>
                <c:pt idx="514">
                  <c:v>1.588097923076923</c:v>
                </c:pt>
                <c:pt idx="515">
                  <c:v>1.5925810769230768</c:v>
                </c:pt>
                <c:pt idx="516">
                  <c:v>1.5951053846153846</c:v>
                </c:pt>
                <c:pt idx="517">
                  <c:v>1.596645923076923</c:v>
                </c:pt>
                <c:pt idx="518">
                  <c:v>1.6014247692307693</c:v>
                </c:pt>
                <c:pt idx="519">
                  <c:v>1.6041776153846152</c:v>
                </c:pt>
                <c:pt idx="520">
                  <c:v>1.6069727692307691</c:v>
                </c:pt>
                <c:pt idx="521">
                  <c:v>1.6090656923076923</c:v>
                </c:pt>
                <c:pt idx="522">
                  <c:v>1.612904769230769</c:v>
                </c:pt>
                <c:pt idx="523">
                  <c:v>1.6167725384615383</c:v>
                </c:pt>
                <c:pt idx="524">
                  <c:v>1.6171622307692306</c:v>
                </c:pt>
                <c:pt idx="525">
                  <c:v>1.6237156153846153</c:v>
                </c:pt>
                <c:pt idx="526">
                  <c:v>1.6247640769230769</c:v>
                </c:pt>
                <c:pt idx="527">
                  <c:v>1.6286493846153847</c:v>
                </c:pt>
                <c:pt idx="528">
                  <c:v>1.6310423846153845</c:v>
                </c:pt>
                <c:pt idx="529">
                  <c:v>1.6325453846153846</c:v>
                </c:pt>
                <c:pt idx="530">
                  <c:v>1.6370083846153844</c:v>
                </c:pt>
                <c:pt idx="531">
                  <c:v>1.6412815384615382</c:v>
                </c:pt>
                <c:pt idx="532">
                  <c:v>1.6426788461538462</c:v>
                </c:pt>
                <c:pt idx="533">
                  <c:v>1.6466832307692307</c:v>
                </c:pt>
                <c:pt idx="534">
                  <c:v>1.6510031538461538</c:v>
                </c:pt>
                <c:pt idx="535">
                  <c:v>1.6512499999999999</c:v>
                </c:pt>
                <c:pt idx="536">
                  <c:v>1.6558469230769233</c:v>
                </c:pt>
                <c:pt idx="537">
                  <c:v>1.6588071538461537</c:v>
                </c:pt>
                <c:pt idx="538">
                  <c:v>1.6619194615384616</c:v>
                </c:pt>
                <c:pt idx="539">
                  <c:v>1.6646163076923075</c:v>
                </c:pt>
                <c:pt idx="540">
                  <c:v>1.6694826153846154</c:v>
                </c:pt>
                <c:pt idx="541">
                  <c:v>1.6716080769230768</c:v>
                </c:pt>
                <c:pt idx="542">
                  <c:v>1.6765464615384613</c:v>
                </c:pt>
                <c:pt idx="543">
                  <c:v>1.6791950769230768</c:v>
                </c:pt>
                <c:pt idx="544">
                  <c:v>1.6813406923076923</c:v>
                </c:pt>
                <c:pt idx="545">
                  <c:v>1.6833683076923078</c:v>
                </c:pt>
                <c:pt idx="546">
                  <c:v>1.6860554615384613</c:v>
                </c:pt>
                <c:pt idx="547">
                  <c:v>1.6875323846153847</c:v>
                </c:pt>
                <c:pt idx="548">
                  <c:v>1.6931156153846152</c:v>
                </c:pt>
                <c:pt idx="549">
                  <c:v>1.6944079999999999</c:v>
                </c:pt>
                <c:pt idx="550">
                  <c:v>1.6987719999999999</c:v>
                </c:pt>
                <c:pt idx="551">
                  <c:v>1.7023928461538462</c:v>
                </c:pt>
                <c:pt idx="552">
                  <c:v>1.7057640769230769</c:v>
                </c:pt>
                <c:pt idx="553">
                  <c:v>1.7078936923076922</c:v>
                </c:pt>
                <c:pt idx="554">
                  <c:v>1.7105551538461539</c:v>
                </c:pt>
                <c:pt idx="555">
                  <c:v>1.7147117692307694</c:v>
                </c:pt>
                <c:pt idx="556">
                  <c:v>1.717585769230769</c:v>
                </c:pt>
                <c:pt idx="557">
                  <c:v>1.7207121538461536</c:v>
                </c:pt>
                <c:pt idx="558">
                  <c:v>1.7224524615384615</c:v>
                </c:pt>
                <c:pt idx="559">
                  <c:v>1.7280323846153844</c:v>
                </c:pt>
                <c:pt idx="560">
                  <c:v>1.7298597692307691</c:v>
                </c:pt>
                <c:pt idx="561">
                  <c:v>1.7330926923076921</c:v>
                </c:pt>
                <c:pt idx="562">
                  <c:v>1.7362822307692307</c:v>
                </c:pt>
                <c:pt idx="563">
                  <c:v>1.7380883076923075</c:v>
                </c:pt>
                <c:pt idx="564">
                  <c:v>1.742910076923077</c:v>
                </c:pt>
                <c:pt idx="565">
                  <c:v>1.7447293846153846</c:v>
                </c:pt>
                <c:pt idx="566">
                  <c:v>1.7465130769230768</c:v>
                </c:pt>
                <c:pt idx="567">
                  <c:v>1.7526423076923077</c:v>
                </c:pt>
                <c:pt idx="568">
                  <c:v>1.7542765384615382</c:v>
                </c:pt>
                <c:pt idx="569">
                  <c:v>1.7563177692307694</c:v>
                </c:pt>
                <c:pt idx="570">
                  <c:v>1.7581910000000001</c:v>
                </c:pt>
                <c:pt idx="571">
                  <c:v>1.7635752307692307</c:v>
                </c:pt>
                <c:pt idx="572">
                  <c:v>1.7655818461538462</c:v>
                </c:pt>
                <c:pt idx="573">
                  <c:v>1.7698489999999998</c:v>
                </c:pt>
                <c:pt idx="574">
                  <c:v>1.7719485384615385</c:v>
                </c:pt>
                <c:pt idx="575">
                  <c:v>1.7746048461538462</c:v>
                </c:pt>
                <c:pt idx="576">
                  <c:v>1.7784156923076924</c:v>
                </c:pt>
                <c:pt idx="577">
                  <c:v>1.7831941538461535</c:v>
                </c:pt>
                <c:pt idx="578">
                  <c:v>1.7864128461538462</c:v>
                </c:pt>
                <c:pt idx="579">
                  <c:v>1.7889428461538459</c:v>
                </c:pt>
                <c:pt idx="580">
                  <c:v>1.7927619230769229</c:v>
                </c:pt>
                <c:pt idx="581">
                  <c:v>1.7951066923076922</c:v>
                </c:pt>
                <c:pt idx="582">
                  <c:v>1.7979328461538462</c:v>
                </c:pt>
                <c:pt idx="583">
                  <c:v>1.8016655384615385</c:v>
                </c:pt>
                <c:pt idx="584">
                  <c:v>1.8048953846153846</c:v>
                </c:pt>
                <c:pt idx="585">
                  <c:v>1.8063692307692307</c:v>
                </c:pt>
                <c:pt idx="586">
                  <c:v>1.8097048461538463</c:v>
                </c:pt>
                <c:pt idx="587">
                  <c:v>1.8143892307692309</c:v>
                </c:pt>
                <c:pt idx="588">
                  <c:v>1.8155486923076922</c:v>
                </c:pt>
                <c:pt idx="589">
                  <c:v>1.819939076923077</c:v>
                </c:pt>
                <c:pt idx="590">
                  <c:v>1.8234027692307693</c:v>
                </c:pt>
                <c:pt idx="591">
                  <c:v>1.8272696923076923</c:v>
                </c:pt>
                <c:pt idx="592">
                  <c:v>1.8291977692307693</c:v>
                </c:pt>
                <c:pt idx="593">
                  <c:v>1.829412</c:v>
                </c:pt>
                <c:pt idx="594">
                  <c:v>1.8352913846153844</c:v>
                </c:pt>
                <c:pt idx="595">
                  <c:v>1.8362384615384613</c:v>
                </c:pt>
                <c:pt idx="596">
                  <c:v>1.8415887692307693</c:v>
                </c:pt>
                <c:pt idx="597">
                  <c:v>1.8416233846153847</c:v>
                </c:pt>
                <c:pt idx="598">
                  <c:v>1.8471233846153845</c:v>
                </c:pt>
                <c:pt idx="599">
                  <c:v>1.8494950769230767</c:v>
                </c:pt>
                <c:pt idx="600">
                  <c:v>1.8521053846153845</c:v>
                </c:pt>
                <c:pt idx="601">
                  <c:v>1.8555433846153846</c:v>
                </c:pt>
                <c:pt idx="602">
                  <c:v>1.8560456923076922</c:v>
                </c:pt>
                <c:pt idx="603">
                  <c:v>1.8612282307692307</c:v>
                </c:pt>
                <c:pt idx="604">
                  <c:v>1.864182</c:v>
                </c:pt>
                <c:pt idx="605">
                  <c:v>1.8685353846153845</c:v>
                </c:pt>
                <c:pt idx="606">
                  <c:v>1.8713953076923078</c:v>
                </c:pt>
                <c:pt idx="607">
                  <c:v>1.8740224615384615</c:v>
                </c:pt>
                <c:pt idx="608">
                  <c:v>1.8775725384615385</c:v>
                </c:pt>
                <c:pt idx="609">
                  <c:v>1.8803855384615384</c:v>
                </c:pt>
                <c:pt idx="610">
                  <c:v>1.8855874615384616</c:v>
                </c:pt>
                <c:pt idx="611">
                  <c:v>1.8870804615384613</c:v>
                </c:pt>
                <c:pt idx="612">
                  <c:v>1.8886226923076923</c:v>
                </c:pt>
                <c:pt idx="613">
                  <c:v>1.8919924615384616</c:v>
                </c:pt>
                <c:pt idx="614">
                  <c:v>1.8957822307692307</c:v>
                </c:pt>
                <c:pt idx="615">
                  <c:v>1.8987195384615383</c:v>
                </c:pt>
                <c:pt idx="616">
                  <c:v>1.9025993076923076</c:v>
                </c:pt>
                <c:pt idx="617">
                  <c:v>1.9063927692307692</c:v>
                </c:pt>
                <c:pt idx="618">
                  <c:v>1.9086828461538463</c:v>
                </c:pt>
                <c:pt idx="619">
                  <c:v>1.9113530000000001</c:v>
                </c:pt>
                <c:pt idx="620">
                  <c:v>1.913812923076923</c:v>
                </c:pt>
                <c:pt idx="621">
                  <c:v>1.9170997692307694</c:v>
                </c:pt>
                <c:pt idx="622">
                  <c:v>1.919206692307692</c:v>
                </c:pt>
                <c:pt idx="623">
                  <c:v>1.9229142307692308</c:v>
                </c:pt>
                <c:pt idx="624">
                  <c:v>1.926458076923077</c:v>
                </c:pt>
                <c:pt idx="625">
                  <c:v>1.9294012307692308</c:v>
                </c:pt>
                <c:pt idx="626">
                  <c:v>1.9328522307692309</c:v>
                </c:pt>
                <c:pt idx="627">
                  <c:v>1.9356021538461536</c:v>
                </c:pt>
                <c:pt idx="628">
                  <c:v>1.9391336923076923</c:v>
                </c:pt>
                <c:pt idx="629">
                  <c:v>1.9424346923076923</c:v>
                </c:pt>
                <c:pt idx="630">
                  <c:v>1.9442024615384617</c:v>
                </c:pt>
                <c:pt idx="631">
                  <c:v>1.9472083846153847</c:v>
                </c:pt>
                <c:pt idx="632">
                  <c:v>1.9501238461538462</c:v>
                </c:pt>
                <c:pt idx="633">
                  <c:v>1.9553783846153847</c:v>
                </c:pt>
                <c:pt idx="634">
                  <c:v>1.9564045384615385</c:v>
                </c:pt>
                <c:pt idx="635">
                  <c:v>1.9615893846153845</c:v>
                </c:pt>
                <c:pt idx="636">
                  <c:v>1.9640046153846151</c:v>
                </c:pt>
                <c:pt idx="637">
                  <c:v>1.967987076923077</c:v>
                </c:pt>
                <c:pt idx="638">
                  <c:v>1.9707283846153847</c:v>
                </c:pt>
                <c:pt idx="639">
                  <c:v>1.9732080769230766</c:v>
                </c:pt>
                <c:pt idx="640">
                  <c:v>1.9771924615384615</c:v>
                </c:pt>
                <c:pt idx="641">
                  <c:v>1.9810247692307692</c:v>
                </c:pt>
                <c:pt idx="642">
                  <c:v>1.9839013846153846</c:v>
                </c:pt>
                <c:pt idx="643">
                  <c:v>1.9849967692307691</c:v>
                </c:pt>
                <c:pt idx="644">
                  <c:v>1.9876663846153846</c:v>
                </c:pt>
                <c:pt idx="645">
                  <c:v>1.9922192307692308</c:v>
                </c:pt>
                <c:pt idx="646">
                  <c:v>1.9940956153846154</c:v>
                </c:pt>
                <c:pt idx="647">
                  <c:v>1.9973366153846153</c:v>
                </c:pt>
                <c:pt idx="648">
                  <c:v>2.0001475384615386</c:v>
                </c:pt>
                <c:pt idx="649">
                  <c:v>2.0048572307692307</c:v>
                </c:pt>
                <c:pt idx="650">
                  <c:v>2.006770846153846</c:v>
                </c:pt>
                <c:pt idx="651">
                  <c:v>2.0097252307692308</c:v>
                </c:pt>
                <c:pt idx="652">
                  <c:v>2.0127689230769228</c:v>
                </c:pt>
                <c:pt idx="653">
                  <c:v>2.0163024615384613</c:v>
                </c:pt>
                <c:pt idx="654">
                  <c:v>2.0197644615384616</c:v>
                </c:pt>
                <c:pt idx="655">
                  <c:v>2.0227186153846155</c:v>
                </c:pt>
                <c:pt idx="656">
                  <c:v>2.0260336153846152</c:v>
                </c:pt>
                <c:pt idx="657">
                  <c:v>2.0273283846153847</c:v>
                </c:pt>
                <c:pt idx="658">
                  <c:v>2.0320089230769232</c:v>
                </c:pt>
                <c:pt idx="659">
                  <c:v>2.0350146153846156</c:v>
                </c:pt>
                <c:pt idx="660">
                  <c:v>2.0379576153846153</c:v>
                </c:pt>
                <c:pt idx="661">
                  <c:v>2.0411335384615383</c:v>
                </c:pt>
                <c:pt idx="662">
                  <c:v>2.0436363846153847</c:v>
                </c:pt>
                <c:pt idx="663">
                  <c:v>2.0471325384615384</c:v>
                </c:pt>
                <c:pt idx="664">
                  <c:v>2.0485689230769228</c:v>
                </c:pt>
                <c:pt idx="665">
                  <c:v>2.0527979230769229</c:v>
                </c:pt>
                <c:pt idx="666">
                  <c:v>2.0559413846153847</c:v>
                </c:pt>
                <c:pt idx="667">
                  <c:v>2.0583769230769229</c:v>
                </c:pt>
                <c:pt idx="668">
                  <c:v>2.0631777692307689</c:v>
                </c:pt>
                <c:pt idx="669">
                  <c:v>2.064854</c:v>
                </c:pt>
                <c:pt idx="670">
                  <c:v>2.0674731538461537</c:v>
                </c:pt>
                <c:pt idx="671">
                  <c:v>2.0719649230769228</c:v>
                </c:pt>
                <c:pt idx="672">
                  <c:v>2.0734985384615383</c:v>
                </c:pt>
                <c:pt idx="673">
                  <c:v>2.079954846153846</c:v>
                </c:pt>
                <c:pt idx="674">
                  <c:v>2.0805526153846152</c:v>
                </c:pt>
                <c:pt idx="675">
                  <c:v>2.0829096153846152</c:v>
                </c:pt>
                <c:pt idx="676">
                  <c:v>2.0859302307692307</c:v>
                </c:pt>
                <c:pt idx="677">
                  <c:v>2.0905293076923077</c:v>
                </c:pt>
                <c:pt idx="678">
                  <c:v>2.092397923076923</c:v>
                </c:pt>
                <c:pt idx="679">
                  <c:v>2.095998076923077</c:v>
                </c:pt>
                <c:pt idx="680">
                  <c:v>2.0994347692307693</c:v>
                </c:pt>
                <c:pt idx="681">
                  <c:v>2.1015961538461538</c:v>
                </c:pt>
                <c:pt idx="682">
                  <c:v>2.1047559230769233</c:v>
                </c:pt>
                <c:pt idx="683">
                  <c:v>2.1101656153846156</c:v>
                </c:pt>
                <c:pt idx="684">
                  <c:v>2.1121780769230769</c:v>
                </c:pt>
                <c:pt idx="685">
                  <c:v>2.115362769230769</c:v>
                </c:pt>
                <c:pt idx="686">
                  <c:v>2.1178282307692307</c:v>
                </c:pt>
                <c:pt idx="687">
                  <c:v>2.119935307692308</c:v>
                </c:pt>
                <c:pt idx="688">
                  <c:v>2.1240490769230771</c:v>
                </c:pt>
                <c:pt idx="689">
                  <c:v>2.1262895384615383</c:v>
                </c:pt>
                <c:pt idx="690">
                  <c:v>2.1307200769230765</c:v>
                </c:pt>
                <c:pt idx="691">
                  <c:v>2.1340025384615382</c:v>
                </c:pt>
                <c:pt idx="692">
                  <c:v>2.1358713846153843</c:v>
                </c:pt>
                <c:pt idx="693">
                  <c:v>2.1396760000000001</c:v>
                </c:pt>
                <c:pt idx="694">
                  <c:v>2.1436511538461538</c:v>
                </c:pt>
                <c:pt idx="695">
                  <c:v>2.1455469230769229</c:v>
                </c:pt>
                <c:pt idx="696">
                  <c:v>2.1479795384615383</c:v>
                </c:pt>
                <c:pt idx="697">
                  <c:v>2.1515133076923076</c:v>
                </c:pt>
                <c:pt idx="698">
                  <c:v>2.152556615384615</c:v>
                </c:pt>
                <c:pt idx="699">
                  <c:v>2.1579967692307691</c:v>
                </c:pt>
                <c:pt idx="700">
                  <c:v>2.1605363076923076</c:v>
                </c:pt>
                <c:pt idx="701">
                  <c:v>2.1642569230769233</c:v>
                </c:pt>
                <c:pt idx="702">
                  <c:v>2.1674909999999996</c:v>
                </c:pt>
                <c:pt idx="703">
                  <c:v>2.1699806153846155</c:v>
                </c:pt>
                <c:pt idx="704">
                  <c:v>2.171897692307692</c:v>
                </c:pt>
                <c:pt idx="705">
                  <c:v>2.1763496923076922</c:v>
                </c:pt>
                <c:pt idx="706">
                  <c:v>2.1802893076923078</c:v>
                </c:pt>
                <c:pt idx="707">
                  <c:v>2.1815635384615382</c:v>
                </c:pt>
                <c:pt idx="708">
                  <c:v>2.1845049230769229</c:v>
                </c:pt>
                <c:pt idx="709">
                  <c:v>2.1893561538461541</c:v>
                </c:pt>
                <c:pt idx="710">
                  <c:v>2.1911859230769233</c:v>
                </c:pt>
                <c:pt idx="711">
                  <c:v>2.195039</c:v>
                </c:pt>
                <c:pt idx="712">
                  <c:v>2.1981963846153842</c:v>
                </c:pt>
                <c:pt idx="713">
                  <c:v>2.2011953076923079</c:v>
                </c:pt>
                <c:pt idx="714">
                  <c:v>2.2041845384615386</c:v>
                </c:pt>
                <c:pt idx="715">
                  <c:v>2.2071977692307692</c:v>
                </c:pt>
                <c:pt idx="716">
                  <c:v>2.2105006153846154</c:v>
                </c:pt>
                <c:pt idx="717">
                  <c:v>2.2132976153846156</c:v>
                </c:pt>
                <c:pt idx="718">
                  <c:v>2.216749923076923</c:v>
                </c:pt>
                <c:pt idx="719">
                  <c:v>2.2185367692307691</c:v>
                </c:pt>
                <c:pt idx="720">
                  <c:v>2.2235685384615382</c:v>
                </c:pt>
                <c:pt idx="721">
                  <c:v>2.2258718461538463</c:v>
                </c:pt>
                <c:pt idx="722">
                  <c:v>2.2288991538461538</c:v>
                </c:pt>
                <c:pt idx="723">
                  <c:v>2.2317063076923076</c:v>
                </c:pt>
                <c:pt idx="724">
                  <c:v>2.2350082307692305</c:v>
                </c:pt>
                <c:pt idx="725">
                  <c:v>2.2372922307692309</c:v>
                </c:pt>
                <c:pt idx="726">
                  <c:v>2.2426773846153845</c:v>
                </c:pt>
                <c:pt idx="727">
                  <c:v>2.2435406153846156</c:v>
                </c:pt>
                <c:pt idx="728">
                  <c:v>2.2457168461538464</c:v>
                </c:pt>
                <c:pt idx="729">
                  <c:v>2.2516923846153842</c:v>
                </c:pt>
                <c:pt idx="730">
                  <c:v>2.2542066153846156</c:v>
                </c:pt>
                <c:pt idx="731">
                  <c:v>2.2567697692307691</c:v>
                </c:pt>
                <c:pt idx="732">
                  <c:v>2.2601186153846156</c:v>
                </c:pt>
                <c:pt idx="733">
                  <c:v>2.2613340000000002</c:v>
                </c:pt>
                <c:pt idx="734">
                  <c:v>2.2651360769230768</c:v>
                </c:pt>
                <c:pt idx="735">
                  <c:v>2.268676923076923</c:v>
                </c:pt>
                <c:pt idx="736">
                  <c:v>2.2726185384615385</c:v>
                </c:pt>
                <c:pt idx="737">
                  <c:v>2.275038692307692</c:v>
                </c:pt>
                <c:pt idx="738">
                  <c:v>2.2792706153846156</c:v>
                </c:pt>
                <c:pt idx="739">
                  <c:v>2.2797939999999999</c:v>
                </c:pt>
                <c:pt idx="740">
                  <c:v>2.2846709999999999</c:v>
                </c:pt>
                <c:pt idx="741">
                  <c:v>2.2869680769230767</c:v>
                </c:pt>
                <c:pt idx="742">
                  <c:v>2.289008692307692</c:v>
                </c:pt>
                <c:pt idx="743">
                  <c:v>2.2936522307692306</c:v>
                </c:pt>
                <c:pt idx="744">
                  <c:v>2.2964266923076919</c:v>
                </c:pt>
                <c:pt idx="745">
                  <c:v>2.3006967692307692</c:v>
                </c:pt>
                <c:pt idx="746">
                  <c:v>2.3022308461538459</c:v>
                </c:pt>
                <c:pt idx="747">
                  <c:v>2.3052829999999997</c:v>
                </c:pt>
                <c:pt idx="748">
                  <c:v>2.3060796923076921</c:v>
                </c:pt>
                <c:pt idx="749">
                  <c:v>2.3125793076923076</c:v>
                </c:pt>
                <c:pt idx="750">
                  <c:v>2.3128017692307692</c:v>
                </c:pt>
                <c:pt idx="751">
                  <c:v>2.3177696923076923</c:v>
                </c:pt>
                <c:pt idx="752">
                  <c:v>2.3198823076923074</c:v>
                </c:pt>
                <c:pt idx="753">
                  <c:v>2.3242560000000001</c:v>
                </c:pt>
                <c:pt idx="754">
                  <c:v>2.327129076923077</c:v>
                </c:pt>
                <c:pt idx="755">
                  <c:v>2.3298049230769231</c:v>
                </c:pt>
                <c:pt idx="756">
                  <c:v>2.3324433076923077</c:v>
                </c:pt>
                <c:pt idx="757">
                  <c:v>2.3366478461538462</c:v>
                </c:pt>
                <c:pt idx="758">
                  <c:v>2.3380272307692307</c:v>
                </c:pt>
                <c:pt idx="759">
                  <c:v>2.3418393846153847</c:v>
                </c:pt>
                <c:pt idx="760">
                  <c:v>2.3479604615384617</c:v>
                </c:pt>
                <c:pt idx="761">
                  <c:v>2.3475681538461539</c:v>
                </c:pt>
                <c:pt idx="762">
                  <c:v>2.3530726923076921</c:v>
                </c:pt>
                <c:pt idx="763">
                  <c:v>2.354142153846154</c:v>
                </c:pt>
                <c:pt idx="764">
                  <c:v>2.3576873846153847</c:v>
                </c:pt>
                <c:pt idx="765">
                  <c:v>2.3615965384615385</c:v>
                </c:pt>
                <c:pt idx="766">
                  <c:v>2.3657316153846155</c:v>
                </c:pt>
                <c:pt idx="767">
                  <c:v>2.3677600000000001</c:v>
                </c:pt>
                <c:pt idx="768">
                  <c:v>2.3706416153846153</c:v>
                </c:pt>
                <c:pt idx="769">
                  <c:v>2.3725335384615382</c:v>
                </c:pt>
                <c:pt idx="770">
                  <c:v>2.377289076923077</c:v>
                </c:pt>
                <c:pt idx="771">
                  <c:v>2.382013076923077</c:v>
                </c:pt>
                <c:pt idx="772">
                  <c:v>2.3834993076923077</c:v>
                </c:pt>
                <c:pt idx="773">
                  <c:v>2.3853542307692304</c:v>
                </c:pt>
                <c:pt idx="774">
                  <c:v>2.3889924615384617</c:v>
                </c:pt>
                <c:pt idx="775">
                  <c:v>2.3927896153846153</c:v>
                </c:pt>
                <c:pt idx="776">
                  <c:v>2.3949999230769228</c:v>
                </c:pt>
                <c:pt idx="777">
                  <c:v>2.3979783076923074</c:v>
                </c:pt>
                <c:pt idx="778">
                  <c:v>2.4015065384615384</c:v>
                </c:pt>
                <c:pt idx="779">
                  <c:v>2.4062101538461538</c:v>
                </c:pt>
                <c:pt idx="780">
                  <c:v>2.4072379230769227</c:v>
                </c:pt>
                <c:pt idx="781">
                  <c:v>2.4089466923076923</c:v>
                </c:pt>
                <c:pt idx="782">
                  <c:v>2.4116376923076923</c:v>
                </c:pt>
                <c:pt idx="783">
                  <c:v>2.4173694615384616</c:v>
                </c:pt>
                <c:pt idx="784">
                  <c:v>2.4189325384615383</c:v>
                </c:pt>
                <c:pt idx="785">
                  <c:v>2.4223191538461539</c:v>
                </c:pt>
                <c:pt idx="786">
                  <c:v>2.4247923076923077</c:v>
                </c:pt>
                <c:pt idx="787">
                  <c:v>2.4283988461538462</c:v>
                </c:pt>
                <c:pt idx="788">
                  <c:v>2.4322251538461539</c:v>
                </c:pt>
                <c:pt idx="789">
                  <c:v>2.4348020769230767</c:v>
                </c:pt>
                <c:pt idx="790">
                  <c:v>2.4371593076923075</c:v>
                </c:pt>
                <c:pt idx="791">
                  <c:v>2.4408028461538462</c:v>
                </c:pt>
                <c:pt idx="792">
                  <c:v>2.444278076923077</c:v>
                </c:pt>
                <c:pt idx="793">
                  <c:v>2.4483165384615386</c:v>
                </c:pt>
                <c:pt idx="794">
                  <c:v>2.4514893076923077</c:v>
                </c:pt>
                <c:pt idx="795">
                  <c:v>2.4535811538461538</c:v>
                </c:pt>
                <c:pt idx="796">
                  <c:v>2.4537213076923075</c:v>
                </c:pt>
                <c:pt idx="797">
                  <c:v>2.4584096923076921</c:v>
                </c:pt>
                <c:pt idx="798">
                  <c:v>2.4631788461538457</c:v>
                </c:pt>
                <c:pt idx="799">
                  <c:v>2.4645670000000002</c:v>
                </c:pt>
                <c:pt idx="800">
                  <c:v>2.4674057692307692</c:v>
                </c:pt>
                <c:pt idx="801">
                  <c:v>2.4713883076923073</c:v>
                </c:pt>
                <c:pt idx="802">
                  <c:v>2.4766973076923078</c:v>
                </c:pt>
                <c:pt idx="803">
                  <c:v>2.4766623076923073</c:v>
                </c:pt>
                <c:pt idx="804">
                  <c:v>2.480446923076923</c:v>
                </c:pt>
                <c:pt idx="805">
                  <c:v>2.4841293846153847</c:v>
                </c:pt>
                <c:pt idx="806">
                  <c:v>2.4880410769230767</c:v>
                </c:pt>
                <c:pt idx="807">
                  <c:v>2.4910394615384615</c:v>
                </c:pt>
                <c:pt idx="808">
                  <c:v>2.4932573076923075</c:v>
                </c:pt>
                <c:pt idx="809">
                  <c:v>2.4974441538461538</c:v>
                </c:pt>
                <c:pt idx="810">
                  <c:v>2.4988636923076921</c:v>
                </c:pt>
                <c:pt idx="811">
                  <c:v>2.5030976153846152</c:v>
                </c:pt>
                <c:pt idx="812">
                  <c:v>2.5057420000000001</c:v>
                </c:pt>
                <c:pt idx="813">
                  <c:v>2.5096453076923075</c:v>
                </c:pt>
                <c:pt idx="814">
                  <c:v>2.5129229999999998</c:v>
                </c:pt>
                <c:pt idx="815">
                  <c:v>2.5150612307692306</c:v>
                </c:pt>
                <c:pt idx="816">
                  <c:v>2.5172932307692308</c:v>
                </c:pt>
                <c:pt idx="817">
                  <c:v>2.5233950769230771</c:v>
                </c:pt>
                <c:pt idx="818">
                  <c:v>2.5248514615384616</c:v>
                </c:pt>
                <c:pt idx="819">
                  <c:v>2.5281949999999997</c:v>
                </c:pt>
                <c:pt idx="820">
                  <c:v>2.5312979230769233</c:v>
                </c:pt>
                <c:pt idx="821">
                  <c:v>2.534695923076923</c:v>
                </c:pt>
                <c:pt idx="822">
                  <c:v>2.5363056153846153</c:v>
                </c:pt>
                <c:pt idx="823">
                  <c:v>2.5399591538461537</c:v>
                </c:pt>
                <c:pt idx="824">
                  <c:v>2.5434576923076921</c:v>
                </c:pt>
                <c:pt idx="825">
                  <c:v>2.5448219230769231</c:v>
                </c:pt>
                <c:pt idx="826">
                  <c:v>2.5484244615384615</c:v>
                </c:pt>
                <c:pt idx="827">
                  <c:v>2.5512676923076922</c:v>
                </c:pt>
                <c:pt idx="828">
                  <c:v>2.555465846153846</c:v>
                </c:pt>
                <c:pt idx="829">
                  <c:v>2.5601320769230766</c:v>
                </c:pt>
                <c:pt idx="830">
                  <c:v>2.5622782307692309</c:v>
                </c:pt>
                <c:pt idx="831">
                  <c:v>2.5640507692307692</c:v>
                </c:pt>
                <c:pt idx="832">
                  <c:v>2.5665374615384615</c:v>
                </c:pt>
                <c:pt idx="833">
                  <c:v>2.568832</c:v>
                </c:pt>
                <c:pt idx="834">
                  <c:v>2.5736005384615384</c:v>
                </c:pt>
                <c:pt idx="835">
                  <c:v>2.5759132307692307</c:v>
                </c:pt>
                <c:pt idx="836">
                  <c:v>2.5794856153846153</c:v>
                </c:pt>
                <c:pt idx="837">
                  <c:v>2.585095846153846</c:v>
                </c:pt>
                <c:pt idx="838">
                  <c:v>2.5867502307692307</c:v>
                </c:pt>
                <c:pt idx="839">
                  <c:v>2.5894165384615384</c:v>
                </c:pt>
                <c:pt idx="840">
                  <c:v>2.5922846923076923</c:v>
                </c:pt>
                <c:pt idx="841">
                  <c:v>2.5945159230769228</c:v>
                </c:pt>
                <c:pt idx="842">
                  <c:v>2.5979793846153845</c:v>
                </c:pt>
                <c:pt idx="843">
                  <c:v>2.6017419999999998</c:v>
                </c:pt>
                <c:pt idx="844">
                  <c:v>2.6020923076923075</c:v>
                </c:pt>
                <c:pt idx="845">
                  <c:v>2.6047134615384615</c:v>
                </c:pt>
                <c:pt idx="846">
                  <c:v>2.6114722307692309</c:v>
                </c:pt>
                <c:pt idx="847">
                  <c:v>2.6141025384615384</c:v>
                </c:pt>
                <c:pt idx="848">
                  <c:v>2.6168513076923077</c:v>
                </c:pt>
                <c:pt idx="849">
                  <c:v>2.6200204615384615</c:v>
                </c:pt>
                <c:pt idx="850">
                  <c:v>2.6237713076923073</c:v>
                </c:pt>
                <c:pt idx="851">
                  <c:v>2.6260013076923077</c:v>
                </c:pt>
                <c:pt idx="852">
                  <c:v>2.6286112307692306</c:v>
                </c:pt>
                <c:pt idx="853">
                  <c:v>2.6307459999999998</c:v>
                </c:pt>
                <c:pt idx="854">
                  <c:v>2.635068</c:v>
                </c:pt>
                <c:pt idx="855">
                  <c:v>2.6385480000000001</c:v>
                </c:pt>
                <c:pt idx="856">
                  <c:v>2.6425150769230767</c:v>
                </c:pt>
                <c:pt idx="857">
                  <c:v>2.6446749230769231</c:v>
                </c:pt>
                <c:pt idx="858">
                  <c:v>2.6479574615384616</c:v>
                </c:pt>
                <c:pt idx="859">
                  <c:v>2.6506843846153845</c:v>
                </c:pt>
                <c:pt idx="860">
                  <c:v>2.654529923076923</c:v>
                </c:pt>
                <c:pt idx="861">
                  <c:v>2.6567068461538463</c:v>
                </c:pt>
                <c:pt idx="862">
                  <c:v>2.6601033846153848</c:v>
                </c:pt>
                <c:pt idx="863">
                  <c:v>2.6625969230769231</c:v>
                </c:pt>
                <c:pt idx="864">
                  <c:v>2.6671174615384614</c:v>
                </c:pt>
                <c:pt idx="865">
                  <c:v>2.6686776923076923</c:v>
                </c:pt>
                <c:pt idx="866">
                  <c:v>2.6722797692307694</c:v>
                </c:pt>
                <c:pt idx="867">
                  <c:v>2.6759415384615384</c:v>
                </c:pt>
                <c:pt idx="868">
                  <c:v>2.6781797692307694</c:v>
                </c:pt>
                <c:pt idx="869">
                  <c:v>2.6809099999999999</c:v>
                </c:pt>
                <c:pt idx="870">
                  <c:v>2.6843892307692307</c:v>
                </c:pt>
                <c:pt idx="871">
                  <c:v>2.6888056923076924</c:v>
                </c:pt>
                <c:pt idx="872">
                  <c:v>2.6919920769230767</c:v>
                </c:pt>
                <c:pt idx="873">
                  <c:v>2.6936360769230769</c:v>
                </c:pt>
                <c:pt idx="874">
                  <c:v>2.6963239230769229</c:v>
                </c:pt>
                <c:pt idx="875">
                  <c:v>2.7012913076923075</c:v>
                </c:pt>
                <c:pt idx="876">
                  <c:v>2.7023478461538462</c:v>
                </c:pt>
                <c:pt idx="877">
                  <c:v>2.7066379230769231</c:v>
                </c:pt>
                <c:pt idx="878">
                  <c:v>2.7096761538461536</c:v>
                </c:pt>
                <c:pt idx="879">
                  <c:v>2.711070846153846</c:v>
                </c:pt>
                <c:pt idx="880">
                  <c:v>2.7154079230769228</c:v>
                </c:pt>
                <c:pt idx="881">
                  <c:v>2.7200825384615381</c:v>
                </c:pt>
                <c:pt idx="882">
                  <c:v>2.7210092307692308</c:v>
                </c:pt>
                <c:pt idx="883">
                  <c:v>2.7232349999999999</c:v>
                </c:pt>
                <c:pt idx="884">
                  <c:v>2.7271474615384612</c:v>
                </c:pt>
                <c:pt idx="885">
                  <c:v>2.7295791538461538</c:v>
                </c:pt>
                <c:pt idx="886">
                  <c:v>2.7334843846153842</c:v>
                </c:pt>
                <c:pt idx="887">
                  <c:v>2.7366626923076924</c:v>
                </c:pt>
                <c:pt idx="888">
                  <c:v>2.7398690769230769</c:v>
                </c:pt>
                <c:pt idx="889">
                  <c:v>2.7431453076923078</c:v>
                </c:pt>
                <c:pt idx="890">
                  <c:v>2.7469656923076924</c:v>
                </c:pt>
                <c:pt idx="891">
                  <c:v>2.7493519230769232</c:v>
                </c:pt>
                <c:pt idx="892">
                  <c:v>2.7510710769230768</c:v>
                </c:pt>
                <c:pt idx="893">
                  <c:v>2.7538966923076922</c:v>
                </c:pt>
                <c:pt idx="894">
                  <c:v>2.7600552307692303</c:v>
                </c:pt>
                <c:pt idx="895">
                  <c:v>2.7598967692307692</c:v>
                </c:pt>
                <c:pt idx="896">
                  <c:v>2.7645490769230769</c:v>
                </c:pt>
                <c:pt idx="897">
                  <c:v>2.7683681538461538</c:v>
                </c:pt>
                <c:pt idx="898">
                  <c:v>2.7700754615384615</c:v>
                </c:pt>
                <c:pt idx="899">
                  <c:v>2.7747258461538462</c:v>
                </c:pt>
                <c:pt idx="900">
                  <c:v>2.7760698461538462</c:v>
                </c:pt>
                <c:pt idx="901">
                  <c:v>2.7791380769230769</c:v>
                </c:pt>
                <c:pt idx="902">
                  <c:v>2.7842746923076924</c:v>
                </c:pt>
                <c:pt idx="903">
                  <c:v>2.7854963076923074</c:v>
                </c:pt>
                <c:pt idx="904">
                  <c:v>2.7886973846153844</c:v>
                </c:pt>
                <c:pt idx="905">
                  <c:v>2.7919029999999996</c:v>
                </c:pt>
                <c:pt idx="906">
                  <c:v>2.794021846153846</c:v>
                </c:pt>
                <c:pt idx="907">
                  <c:v>2.7998043846153848</c:v>
                </c:pt>
                <c:pt idx="908">
                  <c:v>2.8021906153846152</c:v>
                </c:pt>
                <c:pt idx="909">
                  <c:v>2.8070163846153844</c:v>
                </c:pt>
                <c:pt idx="910">
                  <c:v>2.8073066923076921</c:v>
                </c:pt>
                <c:pt idx="911">
                  <c:v>2.8134127692307693</c:v>
                </c:pt>
                <c:pt idx="912">
                  <c:v>2.8138391538461538</c:v>
                </c:pt>
                <c:pt idx="913">
                  <c:v>2.8172800769230766</c:v>
                </c:pt>
                <c:pt idx="914">
                  <c:v>2.8197216923076924</c:v>
                </c:pt>
                <c:pt idx="915">
                  <c:v>2.8226120769230767</c:v>
                </c:pt>
                <c:pt idx="916">
                  <c:v>2.8251189230769231</c:v>
                </c:pt>
                <c:pt idx="917">
                  <c:v>2.8288144615384616</c:v>
                </c:pt>
                <c:pt idx="918">
                  <c:v>2.8334713076923075</c:v>
                </c:pt>
                <c:pt idx="919">
                  <c:v>2.8355959999999998</c:v>
                </c:pt>
                <c:pt idx="920">
                  <c:v>2.8369424615384613</c:v>
                </c:pt>
                <c:pt idx="921">
                  <c:v>2.8426274615384615</c:v>
                </c:pt>
                <c:pt idx="922">
                  <c:v>2.8440244615384613</c:v>
                </c:pt>
                <c:pt idx="923">
                  <c:v>2.8481090769230768</c:v>
                </c:pt>
                <c:pt idx="924">
                  <c:v>2.8521970769230771</c:v>
                </c:pt>
                <c:pt idx="925">
                  <c:v>2.8551145384615384</c:v>
                </c:pt>
                <c:pt idx="926">
                  <c:v>2.8564066153846155</c:v>
                </c:pt>
                <c:pt idx="927">
                  <c:v>2.8610961538461539</c:v>
                </c:pt>
                <c:pt idx="928">
                  <c:v>2.8637095384615385</c:v>
                </c:pt>
                <c:pt idx="929">
                  <c:v>2.8676572307692303</c:v>
                </c:pt>
                <c:pt idx="930">
                  <c:v>2.8699062307692307</c:v>
                </c:pt>
                <c:pt idx="931">
                  <c:v>2.8712718461538458</c:v>
                </c:pt>
                <c:pt idx="932">
                  <c:v>2.8746768461538461</c:v>
                </c:pt>
                <c:pt idx="933">
                  <c:v>2.8779411538461539</c:v>
                </c:pt>
                <c:pt idx="934">
                  <c:v>2.8813583846153845</c:v>
                </c:pt>
                <c:pt idx="935">
                  <c:v>2.886455076923077</c:v>
                </c:pt>
                <c:pt idx="936">
                  <c:v>2.8883185384615384</c:v>
                </c:pt>
                <c:pt idx="937">
                  <c:v>2.8923366923076919</c:v>
                </c:pt>
                <c:pt idx="938">
                  <c:v>2.8939494615384613</c:v>
                </c:pt>
                <c:pt idx="939">
                  <c:v>2.8978476153846153</c:v>
                </c:pt>
                <c:pt idx="940">
                  <c:v>2.9006424615384616</c:v>
                </c:pt>
                <c:pt idx="941">
                  <c:v>2.9037843846153844</c:v>
                </c:pt>
                <c:pt idx="942">
                  <c:v>2.9068442307692304</c:v>
                </c:pt>
                <c:pt idx="943">
                  <c:v>2.9088053076923077</c:v>
                </c:pt>
                <c:pt idx="944">
                  <c:v>2.9113094615384614</c:v>
                </c:pt>
                <c:pt idx="945">
                  <c:v>2.9136432307692304</c:v>
                </c:pt>
                <c:pt idx="946">
                  <c:v>2.9161763076923077</c:v>
                </c:pt>
                <c:pt idx="947">
                  <c:v>2.9215436923076923</c:v>
                </c:pt>
                <c:pt idx="948">
                  <c:v>2.9237659230769228</c:v>
                </c:pt>
                <c:pt idx="949">
                  <c:v>2.9254104615384615</c:v>
                </c:pt>
                <c:pt idx="950">
                  <c:v>2.9301837692307693</c:v>
                </c:pt>
                <c:pt idx="951">
                  <c:v>2.9339385384615384</c:v>
                </c:pt>
                <c:pt idx="952">
                  <c:v>2.9370269230769228</c:v>
                </c:pt>
                <c:pt idx="953">
                  <c:v>2.9398639230769228</c:v>
                </c:pt>
                <c:pt idx="954">
                  <c:v>2.942926692307692</c:v>
                </c:pt>
                <c:pt idx="955">
                  <c:v>2.9464782307692308</c:v>
                </c:pt>
                <c:pt idx="956">
                  <c:v>2.9491246923076924</c:v>
                </c:pt>
                <c:pt idx="957">
                  <c:v>2.9532913076923077</c:v>
                </c:pt>
                <c:pt idx="958">
                  <c:v>2.9558506153846151</c:v>
                </c:pt>
                <c:pt idx="959">
                  <c:v>2.9577691538461539</c:v>
                </c:pt>
                <c:pt idx="960">
                  <c:v>2.9601433076923076</c:v>
                </c:pt>
                <c:pt idx="961">
                  <c:v>2.965668692307692</c:v>
                </c:pt>
                <c:pt idx="962">
                  <c:v>2.9692044615384612</c:v>
                </c:pt>
                <c:pt idx="963">
                  <c:v>2.9709944615384614</c:v>
                </c:pt>
                <c:pt idx="964">
                  <c:v>2.9731846153846151</c:v>
                </c:pt>
                <c:pt idx="965">
                  <c:v>2.9772705384615383</c:v>
                </c:pt>
                <c:pt idx="966">
                  <c:v>2.9806111538461537</c:v>
                </c:pt>
                <c:pt idx="967">
                  <c:v>2.9853576923076925</c:v>
                </c:pt>
                <c:pt idx="968">
                  <c:v>2.9857849999999999</c:v>
                </c:pt>
                <c:pt idx="969">
                  <c:v>2.9901572307692308</c:v>
                </c:pt>
                <c:pt idx="970">
                  <c:v>2.9929380769230769</c:v>
                </c:pt>
                <c:pt idx="971">
                  <c:v>2.9961270769230768</c:v>
                </c:pt>
                <c:pt idx="972">
                  <c:v>2.9991934615384612</c:v>
                </c:pt>
                <c:pt idx="973">
                  <c:v>3.0021417692307693</c:v>
                </c:pt>
                <c:pt idx="974">
                  <c:v>3.0038575384615385</c:v>
                </c:pt>
                <c:pt idx="975">
                  <c:v>3.0078724615384616</c:v>
                </c:pt>
                <c:pt idx="976">
                  <c:v>3.0104369230769232</c:v>
                </c:pt>
                <c:pt idx="977">
                  <c:v>3.0137413846153844</c:v>
                </c:pt>
                <c:pt idx="978">
                  <c:v>3.0185174615384613</c:v>
                </c:pt>
                <c:pt idx="979">
                  <c:v>3.0211384615384613</c:v>
                </c:pt>
                <c:pt idx="980">
                  <c:v>3.0224438461538461</c:v>
                </c:pt>
                <c:pt idx="981">
                  <c:v>3.0269940000000002</c:v>
                </c:pt>
                <c:pt idx="982">
                  <c:v>3.0308611538461538</c:v>
                </c:pt>
                <c:pt idx="983">
                  <c:v>3.0325034615384614</c:v>
                </c:pt>
                <c:pt idx="984">
                  <c:v>3.0361397692307688</c:v>
                </c:pt>
                <c:pt idx="985">
                  <c:v>3.0387060769230767</c:v>
                </c:pt>
                <c:pt idx="986">
                  <c:v>3.0419476153846152</c:v>
                </c:pt>
                <c:pt idx="987">
                  <c:v>3.0445073076923075</c:v>
                </c:pt>
                <c:pt idx="988">
                  <c:v>3.0482162307692309</c:v>
                </c:pt>
                <c:pt idx="989">
                  <c:v>3.0512149230769232</c:v>
                </c:pt>
                <c:pt idx="990">
                  <c:v>3.0532954615384615</c:v>
                </c:pt>
                <c:pt idx="991">
                  <c:v>3.0574224615384615</c:v>
                </c:pt>
                <c:pt idx="992">
                  <c:v>3.0603053076923077</c:v>
                </c:pt>
                <c:pt idx="993">
                  <c:v>3.0635443076923079</c:v>
                </c:pt>
                <c:pt idx="994">
                  <c:v>3.0655567692307693</c:v>
                </c:pt>
                <c:pt idx="995">
                  <c:v>3.0685560769230769</c:v>
                </c:pt>
                <c:pt idx="996">
                  <c:v>3.0730309999999998</c:v>
                </c:pt>
                <c:pt idx="997">
                  <c:v>3.0749781538461538</c:v>
                </c:pt>
                <c:pt idx="998">
                  <c:v>3.0786330769230768</c:v>
                </c:pt>
                <c:pt idx="999">
                  <c:v>3.0825233076923073</c:v>
                </c:pt>
                <c:pt idx="1000">
                  <c:v>3.0847285384615386</c:v>
                </c:pt>
                <c:pt idx="1001">
                  <c:v>3.089630769230769</c:v>
                </c:pt>
                <c:pt idx="1002">
                  <c:v>3.091435769230769</c:v>
                </c:pt>
                <c:pt idx="1003">
                  <c:v>3.0947065384615384</c:v>
                </c:pt>
                <c:pt idx="1004">
                  <c:v>3.0982046923076925</c:v>
                </c:pt>
                <c:pt idx="1005">
                  <c:v>3.1001784615384613</c:v>
                </c:pt>
                <c:pt idx="1006">
                  <c:v>3.1034865384615382</c:v>
                </c:pt>
                <c:pt idx="1007">
                  <c:v>3.1074883076923072</c:v>
                </c:pt>
                <c:pt idx="1008">
                  <c:v>3.1086477692307688</c:v>
                </c:pt>
                <c:pt idx="1009">
                  <c:v>3.1118638461538466</c:v>
                </c:pt>
                <c:pt idx="1010">
                  <c:v>3.1150344615384613</c:v>
                </c:pt>
                <c:pt idx="1011">
                  <c:v>3.1201799230769227</c:v>
                </c:pt>
                <c:pt idx="1012">
                  <c:v>3.1212124615384611</c:v>
                </c:pt>
                <c:pt idx="1013">
                  <c:v>3.1261403846153843</c:v>
                </c:pt>
                <c:pt idx="1014">
                  <c:v>3.1290245384615383</c:v>
                </c:pt>
                <c:pt idx="1015">
                  <c:v>3.1315763076923075</c:v>
                </c:pt>
                <c:pt idx="1016">
                  <c:v>3.1343640000000001</c:v>
                </c:pt>
                <c:pt idx="1017">
                  <c:v>3.1380693846153846</c:v>
                </c:pt>
                <c:pt idx="1018">
                  <c:v>3.1418088461538463</c:v>
                </c:pt>
                <c:pt idx="1019">
                  <c:v>3.1434561538461536</c:v>
                </c:pt>
                <c:pt idx="1020">
                  <c:v>3.1487130769230771</c:v>
                </c:pt>
                <c:pt idx="1021">
                  <c:v>3.150455</c:v>
                </c:pt>
                <c:pt idx="1022">
                  <c:v>3.1526517692307694</c:v>
                </c:pt>
                <c:pt idx="1023">
                  <c:v>3.1550070000000003</c:v>
                </c:pt>
                <c:pt idx="1024">
                  <c:v>3.1585418461538466</c:v>
                </c:pt>
                <c:pt idx="1025">
                  <c:v>3.1622306923076922</c:v>
                </c:pt>
                <c:pt idx="1026">
                  <c:v>3.1647143076923077</c:v>
                </c:pt>
                <c:pt idx="1027">
                  <c:v>3.1682116923076924</c:v>
                </c:pt>
                <c:pt idx="1028">
                  <c:v>3.1719090769230771</c:v>
                </c:pt>
                <c:pt idx="1029">
                  <c:v>3.1749171538461538</c:v>
                </c:pt>
                <c:pt idx="1030">
                  <c:v>3.1763890769230767</c:v>
                </c:pt>
                <c:pt idx="1031">
                  <c:v>3.1807913846153841</c:v>
                </c:pt>
                <c:pt idx="1032">
                  <c:v>3.1836597692307693</c:v>
                </c:pt>
                <c:pt idx="1033">
                  <c:v>3.186214923076923</c:v>
                </c:pt>
                <c:pt idx="1034">
                  <c:v>3.1898340769230771</c:v>
                </c:pt>
                <c:pt idx="1035">
                  <c:v>3.1907488461538462</c:v>
                </c:pt>
                <c:pt idx="1036">
                  <c:v>3.1956221538461538</c:v>
                </c:pt>
                <c:pt idx="1037">
                  <c:v>3.2000813076923076</c:v>
                </c:pt>
                <c:pt idx="1038">
                  <c:v>3.2029786153846156</c:v>
                </c:pt>
                <c:pt idx="1039">
                  <c:v>3.2045353076923075</c:v>
                </c:pt>
                <c:pt idx="1040">
                  <c:v>3.2090946153846152</c:v>
                </c:pt>
                <c:pt idx="1041">
                  <c:v>3.2114861538461539</c:v>
                </c:pt>
                <c:pt idx="1042">
                  <c:v>3.216101923076923</c:v>
                </c:pt>
                <c:pt idx="1043">
                  <c:v>3.2188070769230772</c:v>
                </c:pt>
                <c:pt idx="1044">
                  <c:v>3.2184336923076922</c:v>
                </c:pt>
                <c:pt idx="1045">
                  <c:v>3.2250386153846153</c:v>
                </c:pt>
                <c:pt idx="1046">
                  <c:v>3.226821615384615</c:v>
                </c:pt>
                <c:pt idx="1047">
                  <c:v>3.2306641538461536</c:v>
                </c:pt>
                <c:pt idx="1048">
                  <c:v>3.2325275384615386</c:v>
                </c:pt>
                <c:pt idx="1049">
                  <c:v>3.2381376923076921</c:v>
                </c:pt>
                <c:pt idx="1050">
                  <c:v>3.2395039999999997</c:v>
                </c:pt>
                <c:pt idx="1051">
                  <c:v>3.2412558461538463</c:v>
                </c:pt>
                <c:pt idx="1052">
                  <c:v>3.2450423076923078</c:v>
                </c:pt>
                <c:pt idx="1053">
                  <c:v>3.2478090769230765</c:v>
                </c:pt>
                <c:pt idx="1054">
                  <c:v>3.2521662307692307</c:v>
                </c:pt>
                <c:pt idx="1055">
                  <c:v>3.2541506153846154</c:v>
                </c:pt>
                <c:pt idx="1056">
                  <c:v>3.2558991538461539</c:v>
                </c:pt>
                <c:pt idx="1057">
                  <c:v>3.2607279999999998</c:v>
                </c:pt>
                <c:pt idx="1058">
                  <c:v>3.263520461538461</c:v>
                </c:pt>
                <c:pt idx="1059">
                  <c:v>3.2673160769230769</c:v>
                </c:pt>
                <c:pt idx="1060">
                  <c:v>3.2701323846153842</c:v>
                </c:pt>
                <c:pt idx="1061">
                  <c:v>3.2728026153846153</c:v>
                </c:pt>
                <c:pt idx="1062">
                  <c:v>3.2757502307692303</c:v>
                </c:pt>
                <c:pt idx="1063">
                  <c:v>3.277823769230769</c:v>
                </c:pt>
                <c:pt idx="1064">
                  <c:v>3.2817117692307693</c:v>
                </c:pt>
                <c:pt idx="1065">
                  <c:v>3.2844664615384618</c:v>
                </c:pt>
                <c:pt idx="1066">
                  <c:v>3.2900726153846156</c:v>
                </c:pt>
                <c:pt idx="1067">
                  <c:v>3.2903693076923077</c:v>
                </c:pt>
                <c:pt idx="1068">
                  <c:v>3.2939415384615383</c:v>
                </c:pt>
                <c:pt idx="1069">
                  <c:v>3.2982448461538461</c:v>
                </c:pt>
                <c:pt idx="1070">
                  <c:v>3.3014018461538459</c:v>
                </c:pt>
                <c:pt idx="1071">
                  <c:v>3.3034063846153843</c:v>
                </c:pt>
                <c:pt idx="1072">
                  <c:v>3.3078813846153845</c:v>
                </c:pt>
                <c:pt idx="1073">
                  <c:v>3.312501923076923</c:v>
                </c:pt>
                <c:pt idx="1074">
                  <c:v>3.3119931538461538</c:v>
                </c:pt>
                <c:pt idx="1075">
                  <c:v>3.3172336153846151</c:v>
                </c:pt>
                <c:pt idx="1076">
                  <c:v>3.3191996153846151</c:v>
                </c:pt>
                <c:pt idx="1077">
                  <c:v>3.322147230769231</c:v>
                </c:pt>
                <c:pt idx="1078">
                  <c:v>3.3256655384615379</c:v>
                </c:pt>
                <c:pt idx="1079">
                  <c:v>3.3278216153846154</c:v>
                </c:pt>
                <c:pt idx="1080">
                  <c:v>3.3319099230769229</c:v>
                </c:pt>
                <c:pt idx="1081">
                  <c:v>3.3359582307692306</c:v>
                </c:pt>
                <c:pt idx="1082">
                  <c:v>3.3380141538461534</c:v>
                </c:pt>
                <c:pt idx="1083">
                  <c:v>3.3408164615384615</c:v>
                </c:pt>
                <c:pt idx="1084">
                  <c:v>3.3428679999999997</c:v>
                </c:pt>
                <c:pt idx="1085">
                  <c:v>3.3463261538461535</c:v>
                </c:pt>
                <c:pt idx="1086">
                  <c:v>3.3495044615384617</c:v>
                </c:pt>
                <c:pt idx="1087">
                  <c:v>3.3532076923076919</c:v>
                </c:pt>
                <c:pt idx="1088">
                  <c:v>3.3547984615384614</c:v>
                </c:pt>
                <c:pt idx="1089">
                  <c:v>3.3593984615384618</c:v>
                </c:pt>
                <c:pt idx="1090">
                  <c:v>3.3616091538461541</c:v>
                </c:pt>
                <c:pt idx="1091">
                  <c:v>3.3652162307692306</c:v>
                </c:pt>
                <c:pt idx="1092">
                  <c:v>3.3660338461538459</c:v>
                </c:pt>
                <c:pt idx="1093">
                  <c:v>3.3717166153846154</c:v>
                </c:pt>
                <c:pt idx="1094">
                  <c:v>3.3737153076923074</c:v>
                </c:pt>
                <c:pt idx="1095">
                  <c:v>3.3773550769230769</c:v>
                </c:pt>
                <c:pt idx="1096">
                  <c:v>3.3808304615384612</c:v>
                </c:pt>
                <c:pt idx="1097">
                  <c:v>3.3840766153846151</c:v>
                </c:pt>
                <c:pt idx="1098">
                  <c:v>3.3869563846153845</c:v>
                </c:pt>
                <c:pt idx="1099">
                  <c:v>3.389918230769231</c:v>
                </c:pt>
                <c:pt idx="1100">
                  <c:v>3.3945978461538462</c:v>
                </c:pt>
                <c:pt idx="1101">
                  <c:v>3.3962539230769226</c:v>
                </c:pt>
                <c:pt idx="1102">
                  <c:v>3.3998661538461534</c:v>
                </c:pt>
                <c:pt idx="1103">
                  <c:v>3.4022209999999999</c:v>
                </c:pt>
                <c:pt idx="1104">
                  <c:v>3.4060273076923071</c:v>
                </c:pt>
                <c:pt idx="1105">
                  <c:v>3.4077376923076921</c:v>
                </c:pt>
                <c:pt idx="1106">
                  <c:v>3.4105194615384615</c:v>
                </c:pt>
                <c:pt idx="1107">
                  <c:v>3.4156589999999998</c:v>
                </c:pt>
                <c:pt idx="1108">
                  <c:v>3.4188846153846151</c:v>
                </c:pt>
                <c:pt idx="1109">
                  <c:v>3.4222918461538461</c:v>
                </c:pt>
                <c:pt idx="1110">
                  <c:v>3.4242028461538458</c:v>
                </c:pt>
                <c:pt idx="1111">
                  <c:v>3.4271695384615382</c:v>
                </c:pt>
                <c:pt idx="1112">
                  <c:v>3.4305539230769231</c:v>
                </c:pt>
                <c:pt idx="1113">
                  <c:v>3.4334453846153847</c:v>
                </c:pt>
                <c:pt idx="1114">
                  <c:v>3.4386433076923075</c:v>
                </c:pt>
                <c:pt idx="1115">
                  <c:v>3.4395991538461539</c:v>
                </c:pt>
                <c:pt idx="1116">
                  <c:v>3.4413227692307689</c:v>
                </c:pt>
                <c:pt idx="1117">
                  <c:v>3.4452728461538462</c:v>
                </c:pt>
                <c:pt idx="1118">
                  <c:v>3.4481470769230769</c:v>
                </c:pt>
                <c:pt idx="1119">
                  <c:v>3.4514702307692309</c:v>
                </c:pt>
                <c:pt idx="1120">
                  <c:v>3.456533846153846</c:v>
                </c:pt>
                <c:pt idx="1121">
                  <c:v>3.4580865384615387</c:v>
                </c:pt>
                <c:pt idx="1122">
                  <c:v>3.460715</c:v>
                </c:pt>
                <c:pt idx="1123">
                  <c:v>3.4638456153846153</c:v>
                </c:pt>
                <c:pt idx="1124">
                  <c:v>3.4680017692307694</c:v>
                </c:pt>
                <c:pt idx="1125">
                  <c:v>3.4686051538461538</c:v>
                </c:pt>
                <c:pt idx="1126">
                  <c:v>3.4724785384615382</c:v>
                </c:pt>
                <c:pt idx="1127">
                  <c:v>3.4754782307692307</c:v>
                </c:pt>
                <c:pt idx="1128">
                  <c:v>3.4801255384615386</c:v>
                </c:pt>
                <c:pt idx="1129">
                  <c:v>3.4831608461538459</c:v>
                </c:pt>
                <c:pt idx="1130">
                  <c:v>3.4844680769230765</c:v>
                </c:pt>
                <c:pt idx="1131">
                  <c:v>3.4889103846153851</c:v>
                </c:pt>
                <c:pt idx="1132">
                  <c:v>3.4911984615384615</c:v>
                </c:pt>
                <c:pt idx="1133">
                  <c:v>3.4936292307692312</c:v>
                </c:pt>
                <c:pt idx="1134">
                  <c:v>3.4969637692307693</c:v>
                </c:pt>
                <c:pt idx="1135">
                  <c:v>3.5004490769230769</c:v>
                </c:pt>
                <c:pt idx="1136">
                  <c:v>3.5045590769230768</c:v>
                </c:pt>
                <c:pt idx="1137">
                  <c:v>3.5091880769230768</c:v>
                </c:pt>
                <c:pt idx="1138">
                  <c:v>3.5092845384615385</c:v>
                </c:pt>
                <c:pt idx="1139">
                  <c:v>3.5131432307692307</c:v>
                </c:pt>
                <c:pt idx="1140">
                  <c:v>3.5161267692307687</c:v>
                </c:pt>
                <c:pt idx="1141">
                  <c:v>3.5199059230769234</c:v>
                </c:pt>
                <c:pt idx="1142">
                  <c:v>3.5235001538461539</c:v>
                </c:pt>
                <c:pt idx="1143">
                  <c:v>3.526288923076923</c:v>
                </c:pt>
                <c:pt idx="1144">
                  <c:v>3.5292346923076923</c:v>
                </c:pt>
                <c:pt idx="1145">
                  <c:v>3.532358307692308</c:v>
                </c:pt>
                <c:pt idx="1146">
                  <c:v>3.5348583846153847</c:v>
                </c:pt>
                <c:pt idx="1147">
                  <c:v>3.5376992307692303</c:v>
                </c:pt>
                <c:pt idx="1148">
                  <c:v>3.5401440000000002</c:v>
                </c:pt>
                <c:pt idx="1149">
                  <c:v>3.5445752307692304</c:v>
                </c:pt>
                <c:pt idx="1150">
                  <c:v>3.546379153846154</c:v>
                </c:pt>
                <c:pt idx="1151">
                  <c:v>3.5519544615384611</c:v>
                </c:pt>
                <c:pt idx="1152">
                  <c:v>3.5536311538461534</c:v>
                </c:pt>
                <c:pt idx="1153">
                  <c:v>3.5557900769230768</c:v>
                </c:pt>
                <c:pt idx="1154">
                  <c:v>3.557249923076923</c:v>
                </c:pt>
                <c:pt idx="1155">
                  <c:v>3.562071153846154</c:v>
                </c:pt>
                <c:pt idx="1156">
                  <c:v>3.5672048461538459</c:v>
                </c:pt>
                <c:pt idx="1157">
                  <c:v>3.5692416923076924</c:v>
                </c:pt>
                <c:pt idx="1158">
                  <c:v>3.5705749999999998</c:v>
                </c:pt>
                <c:pt idx="1159">
                  <c:v>3.5762317692307688</c:v>
                </c:pt>
                <c:pt idx="1160">
                  <c:v>3.5773126923076921</c:v>
                </c:pt>
                <c:pt idx="1161">
                  <c:v>3.5797760769230766</c:v>
                </c:pt>
                <c:pt idx="1162">
                  <c:v>3.5839106153846156</c:v>
                </c:pt>
                <c:pt idx="1163">
                  <c:v>3.5856093076923075</c:v>
                </c:pt>
                <c:pt idx="1164">
                  <c:v>3.590405923076923</c:v>
                </c:pt>
                <c:pt idx="1165">
                  <c:v>3.5920788461538455</c:v>
                </c:pt>
                <c:pt idx="1166">
                  <c:v>3.5957937692307689</c:v>
                </c:pt>
                <c:pt idx="1167">
                  <c:v>3.5993502307692302</c:v>
                </c:pt>
                <c:pt idx="1168">
                  <c:v>3.6014343846153847</c:v>
                </c:pt>
                <c:pt idx="1169">
                  <c:v>3.6064914615384618</c:v>
                </c:pt>
                <c:pt idx="1170">
                  <c:v>3.6077921538461539</c:v>
                </c:pt>
                <c:pt idx="1171">
                  <c:v>3.6109433076923079</c:v>
                </c:pt>
                <c:pt idx="1172">
                  <c:v>3.6136487692307693</c:v>
                </c:pt>
                <c:pt idx="1173">
                  <c:v>3.6172460000000002</c:v>
                </c:pt>
                <c:pt idx="1174">
                  <c:v>3.6213790769230769</c:v>
                </c:pt>
                <c:pt idx="1175">
                  <c:v>3.6240401538461535</c:v>
                </c:pt>
                <c:pt idx="1176">
                  <c:v>3.627719846153846</c:v>
                </c:pt>
                <c:pt idx="1177">
                  <c:v>3.6305548461538457</c:v>
                </c:pt>
                <c:pt idx="1178">
                  <c:v>3.6330256153846152</c:v>
                </c:pt>
                <c:pt idx="1179">
                  <c:v>3.6371579230769226</c:v>
                </c:pt>
                <c:pt idx="1180">
                  <c:v>3.6397728461538459</c:v>
                </c:pt>
                <c:pt idx="1181">
                  <c:v>3.6429625384615383</c:v>
                </c:pt>
                <c:pt idx="1182">
                  <c:v>3.6454523846153846</c:v>
                </c:pt>
                <c:pt idx="1183">
                  <c:v>3.6483471538461538</c:v>
                </c:pt>
                <c:pt idx="1184">
                  <c:v>3.651749923076923</c:v>
                </c:pt>
                <c:pt idx="1185">
                  <c:v>3.6545943846153848</c:v>
                </c:pt>
                <c:pt idx="1186">
                  <c:v>3.658507769230769</c:v>
                </c:pt>
                <c:pt idx="1187">
                  <c:v>3.6626738461538459</c:v>
                </c:pt>
                <c:pt idx="1188">
                  <c:v>3.6654861538461541</c:v>
                </c:pt>
                <c:pt idx="1189">
                  <c:v>3.6666433846153845</c:v>
                </c:pt>
                <c:pt idx="1190">
                  <c:v>3.6685566153846154</c:v>
                </c:pt>
                <c:pt idx="1191">
                  <c:v>3.672808846153846</c:v>
                </c:pt>
                <c:pt idx="1192">
                  <c:v>3.6774481538461532</c:v>
                </c:pt>
                <c:pt idx="1193">
                  <c:v>3.6815731538461538</c:v>
                </c:pt>
                <c:pt idx="1194">
                  <c:v>3.6834053076923077</c:v>
                </c:pt>
                <c:pt idx="1195">
                  <c:v>3.6862193846153843</c:v>
                </c:pt>
                <c:pt idx="1196">
                  <c:v>3.6878802307692307</c:v>
                </c:pt>
                <c:pt idx="1197">
                  <c:v>3.6901004615384614</c:v>
                </c:pt>
                <c:pt idx="1198">
                  <c:v>3.6939969230769232</c:v>
                </c:pt>
                <c:pt idx="1199">
                  <c:v>3.6998341538461537</c:v>
                </c:pt>
                <c:pt idx="1200">
                  <c:v>3.7018643846153845</c:v>
                </c:pt>
                <c:pt idx="1201">
                  <c:v>3.7055514615384615</c:v>
                </c:pt>
                <c:pt idx="1202">
                  <c:v>3.7082576923076922</c:v>
                </c:pt>
                <c:pt idx="1203">
                  <c:v>3.7103553846153847</c:v>
                </c:pt>
                <c:pt idx="1204">
                  <c:v>3.7134320769230764</c:v>
                </c:pt>
                <c:pt idx="1205">
                  <c:v>3.7167329230769233</c:v>
                </c:pt>
                <c:pt idx="1206">
                  <c:v>3.7180716923076926</c:v>
                </c:pt>
                <c:pt idx="1207">
                  <c:v>3.7223236153846151</c:v>
                </c:pt>
                <c:pt idx="1208">
                  <c:v>3.7253969999999996</c:v>
                </c:pt>
                <c:pt idx="1209">
                  <c:v>3.7281583076923073</c:v>
                </c:pt>
                <c:pt idx="1210">
                  <c:v>3.7306558461538462</c:v>
                </c:pt>
                <c:pt idx="1211">
                  <c:v>3.7341436923076925</c:v>
                </c:pt>
                <c:pt idx="1212">
                  <c:v>3.7381711538461539</c:v>
                </c:pt>
                <c:pt idx="1213">
                  <c:v>3.7401298461538461</c:v>
                </c:pt>
                <c:pt idx="1214">
                  <c:v>3.7443392307692305</c:v>
                </c:pt>
                <c:pt idx="1215">
                  <c:v>3.744800615384615</c:v>
                </c:pt>
                <c:pt idx="1216">
                  <c:v>3.750249076923077</c:v>
                </c:pt>
                <c:pt idx="1217">
                  <c:v>3.7525863076923072</c:v>
                </c:pt>
                <c:pt idx="1218">
                  <c:v>3.7560187692307689</c:v>
                </c:pt>
                <c:pt idx="1219">
                  <c:v>3.7589494615384611</c:v>
                </c:pt>
                <c:pt idx="1220">
                  <c:v>3.7637696153846152</c:v>
                </c:pt>
                <c:pt idx="1221">
                  <c:v>3.7659666923076918</c:v>
                </c:pt>
                <c:pt idx="1222">
                  <c:v>3.7685801538461536</c:v>
                </c:pt>
                <c:pt idx="1223">
                  <c:v>3.7733386153846156</c:v>
                </c:pt>
                <c:pt idx="1224">
                  <c:v>3.7739584615384612</c:v>
                </c:pt>
                <c:pt idx="1225">
                  <c:v>3.778162</c:v>
                </c:pt>
                <c:pt idx="1226">
                  <c:v>3.7815373076923073</c:v>
                </c:pt>
                <c:pt idx="1227">
                  <c:v>3.7815141538461536</c:v>
                </c:pt>
                <c:pt idx="1228">
                  <c:v>3.7857737692307687</c:v>
                </c:pt>
                <c:pt idx="1229">
                  <c:v>3.7895646153846156</c:v>
                </c:pt>
                <c:pt idx="1230">
                  <c:v>3.7931372307692302</c:v>
                </c:pt>
                <c:pt idx="1231">
                  <c:v>3.7972292307692301</c:v>
                </c:pt>
                <c:pt idx="1232">
                  <c:v>3.799189769230769</c:v>
                </c:pt>
                <c:pt idx="1233">
                  <c:v>3.8026109230769229</c:v>
                </c:pt>
                <c:pt idx="1234">
                  <c:v>3.8047969999999998</c:v>
                </c:pt>
                <c:pt idx="1235">
                  <c:v>3.8093753846153842</c:v>
                </c:pt>
                <c:pt idx="1236">
                  <c:v>3.8104306923076923</c:v>
                </c:pt>
                <c:pt idx="1237">
                  <c:v>3.8143972307692309</c:v>
                </c:pt>
                <c:pt idx="1238">
                  <c:v>3.8170389230769231</c:v>
                </c:pt>
                <c:pt idx="1239">
                  <c:v>3.8207633846153843</c:v>
                </c:pt>
                <c:pt idx="1240">
                  <c:v>3.8241610000000001</c:v>
                </c:pt>
                <c:pt idx="1241">
                  <c:v>3.8267906153846152</c:v>
                </c:pt>
                <c:pt idx="1242">
                  <c:v>3.8288743846153843</c:v>
                </c:pt>
                <c:pt idx="1243">
                  <c:v>3.8308216923076919</c:v>
                </c:pt>
                <c:pt idx="1244">
                  <c:v>3.836037230769231</c:v>
                </c:pt>
                <c:pt idx="1245">
                  <c:v>3.840491923076923</c:v>
                </c:pt>
                <c:pt idx="1246">
                  <c:v>3.8423908461538465</c:v>
                </c:pt>
                <c:pt idx="1247">
                  <c:v>3.8452159230769229</c:v>
                </c:pt>
                <c:pt idx="1248">
                  <c:v>3.8493090769230767</c:v>
                </c:pt>
                <c:pt idx="1249">
                  <c:v>3.8508994615384613</c:v>
                </c:pt>
                <c:pt idx="1250">
                  <c:v>3.8544907692307691</c:v>
                </c:pt>
                <c:pt idx="1251">
                  <c:v>3.8589708461538459</c:v>
                </c:pt>
                <c:pt idx="1252">
                  <c:v>3.8604982307692306</c:v>
                </c:pt>
                <c:pt idx="1253">
                  <c:v>3.8637956923076917</c:v>
                </c:pt>
                <c:pt idx="1254">
                  <c:v>3.8665841538461536</c:v>
                </c:pt>
                <c:pt idx="1255">
                  <c:v>3.8704432307692307</c:v>
                </c:pt>
                <c:pt idx="1256">
                  <c:v>3.8719114615384616</c:v>
                </c:pt>
                <c:pt idx="1257">
                  <c:v>3.8760210769230765</c:v>
                </c:pt>
                <c:pt idx="1258">
                  <c:v>3.8785586153846152</c:v>
                </c:pt>
                <c:pt idx="1259">
                  <c:v>3.8836394615384613</c:v>
                </c:pt>
                <c:pt idx="1260">
                  <c:v>3.8871467692307693</c:v>
                </c:pt>
                <c:pt idx="1261">
                  <c:v>3.8877567692307688</c:v>
                </c:pt>
                <c:pt idx="1262">
                  <c:v>3.8949438461538461</c:v>
                </c:pt>
                <c:pt idx="1263">
                  <c:v>3.8940015384615383</c:v>
                </c:pt>
                <c:pt idx="1264">
                  <c:v>3.8975455384615381</c:v>
                </c:pt>
                <c:pt idx="1265">
                  <c:v>3.9013026153846151</c:v>
                </c:pt>
                <c:pt idx="1266">
                  <c:v>3.9060002307692305</c:v>
                </c:pt>
                <c:pt idx="1267">
                  <c:v>3.9079427692307691</c:v>
                </c:pt>
                <c:pt idx="1268">
                  <c:v>3.9109842307692309</c:v>
                </c:pt>
                <c:pt idx="1269">
                  <c:v>3.9133703076923076</c:v>
                </c:pt>
                <c:pt idx="1270">
                  <c:v>3.9158314615384615</c:v>
                </c:pt>
                <c:pt idx="1271">
                  <c:v>3.9200999230769229</c:v>
                </c:pt>
                <c:pt idx="1272">
                  <c:v>3.9235070769230771</c:v>
                </c:pt>
                <c:pt idx="1273">
                  <c:v>3.9265170769230768</c:v>
                </c:pt>
                <c:pt idx="1274">
                  <c:v>3.9287475384615385</c:v>
                </c:pt>
                <c:pt idx="1275">
                  <c:v>3.9303016923076926</c:v>
                </c:pt>
                <c:pt idx="1276">
                  <c:v>3.9344259230769225</c:v>
                </c:pt>
                <c:pt idx="1277">
                  <c:v>3.9380202307692302</c:v>
                </c:pt>
                <c:pt idx="1278">
                  <c:v>3.9397023076923077</c:v>
                </c:pt>
                <c:pt idx="1279">
                  <c:v>3.9435547692307691</c:v>
                </c:pt>
                <c:pt idx="1280">
                  <c:v>3.949098615384615</c:v>
                </c:pt>
                <c:pt idx="1281">
                  <c:v>3.9489632307692308</c:v>
                </c:pt>
                <c:pt idx="1282">
                  <c:v>3.9531146923076923</c:v>
                </c:pt>
                <c:pt idx="1283">
                  <c:v>3.9567566153846152</c:v>
                </c:pt>
                <c:pt idx="1284">
                  <c:v>3.9585730000000003</c:v>
                </c:pt>
                <c:pt idx="1285">
                  <c:v>3.9645965384615378</c:v>
                </c:pt>
                <c:pt idx="1286">
                  <c:v>3.9649790769230764</c:v>
                </c:pt>
                <c:pt idx="1287">
                  <c:v>3.9698314615384613</c:v>
                </c:pt>
                <c:pt idx="1288">
                  <c:v>3.9708709999999998</c:v>
                </c:pt>
                <c:pt idx="1289">
                  <c:v>3.9731153846153844</c:v>
                </c:pt>
                <c:pt idx="1290">
                  <c:v>3.9793373846153841</c:v>
                </c:pt>
                <c:pt idx="1291">
                  <c:v>3.9808826923076919</c:v>
                </c:pt>
                <c:pt idx="1292">
                  <c:v>3.9834092307692304</c:v>
                </c:pt>
                <c:pt idx="1293">
                  <c:v>3.9878474615384616</c:v>
                </c:pt>
                <c:pt idx="1294">
                  <c:v>3.9887626153846156</c:v>
                </c:pt>
                <c:pt idx="1295">
                  <c:v>3.9924225384615384</c:v>
                </c:pt>
                <c:pt idx="1296">
                  <c:v>3.9959860000000003</c:v>
                </c:pt>
                <c:pt idx="1297">
                  <c:v>3.9993220000000003</c:v>
                </c:pt>
                <c:pt idx="1298">
                  <c:v>4.0033270769230773</c:v>
                </c:pt>
                <c:pt idx="1299">
                  <c:v>4.0050370769230774</c:v>
                </c:pt>
                <c:pt idx="1300">
                  <c:v>4.0083319999999993</c:v>
                </c:pt>
                <c:pt idx="1301">
                  <c:v>4.0117241538461537</c:v>
                </c:pt>
                <c:pt idx="1302">
                  <c:v>4.0160656153846155</c:v>
                </c:pt>
                <c:pt idx="1303">
                  <c:v>4.018933923076923</c:v>
                </c:pt>
                <c:pt idx="1304">
                  <c:v>4.0213343076923076</c:v>
                </c:pt>
                <c:pt idx="1305">
                  <c:v>4.0241681538461531</c:v>
                </c:pt>
                <c:pt idx="1306">
                  <c:v>4.0283353846153851</c:v>
                </c:pt>
                <c:pt idx="1307">
                  <c:v>4.0305023846153842</c:v>
                </c:pt>
                <c:pt idx="1308">
                  <c:v>4.0329947692307693</c:v>
                </c:pt>
                <c:pt idx="1309">
                  <c:v>4.0375903846153847</c:v>
                </c:pt>
                <c:pt idx="1310">
                  <c:v>4.0400706923076921</c:v>
                </c:pt>
                <c:pt idx="1311">
                  <c:v>4.0408086923076922</c:v>
                </c:pt>
                <c:pt idx="1312">
                  <c:v>4.0446028461538459</c:v>
                </c:pt>
                <c:pt idx="1313">
                  <c:v>4.0501679230769225</c:v>
                </c:pt>
                <c:pt idx="1314">
                  <c:v>4.0518100769230774</c:v>
                </c:pt>
                <c:pt idx="1315">
                  <c:v>4.0550701538461533</c:v>
                </c:pt>
                <c:pt idx="1316">
                  <c:v>4.0588298461538459</c:v>
                </c:pt>
                <c:pt idx="1317">
                  <c:v>4.0614095384615387</c:v>
                </c:pt>
                <c:pt idx="1318">
                  <c:v>4.0642661538461535</c:v>
                </c:pt>
                <c:pt idx="1319">
                  <c:v>4.0691144615384616</c:v>
                </c:pt>
                <c:pt idx="1320">
                  <c:v>4.072025</c:v>
                </c:pt>
                <c:pt idx="1321">
                  <c:v>4.0736777692307689</c:v>
                </c:pt>
                <c:pt idx="1322">
                  <c:v>4.0766070769230769</c:v>
                </c:pt>
                <c:pt idx="1323">
                  <c:v>4.0822381538461538</c:v>
                </c:pt>
                <c:pt idx="1324">
                  <c:v>4.0824468461538457</c:v>
                </c:pt>
                <c:pt idx="1325">
                  <c:v>4.0851537692307698</c:v>
                </c:pt>
                <c:pt idx="1326">
                  <c:v>4.0892380769230767</c:v>
                </c:pt>
                <c:pt idx="1327">
                  <c:v>4.0914454615384619</c:v>
                </c:pt>
                <c:pt idx="1328">
                  <c:v>4.0962828461538461</c:v>
                </c:pt>
                <c:pt idx="1329">
                  <c:v>4.1009660769230774</c:v>
                </c:pt>
                <c:pt idx="1330">
                  <c:v>4.1018239999999997</c:v>
                </c:pt>
                <c:pt idx="1331">
                  <c:v>4.1070020769230764</c:v>
                </c:pt>
                <c:pt idx="1332">
                  <c:v>4.1097571538461537</c:v>
                </c:pt>
                <c:pt idx="1333">
                  <c:v>4.1102956153846151</c:v>
                </c:pt>
                <c:pt idx="1334">
                  <c:v>4.1121288461538459</c:v>
                </c:pt>
                <c:pt idx="1335">
                  <c:v>4.1164735384615385</c:v>
                </c:pt>
                <c:pt idx="1336">
                  <c:v>4.1206165384615385</c:v>
                </c:pt>
                <c:pt idx="1337">
                  <c:v>4.1225700769230764</c:v>
                </c:pt>
                <c:pt idx="1338">
                  <c:v>4.1271569230769227</c:v>
                </c:pt>
                <c:pt idx="1339">
                  <c:v>4.1302578461538459</c:v>
                </c:pt>
                <c:pt idx="1340">
                  <c:v>4.1326365384615382</c:v>
                </c:pt>
                <c:pt idx="1341">
                  <c:v>4.1343318461538461</c:v>
                </c:pt>
                <c:pt idx="1342">
                  <c:v>4.1392300769230772</c:v>
                </c:pt>
                <c:pt idx="1343">
                  <c:v>4.1422546923076924</c:v>
                </c:pt>
                <c:pt idx="1344">
                  <c:v>4.1449169230769227</c:v>
                </c:pt>
                <c:pt idx="1345">
                  <c:v>4.1483346923076923</c:v>
                </c:pt>
                <c:pt idx="1346">
                  <c:v>4.1500682307692305</c:v>
                </c:pt>
                <c:pt idx="1347">
                  <c:v>4.1551083846153851</c:v>
                </c:pt>
                <c:pt idx="1348">
                  <c:v>4.155806769230769</c:v>
                </c:pt>
                <c:pt idx="1349">
                  <c:v>4.1591043076923073</c:v>
                </c:pt>
                <c:pt idx="1350">
                  <c:v>4.1629296153846154</c:v>
                </c:pt>
                <c:pt idx="1351">
                  <c:v>4.1662542307692307</c:v>
                </c:pt>
                <c:pt idx="1352">
                  <c:v>4.1699427692307696</c:v>
                </c:pt>
                <c:pt idx="1353">
                  <c:v>4.1720246923076925</c:v>
                </c:pt>
                <c:pt idx="1354">
                  <c:v>4.176334615384615</c:v>
                </c:pt>
                <c:pt idx="1355">
                  <c:v>4.1792723076923082</c:v>
                </c:pt>
                <c:pt idx="1356">
                  <c:v>4.1819080769230768</c:v>
                </c:pt>
                <c:pt idx="1357">
                  <c:v>4.1846422307692306</c:v>
                </c:pt>
                <c:pt idx="1358">
                  <c:v>4.1882049230769232</c:v>
                </c:pt>
                <c:pt idx="1359">
                  <c:v>4.1915750769230771</c:v>
                </c:pt>
                <c:pt idx="1360">
                  <c:v>4.1952367692307693</c:v>
                </c:pt>
                <c:pt idx="1361">
                  <c:v>4.1960595384615385</c:v>
                </c:pt>
                <c:pt idx="1362">
                  <c:v>4.200146769230769</c:v>
                </c:pt>
                <c:pt idx="1363">
                  <c:v>4.2037281538461544</c:v>
                </c:pt>
                <c:pt idx="1364">
                  <c:v>4.2060463076923069</c:v>
                </c:pt>
                <c:pt idx="1365">
                  <c:v>4.2102153846153847</c:v>
                </c:pt>
                <c:pt idx="1366">
                  <c:v>4.2121087692307695</c:v>
                </c:pt>
                <c:pt idx="1367">
                  <c:v>4.2154939230769228</c:v>
                </c:pt>
                <c:pt idx="1368">
                  <c:v>4.2176609999999997</c:v>
                </c:pt>
                <c:pt idx="1369">
                  <c:v>4.2197227692307688</c:v>
                </c:pt>
                <c:pt idx="1370">
                  <c:v>4.2253105384615388</c:v>
                </c:pt>
                <c:pt idx="1371">
                  <c:v>4.2265176923076924</c:v>
                </c:pt>
                <c:pt idx="1372">
                  <c:v>4.2302175384615381</c:v>
                </c:pt>
                <c:pt idx="1373">
                  <c:v>4.234275461538461</c:v>
                </c:pt>
                <c:pt idx="1374">
                  <c:v>4.2369761538461539</c:v>
                </c:pt>
                <c:pt idx="1375">
                  <c:v>4.2403885384615387</c:v>
                </c:pt>
                <c:pt idx="1376">
                  <c:v>4.242760923076923</c:v>
                </c:pt>
                <c:pt idx="1377">
                  <c:v>4.248141846153846</c:v>
                </c:pt>
                <c:pt idx="1378">
                  <c:v>4.2483821538461539</c:v>
                </c:pt>
                <c:pt idx="1379">
                  <c:v>4.2537817692307689</c:v>
                </c:pt>
                <c:pt idx="1380">
                  <c:v>4.2574607692307689</c:v>
                </c:pt>
                <c:pt idx="1381">
                  <c:v>4.257072692307692</c:v>
                </c:pt>
                <c:pt idx="1382">
                  <c:v>4.2620105384615385</c:v>
                </c:pt>
                <c:pt idx="1383">
                  <c:v>4.264826076923077</c:v>
                </c:pt>
                <c:pt idx="1384">
                  <c:v>4.2665804615384619</c:v>
                </c:pt>
                <c:pt idx="1385">
                  <c:v>4.2715959999999997</c:v>
                </c:pt>
                <c:pt idx="1386">
                  <c:v>4.2753803076923074</c:v>
                </c:pt>
                <c:pt idx="1387">
                  <c:v>4.2766871538461535</c:v>
                </c:pt>
                <c:pt idx="1388">
                  <c:v>4.2802091538461537</c:v>
                </c:pt>
                <c:pt idx="1389">
                  <c:v>4.2837286153846152</c:v>
                </c:pt>
                <c:pt idx="1390">
                  <c:v>4.2864703846153844</c:v>
                </c:pt>
                <c:pt idx="1391">
                  <c:v>4.2894590769230767</c:v>
                </c:pt>
                <c:pt idx="1392">
                  <c:v>4.2929766923076924</c:v>
                </c:pt>
                <c:pt idx="1393">
                  <c:v>4.2959532307692303</c:v>
                </c:pt>
                <c:pt idx="1394">
                  <c:v>4.2982435384615387</c:v>
                </c:pt>
                <c:pt idx="1395">
                  <c:v>4.3014471538461532</c:v>
                </c:pt>
                <c:pt idx="1396">
                  <c:v>4.3045975384615378</c:v>
                </c:pt>
                <c:pt idx="1397">
                  <c:v>4.3081426923076922</c:v>
                </c:pt>
                <c:pt idx="1398">
                  <c:v>4.3129800000000005</c:v>
                </c:pt>
                <c:pt idx="1399">
                  <c:v>4.3150285384615383</c:v>
                </c:pt>
                <c:pt idx="1400">
                  <c:v>4.317326538461538</c:v>
                </c:pt>
                <c:pt idx="1401">
                  <c:v>4.3220399230769226</c:v>
                </c:pt>
                <c:pt idx="1402">
                  <c:v>4.3247901538461537</c:v>
                </c:pt>
                <c:pt idx="1403">
                  <c:v>4.3260343076923071</c:v>
                </c:pt>
                <c:pt idx="1404">
                  <c:v>4.3286793076923074</c:v>
                </c:pt>
                <c:pt idx="1405">
                  <c:v>4.3314137692307693</c:v>
                </c:pt>
                <c:pt idx="1406">
                  <c:v>4.3350993846153845</c:v>
                </c:pt>
                <c:pt idx="1407">
                  <c:v>4.3382526923076927</c:v>
                </c:pt>
                <c:pt idx="1408">
                  <c:v>4.3427056153846149</c:v>
                </c:pt>
                <c:pt idx="1409">
                  <c:v>4.3447200769230774</c:v>
                </c:pt>
                <c:pt idx="1410">
                  <c:v>4.3472979999999994</c:v>
                </c:pt>
                <c:pt idx="1411">
                  <c:v>4.3517934615384615</c:v>
                </c:pt>
                <c:pt idx="1412">
                  <c:v>4.3539678461538456</c:v>
                </c:pt>
                <c:pt idx="1413">
                  <c:v>4.3577128461538459</c:v>
                </c:pt>
                <c:pt idx="1414">
                  <c:v>4.3597147692307692</c:v>
                </c:pt>
                <c:pt idx="1415">
                  <c:v>4.3645866153846153</c:v>
                </c:pt>
                <c:pt idx="1416">
                  <c:v>4.3666450769230769</c:v>
                </c:pt>
                <c:pt idx="1417">
                  <c:v>4.3683363846153842</c:v>
                </c:pt>
                <c:pt idx="1418">
                  <c:v>4.3744916153846152</c:v>
                </c:pt>
                <c:pt idx="1419">
                  <c:v>4.3744300000000003</c:v>
                </c:pt>
                <c:pt idx="1420">
                  <c:v>4.3800218461538458</c:v>
                </c:pt>
                <c:pt idx="1421">
                  <c:v>4.3818382307692305</c:v>
                </c:pt>
                <c:pt idx="1422">
                  <c:v>4.3848742307692303</c:v>
                </c:pt>
                <c:pt idx="1423">
                  <c:v>4.3879765384615386</c:v>
                </c:pt>
                <c:pt idx="1424">
                  <c:v>4.3901604615384615</c:v>
                </c:pt>
                <c:pt idx="1425">
                  <c:v>4.3944626923076928</c:v>
                </c:pt>
                <c:pt idx="1426">
                  <c:v>4.3994136923076921</c:v>
                </c:pt>
                <c:pt idx="1427">
                  <c:v>4.3999268461538463</c:v>
                </c:pt>
                <c:pt idx="1428">
                  <c:v>4.4051185384615383</c:v>
                </c:pt>
                <c:pt idx="1429">
                  <c:v>4.4076574615384621</c:v>
                </c:pt>
                <c:pt idx="1430">
                  <c:v>4.4110419230769233</c:v>
                </c:pt>
                <c:pt idx="1431">
                  <c:v>4.4126631538461538</c:v>
                </c:pt>
                <c:pt idx="1432">
                  <c:v>4.416331153846154</c:v>
                </c:pt>
                <c:pt idx="1433">
                  <c:v>4.4186310000000004</c:v>
                </c:pt>
                <c:pt idx="1434">
                  <c:v>4.4209033076923081</c:v>
                </c:pt>
                <c:pt idx="1435">
                  <c:v>4.4240636153846156</c:v>
                </c:pt>
                <c:pt idx="1436">
                  <c:v>4.4298032307692301</c:v>
                </c:pt>
                <c:pt idx="1437">
                  <c:v>4.431375384615384</c:v>
                </c:pt>
                <c:pt idx="1438">
                  <c:v>4.4334880769230764</c:v>
                </c:pt>
                <c:pt idx="1439">
                  <c:v>4.435733307692308</c:v>
                </c:pt>
                <c:pt idx="1440">
                  <c:v>4.4399276153846152</c:v>
                </c:pt>
                <c:pt idx="1441">
                  <c:v>4.4419732307692303</c:v>
                </c:pt>
                <c:pt idx="1442">
                  <c:v>4.4462182307692304</c:v>
                </c:pt>
                <c:pt idx="1443">
                  <c:v>4.4513856153846145</c:v>
                </c:pt>
                <c:pt idx="1444">
                  <c:v>4.4511277692307694</c:v>
                </c:pt>
                <c:pt idx="1445">
                  <c:v>4.4555385384615382</c:v>
                </c:pt>
                <c:pt idx="1446">
                  <c:v>4.4594129999999996</c:v>
                </c:pt>
                <c:pt idx="1447">
                  <c:v>4.4621826923076924</c:v>
                </c:pt>
                <c:pt idx="1448">
                  <c:v>4.4657080000000002</c:v>
                </c:pt>
                <c:pt idx="1449">
                  <c:v>4.4678823846153843</c:v>
                </c:pt>
                <c:pt idx="1450">
                  <c:v>4.4702376153846153</c:v>
                </c:pt>
                <c:pt idx="1451">
                  <c:v>4.4734444615384614</c:v>
                </c:pt>
                <c:pt idx="1452">
                  <c:v>4.4765318461538461</c:v>
                </c:pt>
                <c:pt idx="1453">
                  <c:v>4.4787190769230767</c:v>
                </c:pt>
                <c:pt idx="1454">
                  <c:v>4.4826603076923082</c:v>
                </c:pt>
                <c:pt idx="1455">
                  <c:v>4.4872731538461537</c:v>
                </c:pt>
                <c:pt idx="1456">
                  <c:v>4.4894214615384618</c:v>
                </c:pt>
                <c:pt idx="1457">
                  <c:v>4.4924182307692302</c:v>
                </c:pt>
                <c:pt idx="1458">
                  <c:v>4.4952737692307689</c:v>
                </c:pt>
                <c:pt idx="1459">
                  <c:v>4.4989490769230764</c:v>
                </c:pt>
                <c:pt idx="1460">
                  <c:v>4.5011344615384612</c:v>
                </c:pt>
                <c:pt idx="1461">
                  <c:v>4.5037390769230772</c:v>
                </c:pt>
                <c:pt idx="1462">
                  <c:v>4.5069085384615386</c:v>
                </c:pt>
                <c:pt idx="1463">
                  <c:v>4.5107416153846147</c:v>
                </c:pt>
                <c:pt idx="1464">
                  <c:v>4.513592</c:v>
                </c:pt>
                <c:pt idx="1465">
                  <c:v>4.5165249230769229</c:v>
                </c:pt>
                <c:pt idx="1466">
                  <c:v>4.5202079230769225</c:v>
                </c:pt>
                <c:pt idx="1467">
                  <c:v>4.5246362307692305</c:v>
                </c:pt>
                <c:pt idx="1468">
                  <c:v>4.5260026153846153</c:v>
                </c:pt>
                <c:pt idx="1469">
                  <c:v>4.5301521538461538</c:v>
                </c:pt>
                <c:pt idx="1470">
                  <c:v>4.5335465384615388</c:v>
                </c:pt>
                <c:pt idx="1471">
                  <c:v>4.5350302307692312</c:v>
                </c:pt>
                <c:pt idx="1472">
                  <c:v>4.5379069999999997</c:v>
                </c:pt>
                <c:pt idx="1473">
                  <c:v>4.5416388461538464</c:v>
                </c:pt>
                <c:pt idx="1474">
                  <c:v>4.5436517692307694</c:v>
                </c:pt>
                <c:pt idx="1475">
                  <c:v>4.5473186923076927</c:v>
                </c:pt>
                <c:pt idx="1476">
                  <c:v>4.5514586923076923</c:v>
                </c:pt>
                <c:pt idx="1477">
                  <c:v>4.555508923076923</c:v>
                </c:pt>
                <c:pt idx="1478">
                  <c:v>4.5564867692307685</c:v>
                </c:pt>
                <c:pt idx="1479">
                  <c:v>4.560924692307692</c:v>
                </c:pt>
                <c:pt idx="1480">
                  <c:v>4.565154230769231</c:v>
                </c:pt>
                <c:pt idx="1481">
                  <c:v>4.5673839999999997</c:v>
                </c:pt>
                <c:pt idx="1482">
                  <c:v>4.569873461538462</c:v>
                </c:pt>
                <c:pt idx="1483">
                  <c:v>4.5725701538461543</c:v>
                </c:pt>
                <c:pt idx="1484">
                  <c:v>4.5750867692307686</c:v>
                </c:pt>
                <c:pt idx="1485">
                  <c:v>4.5777071538461538</c:v>
                </c:pt>
                <c:pt idx="1486">
                  <c:v>4.5833063076923075</c:v>
                </c:pt>
                <c:pt idx="1487">
                  <c:v>4.5848366153846154</c:v>
                </c:pt>
                <c:pt idx="1488">
                  <c:v>4.5872120000000001</c:v>
                </c:pt>
                <c:pt idx="1489">
                  <c:v>4.5908483846153842</c:v>
                </c:pt>
                <c:pt idx="1490">
                  <c:v>4.5955107692307688</c:v>
                </c:pt>
                <c:pt idx="1491">
                  <c:v>4.59662623076923</c:v>
                </c:pt>
                <c:pt idx="1492">
                  <c:v>4.6009404615384613</c:v>
                </c:pt>
                <c:pt idx="1493">
                  <c:v>4.6015923076923073</c:v>
                </c:pt>
                <c:pt idx="1494">
                  <c:v>4.6071367692307694</c:v>
                </c:pt>
                <c:pt idx="1495">
                  <c:v>4.6086032307692308</c:v>
                </c:pt>
                <c:pt idx="1496">
                  <c:v>4.6127997692307696</c:v>
                </c:pt>
                <c:pt idx="1497">
                  <c:v>4.6162176153846151</c:v>
                </c:pt>
                <c:pt idx="1498">
                  <c:v>4.6173235384615383</c:v>
                </c:pt>
                <c:pt idx="1499">
                  <c:v>4.6222386153846156</c:v>
                </c:pt>
                <c:pt idx="1500">
                  <c:v>4.6259909230769223</c:v>
                </c:pt>
                <c:pt idx="1501">
                  <c:v>4.6281088461538458</c:v>
                </c:pt>
                <c:pt idx="1502">
                  <c:v>4.6317372307692306</c:v>
                </c:pt>
                <c:pt idx="1503">
                  <c:v>4.6351230769230769</c:v>
                </c:pt>
                <c:pt idx="1504">
                  <c:v>4.6385181538461531</c:v>
                </c:pt>
                <c:pt idx="1505">
                  <c:v>4.6399003076923071</c:v>
                </c:pt>
                <c:pt idx="1506">
                  <c:v>4.6447699230769226</c:v>
                </c:pt>
                <c:pt idx="1507">
                  <c:v>4.6487493076923077</c:v>
                </c:pt>
                <c:pt idx="1508">
                  <c:v>4.6515519999999997</c:v>
                </c:pt>
                <c:pt idx="1509">
                  <c:v>4.6538023076923078</c:v>
                </c:pt>
                <c:pt idx="1510">
                  <c:v>4.6557932307692305</c:v>
                </c:pt>
                <c:pt idx="1511">
                  <c:v>4.6592503076923073</c:v>
                </c:pt>
                <c:pt idx="1512">
                  <c:v>4.6622954615384611</c:v>
                </c:pt>
                <c:pt idx="1513">
                  <c:v>4.6636129999999998</c:v>
                </c:pt>
                <c:pt idx="1514">
                  <c:v>4.6680864615384614</c:v>
                </c:pt>
                <c:pt idx="1515">
                  <c:v>4.6716876923076924</c:v>
                </c:pt>
                <c:pt idx="1516">
                  <c:v>4.6759818461538458</c:v>
                </c:pt>
                <c:pt idx="1517">
                  <c:v>4.6787353846153845</c:v>
                </c:pt>
                <c:pt idx="1518">
                  <c:v>4.6801633076923075</c:v>
                </c:pt>
                <c:pt idx="1519">
                  <c:v>4.681190307692308</c:v>
                </c:pt>
                <c:pt idx="1520">
                  <c:v>4.687767384615384</c:v>
                </c:pt>
                <c:pt idx="1521">
                  <c:v>4.6905521538461539</c:v>
                </c:pt>
                <c:pt idx="1522">
                  <c:v>4.692813769230769</c:v>
                </c:pt>
                <c:pt idx="1523">
                  <c:v>4.6946709230769228</c:v>
                </c:pt>
                <c:pt idx="1524">
                  <c:v>4.6987563076923076</c:v>
                </c:pt>
                <c:pt idx="1525">
                  <c:v>4.7022991538461536</c:v>
                </c:pt>
                <c:pt idx="1526">
                  <c:v>4.7036053846153845</c:v>
                </c:pt>
                <c:pt idx="1527">
                  <c:v>4.7079878461538458</c:v>
                </c:pt>
                <c:pt idx="1528">
                  <c:v>4.7108125384615382</c:v>
                </c:pt>
                <c:pt idx="1529">
                  <c:v>4.7146510769230767</c:v>
                </c:pt>
                <c:pt idx="1530">
                  <c:v>4.7171280769230766</c:v>
                </c:pt>
                <c:pt idx="1531">
                  <c:v>4.7192393846153848</c:v>
                </c:pt>
                <c:pt idx="1532">
                  <c:v>4.7247248461538458</c:v>
                </c:pt>
                <c:pt idx="1533">
                  <c:v>4.7262224615384616</c:v>
                </c:pt>
                <c:pt idx="1534">
                  <c:v>4.7307730000000001</c:v>
                </c:pt>
                <c:pt idx="1535">
                  <c:v>4.733310846153846</c:v>
                </c:pt>
                <c:pt idx="1536">
                  <c:v>4.7356022307692305</c:v>
                </c:pt>
                <c:pt idx="1537">
                  <c:v>4.7359943076923079</c:v>
                </c:pt>
                <c:pt idx="1538">
                  <c:v>4.7415817692307698</c:v>
                </c:pt>
                <c:pt idx="1539">
                  <c:v>4.7464723076923079</c:v>
                </c:pt>
                <c:pt idx="1540">
                  <c:v>4.7483667692307687</c:v>
                </c:pt>
                <c:pt idx="1541">
                  <c:v>4.7500086153846155</c:v>
                </c:pt>
                <c:pt idx="1542">
                  <c:v>4.7555300000000003</c:v>
                </c:pt>
                <c:pt idx="1543">
                  <c:v>4.7572891538461537</c:v>
                </c:pt>
                <c:pt idx="1544">
                  <c:v>4.7591381538461537</c:v>
                </c:pt>
                <c:pt idx="1545">
                  <c:v>4.7655791538461534</c:v>
                </c:pt>
                <c:pt idx="1546">
                  <c:v>4.7665229230769226</c:v>
                </c:pt>
                <c:pt idx="1547">
                  <c:v>4.7701806153846151</c:v>
                </c:pt>
                <c:pt idx="1548">
                  <c:v>4.7727819230769235</c:v>
                </c:pt>
                <c:pt idx="1549">
                  <c:v>4.775658</c:v>
                </c:pt>
                <c:pt idx="1550">
                  <c:v>4.778940153846154</c:v>
                </c:pt>
                <c:pt idx="1551">
                  <c:v>4.7827185384615385</c:v>
                </c:pt>
                <c:pt idx="1552">
                  <c:v>4.7856264615384614</c:v>
                </c:pt>
                <c:pt idx="1553">
                  <c:v>4.7889196153846152</c:v>
                </c:pt>
                <c:pt idx="1554">
                  <c:v>4.7921500000000004</c:v>
                </c:pt>
                <c:pt idx="1555">
                  <c:v>4.7934979999999996</c:v>
                </c:pt>
                <c:pt idx="1556">
                  <c:v>4.796907</c:v>
                </c:pt>
                <c:pt idx="1557">
                  <c:v>4.8006395384615388</c:v>
                </c:pt>
                <c:pt idx="1558">
                  <c:v>4.8045301538461533</c:v>
                </c:pt>
                <c:pt idx="1559">
                  <c:v>4.8063886923076922</c:v>
                </c:pt>
                <c:pt idx="1560">
                  <c:v>4.8084413076923074</c:v>
                </c:pt>
                <c:pt idx="1561">
                  <c:v>4.8138365384615378</c:v>
                </c:pt>
                <c:pt idx="1562">
                  <c:v>4.8152131538461536</c:v>
                </c:pt>
                <c:pt idx="1563">
                  <c:v>4.8186217692307691</c:v>
                </c:pt>
                <c:pt idx="1564">
                  <c:v>4.8220861538461532</c:v>
                </c:pt>
                <c:pt idx="1565">
                  <c:v>4.825783153846154</c:v>
                </c:pt>
                <c:pt idx="1566">
                  <c:v>4.8280323846153843</c:v>
                </c:pt>
                <c:pt idx="1567">
                  <c:v>4.8301769999999999</c:v>
                </c:pt>
                <c:pt idx="1568">
                  <c:v>4.8355850769230768</c:v>
                </c:pt>
                <c:pt idx="1569">
                  <c:v>4.837818538461538</c:v>
                </c:pt>
                <c:pt idx="1570">
                  <c:v>4.8418393846153842</c:v>
                </c:pt>
                <c:pt idx="1571">
                  <c:v>4.8431173076923075</c:v>
                </c:pt>
                <c:pt idx="1572">
                  <c:v>4.8461118461538462</c:v>
                </c:pt>
                <c:pt idx="1573">
                  <c:v>4.8474906153846149</c:v>
                </c:pt>
                <c:pt idx="1574">
                  <c:v>4.8552021538461538</c:v>
                </c:pt>
                <c:pt idx="1575">
                  <c:v>4.8565464615384615</c:v>
                </c:pt>
                <c:pt idx="1576">
                  <c:v>4.8585051538461537</c:v>
                </c:pt>
                <c:pt idx="1577">
                  <c:v>4.8618889230769229</c:v>
                </c:pt>
                <c:pt idx="1578">
                  <c:v>4.8650635384615386</c:v>
                </c:pt>
                <c:pt idx="1579">
                  <c:v>4.8679894615384613</c:v>
                </c:pt>
                <c:pt idx="1580">
                  <c:v>4.8714865384615385</c:v>
                </c:pt>
                <c:pt idx="1581">
                  <c:v>4.8757237692307696</c:v>
                </c:pt>
                <c:pt idx="1582">
                  <c:v>4.8770071538461535</c:v>
                </c:pt>
                <c:pt idx="1583">
                  <c:v>4.8813324615384612</c:v>
                </c:pt>
                <c:pt idx="1584">
                  <c:v>4.8824226153846153</c:v>
                </c:pt>
                <c:pt idx="1585">
                  <c:v>4.8855106923076921</c:v>
                </c:pt>
                <c:pt idx="1586">
                  <c:v>4.8910152307692307</c:v>
                </c:pt>
                <c:pt idx="1587">
                  <c:v>4.8936076923076923</c:v>
                </c:pt>
                <c:pt idx="1588">
                  <c:v>4.8957608461538458</c:v>
                </c:pt>
                <c:pt idx="1589">
                  <c:v>4.8976960769230775</c:v>
                </c:pt>
                <c:pt idx="1590">
                  <c:v>4.9032929999999997</c:v>
                </c:pt>
                <c:pt idx="1591">
                  <c:v>4.9063781538461537</c:v>
                </c:pt>
                <c:pt idx="1592">
                  <c:v>4.9088034615384615</c:v>
                </c:pt>
                <c:pt idx="1593">
                  <c:v>4.9135208461538458</c:v>
                </c:pt>
                <c:pt idx="1594">
                  <c:v>4.9140247692307693</c:v>
                </c:pt>
                <c:pt idx="1595">
                  <c:v>4.9197666153846153</c:v>
                </c:pt>
                <c:pt idx="1596">
                  <c:v>4.9195113846153848</c:v>
                </c:pt>
                <c:pt idx="1597">
                  <c:v>4.9231672307692307</c:v>
                </c:pt>
                <c:pt idx="1598">
                  <c:v>4.9263396923076916</c:v>
                </c:pt>
                <c:pt idx="1599">
                  <c:v>4.9291089999999995</c:v>
                </c:pt>
                <c:pt idx="1600">
                  <c:v>4.9321882307692304</c:v>
                </c:pt>
                <c:pt idx="1601">
                  <c:v>4.9352370769230767</c:v>
                </c:pt>
                <c:pt idx="1602">
                  <c:v>4.9389439230769225</c:v>
                </c:pt>
                <c:pt idx="1603">
                  <c:v>4.940615076923077</c:v>
                </c:pt>
                <c:pt idx="1604">
                  <c:v>4.9462516153846154</c:v>
                </c:pt>
                <c:pt idx="1605">
                  <c:v>4.9481314615384617</c:v>
                </c:pt>
                <c:pt idx="1606">
                  <c:v>4.9520110769230765</c:v>
                </c:pt>
                <c:pt idx="1607">
                  <c:v>4.9545177692307689</c:v>
                </c:pt>
                <c:pt idx="1608">
                  <c:v>4.9570233846153844</c:v>
                </c:pt>
                <c:pt idx="1609">
                  <c:v>4.9625741538461536</c:v>
                </c:pt>
                <c:pt idx="1610">
                  <c:v>4.9637328461538459</c:v>
                </c:pt>
                <c:pt idx="1611">
                  <c:v>4.9657418461538461</c:v>
                </c:pt>
                <c:pt idx="1612">
                  <c:v>4.9698760000000002</c:v>
                </c:pt>
                <c:pt idx="1613">
                  <c:v>4.9740875384615384</c:v>
                </c:pt>
                <c:pt idx="1614">
                  <c:v>4.9778223076923069</c:v>
                </c:pt>
                <c:pt idx="1615">
                  <c:v>4.9790143846153843</c:v>
                </c:pt>
                <c:pt idx="1616">
                  <c:v>4.9806275384615386</c:v>
                </c:pt>
                <c:pt idx="1617">
                  <c:v>4.9864743076923075</c:v>
                </c:pt>
                <c:pt idx="1618">
                  <c:v>4.988524</c:v>
                </c:pt>
                <c:pt idx="1619">
                  <c:v>4.9908546153846149</c:v>
                </c:pt>
                <c:pt idx="1620">
                  <c:v>4.9939335384615378</c:v>
                </c:pt>
                <c:pt idx="1621">
                  <c:v>4.9993995384615388</c:v>
                </c:pt>
                <c:pt idx="1622">
                  <c:v>5.0014639230769227</c:v>
                </c:pt>
                <c:pt idx="1623">
                  <c:v>5.0040087692307695</c:v>
                </c:pt>
                <c:pt idx="1624">
                  <c:v>5.0074845384615383</c:v>
                </c:pt>
                <c:pt idx="1625">
                  <c:v>5.0100887692307694</c:v>
                </c:pt>
                <c:pt idx="1626">
                  <c:v>5.0138847692307689</c:v>
                </c:pt>
                <c:pt idx="1627">
                  <c:v>5.0172669999999995</c:v>
                </c:pt>
                <c:pt idx="1628">
                  <c:v>5.0190933076923079</c:v>
                </c:pt>
                <c:pt idx="1629">
                  <c:v>5.0226611538461539</c:v>
                </c:pt>
                <c:pt idx="1630">
                  <c:v>5.0267080000000002</c:v>
                </c:pt>
                <c:pt idx="1631">
                  <c:v>5.0294326153846152</c:v>
                </c:pt>
                <c:pt idx="1632">
                  <c:v>5.0332795384615379</c:v>
                </c:pt>
                <c:pt idx="1633">
                  <c:v>5.0345967692307685</c:v>
                </c:pt>
                <c:pt idx="1634">
                  <c:v>5.0375388461538453</c:v>
                </c:pt>
                <c:pt idx="1635">
                  <c:v>5.0398426923076922</c:v>
                </c:pt>
                <c:pt idx="1636">
                  <c:v>5.0442912307692307</c:v>
                </c:pt>
                <c:pt idx="1637">
                  <c:v>5.0463316923076915</c:v>
                </c:pt>
                <c:pt idx="1638">
                  <c:v>5.051012384615384</c:v>
                </c:pt>
                <c:pt idx="1639">
                  <c:v>5.0520809230769226</c:v>
                </c:pt>
                <c:pt idx="1640">
                  <c:v>5.0570359230769233</c:v>
                </c:pt>
                <c:pt idx="1641">
                  <c:v>5.0581084615384615</c:v>
                </c:pt>
                <c:pt idx="1642">
                  <c:v>5.0609482307692311</c:v>
                </c:pt>
                <c:pt idx="1643">
                  <c:v>5.0650483076923072</c:v>
                </c:pt>
                <c:pt idx="1644">
                  <c:v>5.0679151538461538</c:v>
                </c:pt>
                <c:pt idx="1645">
                  <c:v>5.0728108461538453</c:v>
                </c:pt>
                <c:pt idx="1646">
                  <c:v>5.0735660769230773</c:v>
                </c:pt>
                <c:pt idx="1647">
                  <c:v>5.0790364615384611</c:v>
                </c:pt>
                <c:pt idx="1648">
                  <c:v>5.0800613076923069</c:v>
                </c:pt>
                <c:pt idx="1649">
                  <c:v>5.0837355384615384</c:v>
                </c:pt>
                <c:pt idx="1650">
                  <c:v>5.0879122307692306</c:v>
                </c:pt>
                <c:pt idx="1651">
                  <c:v>5.0906063846153842</c:v>
                </c:pt>
                <c:pt idx="1652">
                  <c:v>5.0929095384615382</c:v>
                </c:pt>
                <c:pt idx="1653">
                  <c:v>5.0971933846153847</c:v>
                </c:pt>
                <c:pt idx="1654">
                  <c:v>5.1003719999999992</c:v>
                </c:pt>
                <c:pt idx="1655">
                  <c:v>5.1021997692307695</c:v>
                </c:pt>
                <c:pt idx="1656">
                  <c:v>5.1058134615384612</c:v>
                </c:pt>
                <c:pt idx="1657">
                  <c:v>5.108367846153846</c:v>
                </c:pt>
                <c:pt idx="1658">
                  <c:v>5.111187769230769</c:v>
                </c:pt>
                <c:pt idx="1659">
                  <c:v>5.1143716153846155</c:v>
                </c:pt>
                <c:pt idx="1660">
                  <c:v>5.1171805384615379</c:v>
                </c:pt>
                <c:pt idx="1661">
                  <c:v>5.1204138461538458</c:v>
                </c:pt>
                <c:pt idx="1662">
                  <c:v>5.1238313076923072</c:v>
                </c:pt>
                <c:pt idx="1663">
                  <c:v>5.1267381538461541</c:v>
                </c:pt>
                <c:pt idx="1664">
                  <c:v>5.130693692307692</c:v>
                </c:pt>
                <c:pt idx="1665">
                  <c:v>5.13336623076923</c:v>
                </c:pt>
                <c:pt idx="1666">
                  <c:v>5.136358153846154</c:v>
                </c:pt>
                <c:pt idx="1667">
                  <c:v>5.1399726153846155</c:v>
                </c:pt>
                <c:pt idx="1668">
                  <c:v>5.142512692307692</c:v>
                </c:pt>
                <c:pt idx="1669">
                  <c:v>5.1450366153846145</c:v>
                </c:pt>
                <c:pt idx="1670">
                  <c:v>5.1499194615384614</c:v>
                </c:pt>
                <c:pt idx="1671">
                  <c:v>5.1508063846153842</c:v>
                </c:pt>
                <c:pt idx="1672">
                  <c:v>5.1541636923076917</c:v>
                </c:pt>
                <c:pt idx="1673">
                  <c:v>5.157169923076923</c:v>
                </c:pt>
                <c:pt idx="1674">
                  <c:v>5.1595365384615386</c:v>
                </c:pt>
                <c:pt idx="1675">
                  <c:v>5.1638753846153849</c:v>
                </c:pt>
                <c:pt idx="1676">
                  <c:v>5.1654709230769233</c:v>
                </c:pt>
                <c:pt idx="1677">
                  <c:v>5.1693810000000004</c:v>
                </c:pt>
                <c:pt idx="1678">
                  <c:v>5.1730776153846154</c:v>
                </c:pt>
                <c:pt idx="1679">
                  <c:v>5.1766116923076924</c:v>
                </c:pt>
                <c:pt idx="1680">
                  <c:v>5.1806633076923072</c:v>
                </c:pt>
                <c:pt idx="1681">
                  <c:v>5.1816782307692311</c:v>
                </c:pt>
                <c:pt idx="1682">
                  <c:v>5.1865944615384612</c:v>
                </c:pt>
                <c:pt idx="1683">
                  <c:v>5.1887626153846149</c:v>
                </c:pt>
                <c:pt idx="1684">
                  <c:v>5.1913701538461536</c:v>
                </c:pt>
                <c:pt idx="1685">
                  <c:v>5.1948286923076923</c:v>
                </c:pt>
                <c:pt idx="1686">
                  <c:v>5.1974803076923077</c:v>
                </c:pt>
                <c:pt idx="1687">
                  <c:v>5.2006538461538456</c:v>
                </c:pt>
                <c:pt idx="1688">
                  <c:v>5.2045158461538463</c:v>
                </c:pt>
                <c:pt idx="1689">
                  <c:v>5.2078441538461533</c:v>
                </c:pt>
                <c:pt idx="1690">
                  <c:v>5.2122402307692308</c:v>
                </c:pt>
                <c:pt idx="1691">
                  <c:v>5.2134704615384617</c:v>
                </c:pt>
                <c:pt idx="1692">
                  <c:v>5.217603538461538</c:v>
                </c:pt>
                <c:pt idx="1693">
                  <c:v>5.2203108461538461</c:v>
                </c:pt>
                <c:pt idx="1694">
                  <c:v>5.2238512307692311</c:v>
                </c:pt>
                <c:pt idx="1695">
                  <c:v>5.2253913846153841</c:v>
                </c:pt>
                <c:pt idx="1696">
                  <c:v>5.2277429230769226</c:v>
                </c:pt>
                <c:pt idx="1697">
                  <c:v>5.2309824615384617</c:v>
                </c:pt>
                <c:pt idx="1698">
                  <c:v>5.2350895384615379</c:v>
                </c:pt>
                <c:pt idx="1699">
                  <c:v>5.2378856153846147</c:v>
                </c:pt>
                <c:pt idx="1700">
                  <c:v>5.2394371538461533</c:v>
                </c:pt>
                <c:pt idx="1701">
                  <c:v>5.2427940769230768</c:v>
                </c:pt>
                <c:pt idx="1702">
                  <c:v>5.2491646923076916</c:v>
                </c:pt>
                <c:pt idx="1703">
                  <c:v>5.2503083076923076</c:v>
                </c:pt>
                <c:pt idx="1704">
                  <c:v>5.2525556923076921</c:v>
                </c:pt>
                <c:pt idx="1705">
                  <c:v>5.2542899230769224</c:v>
                </c:pt>
                <c:pt idx="1706">
                  <c:v>5.2573724615384618</c:v>
                </c:pt>
                <c:pt idx="1707">
                  <c:v>5.2627413076923073</c:v>
                </c:pt>
                <c:pt idx="1708">
                  <c:v>5.2661789230769225</c:v>
                </c:pt>
                <c:pt idx="1709">
                  <c:v>5.270420923076923</c:v>
                </c:pt>
                <c:pt idx="1710">
                  <c:v>5.2730395384615383</c:v>
                </c:pt>
                <c:pt idx="1711">
                  <c:v>5.2751097692307694</c:v>
                </c:pt>
                <c:pt idx="1712">
                  <c:v>5.2769403846153846</c:v>
                </c:pt>
                <c:pt idx="1713">
                  <c:v>5.2826606153846152</c:v>
                </c:pt>
                <c:pt idx="1714">
                  <c:v>5.2838399230769229</c:v>
                </c:pt>
                <c:pt idx="1715">
                  <c:v>5.2868648461538461</c:v>
                </c:pt>
                <c:pt idx="1716">
                  <c:v>5.2919343846153843</c:v>
                </c:pt>
                <c:pt idx="1717">
                  <c:v>5.2942576923076921</c:v>
                </c:pt>
                <c:pt idx="1718">
                  <c:v>5.2959097692307688</c:v>
                </c:pt>
                <c:pt idx="1719">
                  <c:v>5.2985803846153843</c:v>
                </c:pt>
                <c:pt idx="1720">
                  <c:v>5.3037973846153843</c:v>
                </c:pt>
                <c:pt idx="1721">
                  <c:v>5.3060340769230772</c:v>
                </c:pt>
                <c:pt idx="1722">
                  <c:v>5.309431</c:v>
                </c:pt>
                <c:pt idx="1723">
                  <c:v>5.3127050769230761</c:v>
                </c:pt>
                <c:pt idx="1724">
                  <c:v>5.3144634615384616</c:v>
                </c:pt>
                <c:pt idx="1725">
                  <c:v>5.318509230769231</c:v>
                </c:pt>
                <c:pt idx="1726">
                  <c:v>5.322153769230769</c:v>
                </c:pt>
                <c:pt idx="1727">
                  <c:v>5.3253100769230768</c:v>
                </c:pt>
                <c:pt idx="1728">
                  <c:v>5.3285382307692304</c:v>
                </c:pt>
                <c:pt idx="1729">
                  <c:v>5.3308321538461536</c:v>
                </c:pt>
                <c:pt idx="1730">
                  <c:v>5.3367042307692305</c:v>
                </c:pt>
                <c:pt idx="1731">
                  <c:v>5.3354820769230766</c:v>
                </c:pt>
                <c:pt idx="1732">
                  <c:v>5.3393243076923076</c:v>
                </c:pt>
                <c:pt idx="1733">
                  <c:v>5.3431316153846149</c:v>
                </c:pt>
                <c:pt idx="1734">
                  <c:v>5.3465890769230766</c:v>
                </c:pt>
                <c:pt idx="1735">
                  <c:v>5.3494717692307692</c:v>
                </c:pt>
                <c:pt idx="1736">
                  <c:v>5.3533539230769227</c:v>
                </c:pt>
                <c:pt idx="1737">
                  <c:v>5.3545185384615381</c:v>
                </c:pt>
                <c:pt idx="1738">
                  <c:v>5.3573076923076925</c:v>
                </c:pt>
                <c:pt idx="1739">
                  <c:v>5.3608263076923075</c:v>
                </c:pt>
                <c:pt idx="1740">
                  <c:v>5.3648794615384618</c:v>
                </c:pt>
                <c:pt idx="1741">
                  <c:v>5.3668326923076926</c:v>
                </c:pt>
                <c:pt idx="1742">
                  <c:v>5.3699772307692308</c:v>
                </c:pt>
                <c:pt idx="1743">
                  <c:v>5.3738634615384608</c:v>
                </c:pt>
                <c:pt idx="1744">
                  <c:v>5.3763191538461541</c:v>
                </c:pt>
                <c:pt idx="1745">
                  <c:v>5.3797567692307693</c:v>
                </c:pt>
                <c:pt idx="1746">
                  <c:v>5.3829299230769232</c:v>
                </c:pt>
                <c:pt idx="1747">
                  <c:v>5.3861819999999998</c:v>
                </c:pt>
                <c:pt idx="1748">
                  <c:v>5.3893910769230766</c:v>
                </c:pt>
                <c:pt idx="1749">
                  <c:v>5.3905182307692305</c:v>
                </c:pt>
                <c:pt idx="1750">
                  <c:v>5.3955525384615379</c:v>
                </c:pt>
                <c:pt idx="1751">
                  <c:v>5.3971015384615377</c:v>
                </c:pt>
                <c:pt idx="1752">
                  <c:v>5.4006558461538461</c:v>
                </c:pt>
                <c:pt idx="1753">
                  <c:v>5.4035249230769224</c:v>
                </c:pt>
                <c:pt idx="1754">
                  <c:v>5.4080673076923071</c:v>
                </c:pt>
                <c:pt idx="1755">
                  <c:v>5.4103679230769224</c:v>
                </c:pt>
                <c:pt idx="1756">
                  <c:v>5.4150152307692307</c:v>
                </c:pt>
                <c:pt idx="1757">
                  <c:v>5.4185214615384609</c:v>
                </c:pt>
                <c:pt idx="1758">
                  <c:v>5.4183732307692303</c:v>
                </c:pt>
                <c:pt idx="1759">
                  <c:v>5.4232439999999995</c:v>
                </c:pt>
                <c:pt idx="1760">
                  <c:v>5.423557230769231</c:v>
                </c:pt>
                <c:pt idx="1761">
                  <c:v>5.4277137692307695</c:v>
                </c:pt>
                <c:pt idx="1762">
                  <c:v>5.4318229999999996</c:v>
                </c:pt>
                <c:pt idx="1763">
                  <c:v>5.4332293076923079</c:v>
                </c:pt>
                <c:pt idx="1764">
                  <c:v>5.4378656153846157</c:v>
                </c:pt>
                <c:pt idx="1765">
                  <c:v>5.4402919999999995</c:v>
                </c:pt>
                <c:pt idx="1766">
                  <c:v>5.4442002307692308</c:v>
                </c:pt>
                <c:pt idx="1767">
                  <c:v>5.4471261538461535</c:v>
                </c:pt>
                <c:pt idx="1768">
                  <c:v>5.4510813846153843</c:v>
                </c:pt>
                <c:pt idx="1769">
                  <c:v>5.4550313846153839</c:v>
                </c:pt>
                <c:pt idx="1770">
                  <c:v>5.4562010769230769</c:v>
                </c:pt>
                <c:pt idx="1771">
                  <c:v>5.4606899999999996</c:v>
                </c:pt>
                <c:pt idx="1772">
                  <c:v>5.4631720769230769</c:v>
                </c:pt>
                <c:pt idx="1773">
                  <c:v>5.465647230769231</c:v>
                </c:pt>
                <c:pt idx="1774">
                  <c:v>5.4685889999999997</c:v>
                </c:pt>
                <c:pt idx="1775">
                  <c:v>5.4740549999999999</c:v>
                </c:pt>
                <c:pt idx="1776">
                  <c:v>5.4745857692307691</c:v>
                </c:pt>
                <c:pt idx="1777">
                  <c:v>5.478541307692308</c:v>
                </c:pt>
                <c:pt idx="1778">
                  <c:v>5.4813858461538461</c:v>
                </c:pt>
                <c:pt idx="1779">
                  <c:v>5.4841833846153838</c:v>
                </c:pt>
                <c:pt idx="1780">
                  <c:v>5.4876738461538457</c:v>
                </c:pt>
                <c:pt idx="1781">
                  <c:v>5.4906034615384618</c:v>
                </c:pt>
                <c:pt idx="1782">
                  <c:v>5.4930176923076921</c:v>
                </c:pt>
                <c:pt idx="1783">
                  <c:v>5.4961006153846155</c:v>
                </c:pt>
                <c:pt idx="1784">
                  <c:v>5.4989950769230767</c:v>
                </c:pt>
                <c:pt idx="1785">
                  <c:v>5.5030745384615383</c:v>
                </c:pt>
                <c:pt idx="1786">
                  <c:v>5.5066354615384618</c:v>
                </c:pt>
                <c:pt idx="1787">
                  <c:v>5.51000523076923</c:v>
                </c:pt>
                <c:pt idx="1788">
                  <c:v>5.5134542307692307</c:v>
                </c:pt>
                <c:pt idx="1789">
                  <c:v>5.5141016153846154</c:v>
                </c:pt>
                <c:pt idx="1790">
                  <c:v>5.518886461538461</c:v>
                </c:pt>
                <c:pt idx="1791">
                  <c:v>5.5211914615384607</c:v>
                </c:pt>
                <c:pt idx="1792">
                  <c:v>5.5244680769230765</c:v>
                </c:pt>
                <c:pt idx="1793">
                  <c:v>5.5277123846153851</c:v>
                </c:pt>
                <c:pt idx="1794">
                  <c:v>5.5319888461538467</c:v>
                </c:pt>
                <c:pt idx="1795">
                  <c:v>5.5332631538461534</c:v>
                </c:pt>
                <c:pt idx="1796">
                  <c:v>5.5363280769230769</c:v>
                </c:pt>
                <c:pt idx="1797">
                  <c:v>5.5426333846153844</c:v>
                </c:pt>
                <c:pt idx="1798">
                  <c:v>5.5437678461538464</c:v>
                </c:pt>
                <c:pt idx="1799">
                  <c:v>5.5460365384615384</c:v>
                </c:pt>
                <c:pt idx="1800">
                  <c:v>5.5490317692307691</c:v>
                </c:pt>
                <c:pt idx="1801">
                  <c:v>5.5520868461538466</c:v>
                </c:pt>
                <c:pt idx="1802">
                  <c:v>5.5574303076923073</c:v>
                </c:pt>
                <c:pt idx="1803">
                  <c:v>5.5581943846153843</c:v>
                </c:pt>
                <c:pt idx="1804">
                  <c:v>5.5613411538461532</c:v>
                </c:pt>
                <c:pt idx="1805">
                  <c:v>5.5636893846153841</c:v>
                </c:pt>
                <c:pt idx="1806">
                  <c:v>5.5693729230769229</c:v>
                </c:pt>
                <c:pt idx="1807">
                  <c:v>5.5709424615384613</c:v>
                </c:pt>
                <c:pt idx="1808">
                  <c:v>5.5738034615384615</c:v>
                </c:pt>
                <c:pt idx="1809">
                  <c:v>5.577788692307692</c:v>
                </c:pt>
                <c:pt idx="1810">
                  <c:v>5.5808786153846155</c:v>
                </c:pt>
                <c:pt idx="1811">
                  <c:v>5.5836889999999997</c:v>
                </c:pt>
                <c:pt idx="1812">
                  <c:v>5.5869172307692301</c:v>
                </c:pt>
                <c:pt idx="1813">
                  <c:v>5.5892716923076922</c:v>
                </c:pt>
                <c:pt idx="1814">
                  <c:v>5.5899121538461536</c:v>
                </c:pt>
                <c:pt idx="1815">
                  <c:v>5.5969014615384616</c:v>
                </c:pt>
                <c:pt idx="1816">
                  <c:v>5.5999568461538463</c:v>
                </c:pt>
                <c:pt idx="1817">
                  <c:v>5.6026708461538464</c:v>
                </c:pt>
                <c:pt idx="1818">
                  <c:v>5.6044717692307691</c:v>
                </c:pt>
                <c:pt idx="1819">
                  <c:v>5.6066876153846152</c:v>
                </c:pt>
                <c:pt idx="1820">
                  <c:v>5.6103500769230772</c:v>
                </c:pt>
                <c:pt idx="1821">
                  <c:v>5.6133651538461535</c:v>
                </c:pt>
                <c:pt idx="1822">
                  <c:v>5.6182652307692305</c:v>
                </c:pt>
                <c:pt idx="1823">
                  <c:v>5.618801153846154</c:v>
                </c:pt>
                <c:pt idx="1824">
                  <c:v>5.6217402307692304</c:v>
                </c:pt>
                <c:pt idx="1825">
                  <c:v>5.6237191538461531</c:v>
                </c:pt>
                <c:pt idx="1826">
                  <c:v>5.6283249999999994</c:v>
                </c:pt>
                <c:pt idx="1827">
                  <c:v>5.6320450769230765</c:v>
                </c:pt>
                <c:pt idx="1828">
                  <c:v>5.6352310769230769</c:v>
                </c:pt>
                <c:pt idx="1829">
                  <c:v>5.6403273846153841</c:v>
                </c:pt>
                <c:pt idx="1830">
                  <c:v>5.6415843846153848</c:v>
                </c:pt>
                <c:pt idx="1831">
                  <c:v>5.6450315384615388</c:v>
                </c:pt>
                <c:pt idx="1832">
                  <c:v>5.6472202307692303</c:v>
                </c:pt>
                <c:pt idx="1833">
                  <c:v>5.6500346923076918</c:v>
                </c:pt>
                <c:pt idx="1834">
                  <c:v>5.6519365384615385</c:v>
                </c:pt>
                <c:pt idx="1835">
                  <c:v>5.6565629230769225</c:v>
                </c:pt>
                <c:pt idx="1836">
                  <c:v>5.6608409230769228</c:v>
                </c:pt>
                <c:pt idx="1837">
                  <c:v>5.6623110769230767</c:v>
                </c:pt>
                <c:pt idx="1838">
                  <c:v>5.6638900769230762</c:v>
                </c:pt>
                <c:pt idx="1839">
                  <c:v>5.6700178461538462</c:v>
                </c:pt>
                <c:pt idx="1840">
                  <c:v>5.6717527692307685</c:v>
                </c:pt>
                <c:pt idx="1841">
                  <c:v>5.6737503846153849</c:v>
                </c:pt>
                <c:pt idx="1842">
                  <c:v>5.6774356153846153</c:v>
                </c:pt>
                <c:pt idx="1843">
                  <c:v>5.6818371538461534</c:v>
                </c:pt>
                <c:pt idx="1844">
                  <c:v>5.6850525384615382</c:v>
                </c:pt>
                <c:pt idx="1845">
                  <c:v>5.688416769230769</c:v>
                </c:pt>
                <c:pt idx="1846">
                  <c:v>5.6905339230769227</c:v>
                </c:pt>
                <c:pt idx="1847">
                  <c:v>5.6934976923076919</c:v>
                </c:pt>
                <c:pt idx="1848">
                  <c:v>5.6975841538461536</c:v>
                </c:pt>
                <c:pt idx="1849">
                  <c:v>5.6996066923076922</c:v>
                </c:pt>
                <c:pt idx="1850">
                  <c:v>5.7029074615384614</c:v>
                </c:pt>
                <c:pt idx="1851">
                  <c:v>5.7058895384615385</c:v>
                </c:pt>
                <c:pt idx="1852">
                  <c:v>5.7086889230769229</c:v>
                </c:pt>
                <c:pt idx="1853">
                  <c:v>5.7126316923076921</c:v>
                </c:pt>
                <c:pt idx="1854">
                  <c:v>5.7151996153846154</c:v>
                </c:pt>
                <c:pt idx="1855">
                  <c:v>5.7176586153846145</c:v>
                </c:pt>
                <c:pt idx="1856">
                  <c:v>5.7225693076923072</c:v>
                </c:pt>
                <c:pt idx="1857">
                  <c:v>5.7255062307692306</c:v>
                </c:pt>
                <c:pt idx="1858">
                  <c:v>5.7270692307692306</c:v>
                </c:pt>
                <c:pt idx="1859">
                  <c:v>5.7318214615384617</c:v>
                </c:pt>
                <c:pt idx="1860">
                  <c:v>5.7338623076923074</c:v>
                </c:pt>
                <c:pt idx="1861">
                  <c:v>5.7370016923076923</c:v>
                </c:pt>
                <c:pt idx="1862">
                  <c:v>5.740992461538462</c:v>
                </c:pt>
                <c:pt idx="1863">
                  <c:v>5.7437060769230763</c:v>
                </c:pt>
                <c:pt idx="1864">
                  <c:v>5.7460645384615381</c:v>
                </c:pt>
                <c:pt idx="1865">
                  <c:v>5.7489127692307687</c:v>
                </c:pt>
                <c:pt idx="1866">
                  <c:v>5.7521614615384609</c:v>
                </c:pt>
                <c:pt idx="1867">
                  <c:v>5.7553478461538461</c:v>
                </c:pt>
                <c:pt idx="1868">
                  <c:v>5.7572599230769228</c:v>
                </c:pt>
                <c:pt idx="1869">
                  <c:v>5.7601561538461539</c:v>
                </c:pt>
                <c:pt idx="1870">
                  <c:v>5.7663407692307684</c:v>
                </c:pt>
                <c:pt idx="1871">
                  <c:v>5.7672662307692306</c:v>
                </c:pt>
                <c:pt idx="1872">
                  <c:v>5.771510076923076</c:v>
                </c:pt>
                <c:pt idx="1873">
                  <c:v>5.7722825384615382</c:v>
                </c:pt>
                <c:pt idx="1874">
                  <c:v>5.7758412307692311</c:v>
                </c:pt>
                <c:pt idx="1875">
                  <c:v>5.780509461538462</c:v>
                </c:pt>
                <c:pt idx="1876">
                  <c:v>5.7814928461538457</c:v>
                </c:pt>
                <c:pt idx="1877">
                  <c:v>5.7863708461538463</c:v>
                </c:pt>
                <c:pt idx="1878">
                  <c:v>5.7894846153846151</c:v>
                </c:pt>
                <c:pt idx="1879">
                  <c:v>5.791290384615384</c:v>
                </c:pt>
                <c:pt idx="1880">
                  <c:v>5.7963745384615386</c:v>
                </c:pt>
                <c:pt idx="1881">
                  <c:v>5.8005046923076922</c:v>
                </c:pt>
                <c:pt idx="1882">
                  <c:v>5.8010882307692304</c:v>
                </c:pt>
                <c:pt idx="1883">
                  <c:v>5.8071433846153839</c:v>
                </c:pt>
                <c:pt idx="1884">
                  <c:v>5.8060191538461536</c:v>
                </c:pt>
                <c:pt idx="1885">
                  <c:v>5.8101665384615382</c:v>
                </c:pt>
                <c:pt idx="1886">
                  <c:v>5.814458769230769</c:v>
                </c:pt>
                <c:pt idx="1887">
                  <c:v>5.8175578461538455</c:v>
                </c:pt>
                <c:pt idx="1888">
                  <c:v>5.8188540769230768</c:v>
                </c:pt>
                <c:pt idx="1889">
                  <c:v>5.8228386153846152</c:v>
                </c:pt>
                <c:pt idx="1890">
                  <c:v>5.8252249999999997</c:v>
                </c:pt>
                <c:pt idx="1891">
                  <c:v>5.8297670769230763</c:v>
                </c:pt>
                <c:pt idx="1892">
                  <c:v>5.8323115384615383</c:v>
                </c:pt>
                <c:pt idx="1893">
                  <c:v>5.8337669999999999</c:v>
                </c:pt>
                <c:pt idx="1894">
                  <c:v>5.8384869999999998</c:v>
                </c:pt>
                <c:pt idx="1895">
                  <c:v>5.8422943076923071</c:v>
                </c:pt>
                <c:pt idx="1896">
                  <c:v>5.8448285384615382</c:v>
                </c:pt>
                <c:pt idx="1897">
                  <c:v>5.8478762307692307</c:v>
                </c:pt>
                <c:pt idx="1898">
                  <c:v>5.8504042307692306</c:v>
                </c:pt>
                <c:pt idx="1899">
                  <c:v>5.8538022307692303</c:v>
                </c:pt>
                <c:pt idx="1900">
                  <c:v>5.8561578461538462</c:v>
                </c:pt>
                <c:pt idx="1901">
                  <c:v>5.8595591538461536</c:v>
                </c:pt>
                <c:pt idx="1902">
                  <c:v>5.8645908461538463</c:v>
                </c:pt>
                <c:pt idx="1903">
                  <c:v>5.8665473846153846</c:v>
                </c:pt>
                <c:pt idx="1904">
                  <c:v>5.8674511538461536</c:v>
                </c:pt>
                <c:pt idx="1905">
                  <c:v>5.8711770769230762</c:v>
                </c:pt>
                <c:pt idx="1906">
                  <c:v>5.8767443076923076</c:v>
                </c:pt>
                <c:pt idx="1907">
                  <c:v>5.8786527692307695</c:v>
                </c:pt>
                <c:pt idx="1908">
                  <c:v>5.8812181538461541</c:v>
                </c:pt>
                <c:pt idx="1909">
                  <c:v>5.8860514615384609</c:v>
                </c:pt>
                <c:pt idx="1910">
                  <c:v>5.8878018461538453</c:v>
                </c:pt>
                <c:pt idx="1911">
                  <c:v>5.8905018461538461</c:v>
                </c:pt>
                <c:pt idx="1912">
                  <c:v>5.8939438461538458</c:v>
                </c:pt>
                <c:pt idx="1913">
                  <c:v>5.8978047692307696</c:v>
                </c:pt>
                <c:pt idx="1914">
                  <c:v>5.8997066153846154</c:v>
                </c:pt>
                <c:pt idx="1915">
                  <c:v>5.9026384615384613</c:v>
                </c:pt>
                <c:pt idx="1916">
                  <c:v>5.9059466153846154</c:v>
                </c:pt>
                <c:pt idx="1917">
                  <c:v>5.9097279230769226</c:v>
                </c:pt>
                <c:pt idx="1918">
                  <c:v>5.912639538461538</c:v>
                </c:pt>
                <c:pt idx="1919">
                  <c:v>5.9147321538461535</c:v>
                </c:pt>
                <c:pt idx="1920">
                  <c:v>5.919800153846154</c:v>
                </c:pt>
                <c:pt idx="1921">
                  <c:v>5.9200606153846156</c:v>
                </c:pt>
                <c:pt idx="1922">
                  <c:v>5.9261435384615382</c:v>
                </c:pt>
                <c:pt idx="1923">
                  <c:v>5.9275703846153842</c:v>
                </c:pt>
                <c:pt idx="1924">
                  <c:v>5.9291560769230767</c:v>
                </c:pt>
                <c:pt idx="1925">
                  <c:v>5.9334677692307691</c:v>
                </c:pt>
                <c:pt idx="1926">
                  <c:v>5.9381833076923076</c:v>
                </c:pt>
                <c:pt idx="1927">
                  <c:v>5.9399890769230765</c:v>
                </c:pt>
                <c:pt idx="1928">
                  <c:v>5.9434490769230761</c:v>
                </c:pt>
                <c:pt idx="1929">
                  <c:v>5.945512307692308</c:v>
                </c:pt>
                <c:pt idx="1930">
                  <c:v>5.9501394615384608</c:v>
                </c:pt>
                <c:pt idx="1931">
                  <c:v>5.9546606153846158</c:v>
                </c:pt>
                <c:pt idx="1932">
                  <c:v>5.9553149999999997</c:v>
                </c:pt>
                <c:pt idx="1933">
                  <c:v>5.9571639999999997</c:v>
                </c:pt>
                <c:pt idx="1934">
                  <c:v>5.9599176153846152</c:v>
                </c:pt>
                <c:pt idx="1935">
                  <c:v>5.9650183076923078</c:v>
                </c:pt>
                <c:pt idx="1936">
                  <c:v>5.9672201538461538</c:v>
                </c:pt>
                <c:pt idx="1937">
                  <c:v>5.9721161538461534</c:v>
                </c:pt>
                <c:pt idx="1938">
                  <c:v>5.974395846153846</c:v>
                </c:pt>
                <c:pt idx="1939">
                  <c:v>5.9778106923076919</c:v>
                </c:pt>
                <c:pt idx="1940">
                  <c:v>5.9808943846153841</c:v>
                </c:pt>
                <c:pt idx="1941">
                  <c:v>5.9842523846153846</c:v>
                </c:pt>
                <c:pt idx="1942">
                  <c:v>5.9858633846153841</c:v>
                </c:pt>
                <c:pt idx="1943">
                  <c:v>5.9901574615384616</c:v>
                </c:pt>
                <c:pt idx="1944">
                  <c:v>5.9929843846153839</c:v>
                </c:pt>
                <c:pt idx="1945">
                  <c:v>5.9951863076923075</c:v>
                </c:pt>
                <c:pt idx="1946">
                  <c:v>5.9975323076923077</c:v>
                </c:pt>
                <c:pt idx="1947">
                  <c:v>6.0019833846153841</c:v>
                </c:pt>
                <c:pt idx="1948">
                  <c:v>6.0048976153846159</c:v>
                </c:pt>
                <c:pt idx="1949">
                  <c:v>6.0086151538461543</c:v>
                </c:pt>
                <c:pt idx="1950">
                  <c:v>6.0098559999999992</c:v>
                </c:pt>
                <c:pt idx="1951">
                  <c:v>6.0131975384615384</c:v>
                </c:pt>
                <c:pt idx="1952">
                  <c:v>6.0160673846153845</c:v>
                </c:pt>
                <c:pt idx="1953">
                  <c:v>6.0200441538461531</c:v>
                </c:pt>
                <c:pt idx="1954">
                  <c:v>6.023129692307692</c:v>
                </c:pt>
                <c:pt idx="1955">
                  <c:v>6.0266395384615388</c:v>
                </c:pt>
                <c:pt idx="1956">
                  <c:v>6.0284724615384606</c:v>
                </c:pt>
                <c:pt idx="1957">
                  <c:v>6.0324969999999993</c:v>
                </c:pt>
                <c:pt idx="1958">
                  <c:v>6.0343298461538462</c:v>
                </c:pt>
                <c:pt idx="1959">
                  <c:v>6.0367536923076921</c:v>
                </c:pt>
                <c:pt idx="1960">
                  <c:v>6.043796538461538</c:v>
                </c:pt>
                <c:pt idx="1961">
                  <c:v>6.0448936153846153</c:v>
                </c:pt>
                <c:pt idx="1962">
                  <c:v>6.0484989230769228</c:v>
                </c:pt>
                <c:pt idx="1963">
                  <c:v>6.0522020769230762</c:v>
                </c:pt>
                <c:pt idx="1964">
                  <c:v>6.0548789999999997</c:v>
                </c:pt>
                <c:pt idx="1965">
                  <c:v>6.057807846153846</c:v>
                </c:pt>
                <c:pt idx="1966">
                  <c:v>6.0599723076923082</c:v>
                </c:pt>
                <c:pt idx="1967">
                  <c:v>6.061478384615385</c:v>
                </c:pt>
                <c:pt idx="1968">
                  <c:v>6.0662493076923072</c:v>
                </c:pt>
                <c:pt idx="1969">
                  <c:v>6.0691353076923074</c:v>
                </c:pt>
                <c:pt idx="1970">
                  <c:v>6.0721844615384617</c:v>
                </c:pt>
                <c:pt idx="1971">
                  <c:v>6.074674692307692</c:v>
                </c:pt>
                <c:pt idx="1972">
                  <c:v>6.0792611538461534</c:v>
                </c:pt>
                <c:pt idx="1973">
                  <c:v>6.0804766923076921</c:v>
                </c:pt>
                <c:pt idx="1974">
                  <c:v>6.0851409230769233</c:v>
                </c:pt>
                <c:pt idx="1975">
                  <c:v>6.0874388461538462</c:v>
                </c:pt>
                <c:pt idx="1976">
                  <c:v>6.0913756923076923</c:v>
                </c:pt>
                <c:pt idx="1977">
                  <c:v>6.0933689230769223</c:v>
                </c:pt>
                <c:pt idx="1978">
                  <c:v>6.0969543076923074</c:v>
                </c:pt>
                <c:pt idx="1979">
                  <c:v>6.1003163846153843</c:v>
                </c:pt>
                <c:pt idx="1980">
                  <c:v>6.1028788461538461</c:v>
                </c:pt>
                <c:pt idx="1981">
                  <c:v>6.1067863846153845</c:v>
                </c:pt>
                <c:pt idx="1982">
                  <c:v>6.1108589230769228</c:v>
                </c:pt>
                <c:pt idx="1983">
                  <c:v>6.1142239230769233</c:v>
                </c:pt>
                <c:pt idx="1984">
                  <c:v>6.1149098461538465</c:v>
                </c:pt>
                <c:pt idx="1985">
                  <c:v>6.1176714615384613</c:v>
                </c:pt>
                <c:pt idx="1986">
                  <c:v>6.1212899230769233</c:v>
                </c:pt>
                <c:pt idx="1987">
                  <c:v>6.1251075384615383</c:v>
                </c:pt>
                <c:pt idx="1988">
                  <c:v>6.1269536153846156</c:v>
                </c:pt>
                <c:pt idx="1989">
                  <c:v>6.1318503846153849</c:v>
                </c:pt>
                <c:pt idx="1990">
                  <c:v>6.1341996923076927</c:v>
                </c:pt>
                <c:pt idx="1991">
                  <c:v>6.136835538461539</c:v>
                </c:pt>
                <c:pt idx="1992">
                  <c:v>6.1405952307692306</c:v>
                </c:pt>
                <c:pt idx="1993">
                  <c:v>6.1445599230769226</c:v>
                </c:pt>
                <c:pt idx="1994">
                  <c:v>6.1464390769230768</c:v>
                </c:pt>
                <c:pt idx="1995">
                  <c:v>6.149044</c:v>
                </c:pt>
                <c:pt idx="1996">
                  <c:v>6.1533549999999995</c:v>
                </c:pt>
                <c:pt idx="1997">
                  <c:v>6.1541036153846154</c:v>
                </c:pt>
                <c:pt idx="1998">
                  <c:v>6.1553155384615375</c:v>
                </c:pt>
                <c:pt idx="1999">
                  <c:v>6.1541968461538463</c:v>
                </c:pt>
                <c:pt idx="2000">
                  <c:v>6.1542246923076922</c:v>
                </c:pt>
                <c:pt idx="2001">
                  <c:v>6.1526903846153846</c:v>
                </c:pt>
                <c:pt idx="2002">
                  <c:v>6.1547132307692314</c:v>
                </c:pt>
                <c:pt idx="2003">
                  <c:v>6.1535493846153839</c:v>
                </c:pt>
                <c:pt idx="2004">
                  <c:v>6.1563293846153853</c:v>
                </c:pt>
                <c:pt idx="2005">
                  <c:v>6.1551710000000002</c:v>
                </c:pt>
                <c:pt idx="2006">
                  <c:v>6.1530171538461538</c:v>
                </c:pt>
                <c:pt idx="2007">
                  <c:v>6.1558863076923078</c:v>
                </c:pt>
                <c:pt idx="2008">
                  <c:v>6.1547770769230761</c:v>
                </c:pt>
                <c:pt idx="2009">
                  <c:v>6.1552516923076919</c:v>
                </c:pt>
                <c:pt idx="2010">
                  <c:v>6.1550257692307699</c:v>
                </c:pt>
                <c:pt idx="2011">
                  <c:v>6.1542209999999997</c:v>
                </c:pt>
                <c:pt idx="2012">
                  <c:v>6.1544381538461534</c:v>
                </c:pt>
                <c:pt idx="2013">
                  <c:v>6.1542635384615378</c:v>
                </c:pt>
                <c:pt idx="2014">
                  <c:v>6.1548959230769231</c:v>
                </c:pt>
                <c:pt idx="2015">
                  <c:v>6.154734538461538</c:v>
                </c:pt>
                <c:pt idx="2016">
                  <c:v>6.1560388461538453</c:v>
                </c:pt>
                <c:pt idx="2017">
                  <c:v>6.154500538461539</c:v>
                </c:pt>
                <c:pt idx="2018">
                  <c:v>6.1538439230769226</c:v>
                </c:pt>
                <c:pt idx="2019">
                  <c:v>6.1524123076923072</c:v>
                </c:pt>
                <c:pt idx="2020">
                  <c:v>6.1544279230769234</c:v>
                </c:pt>
                <c:pt idx="2021">
                  <c:v>6.15461423076923</c:v>
                </c:pt>
                <c:pt idx="2022">
                  <c:v>6.1550330769230763</c:v>
                </c:pt>
                <c:pt idx="2023">
                  <c:v>6.1536238461538453</c:v>
                </c:pt>
                <c:pt idx="2024">
                  <c:v>6.1555473846153852</c:v>
                </c:pt>
                <c:pt idx="2025">
                  <c:v>6.1561093076923079</c:v>
                </c:pt>
                <c:pt idx="2026">
                  <c:v>6.1515804615384617</c:v>
                </c:pt>
                <c:pt idx="2027">
                  <c:v>6.1545547692307698</c:v>
                </c:pt>
                <c:pt idx="2028">
                  <c:v>6.155189384615384</c:v>
                </c:pt>
                <c:pt idx="2029">
                  <c:v>6.1527244615384609</c:v>
                </c:pt>
                <c:pt idx="2030">
                  <c:v>6.154408076923076</c:v>
                </c:pt>
                <c:pt idx="2031">
                  <c:v>6.154836538461538</c:v>
                </c:pt>
                <c:pt idx="2032">
                  <c:v>6.1544469999999993</c:v>
                </c:pt>
                <c:pt idx="2033">
                  <c:v>6.1559809230769229</c:v>
                </c:pt>
                <c:pt idx="2034">
                  <c:v>6.1557446923076915</c:v>
                </c:pt>
                <c:pt idx="2035">
                  <c:v>6.1558826153846153</c:v>
                </c:pt>
                <c:pt idx="2036">
                  <c:v>6.1529163076923075</c:v>
                </c:pt>
                <c:pt idx="2037">
                  <c:v>6.1548768461538454</c:v>
                </c:pt>
                <c:pt idx="2038">
                  <c:v>6.1558679230769222</c:v>
                </c:pt>
                <c:pt idx="2039">
                  <c:v>6.1533586923076919</c:v>
                </c:pt>
                <c:pt idx="2040">
                  <c:v>6.1549839230769221</c:v>
                </c:pt>
                <c:pt idx="2041">
                  <c:v>6.1531422307692303</c:v>
                </c:pt>
                <c:pt idx="2042">
                  <c:v>6.1566815384615383</c:v>
                </c:pt>
                <c:pt idx="2043">
                  <c:v>6.1560139230769231</c:v>
                </c:pt>
                <c:pt idx="2044">
                  <c:v>6.1539033846153854</c:v>
                </c:pt>
                <c:pt idx="2045">
                  <c:v>6.1539239230769232</c:v>
                </c:pt>
                <c:pt idx="2046">
                  <c:v>6.156151846153846</c:v>
                </c:pt>
                <c:pt idx="2047">
                  <c:v>6.1535673846153847</c:v>
                </c:pt>
                <c:pt idx="2048">
                  <c:v>6.1552003846153838</c:v>
                </c:pt>
                <c:pt idx="2049">
                  <c:v>6.1537390769230766</c:v>
                </c:pt>
                <c:pt idx="2050">
                  <c:v>6.1564393846153846</c:v>
                </c:pt>
                <c:pt idx="2051">
                  <c:v>6.1526239999999994</c:v>
                </c:pt>
                <c:pt idx="2052">
                  <c:v>6.1539965384615387</c:v>
                </c:pt>
                <c:pt idx="2053">
                  <c:v>6.1564834615384614</c:v>
                </c:pt>
                <c:pt idx="2054">
                  <c:v>6.1537929999999994</c:v>
                </c:pt>
                <c:pt idx="2055">
                  <c:v>6.154278230769231</c:v>
                </c:pt>
                <c:pt idx="2056">
                  <c:v>6.1555393076923082</c:v>
                </c:pt>
                <c:pt idx="2057">
                  <c:v>6.1534470769230767</c:v>
                </c:pt>
                <c:pt idx="2058">
                  <c:v>6.1552055384615381</c:v>
                </c:pt>
                <c:pt idx="2059">
                  <c:v>6.1549942307692298</c:v>
                </c:pt>
                <c:pt idx="2060">
                  <c:v>6.1535703076923074</c:v>
                </c:pt>
                <c:pt idx="2061">
                  <c:v>6.1522135384615382</c:v>
                </c:pt>
                <c:pt idx="2062">
                  <c:v>6.1540038461538451</c:v>
                </c:pt>
                <c:pt idx="2063">
                  <c:v>6.1539231538461534</c:v>
                </c:pt>
                <c:pt idx="2064">
                  <c:v>6.1535362307692303</c:v>
                </c:pt>
                <c:pt idx="2065">
                  <c:v>6.1539202307692298</c:v>
                </c:pt>
                <c:pt idx="2066">
                  <c:v>6.1551512307692313</c:v>
                </c:pt>
                <c:pt idx="2067">
                  <c:v>6.1513104615384613</c:v>
                </c:pt>
                <c:pt idx="2068">
                  <c:v>6.1558833846153842</c:v>
                </c:pt>
                <c:pt idx="2069">
                  <c:v>6.1549216153846151</c:v>
                </c:pt>
                <c:pt idx="2070">
                  <c:v>6.1547411538461541</c:v>
                </c:pt>
                <c:pt idx="2071">
                  <c:v>6.153297076923077</c:v>
                </c:pt>
                <c:pt idx="2072">
                  <c:v>6.1552018461538465</c:v>
                </c:pt>
              </c:numCache>
            </c:numRef>
          </c:xVal>
          <c:yVal>
            <c:numRef>
              <c:f>'NA AlBrAl, 2 passes'!$G$10:$G$2203</c:f>
              <c:numCache>
                <c:formatCode>General</c:formatCode>
                <c:ptCount val="2194"/>
                <c:pt idx="0">
                  <c:v>5.6401233017751471</c:v>
                </c:pt>
                <c:pt idx="1">
                  <c:v>6.7682596686390522</c:v>
                </c:pt>
                <c:pt idx="2">
                  <c:v>7.7923605621301757</c:v>
                </c:pt>
                <c:pt idx="3">
                  <c:v>8.4858360710059149</c:v>
                </c:pt>
                <c:pt idx="4">
                  <c:v>9.8616094082840213</c:v>
                </c:pt>
                <c:pt idx="5">
                  <c:v>11.011822668639052</c:v>
                </c:pt>
                <c:pt idx="6">
                  <c:v>12.731690556213017</c:v>
                </c:pt>
                <c:pt idx="7">
                  <c:v>14.200009349112426</c:v>
                </c:pt>
                <c:pt idx="8">
                  <c:v>16.912641834319526</c:v>
                </c:pt>
                <c:pt idx="9">
                  <c:v>18.618776627218935</c:v>
                </c:pt>
                <c:pt idx="10">
                  <c:v>22.23233201183432</c:v>
                </c:pt>
                <c:pt idx="11">
                  <c:v>25.605903727810645</c:v>
                </c:pt>
                <c:pt idx="12">
                  <c:v>29.948296153846151</c:v>
                </c:pt>
                <c:pt idx="13">
                  <c:v>34.23819035502958</c:v>
                </c:pt>
                <c:pt idx="14">
                  <c:v>40.528257337278099</c:v>
                </c:pt>
                <c:pt idx="15">
                  <c:v>46.272424260355024</c:v>
                </c:pt>
                <c:pt idx="16">
                  <c:v>54.010938994082821</c:v>
                </c:pt>
                <c:pt idx="17">
                  <c:v>60.322741775147925</c:v>
                </c:pt>
                <c:pt idx="18">
                  <c:v>66.888387692307674</c:v>
                </c:pt>
                <c:pt idx="19">
                  <c:v>74.236814733727797</c:v>
                </c:pt>
                <c:pt idx="20">
                  <c:v>81.153564497041401</c:v>
                </c:pt>
                <c:pt idx="21">
                  <c:v>88.643353313609452</c:v>
                </c:pt>
                <c:pt idx="22">
                  <c:v>95.00159130177515</c:v>
                </c:pt>
                <c:pt idx="23">
                  <c:v>100.75646875739643</c:v>
                </c:pt>
                <c:pt idx="24">
                  <c:v>107.49467982248522</c:v>
                </c:pt>
                <c:pt idx="25">
                  <c:v>113.86285668639051</c:v>
                </c:pt>
                <c:pt idx="26">
                  <c:v>121.23662538461537</c:v>
                </c:pt>
                <c:pt idx="27">
                  <c:v>128.55544668639052</c:v>
                </c:pt>
                <c:pt idx="28">
                  <c:v>134.93215650887572</c:v>
                </c:pt>
                <c:pt idx="29">
                  <c:v>142.13847248520707</c:v>
                </c:pt>
                <c:pt idx="30">
                  <c:v>148.6740046153846</c:v>
                </c:pt>
                <c:pt idx="31">
                  <c:v>154.29455946745563</c:v>
                </c:pt>
                <c:pt idx="32">
                  <c:v>161.40157455621298</c:v>
                </c:pt>
                <c:pt idx="33">
                  <c:v>168.84879763313606</c:v>
                </c:pt>
                <c:pt idx="34">
                  <c:v>175.48453491124258</c:v>
                </c:pt>
                <c:pt idx="35">
                  <c:v>181.96047692307693</c:v>
                </c:pt>
                <c:pt idx="36">
                  <c:v>189.19342544378696</c:v>
                </c:pt>
                <c:pt idx="37">
                  <c:v>195.62981005917158</c:v>
                </c:pt>
                <c:pt idx="38">
                  <c:v>203.41103431952661</c:v>
                </c:pt>
                <c:pt idx="39">
                  <c:v>209.16232189349111</c:v>
                </c:pt>
                <c:pt idx="40">
                  <c:v>215.04544615384611</c:v>
                </c:pt>
                <c:pt idx="41">
                  <c:v>222.21736508875736</c:v>
                </c:pt>
                <c:pt idx="42">
                  <c:v>228.09067988165674</c:v>
                </c:pt>
                <c:pt idx="43">
                  <c:v>234.67316804733727</c:v>
                </c:pt>
                <c:pt idx="44">
                  <c:v>240.25181538461536</c:v>
                </c:pt>
                <c:pt idx="45">
                  <c:v>246.6749875739645</c:v>
                </c:pt>
                <c:pt idx="46">
                  <c:v>252.96664260355021</c:v>
                </c:pt>
                <c:pt idx="47">
                  <c:v>258.99045443786974</c:v>
                </c:pt>
                <c:pt idx="48">
                  <c:v>264.72999940828402</c:v>
                </c:pt>
                <c:pt idx="49">
                  <c:v>270.82685502958572</c:v>
                </c:pt>
                <c:pt idx="50">
                  <c:v>276.68071065088753</c:v>
                </c:pt>
                <c:pt idx="51">
                  <c:v>282.92084201183428</c:v>
                </c:pt>
                <c:pt idx="52">
                  <c:v>288.60839999999996</c:v>
                </c:pt>
                <c:pt idx="53">
                  <c:v>294.02319408284023</c:v>
                </c:pt>
                <c:pt idx="54">
                  <c:v>299.81758579881654</c:v>
                </c:pt>
                <c:pt idx="55">
                  <c:v>305.29841005917154</c:v>
                </c:pt>
                <c:pt idx="56">
                  <c:v>310.37036804733725</c:v>
                </c:pt>
                <c:pt idx="57">
                  <c:v>316.47803964497035</c:v>
                </c:pt>
                <c:pt idx="58">
                  <c:v>321.64414615384612</c:v>
                </c:pt>
                <c:pt idx="59">
                  <c:v>326.44457041420111</c:v>
                </c:pt>
                <c:pt idx="60">
                  <c:v>331.5132692307692</c:v>
                </c:pt>
                <c:pt idx="61">
                  <c:v>336.80737810650885</c:v>
                </c:pt>
                <c:pt idx="62">
                  <c:v>342.36536804733726</c:v>
                </c:pt>
                <c:pt idx="63">
                  <c:v>346.7581402366863</c:v>
                </c:pt>
                <c:pt idx="64">
                  <c:v>351.70811893491117</c:v>
                </c:pt>
                <c:pt idx="65">
                  <c:v>357.21146982248518</c:v>
                </c:pt>
                <c:pt idx="66">
                  <c:v>361.51488639053252</c:v>
                </c:pt>
                <c:pt idx="67">
                  <c:v>366.21966035502953</c:v>
                </c:pt>
                <c:pt idx="68">
                  <c:v>370.72495384615377</c:v>
                </c:pt>
                <c:pt idx="69">
                  <c:v>376.19443491124264</c:v>
                </c:pt>
                <c:pt idx="70">
                  <c:v>379.37409230769225</c:v>
                </c:pt>
                <c:pt idx="71">
                  <c:v>385.34264201183424</c:v>
                </c:pt>
                <c:pt idx="72">
                  <c:v>389.40227573964489</c:v>
                </c:pt>
                <c:pt idx="73">
                  <c:v>394.11877633136083</c:v>
                </c:pt>
                <c:pt idx="74">
                  <c:v>399.13764497041416</c:v>
                </c:pt>
                <c:pt idx="75">
                  <c:v>403.41187278106509</c:v>
                </c:pt>
                <c:pt idx="76">
                  <c:v>406.39208165680469</c:v>
                </c:pt>
                <c:pt idx="77">
                  <c:v>410.30971775147924</c:v>
                </c:pt>
                <c:pt idx="78">
                  <c:v>414.88594615384608</c:v>
                </c:pt>
                <c:pt idx="79">
                  <c:v>419.06124852071002</c:v>
                </c:pt>
                <c:pt idx="80">
                  <c:v>423.30267692307689</c:v>
                </c:pt>
                <c:pt idx="81">
                  <c:v>425.77332071005912</c:v>
                </c:pt>
                <c:pt idx="82">
                  <c:v>430.87076094674546</c:v>
                </c:pt>
                <c:pt idx="83">
                  <c:v>434.7098893491123</c:v>
                </c:pt>
                <c:pt idx="84">
                  <c:v>439.62297869822481</c:v>
                </c:pt>
                <c:pt idx="85">
                  <c:v>443.08377159763307</c:v>
                </c:pt>
                <c:pt idx="86">
                  <c:v>446.87917278106499</c:v>
                </c:pt>
                <c:pt idx="87">
                  <c:v>450.78490650887568</c:v>
                </c:pt>
                <c:pt idx="88">
                  <c:v>453.6120142011834</c:v>
                </c:pt>
                <c:pt idx="89">
                  <c:v>456.84901065088758</c:v>
                </c:pt>
                <c:pt idx="90">
                  <c:v>461.1036035502957</c:v>
                </c:pt>
                <c:pt idx="91">
                  <c:v>464.36151301775146</c:v>
                </c:pt>
                <c:pt idx="92">
                  <c:v>469.0390633136094</c:v>
                </c:pt>
                <c:pt idx="93">
                  <c:v>471.92384556213005</c:v>
                </c:pt>
                <c:pt idx="94">
                  <c:v>475.8166704142011</c:v>
                </c:pt>
                <c:pt idx="95">
                  <c:v>479.46293254437865</c:v>
                </c:pt>
                <c:pt idx="96">
                  <c:v>483.32209526627213</c:v>
                </c:pt>
                <c:pt idx="97">
                  <c:v>486.58898343195261</c:v>
                </c:pt>
                <c:pt idx="98">
                  <c:v>489.52634378698224</c:v>
                </c:pt>
                <c:pt idx="99">
                  <c:v>493.31525857988157</c:v>
                </c:pt>
                <c:pt idx="100">
                  <c:v>497.40329822485205</c:v>
                </c:pt>
                <c:pt idx="101">
                  <c:v>500.03894556213015</c:v>
                </c:pt>
                <c:pt idx="102">
                  <c:v>503.29495384615376</c:v>
                </c:pt>
                <c:pt idx="103">
                  <c:v>506.85291479289941</c:v>
                </c:pt>
                <c:pt idx="104">
                  <c:v>510.77079053254431</c:v>
                </c:pt>
                <c:pt idx="105">
                  <c:v>513.48946686390525</c:v>
                </c:pt>
                <c:pt idx="106">
                  <c:v>516.10755621301769</c:v>
                </c:pt>
                <c:pt idx="107">
                  <c:v>519.51837514792896</c:v>
                </c:pt>
                <c:pt idx="108">
                  <c:v>522.24773964497024</c:v>
                </c:pt>
                <c:pt idx="109">
                  <c:v>526.76598994082838</c:v>
                </c:pt>
                <c:pt idx="110">
                  <c:v>528.58478343195259</c:v>
                </c:pt>
                <c:pt idx="111">
                  <c:v>531.39321479289936</c:v>
                </c:pt>
                <c:pt idx="112">
                  <c:v>535.83030532544376</c:v>
                </c:pt>
                <c:pt idx="113">
                  <c:v>538.61026686390528</c:v>
                </c:pt>
                <c:pt idx="114">
                  <c:v>542.45286213017744</c:v>
                </c:pt>
                <c:pt idx="115">
                  <c:v>543.87457988165681</c:v>
                </c:pt>
                <c:pt idx="116">
                  <c:v>547.19842366863895</c:v>
                </c:pt>
                <c:pt idx="117">
                  <c:v>550.16642662721893</c:v>
                </c:pt>
                <c:pt idx="118">
                  <c:v>552.48160473372764</c:v>
                </c:pt>
                <c:pt idx="119">
                  <c:v>556.1931461538461</c:v>
                </c:pt>
                <c:pt idx="120">
                  <c:v>559.46656863905321</c:v>
                </c:pt>
                <c:pt idx="121">
                  <c:v>561.43026745562133</c:v>
                </c:pt>
                <c:pt idx="122">
                  <c:v>563.74153136094662</c:v>
                </c:pt>
                <c:pt idx="123">
                  <c:v>565.47144852070994</c:v>
                </c:pt>
                <c:pt idx="124">
                  <c:v>569.85767041420115</c:v>
                </c:pt>
                <c:pt idx="125">
                  <c:v>572.46855443786978</c:v>
                </c:pt>
                <c:pt idx="126">
                  <c:v>573.83585680473368</c:v>
                </c:pt>
                <c:pt idx="127">
                  <c:v>577.39503195266263</c:v>
                </c:pt>
                <c:pt idx="128">
                  <c:v>579.81293786982235</c:v>
                </c:pt>
                <c:pt idx="129">
                  <c:v>581.85581538461531</c:v>
                </c:pt>
                <c:pt idx="130">
                  <c:v>585.46736094674554</c:v>
                </c:pt>
                <c:pt idx="131">
                  <c:v>586.46027396449699</c:v>
                </c:pt>
                <c:pt idx="132">
                  <c:v>588.81050414201172</c:v>
                </c:pt>
                <c:pt idx="133">
                  <c:v>591.03947396449701</c:v>
                </c:pt>
                <c:pt idx="134">
                  <c:v>594.28827692307675</c:v>
                </c:pt>
                <c:pt idx="135">
                  <c:v>597.17008757396457</c:v>
                </c:pt>
                <c:pt idx="136">
                  <c:v>599.18043727810641</c:v>
                </c:pt>
                <c:pt idx="137">
                  <c:v>600.81269112426025</c:v>
                </c:pt>
                <c:pt idx="138">
                  <c:v>602.63781124260345</c:v>
                </c:pt>
                <c:pt idx="139">
                  <c:v>605.77364556213013</c:v>
                </c:pt>
                <c:pt idx="140">
                  <c:v>607.61931124260354</c:v>
                </c:pt>
                <c:pt idx="141">
                  <c:v>609.28383727810649</c:v>
                </c:pt>
                <c:pt idx="142">
                  <c:v>612.0382526627219</c:v>
                </c:pt>
                <c:pt idx="143">
                  <c:v>614.34785502958562</c:v>
                </c:pt>
                <c:pt idx="144">
                  <c:v>616.13613372781049</c:v>
                </c:pt>
                <c:pt idx="145">
                  <c:v>618.31615207100583</c:v>
                </c:pt>
                <c:pt idx="146">
                  <c:v>620.25444852070996</c:v>
                </c:pt>
                <c:pt idx="147">
                  <c:v>622.46523727810631</c:v>
                </c:pt>
                <c:pt idx="148">
                  <c:v>624.56890473372778</c:v>
                </c:pt>
                <c:pt idx="149">
                  <c:v>626.58379171597619</c:v>
                </c:pt>
                <c:pt idx="150">
                  <c:v>627.96266094674547</c:v>
                </c:pt>
                <c:pt idx="151">
                  <c:v>630.52004023668633</c:v>
                </c:pt>
                <c:pt idx="152">
                  <c:v>631.79789112426033</c:v>
                </c:pt>
                <c:pt idx="153">
                  <c:v>634.15995976331362</c:v>
                </c:pt>
                <c:pt idx="154">
                  <c:v>636.14877337278097</c:v>
                </c:pt>
                <c:pt idx="155">
                  <c:v>639.02526390532535</c:v>
                </c:pt>
                <c:pt idx="156">
                  <c:v>639.54856863905309</c:v>
                </c:pt>
                <c:pt idx="157">
                  <c:v>641.5870526627217</c:v>
                </c:pt>
                <c:pt idx="158">
                  <c:v>643.10125739644957</c:v>
                </c:pt>
                <c:pt idx="159">
                  <c:v>644.19138639053256</c:v>
                </c:pt>
                <c:pt idx="160">
                  <c:v>647.21391656804724</c:v>
                </c:pt>
                <c:pt idx="161">
                  <c:v>647.60693431952654</c:v>
                </c:pt>
                <c:pt idx="162">
                  <c:v>648.9877047337277</c:v>
                </c:pt>
                <c:pt idx="163">
                  <c:v>651.58224497041408</c:v>
                </c:pt>
                <c:pt idx="164">
                  <c:v>652.25347455621295</c:v>
                </c:pt>
                <c:pt idx="165">
                  <c:v>655.01865798816561</c:v>
                </c:pt>
                <c:pt idx="166">
                  <c:v>656.59104852071005</c:v>
                </c:pt>
                <c:pt idx="167">
                  <c:v>657.68438875739639</c:v>
                </c:pt>
                <c:pt idx="168">
                  <c:v>659.28636745562119</c:v>
                </c:pt>
                <c:pt idx="169">
                  <c:v>660.61833017751462</c:v>
                </c:pt>
                <c:pt idx="170">
                  <c:v>662.55285621301755</c:v>
                </c:pt>
                <c:pt idx="171">
                  <c:v>663.70091538461531</c:v>
                </c:pt>
                <c:pt idx="172">
                  <c:v>666.276699408284</c:v>
                </c:pt>
                <c:pt idx="173">
                  <c:v>666.89370532544365</c:v>
                </c:pt>
                <c:pt idx="174">
                  <c:v>668.37587751479271</c:v>
                </c:pt>
                <c:pt idx="175">
                  <c:v>668.33965917159753</c:v>
                </c:pt>
                <c:pt idx="176">
                  <c:v>670.40749171597622</c:v>
                </c:pt>
                <c:pt idx="177">
                  <c:v>671.45739230769232</c:v>
                </c:pt>
                <c:pt idx="178">
                  <c:v>673.55521242603538</c:v>
                </c:pt>
                <c:pt idx="179">
                  <c:v>675.65162662721889</c:v>
                </c:pt>
                <c:pt idx="180">
                  <c:v>675.96121597633123</c:v>
                </c:pt>
                <c:pt idx="181">
                  <c:v>677.60126627218915</c:v>
                </c:pt>
                <c:pt idx="182">
                  <c:v>679.2883189349111</c:v>
                </c:pt>
                <c:pt idx="183">
                  <c:v>680.41658343195252</c:v>
                </c:pt>
                <c:pt idx="184">
                  <c:v>681.70358875739635</c:v>
                </c:pt>
                <c:pt idx="185">
                  <c:v>682.86915798816551</c:v>
                </c:pt>
                <c:pt idx="186">
                  <c:v>683.30176508875729</c:v>
                </c:pt>
                <c:pt idx="187">
                  <c:v>685.26760473372769</c:v>
                </c:pt>
                <c:pt idx="188">
                  <c:v>687.3034047337278</c:v>
                </c:pt>
                <c:pt idx="189">
                  <c:v>688.72449940828403</c:v>
                </c:pt>
                <c:pt idx="190">
                  <c:v>688.60338284023658</c:v>
                </c:pt>
                <c:pt idx="191">
                  <c:v>690.47029704142005</c:v>
                </c:pt>
                <c:pt idx="192">
                  <c:v>691.74175739644966</c:v>
                </c:pt>
                <c:pt idx="193">
                  <c:v>692.24793550295851</c:v>
                </c:pt>
                <c:pt idx="194">
                  <c:v>694.12001005917159</c:v>
                </c:pt>
                <c:pt idx="195">
                  <c:v>694.64194082840231</c:v>
                </c:pt>
                <c:pt idx="196">
                  <c:v>694.83161183431946</c:v>
                </c:pt>
                <c:pt idx="197">
                  <c:v>696.25761124260339</c:v>
                </c:pt>
                <c:pt idx="198">
                  <c:v>696.63912603550295</c:v>
                </c:pt>
                <c:pt idx="199">
                  <c:v>698.06851242603545</c:v>
                </c:pt>
                <c:pt idx="200">
                  <c:v>699.39061775147923</c:v>
                </c:pt>
                <c:pt idx="201">
                  <c:v>699.94469289940821</c:v>
                </c:pt>
                <c:pt idx="202">
                  <c:v>701.38551834319514</c:v>
                </c:pt>
                <c:pt idx="203">
                  <c:v>702.45765798816569</c:v>
                </c:pt>
                <c:pt idx="204">
                  <c:v>703.371296449704</c:v>
                </c:pt>
                <c:pt idx="205">
                  <c:v>703.76797278106494</c:v>
                </c:pt>
                <c:pt idx="206">
                  <c:v>704.79009053254435</c:v>
                </c:pt>
                <c:pt idx="207">
                  <c:v>706.33532130177514</c:v>
                </c:pt>
                <c:pt idx="208">
                  <c:v>707.53154911242586</c:v>
                </c:pt>
                <c:pt idx="209">
                  <c:v>708.26243431952651</c:v>
                </c:pt>
                <c:pt idx="210">
                  <c:v>709.07101242603551</c:v>
                </c:pt>
                <c:pt idx="211">
                  <c:v>710.699447928994</c:v>
                </c:pt>
                <c:pt idx="212">
                  <c:v>710.14393491124258</c:v>
                </c:pt>
                <c:pt idx="213">
                  <c:v>711.28613076923068</c:v>
                </c:pt>
                <c:pt idx="214">
                  <c:v>712.04682781065083</c:v>
                </c:pt>
                <c:pt idx="215">
                  <c:v>713.90754319526638</c:v>
                </c:pt>
                <c:pt idx="216">
                  <c:v>713.94655739644952</c:v>
                </c:pt>
                <c:pt idx="217">
                  <c:v>714.89504023668633</c:v>
                </c:pt>
                <c:pt idx="218">
                  <c:v>714.32508461538453</c:v>
                </c:pt>
                <c:pt idx="219">
                  <c:v>716.08874378698215</c:v>
                </c:pt>
                <c:pt idx="220">
                  <c:v>717.05224437869822</c:v>
                </c:pt>
                <c:pt idx="221">
                  <c:v>718.06686923076916</c:v>
                </c:pt>
                <c:pt idx="222">
                  <c:v>719.75946568047334</c:v>
                </c:pt>
                <c:pt idx="223">
                  <c:v>720.26927041420117</c:v>
                </c:pt>
                <c:pt idx="224">
                  <c:v>720.33245680473362</c:v>
                </c:pt>
                <c:pt idx="225">
                  <c:v>720.49412130177507</c:v>
                </c:pt>
                <c:pt idx="226">
                  <c:v>722.56591597633133</c:v>
                </c:pt>
                <c:pt idx="227">
                  <c:v>722.08079467455605</c:v>
                </c:pt>
                <c:pt idx="228">
                  <c:v>723.7034786982249</c:v>
                </c:pt>
                <c:pt idx="229">
                  <c:v>723.90049881656807</c:v>
                </c:pt>
                <c:pt idx="230">
                  <c:v>724.62053609467443</c:v>
                </c:pt>
                <c:pt idx="231">
                  <c:v>726.32933254437864</c:v>
                </c:pt>
                <c:pt idx="232">
                  <c:v>726.67558757396444</c:v>
                </c:pt>
                <c:pt idx="233">
                  <c:v>726.95876804733723</c:v>
                </c:pt>
                <c:pt idx="234">
                  <c:v>728.59955325443775</c:v>
                </c:pt>
                <c:pt idx="235">
                  <c:v>728.27887633136083</c:v>
                </c:pt>
                <c:pt idx="236">
                  <c:v>729.45414319526606</c:v>
                </c:pt>
                <c:pt idx="237">
                  <c:v>730.56430650887557</c:v>
                </c:pt>
                <c:pt idx="238">
                  <c:v>731.43894674556213</c:v>
                </c:pt>
                <c:pt idx="239">
                  <c:v>732.42679526627217</c:v>
                </c:pt>
                <c:pt idx="240">
                  <c:v>732.08033254437873</c:v>
                </c:pt>
                <c:pt idx="241">
                  <c:v>731.88179467455609</c:v>
                </c:pt>
                <c:pt idx="242">
                  <c:v>733.89629822485199</c:v>
                </c:pt>
                <c:pt idx="243">
                  <c:v>733.63983017751468</c:v>
                </c:pt>
                <c:pt idx="244">
                  <c:v>734.184047928994</c:v>
                </c:pt>
                <c:pt idx="245">
                  <c:v>734.22271065088739</c:v>
                </c:pt>
                <c:pt idx="246">
                  <c:v>736.0592059171596</c:v>
                </c:pt>
                <c:pt idx="247">
                  <c:v>737.39409230769229</c:v>
                </c:pt>
                <c:pt idx="248">
                  <c:v>737.62685147928983</c:v>
                </c:pt>
                <c:pt idx="249">
                  <c:v>738.41678520710047</c:v>
                </c:pt>
                <c:pt idx="250">
                  <c:v>738.70348047337268</c:v>
                </c:pt>
                <c:pt idx="251">
                  <c:v>738.63511775147913</c:v>
                </c:pt>
                <c:pt idx="252">
                  <c:v>740.1244153846153</c:v>
                </c:pt>
                <c:pt idx="253">
                  <c:v>739.99433609467451</c:v>
                </c:pt>
                <c:pt idx="254">
                  <c:v>740.30237573964496</c:v>
                </c:pt>
                <c:pt idx="255">
                  <c:v>741.60494201183417</c:v>
                </c:pt>
                <c:pt idx="256">
                  <c:v>742.15909704142007</c:v>
                </c:pt>
                <c:pt idx="257">
                  <c:v>742.27142662721883</c:v>
                </c:pt>
                <c:pt idx="258">
                  <c:v>743.39862071005905</c:v>
                </c:pt>
                <c:pt idx="259">
                  <c:v>743.17595857988158</c:v>
                </c:pt>
                <c:pt idx="260">
                  <c:v>744.23586035502944</c:v>
                </c:pt>
                <c:pt idx="261">
                  <c:v>744.49523609467451</c:v>
                </c:pt>
                <c:pt idx="262">
                  <c:v>746.17152071005899</c:v>
                </c:pt>
                <c:pt idx="263">
                  <c:v>745.60287514792878</c:v>
                </c:pt>
                <c:pt idx="264">
                  <c:v>745.33953727810638</c:v>
                </c:pt>
                <c:pt idx="265">
                  <c:v>746.70231834319509</c:v>
                </c:pt>
                <c:pt idx="266">
                  <c:v>747.79284674556197</c:v>
                </c:pt>
                <c:pt idx="267">
                  <c:v>748.7463142011834</c:v>
                </c:pt>
                <c:pt idx="268">
                  <c:v>748.26060177514773</c:v>
                </c:pt>
                <c:pt idx="269">
                  <c:v>749.81982781065074</c:v>
                </c:pt>
                <c:pt idx="270">
                  <c:v>747.55686035502958</c:v>
                </c:pt>
                <c:pt idx="271">
                  <c:v>749.80226982248507</c:v>
                </c:pt>
                <c:pt idx="272">
                  <c:v>750.80229230769226</c:v>
                </c:pt>
                <c:pt idx="273">
                  <c:v>750.51176272189332</c:v>
                </c:pt>
                <c:pt idx="274">
                  <c:v>750.88655147928989</c:v>
                </c:pt>
                <c:pt idx="275">
                  <c:v>751.22676745562126</c:v>
                </c:pt>
                <c:pt idx="276">
                  <c:v>752.29208520710051</c:v>
                </c:pt>
                <c:pt idx="277">
                  <c:v>752.69408165680466</c:v>
                </c:pt>
                <c:pt idx="278">
                  <c:v>752.7373775147928</c:v>
                </c:pt>
                <c:pt idx="279">
                  <c:v>754.05548875739646</c:v>
                </c:pt>
                <c:pt idx="280">
                  <c:v>753.79064911242597</c:v>
                </c:pt>
                <c:pt idx="281">
                  <c:v>753.79133609467442</c:v>
                </c:pt>
                <c:pt idx="282">
                  <c:v>754.33719940828382</c:v>
                </c:pt>
                <c:pt idx="283">
                  <c:v>755.38652485207092</c:v>
                </c:pt>
                <c:pt idx="284">
                  <c:v>755.53230887573955</c:v>
                </c:pt>
                <c:pt idx="285">
                  <c:v>754.90261775147928</c:v>
                </c:pt>
                <c:pt idx="286">
                  <c:v>756.42228639053235</c:v>
                </c:pt>
                <c:pt idx="287">
                  <c:v>757.05387869822471</c:v>
                </c:pt>
                <c:pt idx="288">
                  <c:v>757.63139112426029</c:v>
                </c:pt>
                <c:pt idx="289">
                  <c:v>757.80169881656786</c:v>
                </c:pt>
                <c:pt idx="290">
                  <c:v>757.19146686390513</c:v>
                </c:pt>
                <c:pt idx="291">
                  <c:v>758.92991538461524</c:v>
                </c:pt>
                <c:pt idx="292">
                  <c:v>758.78197455621296</c:v>
                </c:pt>
                <c:pt idx="293">
                  <c:v>759.24482485207091</c:v>
                </c:pt>
                <c:pt idx="294">
                  <c:v>760.22379053254429</c:v>
                </c:pt>
                <c:pt idx="295">
                  <c:v>760.03290532544372</c:v>
                </c:pt>
                <c:pt idx="296">
                  <c:v>760.14071360946741</c:v>
                </c:pt>
                <c:pt idx="297">
                  <c:v>761.97773609467447</c:v>
                </c:pt>
                <c:pt idx="298">
                  <c:v>761.11129171597622</c:v>
                </c:pt>
                <c:pt idx="299">
                  <c:v>761.24673905325426</c:v>
                </c:pt>
                <c:pt idx="300">
                  <c:v>760.19503313609448</c:v>
                </c:pt>
                <c:pt idx="301">
                  <c:v>761.68861242603543</c:v>
                </c:pt>
                <c:pt idx="302">
                  <c:v>762.49659940828394</c:v>
                </c:pt>
                <c:pt idx="303">
                  <c:v>762.99638698224851</c:v>
                </c:pt>
                <c:pt idx="304">
                  <c:v>763.77107928994076</c:v>
                </c:pt>
                <c:pt idx="305">
                  <c:v>764.08071656804714</c:v>
                </c:pt>
                <c:pt idx="306">
                  <c:v>764.89616449704135</c:v>
                </c:pt>
                <c:pt idx="307">
                  <c:v>763.84469822485198</c:v>
                </c:pt>
                <c:pt idx="308">
                  <c:v>764.29935266272184</c:v>
                </c:pt>
                <c:pt idx="309">
                  <c:v>765.54857396449688</c:v>
                </c:pt>
                <c:pt idx="310">
                  <c:v>764.42767455621276</c:v>
                </c:pt>
                <c:pt idx="311">
                  <c:v>765.4748431952662</c:v>
                </c:pt>
                <c:pt idx="312">
                  <c:v>766.48624082840229</c:v>
                </c:pt>
                <c:pt idx="313">
                  <c:v>767.28403491124243</c:v>
                </c:pt>
                <c:pt idx="314">
                  <c:v>766.5986183431952</c:v>
                </c:pt>
                <c:pt idx="315">
                  <c:v>768.66855976331351</c:v>
                </c:pt>
                <c:pt idx="316">
                  <c:v>767.69100000000003</c:v>
                </c:pt>
                <c:pt idx="317">
                  <c:v>767.65609171597623</c:v>
                </c:pt>
                <c:pt idx="318">
                  <c:v>768.87430295857973</c:v>
                </c:pt>
                <c:pt idx="319">
                  <c:v>769.0475822485206</c:v>
                </c:pt>
                <c:pt idx="320">
                  <c:v>768.86431775147923</c:v>
                </c:pt>
                <c:pt idx="321">
                  <c:v>769.62383254437862</c:v>
                </c:pt>
                <c:pt idx="322">
                  <c:v>769.72739112426029</c:v>
                </c:pt>
                <c:pt idx="323">
                  <c:v>770.50280236686376</c:v>
                </c:pt>
                <c:pt idx="324">
                  <c:v>769.89594142011833</c:v>
                </c:pt>
                <c:pt idx="325">
                  <c:v>770.08569230769228</c:v>
                </c:pt>
                <c:pt idx="326">
                  <c:v>770.38071124260341</c:v>
                </c:pt>
                <c:pt idx="327">
                  <c:v>771.47128757396445</c:v>
                </c:pt>
                <c:pt idx="328">
                  <c:v>771.41922071005899</c:v>
                </c:pt>
                <c:pt idx="329">
                  <c:v>771.50258520710054</c:v>
                </c:pt>
                <c:pt idx="330">
                  <c:v>771.37948757396441</c:v>
                </c:pt>
                <c:pt idx="331">
                  <c:v>772.45435917159762</c:v>
                </c:pt>
                <c:pt idx="332">
                  <c:v>772.65244970414187</c:v>
                </c:pt>
                <c:pt idx="333">
                  <c:v>773.03113668639048</c:v>
                </c:pt>
                <c:pt idx="334">
                  <c:v>772.53465621301768</c:v>
                </c:pt>
                <c:pt idx="335">
                  <c:v>772.82401952662701</c:v>
                </c:pt>
                <c:pt idx="336">
                  <c:v>773.24633786982236</c:v>
                </c:pt>
                <c:pt idx="337">
                  <c:v>773.58208047337268</c:v>
                </c:pt>
                <c:pt idx="338">
                  <c:v>774.437644970414</c:v>
                </c:pt>
                <c:pt idx="339">
                  <c:v>773.35638284023651</c:v>
                </c:pt>
                <c:pt idx="340">
                  <c:v>775.45522544378684</c:v>
                </c:pt>
                <c:pt idx="341">
                  <c:v>775.36083727810637</c:v>
                </c:pt>
                <c:pt idx="342">
                  <c:v>775.36908106508861</c:v>
                </c:pt>
                <c:pt idx="343">
                  <c:v>775.88681005917147</c:v>
                </c:pt>
                <c:pt idx="344">
                  <c:v>775.50857041420102</c:v>
                </c:pt>
                <c:pt idx="345">
                  <c:v>776.50825739644961</c:v>
                </c:pt>
                <c:pt idx="346">
                  <c:v>776.34560236686389</c:v>
                </c:pt>
                <c:pt idx="347">
                  <c:v>776.4662396449703</c:v>
                </c:pt>
                <c:pt idx="348">
                  <c:v>776.50392781065068</c:v>
                </c:pt>
                <c:pt idx="349">
                  <c:v>776.27378875739635</c:v>
                </c:pt>
                <c:pt idx="350">
                  <c:v>776.57812189349102</c:v>
                </c:pt>
                <c:pt idx="351">
                  <c:v>778.00506390532541</c:v>
                </c:pt>
                <c:pt idx="352">
                  <c:v>777.91165029585795</c:v>
                </c:pt>
                <c:pt idx="353">
                  <c:v>777.6128769230769</c:v>
                </c:pt>
                <c:pt idx="354">
                  <c:v>777.73535147928976</c:v>
                </c:pt>
                <c:pt idx="355">
                  <c:v>777.80761242603535</c:v>
                </c:pt>
                <c:pt idx="356">
                  <c:v>779.21396094674549</c:v>
                </c:pt>
                <c:pt idx="357">
                  <c:v>778.648350887574</c:v>
                </c:pt>
                <c:pt idx="358">
                  <c:v>778.87623727810637</c:v>
                </c:pt>
                <c:pt idx="359">
                  <c:v>778.62441834319532</c:v>
                </c:pt>
                <c:pt idx="360">
                  <c:v>778.61256390532526</c:v>
                </c:pt>
                <c:pt idx="361">
                  <c:v>779.69075857988162</c:v>
                </c:pt>
                <c:pt idx="362">
                  <c:v>780.24061597633136</c:v>
                </c:pt>
                <c:pt idx="363">
                  <c:v>780.63134911242582</c:v>
                </c:pt>
                <c:pt idx="364">
                  <c:v>779.54925621301766</c:v>
                </c:pt>
                <c:pt idx="365">
                  <c:v>780.74089881656789</c:v>
                </c:pt>
                <c:pt idx="366">
                  <c:v>781.05542485207093</c:v>
                </c:pt>
                <c:pt idx="367">
                  <c:v>780.79443550295844</c:v>
                </c:pt>
                <c:pt idx="368">
                  <c:v>781.84171597633122</c:v>
                </c:pt>
                <c:pt idx="369">
                  <c:v>781.77900887573958</c:v>
                </c:pt>
                <c:pt idx="370">
                  <c:v>781.57169999999985</c:v>
                </c:pt>
                <c:pt idx="371">
                  <c:v>781.78813136094652</c:v>
                </c:pt>
                <c:pt idx="372">
                  <c:v>781.30588579881635</c:v>
                </c:pt>
                <c:pt idx="373">
                  <c:v>781.87320532544356</c:v>
                </c:pt>
                <c:pt idx="374">
                  <c:v>782.322395857988</c:v>
                </c:pt>
                <c:pt idx="375">
                  <c:v>781.57823431952659</c:v>
                </c:pt>
                <c:pt idx="376">
                  <c:v>781.74060177514787</c:v>
                </c:pt>
                <c:pt idx="377">
                  <c:v>783.34096686390524</c:v>
                </c:pt>
                <c:pt idx="378">
                  <c:v>782.95394023668632</c:v>
                </c:pt>
                <c:pt idx="379">
                  <c:v>783.5288165680472</c:v>
                </c:pt>
                <c:pt idx="380">
                  <c:v>782.78368047337267</c:v>
                </c:pt>
                <c:pt idx="381">
                  <c:v>782.71274556213007</c:v>
                </c:pt>
                <c:pt idx="382">
                  <c:v>783.06738816568031</c:v>
                </c:pt>
                <c:pt idx="383">
                  <c:v>783.41677455621289</c:v>
                </c:pt>
                <c:pt idx="384">
                  <c:v>784.36776568047321</c:v>
                </c:pt>
                <c:pt idx="385">
                  <c:v>784.12602781065073</c:v>
                </c:pt>
                <c:pt idx="386">
                  <c:v>785.23464142011824</c:v>
                </c:pt>
                <c:pt idx="387">
                  <c:v>784.18136982248518</c:v>
                </c:pt>
                <c:pt idx="388">
                  <c:v>784.31480414201178</c:v>
                </c:pt>
                <c:pt idx="389">
                  <c:v>784.67345680473363</c:v>
                </c:pt>
                <c:pt idx="390">
                  <c:v>785.76291479289921</c:v>
                </c:pt>
                <c:pt idx="391">
                  <c:v>784.00027810650874</c:v>
                </c:pt>
                <c:pt idx="392">
                  <c:v>785.50109467455604</c:v>
                </c:pt>
                <c:pt idx="393">
                  <c:v>785.64486568047334</c:v>
                </c:pt>
                <c:pt idx="394">
                  <c:v>785.90625443786962</c:v>
                </c:pt>
                <c:pt idx="395">
                  <c:v>786.79653550295859</c:v>
                </c:pt>
                <c:pt idx="396">
                  <c:v>785.14205857988156</c:v>
                </c:pt>
                <c:pt idx="397">
                  <c:v>786.73266213017746</c:v>
                </c:pt>
                <c:pt idx="398">
                  <c:v>786.16080532544379</c:v>
                </c:pt>
                <c:pt idx="399">
                  <c:v>785.90492840236675</c:v>
                </c:pt>
                <c:pt idx="400">
                  <c:v>786.42286508875736</c:v>
                </c:pt>
                <c:pt idx="401">
                  <c:v>786.58381065088747</c:v>
                </c:pt>
                <c:pt idx="402">
                  <c:v>787.53737396449708</c:v>
                </c:pt>
                <c:pt idx="403">
                  <c:v>786.17660591715969</c:v>
                </c:pt>
                <c:pt idx="404">
                  <c:v>787.39730946745556</c:v>
                </c:pt>
                <c:pt idx="405">
                  <c:v>786.86440295857972</c:v>
                </c:pt>
                <c:pt idx="406">
                  <c:v>786.77557455621286</c:v>
                </c:pt>
                <c:pt idx="407">
                  <c:v>787.13675147928984</c:v>
                </c:pt>
                <c:pt idx="408">
                  <c:v>787.07722366863902</c:v>
                </c:pt>
                <c:pt idx="409">
                  <c:v>786.91150118343182</c:v>
                </c:pt>
                <c:pt idx="410">
                  <c:v>787.99637396449702</c:v>
                </c:pt>
                <c:pt idx="411">
                  <c:v>787.91753076923055</c:v>
                </c:pt>
                <c:pt idx="412">
                  <c:v>788.11880059171597</c:v>
                </c:pt>
                <c:pt idx="413">
                  <c:v>787.32528816568038</c:v>
                </c:pt>
                <c:pt idx="414">
                  <c:v>788.84257633136076</c:v>
                </c:pt>
                <c:pt idx="415">
                  <c:v>789.00727633136091</c:v>
                </c:pt>
                <c:pt idx="416">
                  <c:v>787.33153491124256</c:v>
                </c:pt>
                <c:pt idx="417">
                  <c:v>787.72797159763309</c:v>
                </c:pt>
                <c:pt idx="418">
                  <c:v>788.59040591715961</c:v>
                </c:pt>
                <c:pt idx="419">
                  <c:v>788.1313739644969</c:v>
                </c:pt>
                <c:pt idx="420">
                  <c:v>789.08016035502953</c:v>
                </c:pt>
                <c:pt idx="421">
                  <c:v>789.16553786982229</c:v>
                </c:pt>
                <c:pt idx="422">
                  <c:v>789.85761656804721</c:v>
                </c:pt>
                <c:pt idx="423">
                  <c:v>788.82824556213006</c:v>
                </c:pt>
                <c:pt idx="424">
                  <c:v>788.74559999999997</c:v>
                </c:pt>
                <c:pt idx="425">
                  <c:v>788.88206982248516</c:v>
                </c:pt>
                <c:pt idx="426">
                  <c:v>789.15568047337263</c:v>
                </c:pt>
                <c:pt idx="427">
                  <c:v>788.01987514792893</c:v>
                </c:pt>
                <c:pt idx="428">
                  <c:v>790.9752568047337</c:v>
                </c:pt>
                <c:pt idx="429">
                  <c:v>789.83422721893487</c:v>
                </c:pt>
                <c:pt idx="430">
                  <c:v>789.02262958579865</c:v>
                </c:pt>
                <c:pt idx="431">
                  <c:v>787.64639644970407</c:v>
                </c:pt>
                <c:pt idx="432">
                  <c:v>789.55869940828393</c:v>
                </c:pt>
                <c:pt idx="433">
                  <c:v>789.65840769230761</c:v>
                </c:pt>
                <c:pt idx="434">
                  <c:v>790.3279757396449</c:v>
                </c:pt>
                <c:pt idx="435">
                  <c:v>790.96979289940816</c:v>
                </c:pt>
                <c:pt idx="436">
                  <c:v>791.01810532544368</c:v>
                </c:pt>
                <c:pt idx="437">
                  <c:v>790.56985739644961</c:v>
                </c:pt>
                <c:pt idx="438">
                  <c:v>788.66252307692298</c:v>
                </c:pt>
                <c:pt idx="439">
                  <c:v>790.26274437869813</c:v>
                </c:pt>
                <c:pt idx="440">
                  <c:v>790.42070236686379</c:v>
                </c:pt>
                <c:pt idx="441">
                  <c:v>791.0630627218934</c:v>
                </c:pt>
                <c:pt idx="442">
                  <c:v>791.34097100591703</c:v>
                </c:pt>
                <c:pt idx="443">
                  <c:v>791.75130710059159</c:v>
                </c:pt>
                <c:pt idx="444">
                  <c:v>791.37252426035491</c:v>
                </c:pt>
                <c:pt idx="445">
                  <c:v>790.49968934911237</c:v>
                </c:pt>
                <c:pt idx="446">
                  <c:v>789.50009822485208</c:v>
                </c:pt>
                <c:pt idx="447">
                  <c:v>791.57251597633115</c:v>
                </c:pt>
                <c:pt idx="448">
                  <c:v>791.13220828402348</c:v>
                </c:pt>
                <c:pt idx="449">
                  <c:v>793.00661538461532</c:v>
                </c:pt>
                <c:pt idx="450">
                  <c:v>792.0026946745561</c:v>
                </c:pt>
                <c:pt idx="451">
                  <c:v>791.24199763313607</c:v>
                </c:pt>
                <c:pt idx="452">
                  <c:v>792.41130532544366</c:v>
                </c:pt>
                <c:pt idx="453">
                  <c:v>791.2666171597632</c:v>
                </c:pt>
                <c:pt idx="454">
                  <c:v>792.39799704142001</c:v>
                </c:pt>
                <c:pt idx="455">
                  <c:v>792.04646982248516</c:v>
                </c:pt>
                <c:pt idx="456">
                  <c:v>791.91805207100572</c:v>
                </c:pt>
                <c:pt idx="457">
                  <c:v>792.61794319526621</c:v>
                </c:pt>
                <c:pt idx="458">
                  <c:v>792.84694792899393</c:v>
                </c:pt>
                <c:pt idx="459">
                  <c:v>791.0577426035502</c:v>
                </c:pt>
                <c:pt idx="460">
                  <c:v>792.3040562130177</c:v>
                </c:pt>
                <c:pt idx="461">
                  <c:v>791.69275384615366</c:v>
                </c:pt>
                <c:pt idx="462">
                  <c:v>792.8036520710059</c:v>
                </c:pt>
                <c:pt idx="463">
                  <c:v>793.27302071005897</c:v>
                </c:pt>
                <c:pt idx="464">
                  <c:v>792.67039349112406</c:v>
                </c:pt>
                <c:pt idx="465">
                  <c:v>793.22133727810626</c:v>
                </c:pt>
                <c:pt idx="466">
                  <c:v>792.2595781065088</c:v>
                </c:pt>
                <c:pt idx="467">
                  <c:v>793.26044733727792</c:v>
                </c:pt>
                <c:pt idx="468">
                  <c:v>791.49207514792897</c:v>
                </c:pt>
                <c:pt idx="469">
                  <c:v>791.38051242603535</c:v>
                </c:pt>
                <c:pt idx="470">
                  <c:v>793.07312485207092</c:v>
                </c:pt>
                <c:pt idx="471">
                  <c:v>792.77219467455609</c:v>
                </c:pt>
                <c:pt idx="472">
                  <c:v>793.23148224852059</c:v>
                </c:pt>
                <c:pt idx="473">
                  <c:v>791.87894201183406</c:v>
                </c:pt>
                <c:pt idx="474">
                  <c:v>793.08365325443776</c:v>
                </c:pt>
                <c:pt idx="475">
                  <c:v>794.29085680473361</c:v>
                </c:pt>
                <c:pt idx="476">
                  <c:v>792.64503905325432</c:v>
                </c:pt>
                <c:pt idx="477">
                  <c:v>792.67430769230748</c:v>
                </c:pt>
                <c:pt idx="478">
                  <c:v>792.90842485207088</c:v>
                </c:pt>
                <c:pt idx="479">
                  <c:v>793.65458343195257</c:v>
                </c:pt>
                <c:pt idx="480">
                  <c:v>792.09133136094658</c:v>
                </c:pt>
                <c:pt idx="481">
                  <c:v>792.02482189349109</c:v>
                </c:pt>
                <c:pt idx="482">
                  <c:v>793.02198461538455</c:v>
                </c:pt>
                <c:pt idx="483">
                  <c:v>793.17390355029579</c:v>
                </c:pt>
                <c:pt idx="484">
                  <c:v>793.57200177514778</c:v>
                </c:pt>
                <c:pt idx="485">
                  <c:v>791.86242248520705</c:v>
                </c:pt>
                <c:pt idx="486">
                  <c:v>793.7966130177515</c:v>
                </c:pt>
                <c:pt idx="487">
                  <c:v>793.73133372781058</c:v>
                </c:pt>
                <c:pt idx="488">
                  <c:v>793.55829408284023</c:v>
                </c:pt>
                <c:pt idx="489">
                  <c:v>793.14791005917164</c:v>
                </c:pt>
                <c:pt idx="490">
                  <c:v>792.01731301775135</c:v>
                </c:pt>
                <c:pt idx="491">
                  <c:v>792.13457928994069</c:v>
                </c:pt>
                <c:pt idx="492">
                  <c:v>792.1490059171598</c:v>
                </c:pt>
                <c:pt idx="493">
                  <c:v>793.00350000000003</c:v>
                </c:pt>
                <c:pt idx="494">
                  <c:v>792.9895047337277</c:v>
                </c:pt>
                <c:pt idx="495">
                  <c:v>792.06870887573962</c:v>
                </c:pt>
                <c:pt idx="496">
                  <c:v>793.0488887573963</c:v>
                </c:pt>
                <c:pt idx="497">
                  <c:v>792.70950355029572</c:v>
                </c:pt>
                <c:pt idx="498">
                  <c:v>792.17904142011832</c:v>
                </c:pt>
                <c:pt idx="499">
                  <c:v>792.65289940828382</c:v>
                </c:pt>
                <c:pt idx="500">
                  <c:v>793.62250295857973</c:v>
                </c:pt>
                <c:pt idx="501">
                  <c:v>793.78403964497022</c:v>
                </c:pt>
                <c:pt idx="502">
                  <c:v>793.65229881656796</c:v>
                </c:pt>
                <c:pt idx="503">
                  <c:v>792.77658816568044</c:v>
                </c:pt>
                <c:pt idx="504">
                  <c:v>793.24089230769209</c:v>
                </c:pt>
                <c:pt idx="505">
                  <c:v>794.01192603550282</c:v>
                </c:pt>
                <c:pt idx="506">
                  <c:v>792.94981952662715</c:v>
                </c:pt>
                <c:pt idx="507">
                  <c:v>792.58952130177511</c:v>
                </c:pt>
                <c:pt idx="508">
                  <c:v>791.0774893491124</c:v>
                </c:pt>
                <c:pt idx="509">
                  <c:v>792.82242426035486</c:v>
                </c:pt>
                <c:pt idx="510">
                  <c:v>792.73388343195256</c:v>
                </c:pt>
                <c:pt idx="511">
                  <c:v>793.26624674556206</c:v>
                </c:pt>
                <c:pt idx="512">
                  <c:v>792.3325739644971</c:v>
                </c:pt>
                <c:pt idx="513">
                  <c:v>792.52329940828383</c:v>
                </c:pt>
                <c:pt idx="514">
                  <c:v>792.7086248520709</c:v>
                </c:pt>
                <c:pt idx="515">
                  <c:v>792.28990118343177</c:v>
                </c:pt>
                <c:pt idx="516">
                  <c:v>791.94423727810636</c:v>
                </c:pt>
                <c:pt idx="517">
                  <c:v>792.98229940828401</c:v>
                </c:pt>
                <c:pt idx="518">
                  <c:v>792.49658698224846</c:v>
                </c:pt>
                <c:pt idx="519">
                  <c:v>792.0620786982247</c:v>
                </c:pt>
                <c:pt idx="520">
                  <c:v>792.04330650887562</c:v>
                </c:pt>
                <c:pt idx="521">
                  <c:v>792.49254497041409</c:v>
                </c:pt>
                <c:pt idx="522">
                  <c:v>791.59582544378679</c:v>
                </c:pt>
                <c:pt idx="523">
                  <c:v>792.74412426035485</c:v>
                </c:pt>
                <c:pt idx="524">
                  <c:v>792.59185384615364</c:v>
                </c:pt>
                <c:pt idx="525">
                  <c:v>792.07469999999989</c:v>
                </c:pt>
                <c:pt idx="526">
                  <c:v>792.16485443786974</c:v>
                </c:pt>
                <c:pt idx="527">
                  <c:v>791.70264319526621</c:v>
                </c:pt>
                <c:pt idx="528">
                  <c:v>791.8104514792899</c:v>
                </c:pt>
                <c:pt idx="529">
                  <c:v>792.39238934911248</c:v>
                </c:pt>
                <c:pt idx="530">
                  <c:v>791.85139881656789</c:v>
                </c:pt>
                <c:pt idx="531">
                  <c:v>792.31984082840233</c:v>
                </c:pt>
                <c:pt idx="532">
                  <c:v>791.72331656804727</c:v>
                </c:pt>
                <c:pt idx="533">
                  <c:v>793.05932130177507</c:v>
                </c:pt>
                <c:pt idx="534">
                  <c:v>792.47254260355021</c:v>
                </c:pt>
                <c:pt idx="535">
                  <c:v>791.70713254437851</c:v>
                </c:pt>
                <c:pt idx="536">
                  <c:v>791.72550532544358</c:v>
                </c:pt>
                <c:pt idx="537">
                  <c:v>791.15409585798807</c:v>
                </c:pt>
                <c:pt idx="538">
                  <c:v>792.16737869822487</c:v>
                </c:pt>
                <c:pt idx="539">
                  <c:v>790.90387455621294</c:v>
                </c:pt>
                <c:pt idx="540">
                  <c:v>791.32844556213013</c:v>
                </c:pt>
                <c:pt idx="541">
                  <c:v>791.89781005917155</c:v>
                </c:pt>
                <c:pt idx="542">
                  <c:v>790.70899526627204</c:v>
                </c:pt>
                <c:pt idx="543">
                  <c:v>791.6220585798817</c:v>
                </c:pt>
                <c:pt idx="544">
                  <c:v>791.10806804733716</c:v>
                </c:pt>
                <c:pt idx="545">
                  <c:v>792.20722366863902</c:v>
                </c:pt>
                <c:pt idx="546">
                  <c:v>790.17599289940813</c:v>
                </c:pt>
                <c:pt idx="547">
                  <c:v>790.8561372781063</c:v>
                </c:pt>
                <c:pt idx="548">
                  <c:v>791.59012189349107</c:v>
                </c:pt>
                <c:pt idx="549">
                  <c:v>791.09086153846158</c:v>
                </c:pt>
                <c:pt idx="550">
                  <c:v>791.39899704141999</c:v>
                </c:pt>
                <c:pt idx="551">
                  <c:v>790.43889940828387</c:v>
                </c:pt>
                <c:pt idx="552">
                  <c:v>790.49817159763302</c:v>
                </c:pt>
                <c:pt idx="553">
                  <c:v>790.30787751479295</c:v>
                </c:pt>
                <c:pt idx="554">
                  <c:v>790.25692899408273</c:v>
                </c:pt>
                <c:pt idx="555">
                  <c:v>791.25565739644958</c:v>
                </c:pt>
                <c:pt idx="556">
                  <c:v>791.86256627218927</c:v>
                </c:pt>
                <c:pt idx="557">
                  <c:v>790.44845325443782</c:v>
                </c:pt>
                <c:pt idx="558">
                  <c:v>790.55750769230769</c:v>
                </c:pt>
                <c:pt idx="559">
                  <c:v>790.55560650887571</c:v>
                </c:pt>
                <c:pt idx="560">
                  <c:v>790.43821242603531</c:v>
                </c:pt>
                <c:pt idx="561">
                  <c:v>790.67418284023665</c:v>
                </c:pt>
                <c:pt idx="562">
                  <c:v>790.25274319526625</c:v>
                </c:pt>
                <c:pt idx="563">
                  <c:v>790.49047100591702</c:v>
                </c:pt>
                <c:pt idx="564">
                  <c:v>789.9359325443786</c:v>
                </c:pt>
                <c:pt idx="565">
                  <c:v>790.73879112426027</c:v>
                </c:pt>
                <c:pt idx="566">
                  <c:v>790.38175207100585</c:v>
                </c:pt>
                <c:pt idx="567">
                  <c:v>788.28621656804717</c:v>
                </c:pt>
                <c:pt idx="568">
                  <c:v>788.06686153846147</c:v>
                </c:pt>
                <c:pt idx="569">
                  <c:v>790.46673017751471</c:v>
                </c:pt>
                <c:pt idx="570">
                  <c:v>789.10931715976312</c:v>
                </c:pt>
                <c:pt idx="571">
                  <c:v>789.82822011834321</c:v>
                </c:pt>
                <c:pt idx="572">
                  <c:v>789.44675325443791</c:v>
                </c:pt>
                <c:pt idx="573">
                  <c:v>789.9206112426034</c:v>
                </c:pt>
                <c:pt idx="574">
                  <c:v>788.19679704142004</c:v>
                </c:pt>
                <c:pt idx="575">
                  <c:v>789.6860946745561</c:v>
                </c:pt>
                <c:pt idx="576">
                  <c:v>788.92213846153834</c:v>
                </c:pt>
                <c:pt idx="577">
                  <c:v>790.40242544378691</c:v>
                </c:pt>
                <c:pt idx="578">
                  <c:v>788.949697633136</c:v>
                </c:pt>
                <c:pt idx="579">
                  <c:v>789.44140118343182</c:v>
                </c:pt>
                <c:pt idx="580">
                  <c:v>789.54821893491112</c:v>
                </c:pt>
                <c:pt idx="581">
                  <c:v>788.32687633136084</c:v>
                </c:pt>
                <c:pt idx="582">
                  <c:v>788.36140118343189</c:v>
                </c:pt>
                <c:pt idx="583">
                  <c:v>788.80650177514792</c:v>
                </c:pt>
                <c:pt idx="584">
                  <c:v>788.94544792899399</c:v>
                </c:pt>
                <c:pt idx="585">
                  <c:v>788.01132781065087</c:v>
                </c:pt>
                <c:pt idx="586">
                  <c:v>788.6824136094674</c:v>
                </c:pt>
                <c:pt idx="587">
                  <c:v>789.1509514792898</c:v>
                </c:pt>
                <c:pt idx="588">
                  <c:v>787.50358402366862</c:v>
                </c:pt>
                <c:pt idx="589">
                  <c:v>787.95015443786963</c:v>
                </c:pt>
                <c:pt idx="590">
                  <c:v>786.81013136094668</c:v>
                </c:pt>
                <c:pt idx="591">
                  <c:v>789.1870899408284</c:v>
                </c:pt>
                <c:pt idx="592">
                  <c:v>787.20052899408279</c:v>
                </c:pt>
                <c:pt idx="593">
                  <c:v>785.47842426035493</c:v>
                </c:pt>
                <c:pt idx="594">
                  <c:v>787.67887633136093</c:v>
                </c:pt>
                <c:pt idx="595">
                  <c:v>787.06313254437862</c:v>
                </c:pt>
                <c:pt idx="596">
                  <c:v>788.11742662721895</c:v>
                </c:pt>
                <c:pt idx="597">
                  <c:v>786.25481005917152</c:v>
                </c:pt>
                <c:pt idx="598">
                  <c:v>788.11450295857981</c:v>
                </c:pt>
                <c:pt idx="599">
                  <c:v>786.86318875739641</c:v>
                </c:pt>
                <c:pt idx="600">
                  <c:v>786.95728934911233</c:v>
                </c:pt>
                <c:pt idx="601">
                  <c:v>786.17665384615373</c:v>
                </c:pt>
                <c:pt idx="602">
                  <c:v>786.9251928994081</c:v>
                </c:pt>
                <c:pt idx="603">
                  <c:v>785.97110236686376</c:v>
                </c:pt>
                <c:pt idx="604">
                  <c:v>787.49008402366849</c:v>
                </c:pt>
                <c:pt idx="605">
                  <c:v>786.94792721893486</c:v>
                </c:pt>
                <c:pt idx="606">
                  <c:v>786.36304970414199</c:v>
                </c:pt>
                <c:pt idx="607">
                  <c:v>786.57118934911239</c:v>
                </c:pt>
                <c:pt idx="608">
                  <c:v>786.49600473372766</c:v>
                </c:pt>
                <c:pt idx="609">
                  <c:v>787.48525917159759</c:v>
                </c:pt>
                <c:pt idx="610">
                  <c:v>785.42030236686378</c:v>
                </c:pt>
                <c:pt idx="611">
                  <c:v>785.31914023668628</c:v>
                </c:pt>
                <c:pt idx="612">
                  <c:v>785.95710710059177</c:v>
                </c:pt>
                <c:pt idx="613">
                  <c:v>785.66325443786968</c:v>
                </c:pt>
                <c:pt idx="614">
                  <c:v>785.08505502958565</c:v>
                </c:pt>
                <c:pt idx="615">
                  <c:v>785.05366153846148</c:v>
                </c:pt>
                <c:pt idx="616">
                  <c:v>785.72131242603541</c:v>
                </c:pt>
                <c:pt idx="617">
                  <c:v>785.54116331360933</c:v>
                </c:pt>
                <c:pt idx="618">
                  <c:v>784.49774911242605</c:v>
                </c:pt>
                <c:pt idx="619">
                  <c:v>786.0459355029584</c:v>
                </c:pt>
                <c:pt idx="620">
                  <c:v>784.76717396449692</c:v>
                </c:pt>
                <c:pt idx="621">
                  <c:v>784.68500769230764</c:v>
                </c:pt>
                <c:pt idx="622">
                  <c:v>785.59987633136097</c:v>
                </c:pt>
                <c:pt idx="623">
                  <c:v>784.94995917159758</c:v>
                </c:pt>
                <c:pt idx="624">
                  <c:v>785.30548047337277</c:v>
                </c:pt>
                <c:pt idx="625">
                  <c:v>786.79834082840227</c:v>
                </c:pt>
                <c:pt idx="626">
                  <c:v>785.63930591715973</c:v>
                </c:pt>
                <c:pt idx="627">
                  <c:v>784.67043727810642</c:v>
                </c:pt>
                <c:pt idx="628">
                  <c:v>784.75731656804726</c:v>
                </c:pt>
                <c:pt idx="629">
                  <c:v>784.98617751479287</c:v>
                </c:pt>
                <c:pt idx="630">
                  <c:v>785.2853023668639</c:v>
                </c:pt>
                <c:pt idx="631">
                  <c:v>784.13553372781064</c:v>
                </c:pt>
                <c:pt idx="632">
                  <c:v>784.96959408284022</c:v>
                </c:pt>
                <c:pt idx="633">
                  <c:v>784.58686508875724</c:v>
                </c:pt>
                <c:pt idx="634">
                  <c:v>784.47610118343187</c:v>
                </c:pt>
                <c:pt idx="635">
                  <c:v>784.30652840236689</c:v>
                </c:pt>
                <c:pt idx="636">
                  <c:v>784.21495207100588</c:v>
                </c:pt>
                <c:pt idx="637">
                  <c:v>784.27984792899395</c:v>
                </c:pt>
                <c:pt idx="638">
                  <c:v>783.56767100591696</c:v>
                </c:pt>
                <c:pt idx="639">
                  <c:v>783.76454733727803</c:v>
                </c:pt>
                <c:pt idx="640">
                  <c:v>783.60892189349101</c:v>
                </c:pt>
                <c:pt idx="641">
                  <c:v>783.52838520710043</c:v>
                </c:pt>
                <c:pt idx="642">
                  <c:v>782.23780118343188</c:v>
                </c:pt>
                <c:pt idx="643">
                  <c:v>783.83875739644964</c:v>
                </c:pt>
                <c:pt idx="644">
                  <c:v>782.60616745562129</c:v>
                </c:pt>
                <c:pt idx="645">
                  <c:v>782.74779763313586</c:v>
                </c:pt>
                <c:pt idx="646">
                  <c:v>783.15647218934907</c:v>
                </c:pt>
                <c:pt idx="647">
                  <c:v>781.72718165680465</c:v>
                </c:pt>
                <c:pt idx="648">
                  <c:v>780.9259366863904</c:v>
                </c:pt>
                <c:pt idx="649">
                  <c:v>782.08081775147912</c:v>
                </c:pt>
                <c:pt idx="650">
                  <c:v>783.59951183431951</c:v>
                </c:pt>
                <c:pt idx="651">
                  <c:v>781.8487934911243</c:v>
                </c:pt>
                <c:pt idx="652">
                  <c:v>781.73469053254439</c:v>
                </c:pt>
                <c:pt idx="653">
                  <c:v>781.31881065088749</c:v>
                </c:pt>
                <c:pt idx="654">
                  <c:v>782.16023609467436</c:v>
                </c:pt>
                <c:pt idx="655">
                  <c:v>782.13507337278099</c:v>
                </c:pt>
                <c:pt idx="656">
                  <c:v>782.39099822485196</c:v>
                </c:pt>
                <c:pt idx="657">
                  <c:v>782.7489159763312</c:v>
                </c:pt>
                <c:pt idx="658">
                  <c:v>781.35863964497025</c:v>
                </c:pt>
                <c:pt idx="659">
                  <c:v>780.76387278106495</c:v>
                </c:pt>
                <c:pt idx="660">
                  <c:v>781.87818994082829</c:v>
                </c:pt>
                <c:pt idx="661">
                  <c:v>781.80329289940823</c:v>
                </c:pt>
                <c:pt idx="662">
                  <c:v>781.26059289940815</c:v>
                </c:pt>
                <c:pt idx="663">
                  <c:v>781.29193846153839</c:v>
                </c:pt>
                <c:pt idx="664">
                  <c:v>781.72611124260345</c:v>
                </c:pt>
                <c:pt idx="665">
                  <c:v>781.71299467455606</c:v>
                </c:pt>
                <c:pt idx="666">
                  <c:v>781.11159763313594</c:v>
                </c:pt>
                <c:pt idx="667">
                  <c:v>780.93696035502944</c:v>
                </c:pt>
                <c:pt idx="668">
                  <c:v>780.77694142011831</c:v>
                </c:pt>
                <c:pt idx="669">
                  <c:v>780.66295029585797</c:v>
                </c:pt>
                <c:pt idx="670">
                  <c:v>781.42655502958576</c:v>
                </c:pt>
                <c:pt idx="671">
                  <c:v>781.15455798816561</c:v>
                </c:pt>
                <c:pt idx="672">
                  <c:v>780.95022071005906</c:v>
                </c:pt>
                <c:pt idx="673">
                  <c:v>782.08388520710059</c:v>
                </c:pt>
                <c:pt idx="674">
                  <c:v>780.94470887573948</c:v>
                </c:pt>
                <c:pt idx="675">
                  <c:v>781.36824142011824</c:v>
                </c:pt>
                <c:pt idx="676">
                  <c:v>782.7008431952662</c:v>
                </c:pt>
                <c:pt idx="677">
                  <c:v>782.1055810650887</c:v>
                </c:pt>
                <c:pt idx="678">
                  <c:v>780.35793017751473</c:v>
                </c:pt>
                <c:pt idx="679">
                  <c:v>781.72021597633136</c:v>
                </c:pt>
                <c:pt idx="680">
                  <c:v>779.96446508875738</c:v>
                </c:pt>
                <c:pt idx="681">
                  <c:v>781.4470846153846</c:v>
                </c:pt>
                <c:pt idx="682">
                  <c:v>781.0506958579881</c:v>
                </c:pt>
                <c:pt idx="683">
                  <c:v>782.48553017751476</c:v>
                </c:pt>
                <c:pt idx="684">
                  <c:v>782.78895266272161</c:v>
                </c:pt>
                <c:pt idx="685">
                  <c:v>781.74723195266267</c:v>
                </c:pt>
                <c:pt idx="686">
                  <c:v>782.74447455621305</c:v>
                </c:pt>
                <c:pt idx="687">
                  <c:v>782.16745739644966</c:v>
                </c:pt>
                <c:pt idx="688">
                  <c:v>784.78768757396438</c:v>
                </c:pt>
                <c:pt idx="689">
                  <c:v>783.37844733727798</c:v>
                </c:pt>
                <c:pt idx="690">
                  <c:v>784.62065502958569</c:v>
                </c:pt>
                <c:pt idx="691">
                  <c:v>784.01662189349099</c:v>
                </c:pt>
                <c:pt idx="692">
                  <c:v>784.89452130177506</c:v>
                </c:pt>
                <c:pt idx="693">
                  <c:v>784.82841124260347</c:v>
                </c:pt>
                <c:pt idx="694">
                  <c:v>785.82584556212998</c:v>
                </c:pt>
                <c:pt idx="695">
                  <c:v>785.31624852071002</c:v>
                </c:pt>
                <c:pt idx="696">
                  <c:v>785.93638579881645</c:v>
                </c:pt>
                <c:pt idx="697">
                  <c:v>785.07550118343181</c:v>
                </c:pt>
                <c:pt idx="698">
                  <c:v>786.31443372781052</c:v>
                </c:pt>
                <c:pt idx="699">
                  <c:v>786.75889526627202</c:v>
                </c:pt>
                <c:pt idx="700">
                  <c:v>786.88493254437856</c:v>
                </c:pt>
                <c:pt idx="701">
                  <c:v>787.64147573964499</c:v>
                </c:pt>
                <c:pt idx="702">
                  <c:v>790.00515798816559</c:v>
                </c:pt>
                <c:pt idx="703">
                  <c:v>788.37315976331354</c:v>
                </c:pt>
                <c:pt idx="704">
                  <c:v>788.17661893491106</c:v>
                </c:pt>
                <c:pt idx="705">
                  <c:v>788.93472781065088</c:v>
                </c:pt>
                <c:pt idx="706">
                  <c:v>790.25234378698212</c:v>
                </c:pt>
                <c:pt idx="707">
                  <c:v>790.72142485207098</c:v>
                </c:pt>
                <c:pt idx="708">
                  <c:v>790.46126627218928</c:v>
                </c:pt>
                <c:pt idx="709">
                  <c:v>792.52710177514791</c:v>
                </c:pt>
                <c:pt idx="710">
                  <c:v>790.45385325443772</c:v>
                </c:pt>
                <c:pt idx="711">
                  <c:v>791.17940236686377</c:v>
                </c:pt>
                <c:pt idx="712">
                  <c:v>791.64715739644964</c:v>
                </c:pt>
                <c:pt idx="713">
                  <c:v>792.74719171597621</c:v>
                </c:pt>
                <c:pt idx="714">
                  <c:v>794.31015621301765</c:v>
                </c:pt>
                <c:pt idx="715">
                  <c:v>794.73715562130178</c:v>
                </c:pt>
                <c:pt idx="716">
                  <c:v>794.85085917159756</c:v>
                </c:pt>
                <c:pt idx="717">
                  <c:v>793.45848994082826</c:v>
                </c:pt>
                <c:pt idx="718">
                  <c:v>795.13651597633134</c:v>
                </c:pt>
                <c:pt idx="719">
                  <c:v>795.4492846153845</c:v>
                </c:pt>
                <c:pt idx="720">
                  <c:v>795.72359822485203</c:v>
                </c:pt>
                <c:pt idx="721">
                  <c:v>793.80631065088755</c:v>
                </c:pt>
                <c:pt idx="722">
                  <c:v>795.64197514792886</c:v>
                </c:pt>
                <c:pt idx="723">
                  <c:v>795.4202875739644</c:v>
                </c:pt>
                <c:pt idx="724">
                  <c:v>795.48956094674543</c:v>
                </c:pt>
                <c:pt idx="725">
                  <c:v>797.26564970414188</c:v>
                </c:pt>
                <c:pt idx="726">
                  <c:v>799.44887928994069</c:v>
                </c:pt>
                <c:pt idx="727">
                  <c:v>799.27467337278097</c:v>
                </c:pt>
                <c:pt idx="728">
                  <c:v>797.79210177514778</c:v>
                </c:pt>
                <c:pt idx="729">
                  <c:v>796.6577502958578</c:v>
                </c:pt>
                <c:pt idx="730">
                  <c:v>797.20323017751457</c:v>
                </c:pt>
                <c:pt idx="731">
                  <c:v>798.45441656804735</c:v>
                </c:pt>
                <c:pt idx="732">
                  <c:v>799.65999053254427</c:v>
                </c:pt>
                <c:pt idx="733">
                  <c:v>800.4579763313609</c:v>
                </c:pt>
                <c:pt idx="734">
                  <c:v>799.34410650887571</c:v>
                </c:pt>
                <c:pt idx="735">
                  <c:v>800.92935798816552</c:v>
                </c:pt>
                <c:pt idx="736">
                  <c:v>801.203799408284</c:v>
                </c:pt>
                <c:pt idx="737">
                  <c:v>801.69219585798805</c:v>
                </c:pt>
                <c:pt idx="738">
                  <c:v>799.94262781065072</c:v>
                </c:pt>
                <c:pt idx="739">
                  <c:v>803.41078579881651</c:v>
                </c:pt>
                <c:pt idx="740">
                  <c:v>801.87971005917143</c:v>
                </c:pt>
                <c:pt idx="741">
                  <c:v>802.67715266272194</c:v>
                </c:pt>
                <c:pt idx="742">
                  <c:v>802.72044852070997</c:v>
                </c:pt>
                <c:pt idx="743">
                  <c:v>804.5504573964497</c:v>
                </c:pt>
                <c:pt idx="744">
                  <c:v>804.20560828402347</c:v>
                </c:pt>
                <c:pt idx="745">
                  <c:v>804.98379940828397</c:v>
                </c:pt>
                <c:pt idx="746">
                  <c:v>804.26772426035484</c:v>
                </c:pt>
                <c:pt idx="747">
                  <c:v>801.5764952662721</c:v>
                </c:pt>
                <c:pt idx="748">
                  <c:v>803.55179289940827</c:v>
                </c:pt>
                <c:pt idx="749">
                  <c:v>804.72252248520704</c:v>
                </c:pt>
                <c:pt idx="750">
                  <c:v>805.02324497041411</c:v>
                </c:pt>
                <c:pt idx="751">
                  <c:v>807.22555029585783</c:v>
                </c:pt>
                <c:pt idx="752">
                  <c:v>804.92665207100572</c:v>
                </c:pt>
                <c:pt idx="753">
                  <c:v>806.87026863905305</c:v>
                </c:pt>
                <c:pt idx="754">
                  <c:v>806.63057573964488</c:v>
                </c:pt>
                <c:pt idx="755">
                  <c:v>806.62311479289929</c:v>
                </c:pt>
                <c:pt idx="756">
                  <c:v>807.28819349112416</c:v>
                </c:pt>
                <c:pt idx="757">
                  <c:v>807.65727869822479</c:v>
                </c:pt>
                <c:pt idx="758">
                  <c:v>808.90552544378693</c:v>
                </c:pt>
                <c:pt idx="759">
                  <c:v>807.18009763313603</c:v>
                </c:pt>
                <c:pt idx="760">
                  <c:v>809.24574142011818</c:v>
                </c:pt>
                <c:pt idx="761">
                  <c:v>808.02631597633126</c:v>
                </c:pt>
                <c:pt idx="762">
                  <c:v>807.70623017751473</c:v>
                </c:pt>
                <c:pt idx="763">
                  <c:v>809.12623846153838</c:v>
                </c:pt>
                <c:pt idx="764">
                  <c:v>809.11214733727809</c:v>
                </c:pt>
                <c:pt idx="765">
                  <c:v>809.74627988165662</c:v>
                </c:pt>
                <c:pt idx="766">
                  <c:v>810.02271834319515</c:v>
                </c:pt>
                <c:pt idx="767">
                  <c:v>809.52107751479275</c:v>
                </c:pt>
                <c:pt idx="768">
                  <c:v>809.46811597633121</c:v>
                </c:pt>
                <c:pt idx="769">
                  <c:v>811.58622603550282</c:v>
                </c:pt>
                <c:pt idx="770">
                  <c:v>810.77902189349106</c:v>
                </c:pt>
                <c:pt idx="771">
                  <c:v>809.7576869822484</c:v>
                </c:pt>
                <c:pt idx="772">
                  <c:v>809.43745739644964</c:v>
                </c:pt>
                <c:pt idx="773">
                  <c:v>810.15260591715969</c:v>
                </c:pt>
                <c:pt idx="774">
                  <c:v>809.51181124260347</c:v>
                </c:pt>
                <c:pt idx="775">
                  <c:v>812.17091183431933</c:v>
                </c:pt>
                <c:pt idx="776">
                  <c:v>810.35874852071004</c:v>
                </c:pt>
                <c:pt idx="777">
                  <c:v>812.56353017751474</c:v>
                </c:pt>
                <c:pt idx="778">
                  <c:v>811.93829644970401</c:v>
                </c:pt>
                <c:pt idx="779">
                  <c:v>812.75773846153834</c:v>
                </c:pt>
                <c:pt idx="780">
                  <c:v>812.83330650887569</c:v>
                </c:pt>
                <c:pt idx="781">
                  <c:v>811.46681893491109</c:v>
                </c:pt>
                <c:pt idx="782">
                  <c:v>811.57555384615375</c:v>
                </c:pt>
                <c:pt idx="783">
                  <c:v>813.24992130177498</c:v>
                </c:pt>
                <c:pt idx="784">
                  <c:v>813.77940887573959</c:v>
                </c:pt>
                <c:pt idx="785">
                  <c:v>814.12202130177502</c:v>
                </c:pt>
                <c:pt idx="786">
                  <c:v>812.66713668639045</c:v>
                </c:pt>
                <c:pt idx="787">
                  <c:v>814.13932366863901</c:v>
                </c:pt>
                <c:pt idx="788">
                  <c:v>813.17858698224836</c:v>
                </c:pt>
                <c:pt idx="789">
                  <c:v>812.99682426035486</c:v>
                </c:pt>
                <c:pt idx="790">
                  <c:v>813.99096745562122</c:v>
                </c:pt>
                <c:pt idx="791">
                  <c:v>815.37939053254433</c:v>
                </c:pt>
                <c:pt idx="792">
                  <c:v>814.25809171597621</c:v>
                </c:pt>
                <c:pt idx="793">
                  <c:v>814.0192455621301</c:v>
                </c:pt>
                <c:pt idx="794">
                  <c:v>812.77943431952644</c:v>
                </c:pt>
                <c:pt idx="795">
                  <c:v>814.37828165680457</c:v>
                </c:pt>
                <c:pt idx="796">
                  <c:v>814.34672840236669</c:v>
                </c:pt>
                <c:pt idx="797">
                  <c:v>813.76346449704135</c:v>
                </c:pt>
                <c:pt idx="798">
                  <c:v>814.32293964497035</c:v>
                </c:pt>
                <c:pt idx="799">
                  <c:v>815.3749011834318</c:v>
                </c:pt>
                <c:pt idx="800">
                  <c:v>815.44671479289934</c:v>
                </c:pt>
                <c:pt idx="801">
                  <c:v>813.92119881656788</c:v>
                </c:pt>
                <c:pt idx="802">
                  <c:v>813.75205739644946</c:v>
                </c:pt>
                <c:pt idx="803">
                  <c:v>814.04357751479279</c:v>
                </c:pt>
                <c:pt idx="804">
                  <c:v>814.96895857988147</c:v>
                </c:pt>
                <c:pt idx="805">
                  <c:v>815.40234852070989</c:v>
                </c:pt>
                <c:pt idx="806">
                  <c:v>815.91950236686387</c:v>
                </c:pt>
                <c:pt idx="807">
                  <c:v>817.10144733727805</c:v>
                </c:pt>
                <c:pt idx="808">
                  <c:v>815.97962130177507</c:v>
                </c:pt>
                <c:pt idx="809">
                  <c:v>816.4267508875738</c:v>
                </c:pt>
                <c:pt idx="810">
                  <c:v>816.04929408284011</c:v>
                </c:pt>
                <c:pt idx="811">
                  <c:v>816.29657573964494</c:v>
                </c:pt>
                <c:pt idx="812">
                  <c:v>817.14527041420104</c:v>
                </c:pt>
                <c:pt idx="813">
                  <c:v>815.41853254437865</c:v>
                </c:pt>
                <c:pt idx="814">
                  <c:v>815.89932426035489</c:v>
                </c:pt>
                <c:pt idx="815">
                  <c:v>815.66602189349101</c:v>
                </c:pt>
                <c:pt idx="816">
                  <c:v>815.2617887573964</c:v>
                </c:pt>
                <c:pt idx="817">
                  <c:v>815.90491597633127</c:v>
                </c:pt>
                <c:pt idx="818">
                  <c:v>813.88184911242593</c:v>
                </c:pt>
                <c:pt idx="819">
                  <c:v>816.95727692307685</c:v>
                </c:pt>
                <c:pt idx="820">
                  <c:v>818.05847751479268</c:v>
                </c:pt>
                <c:pt idx="821">
                  <c:v>815.01313313609455</c:v>
                </c:pt>
                <c:pt idx="822">
                  <c:v>817.28364142011822</c:v>
                </c:pt>
                <c:pt idx="823">
                  <c:v>817.65413254437874</c:v>
                </c:pt>
                <c:pt idx="824">
                  <c:v>817.42035088757393</c:v>
                </c:pt>
                <c:pt idx="825">
                  <c:v>816.88330650887565</c:v>
                </c:pt>
                <c:pt idx="826">
                  <c:v>816.23650473372777</c:v>
                </c:pt>
                <c:pt idx="827">
                  <c:v>816.17804733727814</c:v>
                </c:pt>
                <c:pt idx="828">
                  <c:v>814.44653254437856</c:v>
                </c:pt>
                <c:pt idx="829">
                  <c:v>815.40127810650893</c:v>
                </c:pt>
                <c:pt idx="830">
                  <c:v>817.58690414201169</c:v>
                </c:pt>
                <c:pt idx="831">
                  <c:v>815.68030473372767</c:v>
                </c:pt>
                <c:pt idx="832">
                  <c:v>818.75285680473371</c:v>
                </c:pt>
                <c:pt idx="833">
                  <c:v>817.7278633136093</c:v>
                </c:pt>
                <c:pt idx="834">
                  <c:v>817.38544260355025</c:v>
                </c:pt>
                <c:pt idx="835">
                  <c:v>817.05668165680459</c:v>
                </c:pt>
                <c:pt idx="836">
                  <c:v>816.36679171597621</c:v>
                </c:pt>
                <c:pt idx="837">
                  <c:v>817.42293905325437</c:v>
                </c:pt>
                <c:pt idx="838">
                  <c:v>815.39089349112419</c:v>
                </c:pt>
                <c:pt idx="839">
                  <c:v>815.6227739644969</c:v>
                </c:pt>
                <c:pt idx="840">
                  <c:v>814.89172899408277</c:v>
                </c:pt>
                <c:pt idx="841">
                  <c:v>816.55791656804718</c:v>
                </c:pt>
                <c:pt idx="842">
                  <c:v>817.36716568047325</c:v>
                </c:pt>
                <c:pt idx="843">
                  <c:v>816.00243550295852</c:v>
                </c:pt>
                <c:pt idx="844">
                  <c:v>815.152670414201</c:v>
                </c:pt>
                <c:pt idx="845">
                  <c:v>814.25932189349101</c:v>
                </c:pt>
                <c:pt idx="846">
                  <c:v>815.43764023668632</c:v>
                </c:pt>
                <c:pt idx="847">
                  <c:v>816.62666272189347</c:v>
                </c:pt>
                <c:pt idx="848">
                  <c:v>816.85664201183431</c:v>
                </c:pt>
                <c:pt idx="849">
                  <c:v>817.27145147928979</c:v>
                </c:pt>
                <c:pt idx="850">
                  <c:v>815.69449171597626</c:v>
                </c:pt>
                <c:pt idx="851">
                  <c:v>817.10344437869821</c:v>
                </c:pt>
                <c:pt idx="852">
                  <c:v>816.97916449704144</c:v>
                </c:pt>
                <c:pt idx="853">
                  <c:v>816.625144970414</c:v>
                </c:pt>
                <c:pt idx="854">
                  <c:v>816.51837514792896</c:v>
                </c:pt>
                <c:pt idx="855">
                  <c:v>815.82969940828389</c:v>
                </c:pt>
                <c:pt idx="856">
                  <c:v>817.13918343195257</c:v>
                </c:pt>
                <c:pt idx="857">
                  <c:v>817.40188224852068</c:v>
                </c:pt>
                <c:pt idx="858">
                  <c:v>817.91079230769219</c:v>
                </c:pt>
                <c:pt idx="859">
                  <c:v>815.76723195266266</c:v>
                </c:pt>
                <c:pt idx="860">
                  <c:v>816.68590295857985</c:v>
                </c:pt>
                <c:pt idx="861">
                  <c:v>817.48320177514779</c:v>
                </c:pt>
                <c:pt idx="862">
                  <c:v>816.89578402366851</c:v>
                </c:pt>
                <c:pt idx="863">
                  <c:v>816.56449881656795</c:v>
                </c:pt>
                <c:pt idx="864">
                  <c:v>819.1691360946744</c:v>
                </c:pt>
                <c:pt idx="865">
                  <c:v>816.46201065088746</c:v>
                </c:pt>
                <c:pt idx="866">
                  <c:v>817.43902721893483</c:v>
                </c:pt>
                <c:pt idx="867">
                  <c:v>817.66900650887567</c:v>
                </c:pt>
                <c:pt idx="868">
                  <c:v>816.51925384615379</c:v>
                </c:pt>
                <c:pt idx="869">
                  <c:v>817.87431834319511</c:v>
                </c:pt>
                <c:pt idx="870">
                  <c:v>817.66291952662709</c:v>
                </c:pt>
                <c:pt idx="871">
                  <c:v>817.79041065088745</c:v>
                </c:pt>
                <c:pt idx="872">
                  <c:v>814.91240236686383</c:v>
                </c:pt>
                <c:pt idx="873">
                  <c:v>815.81570414201167</c:v>
                </c:pt>
                <c:pt idx="874">
                  <c:v>817.15936153846144</c:v>
                </c:pt>
                <c:pt idx="875">
                  <c:v>818.96475088757393</c:v>
                </c:pt>
                <c:pt idx="876">
                  <c:v>817.91449881656797</c:v>
                </c:pt>
                <c:pt idx="877">
                  <c:v>817.67149881656792</c:v>
                </c:pt>
                <c:pt idx="878">
                  <c:v>817.10612840236683</c:v>
                </c:pt>
                <c:pt idx="879">
                  <c:v>816.69607988165671</c:v>
                </c:pt>
                <c:pt idx="880">
                  <c:v>815.76152840236671</c:v>
                </c:pt>
                <c:pt idx="881">
                  <c:v>817.17155147928986</c:v>
                </c:pt>
                <c:pt idx="882">
                  <c:v>817.68421597633142</c:v>
                </c:pt>
                <c:pt idx="883">
                  <c:v>817.33211360946734</c:v>
                </c:pt>
                <c:pt idx="884">
                  <c:v>816.40813846153833</c:v>
                </c:pt>
                <c:pt idx="885">
                  <c:v>816.78502011834314</c:v>
                </c:pt>
                <c:pt idx="886">
                  <c:v>816.95088639053245</c:v>
                </c:pt>
                <c:pt idx="887">
                  <c:v>817.15936153846144</c:v>
                </c:pt>
                <c:pt idx="888">
                  <c:v>815.42185562130157</c:v>
                </c:pt>
                <c:pt idx="889">
                  <c:v>818.49249053254425</c:v>
                </c:pt>
                <c:pt idx="890">
                  <c:v>817.97851597633121</c:v>
                </c:pt>
                <c:pt idx="891">
                  <c:v>817.5638023668638</c:v>
                </c:pt>
                <c:pt idx="892">
                  <c:v>816.30184792899399</c:v>
                </c:pt>
                <c:pt idx="893">
                  <c:v>815.95115147928993</c:v>
                </c:pt>
                <c:pt idx="894">
                  <c:v>816.914220710059</c:v>
                </c:pt>
                <c:pt idx="895">
                  <c:v>818.13404556213004</c:v>
                </c:pt>
                <c:pt idx="896">
                  <c:v>817.56292366863886</c:v>
                </c:pt>
                <c:pt idx="897">
                  <c:v>817.26370295857976</c:v>
                </c:pt>
                <c:pt idx="898">
                  <c:v>815.98142662721875</c:v>
                </c:pt>
                <c:pt idx="899">
                  <c:v>816.21691775147917</c:v>
                </c:pt>
                <c:pt idx="900">
                  <c:v>816.27794733727808</c:v>
                </c:pt>
                <c:pt idx="901">
                  <c:v>817.65403668639033</c:v>
                </c:pt>
                <c:pt idx="902">
                  <c:v>816.65981360946728</c:v>
                </c:pt>
                <c:pt idx="903">
                  <c:v>817.49118994082835</c:v>
                </c:pt>
                <c:pt idx="904">
                  <c:v>816.68828343195264</c:v>
                </c:pt>
                <c:pt idx="905">
                  <c:v>814.10486272189337</c:v>
                </c:pt>
                <c:pt idx="906">
                  <c:v>814.20923609467457</c:v>
                </c:pt>
                <c:pt idx="907">
                  <c:v>817.31553017751469</c:v>
                </c:pt>
                <c:pt idx="908">
                  <c:v>817.46188934911243</c:v>
                </c:pt>
                <c:pt idx="909">
                  <c:v>816.03446804733721</c:v>
                </c:pt>
                <c:pt idx="910">
                  <c:v>815.82969940828389</c:v>
                </c:pt>
                <c:pt idx="911">
                  <c:v>815.85743431952653</c:v>
                </c:pt>
                <c:pt idx="912">
                  <c:v>816.56571301775136</c:v>
                </c:pt>
                <c:pt idx="913">
                  <c:v>817.18485976331351</c:v>
                </c:pt>
                <c:pt idx="914">
                  <c:v>816.13251479289931</c:v>
                </c:pt>
                <c:pt idx="915">
                  <c:v>815.99511834319514</c:v>
                </c:pt>
                <c:pt idx="916">
                  <c:v>817.31255857988151</c:v>
                </c:pt>
                <c:pt idx="917">
                  <c:v>815.73695680473372</c:v>
                </c:pt>
                <c:pt idx="918">
                  <c:v>817.42693313609459</c:v>
                </c:pt>
                <c:pt idx="919">
                  <c:v>815.26447278106502</c:v>
                </c:pt>
                <c:pt idx="920">
                  <c:v>815.55802189349095</c:v>
                </c:pt>
                <c:pt idx="921">
                  <c:v>813.32655976331353</c:v>
                </c:pt>
                <c:pt idx="922">
                  <c:v>814.03288934911234</c:v>
                </c:pt>
                <c:pt idx="923">
                  <c:v>816.63386804733727</c:v>
                </c:pt>
                <c:pt idx="924">
                  <c:v>815.90902189349106</c:v>
                </c:pt>
                <c:pt idx="925">
                  <c:v>813.881944970414</c:v>
                </c:pt>
                <c:pt idx="926">
                  <c:v>815.41316449704141</c:v>
                </c:pt>
                <c:pt idx="927">
                  <c:v>815.07168639053236</c:v>
                </c:pt>
                <c:pt idx="928">
                  <c:v>814.79109408284023</c:v>
                </c:pt>
                <c:pt idx="929">
                  <c:v>815.71877573964491</c:v>
                </c:pt>
                <c:pt idx="930">
                  <c:v>812.39889408284012</c:v>
                </c:pt>
                <c:pt idx="931">
                  <c:v>815.15690414201174</c:v>
                </c:pt>
                <c:pt idx="932">
                  <c:v>813.40105739644969</c:v>
                </c:pt>
                <c:pt idx="933">
                  <c:v>813.68682603550292</c:v>
                </c:pt>
                <c:pt idx="934">
                  <c:v>812.4627994082839</c:v>
                </c:pt>
                <c:pt idx="935">
                  <c:v>812.33661834319525</c:v>
                </c:pt>
                <c:pt idx="936">
                  <c:v>810.99067633136099</c:v>
                </c:pt>
                <c:pt idx="937">
                  <c:v>812.63087041420101</c:v>
                </c:pt>
                <c:pt idx="938">
                  <c:v>811.04298284023662</c:v>
                </c:pt>
                <c:pt idx="939">
                  <c:v>809.88016153846138</c:v>
                </c:pt>
                <c:pt idx="940">
                  <c:v>809.79853846153833</c:v>
                </c:pt>
                <c:pt idx="941">
                  <c:v>808.42157041420103</c:v>
                </c:pt>
                <c:pt idx="942">
                  <c:v>807.09658934911238</c:v>
                </c:pt>
                <c:pt idx="943">
                  <c:v>807.52349289940821</c:v>
                </c:pt>
                <c:pt idx="944">
                  <c:v>803.34774319526628</c:v>
                </c:pt>
                <c:pt idx="945">
                  <c:v>804.07888402366859</c:v>
                </c:pt>
                <c:pt idx="946">
                  <c:v>802.40910177514775</c:v>
                </c:pt>
                <c:pt idx="947">
                  <c:v>801.31179940828383</c:v>
                </c:pt>
                <c:pt idx="948">
                  <c:v>800.92237633136085</c:v>
                </c:pt>
                <c:pt idx="949">
                  <c:v>800.31478047337271</c:v>
                </c:pt>
                <c:pt idx="950">
                  <c:v>800.21571124260356</c:v>
                </c:pt>
                <c:pt idx="951">
                  <c:v>798.07259822485196</c:v>
                </c:pt>
                <c:pt idx="952">
                  <c:v>796.80120177514777</c:v>
                </c:pt>
                <c:pt idx="953">
                  <c:v>795.06284911242585</c:v>
                </c:pt>
                <c:pt idx="954">
                  <c:v>792.78813905325433</c:v>
                </c:pt>
                <c:pt idx="955">
                  <c:v>789.86386331360939</c:v>
                </c:pt>
                <c:pt idx="956">
                  <c:v>790.85687218934891</c:v>
                </c:pt>
                <c:pt idx="957">
                  <c:v>789.01516863905329</c:v>
                </c:pt>
                <c:pt idx="958">
                  <c:v>787.08356627218927</c:v>
                </c:pt>
                <c:pt idx="959">
                  <c:v>785.55447159763298</c:v>
                </c:pt>
                <c:pt idx="960">
                  <c:v>784.11773609467446</c:v>
                </c:pt>
                <c:pt idx="961">
                  <c:v>783.71228875739632</c:v>
                </c:pt>
                <c:pt idx="962">
                  <c:v>781.65220473372767</c:v>
                </c:pt>
                <c:pt idx="963">
                  <c:v>779.85154437869812</c:v>
                </c:pt>
                <c:pt idx="964">
                  <c:v>779.16959467455615</c:v>
                </c:pt>
                <c:pt idx="965">
                  <c:v>780.15388047337274</c:v>
                </c:pt>
                <c:pt idx="966">
                  <c:v>780.72022544378683</c:v>
                </c:pt>
                <c:pt idx="967">
                  <c:v>778.73840946745554</c:v>
                </c:pt>
                <c:pt idx="968">
                  <c:v>779.94203431952656</c:v>
                </c:pt>
                <c:pt idx="969">
                  <c:v>778.4575615384615</c:v>
                </c:pt>
                <c:pt idx="970">
                  <c:v>777.63091420118326</c:v>
                </c:pt>
                <c:pt idx="971">
                  <c:v>776.63039644970399</c:v>
                </c:pt>
                <c:pt idx="972">
                  <c:v>774.00225798816552</c:v>
                </c:pt>
                <c:pt idx="973">
                  <c:v>774.10600828402357</c:v>
                </c:pt>
                <c:pt idx="974">
                  <c:v>771.69648994082831</c:v>
                </c:pt>
                <c:pt idx="975">
                  <c:v>768.75451242603538</c:v>
                </c:pt>
                <c:pt idx="976">
                  <c:v>768.08889053254427</c:v>
                </c:pt>
                <c:pt idx="977">
                  <c:v>766.24635621301752</c:v>
                </c:pt>
                <c:pt idx="978">
                  <c:v>765.70234615384595</c:v>
                </c:pt>
                <c:pt idx="979">
                  <c:v>762.5807467455619</c:v>
                </c:pt>
                <c:pt idx="980">
                  <c:v>762.21196508875732</c:v>
                </c:pt>
                <c:pt idx="981">
                  <c:v>764.67490828402356</c:v>
                </c:pt>
                <c:pt idx="982">
                  <c:v>760.3919573964497</c:v>
                </c:pt>
                <c:pt idx="983">
                  <c:v>759.14200118343194</c:v>
                </c:pt>
                <c:pt idx="984">
                  <c:v>759.44778816568044</c:v>
                </c:pt>
                <c:pt idx="985">
                  <c:v>755.687247337278</c:v>
                </c:pt>
                <c:pt idx="986">
                  <c:v>755.04279408284015</c:v>
                </c:pt>
                <c:pt idx="987">
                  <c:v>754.92987337278089</c:v>
                </c:pt>
                <c:pt idx="988">
                  <c:v>752.59700946745556</c:v>
                </c:pt>
                <c:pt idx="989">
                  <c:v>753.93247100591714</c:v>
                </c:pt>
                <c:pt idx="990">
                  <c:v>753.10948224852064</c:v>
                </c:pt>
                <c:pt idx="991">
                  <c:v>751.56094437869808</c:v>
                </c:pt>
                <c:pt idx="992">
                  <c:v>751.7426112426034</c:v>
                </c:pt>
                <c:pt idx="993">
                  <c:v>751.03300650887559</c:v>
                </c:pt>
                <c:pt idx="994">
                  <c:v>750.49460414201167</c:v>
                </c:pt>
                <c:pt idx="995">
                  <c:v>748.82232958579868</c:v>
                </c:pt>
                <c:pt idx="996">
                  <c:v>747.38557810650889</c:v>
                </c:pt>
                <c:pt idx="997">
                  <c:v>748.71188520710052</c:v>
                </c:pt>
                <c:pt idx="998">
                  <c:v>747.75033372781058</c:v>
                </c:pt>
                <c:pt idx="999">
                  <c:v>745.98966213017752</c:v>
                </c:pt>
                <c:pt idx="1000">
                  <c:v>746.14567100591717</c:v>
                </c:pt>
                <c:pt idx="1001">
                  <c:v>745.28107988165675</c:v>
                </c:pt>
                <c:pt idx="1002">
                  <c:v>744.37466272189329</c:v>
                </c:pt>
                <c:pt idx="1003">
                  <c:v>744.79436094674554</c:v>
                </c:pt>
                <c:pt idx="1004">
                  <c:v>744.10309704142003</c:v>
                </c:pt>
                <c:pt idx="1005">
                  <c:v>742.97732485207098</c:v>
                </c:pt>
                <c:pt idx="1006">
                  <c:v>744.17569349112421</c:v>
                </c:pt>
                <c:pt idx="1007">
                  <c:v>742.36562307692304</c:v>
                </c:pt>
                <c:pt idx="1008">
                  <c:v>739.4586976331359</c:v>
                </c:pt>
                <c:pt idx="1009">
                  <c:v>738.97656390532541</c:v>
                </c:pt>
                <c:pt idx="1010">
                  <c:v>740.56921242603539</c:v>
                </c:pt>
                <c:pt idx="1011">
                  <c:v>739.06510473372771</c:v>
                </c:pt>
                <c:pt idx="1012">
                  <c:v>738.36939940828404</c:v>
                </c:pt>
                <c:pt idx="1013">
                  <c:v>736.08128520710056</c:v>
                </c:pt>
                <c:pt idx="1014">
                  <c:v>738.55408579881646</c:v>
                </c:pt>
                <c:pt idx="1015">
                  <c:v>737.04718224852058</c:v>
                </c:pt>
                <c:pt idx="1016">
                  <c:v>738.08652248520696</c:v>
                </c:pt>
                <c:pt idx="1017">
                  <c:v>733.60843668639052</c:v>
                </c:pt>
                <c:pt idx="1018">
                  <c:v>733.56601952662709</c:v>
                </c:pt>
                <c:pt idx="1019">
                  <c:v>732.26891715976319</c:v>
                </c:pt>
                <c:pt idx="1020">
                  <c:v>730.09928343195259</c:v>
                </c:pt>
                <c:pt idx="1021">
                  <c:v>728.94440236686376</c:v>
                </c:pt>
                <c:pt idx="1022">
                  <c:v>727.60117633136088</c:v>
                </c:pt>
                <c:pt idx="1023">
                  <c:v>727.41629822485197</c:v>
                </c:pt>
                <c:pt idx="1024">
                  <c:v>726.54272840236672</c:v>
                </c:pt>
                <c:pt idx="1025">
                  <c:v>723.56930946745547</c:v>
                </c:pt>
                <c:pt idx="1026">
                  <c:v>723.70704142011823</c:v>
                </c:pt>
                <c:pt idx="1027">
                  <c:v>722.65961715976323</c:v>
                </c:pt>
                <c:pt idx="1028">
                  <c:v>723.13761301775139</c:v>
                </c:pt>
                <c:pt idx="1029">
                  <c:v>720.54829704142003</c:v>
                </c:pt>
                <c:pt idx="1030">
                  <c:v>720.86009112426029</c:v>
                </c:pt>
                <c:pt idx="1031">
                  <c:v>719.39443846153836</c:v>
                </c:pt>
                <c:pt idx="1032">
                  <c:v>718.96221479289932</c:v>
                </c:pt>
                <c:pt idx="1033">
                  <c:v>718.12102899408274</c:v>
                </c:pt>
                <c:pt idx="1034">
                  <c:v>717.62849467455601</c:v>
                </c:pt>
                <c:pt idx="1035">
                  <c:v>716.86059230769229</c:v>
                </c:pt>
                <c:pt idx="1036">
                  <c:v>716.69643550295848</c:v>
                </c:pt>
                <c:pt idx="1037">
                  <c:v>717.52241183431943</c:v>
                </c:pt>
                <c:pt idx="1038">
                  <c:v>716.02145147928979</c:v>
                </c:pt>
                <c:pt idx="1039">
                  <c:v>713.52944733727804</c:v>
                </c:pt>
                <c:pt idx="1040">
                  <c:v>713.23388520710046</c:v>
                </c:pt>
                <c:pt idx="1041">
                  <c:v>712.88304497041406</c:v>
                </c:pt>
                <c:pt idx="1042">
                  <c:v>711.8275686390532</c:v>
                </c:pt>
                <c:pt idx="1043">
                  <c:v>710.43529526627208</c:v>
                </c:pt>
                <c:pt idx="1044">
                  <c:v>707.37590769230769</c:v>
                </c:pt>
                <c:pt idx="1045">
                  <c:v>710.17663846153846</c:v>
                </c:pt>
                <c:pt idx="1046">
                  <c:v>708.15917928994077</c:v>
                </c:pt>
                <c:pt idx="1047">
                  <c:v>705.84999230769233</c:v>
                </c:pt>
                <c:pt idx="1048">
                  <c:v>706.28704082840227</c:v>
                </c:pt>
                <c:pt idx="1049">
                  <c:v>702.83859763313592</c:v>
                </c:pt>
                <c:pt idx="1050">
                  <c:v>704.29678934911237</c:v>
                </c:pt>
                <c:pt idx="1051">
                  <c:v>702.18131538461523</c:v>
                </c:pt>
                <c:pt idx="1052">
                  <c:v>699.84463313609467</c:v>
                </c:pt>
                <c:pt idx="1053">
                  <c:v>699.59989171597624</c:v>
                </c:pt>
                <c:pt idx="1054">
                  <c:v>700.45063136094666</c:v>
                </c:pt>
                <c:pt idx="1055">
                  <c:v>699.00389467455602</c:v>
                </c:pt>
                <c:pt idx="1056">
                  <c:v>698.88308165680473</c:v>
                </c:pt>
                <c:pt idx="1057">
                  <c:v>697.79269704142007</c:v>
                </c:pt>
                <c:pt idx="1058">
                  <c:v>697.35322011834319</c:v>
                </c:pt>
                <c:pt idx="1059">
                  <c:v>693.52446035502953</c:v>
                </c:pt>
                <c:pt idx="1060">
                  <c:v>693.39393372781058</c:v>
                </c:pt>
                <c:pt idx="1061">
                  <c:v>690.28687278106497</c:v>
                </c:pt>
                <c:pt idx="1062">
                  <c:v>689.7065804733727</c:v>
                </c:pt>
                <c:pt idx="1063">
                  <c:v>687.86858343195252</c:v>
                </c:pt>
                <c:pt idx="1064">
                  <c:v>686.49751065088753</c:v>
                </c:pt>
                <c:pt idx="1065">
                  <c:v>681.64664911242596</c:v>
                </c:pt>
                <c:pt idx="1066">
                  <c:v>680.97323076923067</c:v>
                </c:pt>
                <c:pt idx="1067">
                  <c:v>680.11410355029568</c:v>
                </c:pt>
                <c:pt idx="1068">
                  <c:v>678.83323313609458</c:v>
                </c:pt>
                <c:pt idx="1069">
                  <c:v>679.20286153846143</c:v>
                </c:pt>
                <c:pt idx="1070">
                  <c:v>678.48873550295843</c:v>
                </c:pt>
                <c:pt idx="1071">
                  <c:v>675.36547455621303</c:v>
                </c:pt>
                <c:pt idx="1072">
                  <c:v>675.95902721893481</c:v>
                </c:pt>
                <c:pt idx="1073">
                  <c:v>673.87271005917148</c:v>
                </c:pt>
                <c:pt idx="1074">
                  <c:v>670.56000177514784</c:v>
                </c:pt>
                <c:pt idx="1075">
                  <c:v>667.9877804733726</c:v>
                </c:pt>
                <c:pt idx="1076">
                  <c:v>667.06585029585801</c:v>
                </c:pt>
                <c:pt idx="1077">
                  <c:v>664.61274852070994</c:v>
                </c:pt>
                <c:pt idx="1078">
                  <c:v>664.07643905325438</c:v>
                </c:pt>
                <c:pt idx="1079">
                  <c:v>664.04162662721888</c:v>
                </c:pt>
                <c:pt idx="1080">
                  <c:v>660.37611301775132</c:v>
                </c:pt>
                <c:pt idx="1081">
                  <c:v>660.79229644970394</c:v>
                </c:pt>
                <c:pt idx="1082">
                  <c:v>658.07766213017749</c:v>
                </c:pt>
                <c:pt idx="1083">
                  <c:v>657.22721005917151</c:v>
                </c:pt>
                <c:pt idx="1084">
                  <c:v>656.90805088757384</c:v>
                </c:pt>
                <c:pt idx="1085">
                  <c:v>655.98417159763301</c:v>
                </c:pt>
                <c:pt idx="1086">
                  <c:v>654.3586118343195</c:v>
                </c:pt>
                <c:pt idx="1087">
                  <c:v>654.31833550295846</c:v>
                </c:pt>
                <c:pt idx="1088">
                  <c:v>651.52696686390527</c:v>
                </c:pt>
                <c:pt idx="1089">
                  <c:v>653.49801479289943</c:v>
                </c:pt>
                <c:pt idx="1090">
                  <c:v>649.61670887573962</c:v>
                </c:pt>
                <c:pt idx="1091">
                  <c:v>648.65480591715971</c:v>
                </c:pt>
                <c:pt idx="1092">
                  <c:v>645.63441656804719</c:v>
                </c:pt>
                <c:pt idx="1093">
                  <c:v>644.61840177514785</c:v>
                </c:pt>
                <c:pt idx="1094">
                  <c:v>646.5084177514791</c:v>
                </c:pt>
                <c:pt idx="1095">
                  <c:v>642.57664260355023</c:v>
                </c:pt>
                <c:pt idx="1096">
                  <c:v>641.60660769230753</c:v>
                </c:pt>
                <c:pt idx="1097">
                  <c:v>639.63886686390526</c:v>
                </c:pt>
                <c:pt idx="1098">
                  <c:v>634.80602662721878</c:v>
                </c:pt>
                <c:pt idx="1099">
                  <c:v>631.91801715976317</c:v>
                </c:pt>
                <c:pt idx="1100">
                  <c:v>627.83467455621292</c:v>
                </c:pt>
                <c:pt idx="1101">
                  <c:v>618.7274627218934</c:v>
                </c:pt>
                <c:pt idx="1102">
                  <c:v>610.14042426035485</c:v>
                </c:pt>
                <c:pt idx="1103">
                  <c:v>594.43390118343189</c:v>
                </c:pt>
                <c:pt idx="1104">
                  <c:v>590.30417928994086</c:v>
                </c:pt>
                <c:pt idx="1105">
                  <c:v>587.70633195266259</c:v>
                </c:pt>
                <c:pt idx="1106">
                  <c:v>586.70916923076913</c:v>
                </c:pt>
                <c:pt idx="1107">
                  <c:v>583.36621775147921</c:v>
                </c:pt>
                <c:pt idx="1108">
                  <c:v>581.23422426035506</c:v>
                </c:pt>
                <c:pt idx="1109">
                  <c:v>580.50094260355024</c:v>
                </c:pt>
                <c:pt idx="1110">
                  <c:v>575.64421775147912</c:v>
                </c:pt>
                <c:pt idx="1111">
                  <c:v>572.4007828402365</c:v>
                </c:pt>
                <c:pt idx="1112">
                  <c:v>572.58483017751473</c:v>
                </c:pt>
                <c:pt idx="1113">
                  <c:v>570.81631420118333</c:v>
                </c:pt>
                <c:pt idx="1114">
                  <c:v>571.0556076923076</c:v>
                </c:pt>
                <c:pt idx="1115">
                  <c:v>569.39400532544369</c:v>
                </c:pt>
                <c:pt idx="1116">
                  <c:v>568.33448698224845</c:v>
                </c:pt>
                <c:pt idx="1117">
                  <c:v>567.51007633136089</c:v>
                </c:pt>
                <c:pt idx="1118">
                  <c:v>566.645149704142</c:v>
                </c:pt>
                <c:pt idx="1119">
                  <c:v>564.28472662721879</c:v>
                </c:pt>
                <c:pt idx="1120">
                  <c:v>564.76813846153834</c:v>
                </c:pt>
                <c:pt idx="1121">
                  <c:v>563.30854082840233</c:v>
                </c:pt>
                <c:pt idx="1122">
                  <c:v>564.50802781065079</c:v>
                </c:pt>
                <c:pt idx="1123">
                  <c:v>562.11562011834314</c:v>
                </c:pt>
                <c:pt idx="1124">
                  <c:v>562.84067396449689</c:v>
                </c:pt>
                <c:pt idx="1125">
                  <c:v>560.67912426035491</c:v>
                </c:pt>
                <c:pt idx="1126">
                  <c:v>557.87323313609454</c:v>
                </c:pt>
                <c:pt idx="1127">
                  <c:v>560.27021005917152</c:v>
                </c:pt>
                <c:pt idx="1128">
                  <c:v>558.2877550295857</c:v>
                </c:pt>
                <c:pt idx="1129">
                  <c:v>555.8884295857988</c:v>
                </c:pt>
                <c:pt idx="1130">
                  <c:v>555.66658224852063</c:v>
                </c:pt>
                <c:pt idx="1131">
                  <c:v>552.71270236686371</c:v>
                </c:pt>
                <c:pt idx="1132">
                  <c:v>554.15237751479287</c:v>
                </c:pt>
                <c:pt idx="1133">
                  <c:v>552.85263905325428</c:v>
                </c:pt>
                <c:pt idx="1134">
                  <c:v>551.44315917159759</c:v>
                </c:pt>
                <c:pt idx="1135">
                  <c:v>549.82504437869807</c:v>
                </c:pt>
                <c:pt idx="1136">
                  <c:v>549.66599999999994</c:v>
                </c:pt>
                <c:pt idx="1137">
                  <c:v>549.43197869822484</c:v>
                </c:pt>
                <c:pt idx="1138">
                  <c:v>549.41149704142003</c:v>
                </c:pt>
                <c:pt idx="1139">
                  <c:v>549.24099763313598</c:v>
                </c:pt>
                <c:pt idx="1140">
                  <c:v>549.27644911242601</c:v>
                </c:pt>
                <c:pt idx="1141">
                  <c:v>548.55885621301763</c:v>
                </c:pt>
                <c:pt idx="1142">
                  <c:v>547.57048047337264</c:v>
                </c:pt>
                <c:pt idx="1143">
                  <c:v>545.90883017751469</c:v>
                </c:pt>
                <c:pt idx="1144">
                  <c:v>548.02804260355026</c:v>
                </c:pt>
                <c:pt idx="1145">
                  <c:v>545.28850118343189</c:v>
                </c:pt>
                <c:pt idx="1146">
                  <c:v>545.72013372781066</c:v>
                </c:pt>
                <c:pt idx="1147">
                  <c:v>542.81375147928986</c:v>
                </c:pt>
                <c:pt idx="1148">
                  <c:v>542.17314852071001</c:v>
                </c:pt>
                <c:pt idx="1149">
                  <c:v>541.14259526627211</c:v>
                </c:pt>
                <c:pt idx="1150">
                  <c:v>541.82122189349104</c:v>
                </c:pt>
                <c:pt idx="1151">
                  <c:v>539.29723313609452</c:v>
                </c:pt>
                <c:pt idx="1152">
                  <c:v>535.83546568047336</c:v>
                </c:pt>
                <c:pt idx="1153">
                  <c:v>537.75786568047329</c:v>
                </c:pt>
                <c:pt idx="1154">
                  <c:v>536.34808224852065</c:v>
                </c:pt>
                <c:pt idx="1155">
                  <c:v>533.06261360946746</c:v>
                </c:pt>
                <c:pt idx="1156">
                  <c:v>534.07918757396442</c:v>
                </c:pt>
                <c:pt idx="1157">
                  <c:v>531.69198816568041</c:v>
                </c:pt>
                <c:pt idx="1158">
                  <c:v>530.37660887573963</c:v>
                </c:pt>
                <c:pt idx="1159">
                  <c:v>527.69250532544379</c:v>
                </c:pt>
                <c:pt idx="1160">
                  <c:v>527.21192130177508</c:v>
                </c:pt>
                <c:pt idx="1161">
                  <c:v>526.73961301775137</c:v>
                </c:pt>
                <c:pt idx="1162">
                  <c:v>524.86285739644961</c:v>
                </c:pt>
                <c:pt idx="1163">
                  <c:v>524.92877573964483</c:v>
                </c:pt>
                <c:pt idx="1164">
                  <c:v>524.28437041420113</c:v>
                </c:pt>
                <c:pt idx="1165">
                  <c:v>522.80983491124243</c:v>
                </c:pt>
                <c:pt idx="1166">
                  <c:v>520.90826804733717</c:v>
                </c:pt>
                <c:pt idx="1167">
                  <c:v>520.84020887573956</c:v>
                </c:pt>
                <c:pt idx="1168">
                  <c:v>520.5384958579881</c:v>
                </c:pt>
                <c:pt idx="1169">
                  <c:v>521.33141715976319</c:v>
                </c:pt>
                <c:pt idx="1170">
                  <c:v>515.66656153846134</c:v>
                </c:pt>
                <c:pt idx="1171">
                  <c:v>515.5679875739645</c:v>
                </c:pt>
                <c:pt idx="1172">
                  <c:v>514.42679822485195</c:v>
                </c:pt>
                <c:pt idx="1173">
                  <c:v>514.09760591715963</c:v>
                </c:pt>
                <c:pt idx="1174">
                  <c:v>512.60011242603548</c:v>
                </c:pt>
                <c:pt idx="1175">
                  <c:v>510.29742781065079</c:v>
                </c:pt>
                <c:pt idx="1176">
                  <c:v>509.90572011834314</c:v>
                </c:pt>
                <c:pt idx="1177">
                  <c:v>509.489872189349</c:v>
                </c:pt>
                <c:pt idx="1178">
                  <c:v>507.65401597633132</c:v>
                </c:pt>
                <c:pt idx="1179">
                  <c:v>505.77877810650881</c:v>
                </c:pt>
                <c:pt idx="1180">
                  <c:v>505.49745088757385</c:v>
                </c:pt>
                <c:pt idx="1181">
                  <c:v>502.52168343195268</c:v>
                </c:pt>
                <c:pt idx="1182">
                  <c:v>497.70255088757386</c:v>
                </c:pt>
                <c:pt idx="1183">
                  <c:v>498.51239112426038</c:v>
                </c:pt>
                <c:pt idx="1184">
                  <c:v>497.80026213017749</c:v>
                </c:pt>
                <c:pt idx="1185">
                  <c:v>494.7537514792898</c:v>
                </c:pt>
                <c:pt idx="1186">
                  <c:v>492.3933763313608</c:v>
                </c:pt>
                <c:pt idx="1187">
                  <c:v>490.56498106508866</c:v>
                </c:pt>
                <c:pt idx="1188">
                  <c:v>488.49646153846152</c:v>
                </c:pt>
                <c:pt idx="1189">
                  <c:v>487.68443254437858</c:v>
                </c:pt>
                <c:pt idx="1190">
                  <c:v>484.03067751479284</c:v>
                </c:pt>
                <c:pt idx="1191">
                  <c:v>483.61805680473361</c:v>
                </c:pt>
                <c:pt idx="1192">
                  <c:v>480.32375325443786</c:v>
                </c:pt>
                <c:pt idx="1193">
                  <c:v>479.60192662721892</c:v>
                </c:pt>
                <c:pt idx="1194">
                  <c:v>475.91086686390526</c:v>
                </c:pt>
                <c:pt idx="1195">
                  <c:v>475.18956745562127</c:v>
                </c:pt>
                <c:pt idx="1196">
                  <c:v>469.27158284023659</c:v>
                </c:pt>
                <c:pt idx="1197">
                  <c:v>469.08582603550286</c:v>
                </c:pt>
                <c:pt idx="1198">
                  <c:v>467.88482130177516</c:v>
                </c:pt>
                <c:pt idx="1199">
                  <c:v>466.68883313609456</c:v>
                </c:pt>
                <c:pt idx="1200">
                  <c:v>464.77282366863898</c:v>
                </c:pt>
                <c:pt idx="1201">
                  <c:v>464.6403958579881</c:v>
                </c:pt>
                <c:pt idx="1202">
                  <c:v>464.0806331360946</c:v>
                </c:pt>
                <c:pt idx="1203">
                  <c:v>461.70397810650877</c:v>
                </c:pt>
                <c:pt idx="1204">
                  <c:v>460.78166449704139</c:v>
                </c:pt>
                <c:pt idx="1205">
                  <c:v>458.21008224852062</c:v>
                </c:pt>
                <c:pt idx="1206">
                  <c:v>458.69550710059173</c:v>
                </c:pt>
                <c:pt idx="1207">
                  <c:v>455.97312426035495</c:v>
                </c:pt>
                <c:pt idx="1208">
                  <c:v>453.28277396449693</c:v>
                </c:pt>
                <c:pt idx="1209">
                  <c:v>455.0114609467455</c:v>
                </c:pt>
                <c:pt idx="1210">
                  <c:v>451.84637396449699</c:v>
                </c:pt>
                <c:pt idx="1211">
                  <c:v>452.47536213017753</c:v>
                </c:pt>
                <c:pt idx="1212">
                  <c:v>453.97768047337269</c:v>
                </c:pt>
                <c:pt idx="1213">
                  <c:v>452.47274201183427</c:v>
                </c:pt>
                <c:pt idx="1214">
                  <c:v>452.52369053254426</c:v>
                </c:pt>
                <c:pt idx="1215">
                  <c:v>449.82412189349111</c:v>
                </c:pt>
                <c:pt idx="1216">
                  <c:v>447.72551893491124</c:v>
                </c:pt>
                <c:pt idx="1217">
                  <c:v>449.15626331360943</c:v>
                </c:pt>
                <c:pt idx="1218">
                  <c:v>447.8943568047336</c:v>
                </c:pt>
                <c:pt idx="1219">
                  <c:v>445.87737692307689</c:v>
                </c:pt>
                <c:pt idx="1220">
                  <c:v>445.7272633136094</c:v>
                </c:pt>
                <c:pt idx="1221">
                  <c:v>446.38160591715967</c:v>
                </c:pt>
                <c:pt idx="1222">
                  <c:v>445.67275207100585</c:v>
                </c:pt>
                <c:pt idx="1223">
                  <c:v>443.32213846153843</c:v>
                </c:pt>
                <c:pt idx="1224">
                  <c:v>443.25992662721893</c:v>
                </c:pt>
                <c:pt idx="1225">
                  <c:v>439.0088005917159</c:v>
                </c:pt>
                <c:pt idx="1226">
                  <c:v>441.90406331360941</c:v>
                </c:pt>
                <c:pt idx="1227">
                  <c:v>435.49256982248517</c:v>
                </c:pt>
                <c:pt idx="1228">
                  <c:v>437.37590769230763</c:v>
                </c:pt>
                <c:pt idx="1229">
                  <c:v>439.17067278106498</c:v>
                </c:pt>
                <c:pt idx="1230">
                  <c:v>436.08251183431952</c:v>
                </c:pt>
                <c:pt idx="1231">
                  <c:v>437.42568994082836</c:v>
                </c:pt>
                <c:pt idx="1232">
                  <c:v>435.74828698224849</c:v>
                </c:pt>
                <c:pt idx="1233">
                  <c:v>435.3006621301775</c:v>
                </c:pt>
                <c:pt idx="1234">
                  <c:v>435.81816745562128</c:v>
                </c:pt>
                <c:pt idx="1235">
                  <c:v>434.54456627218923</c:v>
                </c:pt>
                <c:pt idx="1236">
                  <c:v>432.29687218934907</c:v>
                </c:pt>
                <c:pt idx="1237">
                  <c:v>431.2139964497041</c:v>
                </c:pt>
                <c:pt idx="1238">
                  <c:v>432.73825029585794</c:v>
                </c:pt>
                <c:pt idx="1239">
                  <c:v>430.96669881656794</c:v>
                </c:pt>
                <c:pt idx="1240">
                  <c:v>430.48637041420119</c:v>
                </c:pt>
                <c:pt idx="1241">
                  <c:v>429.18252603550292</c:v>
                </c:pt>
                <c:pt idx="1242">
                  <c:v>427.26316153846153</c:v>
                </c:pt>
                <c:pt idx="1243">
                  <c:v>424.39632071005917</c:v>
                </c:pt>
                <c:pt idx="1244">
                  <c:v>422.64724792899403</c:v>
                </c:pt>
                <c:pt idx="1245">
                  <c:v>420.01291065088753</c:v>
                </c:pt>
                <c:pt idx="1246">
                  <c:v>414.27117692307689</c:v>
                </c:pt>
                <c:pt idx="1247">
                  <c:v>410.06603076923074</c:v>
                </c:pt>
                <c:pt idx="1248">
                  <c:v>410.16077041420107</c:v>
                </c:pt>
                <c:pt idx="1249">
                  <c:v>406.90035266272184</c:v>
                </c:pt>
                <c:pt idx="1250">
                  <c:v>408.83636449704136</c:v>
                </c:pt>
                <c:pt idx="1251">
                  <c:v>407.50671834319519</c:v>
                </c:pt>
                <c:pt idx="1252">
                  <c:v>407.2895520710058</c:v>
                </c:pt>
                <c:pt idx="1253">
                  <c:v>404.51066094674553</c:v>
                </c:pt>
                <c:pt idx="1254">
                  <c:v>406.11166508875732</c:v>
                </c:pt>
                <c:pt idx="1255">
                  <c:v>404.13925917159759</c:v>
                </c:pt>
                <c:pt idx="1256">
                  <c:v>404.20998639053249</c:v>
                </c:pt>
                <c:pt idx="1257">
                  <c:v>405.38058816568042</c:v>
                </c:pt>
                <c:pt idx="1258">
                  <c:v>402.74730532544373</c:v>
                </c:pt>
                <c:pt idx="1259">
                  <c:v>403.44478402366855</c:v>
                </c:pt>
                <c:pt idx="1260">
                  <c:v>400.7633005917159</c:v>
                </c:pt>
                <c:pt idx="1261">
                  <c:v>401.3445195266271</c:v>
                </c:pt>
                <c:pt idx="1262">
                  <c:v>401.79166508875733</c:v>
                </c:pt>
                <c:pt idx="1263">
                  <c:v>400.30017869822478</c:v>
                </c:pt>
                <c:pt idx="1264">
                  <c:v>400.20861834319521</c:v>
                </c:pt>
                <c:pt idx="1265">
                  <c:v>396.95847337278104</c:v>
                </c:pt>
                <c:pt idx="1266">
                  <c:v>397.39048934911239</c:v>
                </c:pt>
                <c:pt idx="1267">
                  <c:v>397.61179349112416</c:v>
                </c:pt>
                <c:pt idx="1268">
                  <c:v>396.8387946745562</c:v>
                </c:pt>
                <c:pt idx="1269">
                  <c:v>396.52708047337273</c:v>
                </c:pt>
                <c:pt idx="1270">
                  <c:v>394.71958224852074</c:v>
                </c:pt>
                <c:pt idx="1271">
                  <c:v>391.72946804733726</c:v>
                </c:pt>
                <c:pt idx="1272">
                  <c:v>392.30857810650883</c:v>
                </c:pt>
                <c:pt idx="1273">
                  <c:v>391.20720177514789</c:v>
                </c:pt>
                <c:pt idx="1274">
                  <c:v>388.91435857988165</c:v>
                </c:pt>
                <c:pt idx="1275">
                  <c:v>389.37508402366859</c:v>
                </c:pt>
                <c:pt idx="1276">
                  <c:v>388.42533905325439</c:v>
                </c:pt>
                <c:pt idx="1277">
                  <c:v>388.55044970414195</c:v>
                </c:pt>
                <c:pt idx="1278">
                  <c:v>386.83641301775145</c:v>
                </c:pt>
                <c:pt idx="1279">
                  <c:v>387.0638520710059</c:v>
                </c:pt>
                <c:pt idx="1280">
                  <c:v>384.69604792899406</c:v>
                </c:pt>
                <c:pt idx="1281">
                  <c:v>385.14557396449703</c:v>
                </c:pt>
                <c:pt idx="1282">
                  <c:v>384.32177041420113</c:v>
                </c:pt>
                <c:pt idx="1283">
                  <c:v>383.43321479289932</c:v>
                </c:pt>
                <c:pt idx="1284">
                  <c:v>381.54802366863902</c:v>
                </c:pt>
                <c:pt idx="1285">
                  <c:v>382.20455502958578</c:v>
                </c:pt>
                <c:pt idx="1286">
                  <c:v>382.1092721893491</c:v>
                </c:pt>
                <c:pt idx="1287">
                  <c:v>381.46352485207092</c:v>
                </c:pt>
                <c:pt idx="1288">
                  <c:v>379.65760828402364</c:v>
                </c:pt>
                <c:pt idx="1289">
                  <c:v>380.29392958579876</c:v>
                </c:pt>
                <c:pt idx="1290">
                  <c:v>379.06979112426029</c:v>
                </c:pt>
                <c:pt idx="1291">
                  <c:v>377.75576982248509</c:v>
                </c:pt>
                <c:pt idx="1292">
                  <c:v>377.87095917159758</c:v>
                </c:pt>
                <c:pt idx="1293">
                  <c:v>377.52430473372777</c:v>
                </c:pt>
                <c:pt idx="1294">
                  <c:v>375.25534615384618</c:v>
                </c:pt>
                <c:pt idx="1295">
                  <c:v>374.73758520710049</c:v>
                </c:pt>
                <c:pt idx="1296">
                  <c:v>371.96815207100587</c:v>
                </c:pt>
                <c:pt idx="1297">
                  <c:v>373.91382958579879</c:v>
                </c:pt>
                <c:pt idx="1298">
                  <c:v>375.54141834319523</c:v>
                </c:pt>
                <c:pt idx="1299">
                  <c:v>372.18333727810648</c:v>
                </c:pt>
                <c:pt idx="1300">
                  <c:v>374.26409467455608</c:v>
                </c:pt>
                <c:pt idx="1301">
                  <c:v>370.93272603550292</c:v>
                </c:pt>
                <c:pt idx="1302">
                  <c:v>373.58311952662717</c:v>
                </c:pt>
                <c:pt idx="1303">
                  <c:v>372.02833491124255</c:v>
                </c:pt>
                <c:pt idx="1304">
                  <c:v>371.37471124260344</c:v>
                </c:pt>
                <c:pt idx="1305">
                  <c:v>370.71156568047331</c:v>
                </c:pt>
                <c:pt idx="1306">
                  <c:v>370.27453313609465</c:v>
                </c:pt>
                <c:pt idx="1307">
                  <c:v>369.55427218934915</c:v>
                </c:pt>
                <c:pt idx="1308">
                  <c:v>366.53995384615376</c:v>
                </c:pt>
                <c:pt idx="1309">
                  <c:v>370.62046863905329</c:v>
                </c:pt>
                <c:pt idx="1310">
                  <c:v>369.43598343195265</c:v>
                </c:pt>
                <c:pt idx="1311">
                  <c:v>366.80198165680468</c:v>
                </c:pt>
                <c:pt idx="1312">
                  <c:v>367.03558757396445</c:v>
                </c:pt>
                <c:pt idx="1313">
                  <c:v>367.49674437869817</c:v>
                </c:pt>
                <c:pt idx="1314">
                  <c:v>366.28215976331359</c:v>
                </c:pt>
                <c:pt idx="1315">
                  <c:v>365.77548639053254</c:v>
                </c:pt>
                <c:pt idx="1316">
                  <c:v>365.00846272189341</c:v>
                </c:pt>
                <c:pt idx="1317">
                  <c:v>364.90878639053244</c:v>
                </c:pt>
                <c:pt idx="1318">
                  <c:v>365.28937455621298</c:v>
                </c:pt>
                <c:pt idx="1319">
                  <c:v>364.91448994082833</c:v>
                </c:pt>
                <c:pt idx="1320">
                  <c:v>366.69545147928994</c:v>
                </c:pt>
                <c:pt idx="1321">
                  <c:v>363.53486982248518</c:v>
                </c:pt>
                <c:pt idx="1322">
                  <c:v>364.70422544378692</c:v>
                </c:pt>
                <c:pt idx="1323">
                  <c:v>363.63524911242598</c:v>
                </c:pt>
                <c:pt idx="1324">
                  <c:v>363.58679289940824</c:v>
                </c:pt>
                <c:pt idx="1325">
                  <c:v>361.18539053254437</c:v>
                </c:pt>
                <c:pt idx="1326">
                  <c:v>361.28992366863901</c:v>
                </c:pt>
                <c:pt idx="1327">
                  <c:v>363.61601360946742</c:v>
                </c:pt>
                <c:pt idx="1328">
                  <c:v>360.53207041420109</c:v>
                </c:pt>
                <c:pt idx="1329">
                  <c:v>362.81782011834321</c:v>
                </c:pt>
                <c:pt idx="1330">
                  <c:v>361.51197869822477</c:v>
                </c:pt>
                <c:pt idx="1331">
                  <c:v>359.85221360946741</c:v>
                </c:pt>
                <c:pt idx="1332">
                  <c:v>359.95925502958579</c:v>
                </c:pt>
                <c:pt idx="1333">
                  <c:v>357.16203905325438</c:v>
                </c:pt>
                <c:pt idx="1334">
                  <c:v>359.24520887573959</c:v>
                </c:pt>
                <c:pt idx="1335">
                  <c:v>358.97616745562124</c:v>
                </c:pt>
                <c:pt idx="1336">
                  <c:v>357.12476627218933</c:v>
                </c:pt>
                <c:pt idx="1337">
                  <c:v>357.68954556213009</c:v>
                </c:pt>
                <c:pt idx="1338">
                  <c:v>356.0973923076923</c:v>
                </c:pt>
                <c:pt idx="1339">
                  <c:v>356.71243313609466</c:v>
                </c:pt>
                <c:pt idx="1340">
                  <c:v>353.45102485207099</c:v>
                </c:pt>
                <c:pt idx="1341">
                  <c:v>353.5340378698225</c:v>
                </c:pt>
                <c:pt idx="1342">
                  <c:v>352.48554319526619</c:v>
                </c:pt>
                <c:pt idx="1343">
                  <c:v>351.48328402366855</c:v>
                </c:pt>
                <c:pt idx="1344">
                  <c:v>351.55372366863901</c:v>
                </c:pt>
                <c:pt idx="1345">
                  <c:v>349.73675147928986</c:v>
                </c:pt>
                <c:pt idx="1346">
                  <c:v>346.64763195266266</c:v>
                </c:pt>
                <c:pt idx="1347">
                  <c:v>349.79067159763309</c:v>
                </c:pt>
                <c:pt idx="1348">
                  <c:v>348.70031893491119</c:v>
                </c:pt>
                <c:pt idx="1349">
                  <c:v>346.83453905325439</c:v>
                </c:pt>
                <c:pt idx="1350">
                  <c:v>344.59214911242594</c:v>
                </c:pt>
                <c:pt idx="1351">
                  <c:v>346.19992721893493</c:v>
                </c:pt>
                <c:pt idx="1352">
                  <c:v>342.33127455621297</c:v>
                </c:pt>
                <c:pt idx="1353">
                  <c:v>341.5865698224851</c:v>
                </c:pt>
                <c:pt idx="1354">
                  <c:v>340.58581242603549</c:v>
                </c:pt>
                <c:pt idx="1355">
                  <c:v>336.27234674556212</c:v>
                </c:pt>
                <c:pt idx="1356">
                  <c:v>336.79416568047338</c:v>
                </c:pt>
                <c:pt idx="1357">
                  <c:v>335.78145798816564</c:v>
                </c:pt>
                <c:pt idx="1358">
                  <c:v>335.35314852070996</c:v>
                </c:pt>
                <c:pt idx="1359">
                  <c:v>331.71511420118338</c:v>
                </c:pt>
                <c:pt idx="1360">
                  <c:v>330.97627278106506</c:v>
                </c:pt>
                <c:pt idx="1361">
                  <c:v>329.3714343195266</c:v>
                </c:pt>
                <c:pt idx="1362">
                  <c:v>327.77939289940826</c:v>
                </c:pt>
                <c:pt idx="1363">
                  <c:v>328.11398520710054</c:v>
                </c:pt>
                <c:pt idx="1364">
                  <c:v>325.83576035502955</c:v>
                </c:pt>
                <c:pt idx="1365">
                  <c:v>327.04224497041417</c:v>
                </c:pt>
                <c:pt idx="1366">
                  <c:v>325.28114201183428</c:v>
                </c:pt>
                <c:pt idx="1367">
                  <c:v>322.72023195266269</c:v>
                </c:pt>
                <c:pt idx="1368">
                  <c:v>324.01538520710056</c:v>
                </c:pt>
                <c:pt idx="1369">
                  <c:v>320.89576686390524</c:v>
                </c:pt>
                <c:pt idx="1370">
                  <c:v>320.80027633136092</c:v>
                </c:pt>
                <c:pt idx="1371">
                  <c:v>317.71468757396445</c:v>
                </c:pt>
                <c:pt idx="1372">
                  <c:v>317.46991420118343</c:v>
                </c:pt>
                <c:pt idx="1373">
                  <c:v>315.55580591715972</c:v>
                </c:pt>
                <c:pt idx="1374">
                  <c:v>305.09151656804727</c:v>
                </c:pt>
                <c:pt idx="1375">
                  <c:v>302.38293727810645</c:v>
                </c:pt>
                <c:pt idx="1376">
                  <c:v>299.6663218934911</c:v>
                </c:pt>
                <c:pt idx="1377">
                  <c:v>300.26439585798818</c:v>
                </c:pt>
                <c:pt idx="1378">
                  <c:v>302.46957692307689</c:v>
                </c:pt>
                <c:pt idx="1379">
                  <c:v>300.8883035502958</c:v>
                </c:pt>
                <c:pt idx="1380">
                  <c:v>299.2014585798816</c:v>
                </c:pt>
                <c:pt idx="1381">
                  <c:v>299.20952662721885</c:v>
                </c:pt>
                <c:pt idx="1382">
                  <c:v>298.91928461538458</c:v>
                </c:pt>
                <c:pt idx="1383">
                  <c:v>296.98421538461531</c:v>
                </c:pt>
                <c:pt idx="1384">
                  <c:v>296.26460946745556</c:v>
                </c:pt>
                <c:pt idx="1385">
                  <c:v>297.56807041420115</c:v>
                </c:pt>
                <c:pt idx="1386">
                  <c:v>296.79638165680467</c:v>
                </c:pt>
                <c:pt idx="1387">
                  <c:v>296.03157869822479</c:v>
                </c:pt>
                <c:pt idx="1388">
                  <c:v>296.7438514792899</c:v>
                </c:pt>
                <c:pt idx="1389">
                  <c:v>294.48136331360939</c:v>
                </c:pt>
                <c:pt idx="1390">
                  <c:v>296.15488402366856</c:v>
                </c:pt>
                <c:pt idx="1391">
                  <c:v>296.1479343195266</c:v>
                </c:pt>
                <c:pt idx="1392">
                  <c:v>296.28018639053249</c:v>
                </c:pt>
                <c:pt idx="1393">
                  <c:v>294.75572485207101</c:v>
                </c:pt>
                <c:pt idx="1394">
                  <c:v>286.7536437869822</c:v>
                </c:pt>
                <c:pt idx="1395">
                  <c:v>286.15528224852068</c:v>
                </c:pt>
                <c:pt idx="1396">
                  <c:v>283.9843544378698</c:v>
                </c:pt>
                <c:pt idx="1397">
                  <c:v>281.57005917159756</c:v>
                </c:pt>
                <c:pt idx="1398">
                  <c:v>280.94653491124257</c:v>
                </c:pt>
                <c:pt idx="1399">
                  <c:v>282.03112011834315</c:v>
                </c:pt>
                <c:pt idx="1400">
                  <c:v>282.06804142011833</c:v>
                </c:pt>
                <c:pt idx="1401">
                  <c:v>281.75573609467455</c:v>
                </c:pt>
                <c:pt idx="1402">
                  <c:v>282.37734319526623</c:v>
                </c:pt>
                <c:pt idx="1403">
                  <c:v>282.33697100591706</c:v>
                </c:pt>
                <c:pt idx="1404">
                  <c:v>283.91666272189349</c:v>
                </c:pt>
                <c:pt idx="1405">
                  <c:v>280.70596331360946</c:v>
                </c:pt>
                <c:pt idx="1406">
                  <c:v>279.07346982248515</c:v>
                </c:pt>
                <c:pt idx="1407">
                  <c:v>279.90890414201181</c:v>
                </c:pt>
                <c:pt idx="1408">
                  <c:v>278.40832721893486</c:v>
                </c:pt>
                <c:pt idx="1409">
                  <c:v>280.99077337278106</c:v>
                </c:pt>
                <c:pt idx="1410">
                  <c:v>281.38281656804725</c:v>
                </c:pt>
                <c:pt idx="1411">
                  <c:v>283.17657514792893</c:v>
                </c:pt>
                <c:pt idx="1412">
                  <c:v>281.92663491124256</c:v>
                </c:pt>
                <c:pt idx="1413">
                  <c:v>282.35077455621297</c:v>
                </c:pt>
                <c:pt idx="1414">
                  <c:v>280.89977218934905</c:v>
                </c:pt>
                <c:pt idx="1415">
                  <c:v>282.49825207100588</c:v>
                </c:pt>
                <c:pt idx="1416">
                  <c:v>280.45898520710057</c:v>
                </c:pt>
                <c:pt idx="1417">
                  <c:v>281.27706923076914</c:v>
                </c:pt>
                <c:pt idx="1418">
                  <c:v>281.87710828402368</c:v>
                </c:pt>
                <c:pt idx="1419">
                  <c:v>281.72431065088756</c:v>
                </c:pt>
                <c:pt idx="1420">
                  <c:v>282.08635029585798</c:v>
                </c:pt>
                <c:pt idx="1421">
                  <c:v>282.2885307692307</c:v>
                </c:pt>
                <c:pt idx="1422">
                  <c:v>282.38652958579877</c:v>
                </c:pt>
                <c:pt idx="1423">
                  <c:v>281.65597988165678</c:v>
                </c:pt>
                <c:pt idx="1424">
                  <c:v>279.53050473372775</c:v>
                </c:pt>
                <c:pt idx="1425">
                  <c:v>283.11682366863903</c:v>
                </c:pt>
                <c:pt idx="1426">
                  <c:v>281.89327633136094</c:v>
                </c:pt>
                <c:pt idx="1427">
                  <c:v>281.58942248520702</c:v>
                </c:pt>
                <c:pt idx="1428">
                  <c:v>282.73757751479286</c:v>
                </c:pt>
                <c:pt idx="1429">
                  <c:v>281.5562715976331</c:v>
                </c:pt>
                <c:pt idx="1430">
                  <c:v>282.58225562130178</c:v>
                </c:pt>
                <c:pt idx="1431">
                  <c:v>281.94668520710053</c:v>
                </c:pt>
                <c:pt idx="1432">
                  <c:v>279.60906035502956</c:v>
                </c:pt>
                <c:pt idx="1433">
                  <c:v>282.8240893491124</c:v>
                </c:pt>
                <c:pt idx="1434">
                  <c:v>283.1557100591715</c:v>
                </c:pt>
                <c:pt idx="1435">
                  <c:v>281.16890946745565</c:v>
                </c:pt>
                <c:pt idx="1436">
                  <c:v>282.8462005917159</c:v>
                </c:pt>
                <c:pt idx="1437">
                  <c:v>280.42391715976328</c:v>
                </c:pt>
                <c:pt idx="1438">
                  <c:v>281.57079408284022</c:v>
                </c:pt>
                <c:pt idx="1439">
                  <c:v>282.27368875739643</c:v>
                </c:pt>
                <c:pt idx="1440">
                  <c:v>282.72855088757393</c:v>
                </c:pt>
                <c:pt idx="1441">
                  <c:v>281.20182071005911</c:v>
                </c:pt>
                <c:pt idx="1442">
                  <c:v>282.72505207100585</c:v>
                </c:pt>
                <c:pt idx="1443">
                  <c:v>282.64093668639049</c:v>
                </c:pt>
                <c:pt idx="1444">
                  <c:v>282.50534556213012</c:v>
                </c:pt>
                <c:pt idx="1445">
                  <c:v>281.63159999999993</c:v>
                </c:pt>
                <c:pt idx="1446">
                  <c:v>281.14325147928986</c:v>
                </c:pt>
                <c:pt idx="1447">
                  <c:v>281.94770769230757</c:v>
                </c:pt>
                <c:pt idx="1448">
                  <c:v>282.20328106508873</c:v>
                </c:pt>
                <c:pt idx="1449">
                  <c:v>281.45605207100584</c:v>
                </c:pt>
                <c:pt idx="1450">
                  <c:v>283.2376686390532</c:v>
                </c:pt>
                <c:pt idx="1451">
                  <c:v>280.26762071005913</c:v>
                </c:pt>
                <c:pt idx="1452">
                  <c:v>283.51707869822479</c:v>
                </c:pt>
                <c:pt idx="1453">
                  <c:v>282.47580532544373</c:v>
                </c:pt>
                <c:pt idx="1454">
                  <c:v>283.2793668639053</c:v>
                </c:pt>
                <c:pt idx="1455">
                  <c:v>281.75431420118338</c:v>
                </c:pt>
                <c:pt idx="1456">
                  <c:v>282.27300177514792</c:v>
                </c:pt>
                <c:pt idx="1457">
                  <c:v>282.366399408284</c:v>
                </c:pt>
                <c:pt idx="1458">
                  <c:v>280.47518520710059</c:v>
                </c:pt>
                <c:pt idx="1459">
                  <c:v>282.22446568047332</c:v>
                </c:pt>
                <c:pt idx="1460">
                  <c:v>282.95046213017747</c:v>
                </c:pt>
                <c:pt idx="1461">
                  <c:v>283.33168934911237</c:v>
                </c:pt>
                <c:pt idx="1462">
                  <c:v>281.387449704142</c:v>
                </c:pt>
                <c:pt idx="1463">
                  <c:v>282.23600059171594</c:v>
                </c:pt>
                <c:pt idx="1464">
                  <c:v>284.17996863905319</c:v>
                </c:pt>
                <c:pt idx="1465">
                  <c:v>282.58955680473372</c:v>
                </c:pt>
                <c:pt idx="1466">
                  <c:v>281.77896568047333</c:v>
                </c:pt>
                <c:pt idx="1467">
                  <c:v>281.94849053254433</c:v>
                </c:pt>
                <c:pt idx="1468">
                  <c:v>280.51450295857978</c:v>
                </c:pt>
                <c:pt idx="1469">
                  <c:v>280.27362781065085</c:v>
                </c:pt>
                <c:pt idx="1470">
                  <c:v>279.43662781065092</c:v>
                </c:pt>
                <c:pt idx="1471">
                  <c:v>278.73164023668636</c:v>
                </c:pt>
                <c:pt idx="1472">
                  <c:v>279.65283550295851</c:v>
                </c:pt>
                <c:pt idx="1473">
                  <c:v>279.70793786982239</c:v>
                </c:pt>
                <c:pt idx="1474">
                  <c:v>278.70158875739639</c:v>
                </c:pt>
                <c:pt idx="1475">
                  <c:v>277.7881260355029</c:v>
                </c:pt>
                <c:pt idx="1476">
                  <c:v>278.06117751479286</c:v>
                </c:pt>
                <c:pt idx="1477">
                  <c:v>277.49531183431947</c:v>
                </c:pt>
                <c:pt idx="1478">
                  <c:v>280.20230946745551</c:v>
                </c:pt>
                <c:pt idx="1479">
                  <c:v>277.43703017751477</c:v>
                </c:pt>
                <c:pt idx="1480">
                  <c:v>277.45848639053258</c:v>
                </c:pt>
                <c:pt idx="1481">
                  <c:v>278.12297396449702</c:v>
                </c:pt>
                <c:pt idx="1482">
                  <c:v>277.23724615384612</c:v>
                </c:pt>
                <c:pt idx="1483">
                  <c:v>276.01983372781058</c:v>
                </c:pt>
                <c:pt idx="1484">
                  <c:v>275.41153491124254</c:v>
                </c:pt>
                <c:pt idx="1485">
                  <c:v>276.52722603550291</c:v>
                </c:pt>
                <c:pt idx="1486">
                  <c:v>276.16910059171596</c:v>
                </c:pt>
                <c:pt idx="1487">
                  <c:v>275.30644260355029</c:v>
                </c:pt>
                <c:pt idx="1488">
                  <c:v>275.08523431952653</c:v>
                </c:pt>
                <c:pt idx="1489">
                  <c:v>275.38950355029584</c:v>
                </c:pt>
                <c:pt idx="1490">
                  <c:v>275.20590355029583</c:v>
                </c:pt>
                <c:pt idx="1491">
                  <c:v>274.08720887573963</c:v>
                </c:pt>
                <c:pt idx="1492">
                  <c:v>274.3845763313609</c:v>
                </c:pt>
                <c:pt idx="1493">
                  <c:v>274.35896627218926</c:v>
                </c:pt>
                <c:pt idx="1494">
                  <c:v>272.12787159763309</c:v>
                </c:pt>
                <c:pt idx="1495">
                  <c:v>270.13356213017749</c:v>
                </c:pt>
                <c:pt idx="1496">
                  <c:v>270.35695917159762</c:v>
                </c:pt>
                <c:pt idx="1497">
                  <c:v>271.04486804733722</c:v>
                </c:pt>
                <c:pt idx="1498">
                  <c:v>270.65988639053251</c:v>
                </c:pt>
                <c:pt idx="1499">
                  <c:v>272.99773491124256</c:v>
                </c:pt>
                <c:pt idx="1500">
                  <c:v>272.58225443786978</c:v>
                </c:pt>
                <c:pt idx="1501">
                  <c:v>269.36658639053252</c:v>
                </c:pt>
                <c:pt idx="1502">
                  <c:v>271.62223668639047</c:v>
                </c:pt>
                <c:pt idx="1503">
                  <c:v>270.60425680473372</c:v>
                </c:pt>
                <c:pt idx="1504">
                  <c:v>271.76687041420115</c:v>
                </c:pt>
                <c:pt idx="1505">
                  <c:v>270.23649763313608</c:v>
                </c:pt>
                <c:pt idx="1506">
                  <c:v>269.41326923076917</c:v>
                </c:pt>
                <c:pt idx="1507">
                  <c:v>270.89232603550289</c:v>
                </c:pt>
                <c:pt idx="1508">
                  <c:v>269.06849999999997</c:v>
                </c:pt>
                <c:pt idx="1509">
                  <c:v>269.53069526627218</c:v>
                </c:pt>
                <c:pt idx="1510">
                  <c:v>269.03916745562128</c:v>
                </c:pt>
                <c:pt idx="1511">
                  <c:v>270.17364674556205</c:v>
                </c:pt>
                <c:pt idx="1512">
                  <c:v>269.12793195266266</c:v>
                </c:pt>
                <c:pt idx="1513">
                  <c:v>266.01992840236682</c:v>
                </c:pt>
                <c:pt idx="1514">
                  <c:v>265.3872017751479</c:v>
                </c:pt>
                <c:pt idx="1515">
                  <c:v>266.45069822485198</c:v>
                </c:pt>
                <c:pt idx="1516">
                  <c:v>265.59168284023667</c:v>
                </c:pt>
                <c:pt idx="1517">
                  <c:v>266.05376627218936</c:v>
                </c:pt>
                <c:pt idx="1518">
                  <c:v>265.2378710059171</c:v>
                </c:pt>
                <c:pt idx="1519">
                  <c:v>263.76796863905321</c:v>
                </c:pt>
                <c:pt idx="1520">
                  <c:v>260.49283668639049</c:v>
                </c:pt>
                <c:pt idx="1521">
                  <c:v>260.34194023668636</c:v>
                </c:pt>
                <c:pt idx="1522">
                  <c:v>261.4532698224852</c:v>
                </c:pt>
                <c:pt idx="1523">
                  <c:v>259.71360710059167</c:v>
                </c:pt>
                <c:pt idx="1524">
                  <c:v>258.62702485207097</c:v>
                </c:pt>
                <c:pt idx="1525">
                  <c:v>257.45084733727805</c:v>
                </c:pt>
                <c:pt idx="1526">
                  <c:v>256.84775680473371</c:v>
                </c:pt>
                <c:pt idx="1527">
                  <c:v>254.75851597633132</c:v>
                </c:pt>
                <c:pt idx="1528">
                  <c:v>251.54914260355028</c:v>
                </c:pt>
                <c:pt idx="1529">
                  <c:v>251.31750177514789</c:v>
                </c:pt>
                <c:pt idx="1530">
                  <c:v>250.80550828402363</c:v>
                </c:pt>
                <c:pt idx="1531">
                  <c:v>248.74657455621298</c:v>
                </c:pt>
                <c:pt idx="1532">
                  <c:v>248.68255739644965</c:v>
                </c:pt>
                <c:pt idx="1533">
                  <c:v>246.9259278106509</c:v>
                </c:pt>
                <c:pt idx="1534">
                  <c:v>248.58021301775148</c:v>
                </c:pt>
                <c:pt idx="1535">
                  <c:v>247.02247278106506</c:v>
                </c:pt>
                <c:pt idx="1536">
                  <c:v>247.19584792899408</c:v>
                </c:pt>
                <c:pt idx="1537">
                  <c:v>242.35302248520708</c:v>
                </c:pt>
                <c:pt idx="1538">
                  <c:v>243.39383254437868</c:v>
                </c:pt>
                <c:pt idx="1539">
                  <c:v>242.75147218934904</c:v>
                </c:pt>
                <c:pt idx="1540">
                  <c:v>243.06122130177511</c:v>
                </c:pt>
                <c:pt idx="1541">
                  <c:v>242.16191360946743</c:v>
                </c:pt>
                <c:pt idx="1542">
                  <c:v>241.72601538461535</c:v>
                </c:pt>
                <c:pt idx="1543">
                  <c:v>239.92337396449702</c:v>
                </c:pt>
                <c:pt idx="1544">
                  <c:v>238.86895207100591</c:v>
                </c:pt>
                <c:pt idx="1545">
                  <c:v>240.70023905325439</c:v>
                </c:pt>
                <c:pt idx="1546">
                  <c:v>239.18446863905319</c:v>
                </c:pt>
                <c:pt idx="1547">
                  <c:v>238.0219349112426</c:v>
                </c:pt>
                <c:pt idx="1548">
                  <c:v>236.80433076923075</c:v>
                </c:pt>
                <c:pt idx="1549">
                  <c:v>232.73282662721888</c:v>
                </c:pt>
                <c:pt idx="1550">
                  <c:v>235.96555739644964</c:v>
                </c:pt>
                <c:pt idx="1551">
                  <c:v>234.17077633136088</c:v>
                </c:pt>
                <c:pt idx="1552">
                  <c:v>232.77690532544375</c:v>
                </c:pt>
                <c:pt idx="1553">
                  <c:v>232.60413727810646</c:v>
                </c:pt>
                <c:pt idx="1554">
                  <c:v>231.87130295857986</c:v>
                </c:pt>
                <c:pt idx="1555">
                  <c:v>230.52903550295855</c:v>
                </c:pt>
                <c:pt idx="1556">
                  <c:v>224.58742189349107</c:v>
                </c:pt>
                <c:pt idx="1557">
                  <c:v>221.92598875739645</c:v>
                </c:pt>
                <c:pt idx="1558">
                  <c:v>220.44809822485206</c:v>
                </c:pt>
                <c:pt idx="1559">
                  <c:v>217.96502485207097</c:v>
                </c:pt>
                <c:pt idx="1560">
                  <c:v>110.82083059171595</c:v>
                </c:pt>
                <c:pt idx="1561">
                  <c:v>127.17442224852071</c:v>
                </c:pt>
                <c:pt idx="1562">
                  <c:v>135.64138420118343</c:v>
                </c:pt>
                <c:pt idx="1563">
                  <c:v>138.1311276923077</c:v>
                </c:pt>
                <c:pt idx="1564">
                  <c:v>139.84743301775146</c:v>
                </c:pt>
                <c:pt idx="1565">
                  <c:v>143.43269751479292</c:v>
                </c:pt>
                <c:pt idx="1566">
                  <c:v>144.07952964497042</c:v>
                </c:pt>
                <c:pt idx="1567">
                  <c:v>145.0863021301775</c:v>
                </c:pt>
                <c:pt idx="1568">
                  <c:v>146.26337911242601</c:v>
                </c:pt>
                <c:pt idx="1569">
                  <c:v>147.62892248520708</c:v>
                </c:pt>
                <c:pt idx="1570">
                  <c:v>149.65741171597631</c:v>
                </c:pt>
                <c:pt idx="1571">
                  <c:v>149.729509704142</c:v>
                </c:pt>
                <c:pt idx="1572">
                  <c:v>150.6324440236686</c:v>
                </c:pt>
                <c:pt idx="1573">
                  <c:v>150.79466769230766</c:v>
                </c:pt>
                <c:pt idx="1574">
                  <c:v>150.63856295857985</c:v>
                </c:pt>
                <c:pt idx="1575">
                  <c:v>151.82886514792895</c:v>
                </c:pt>
                <c:pt idx="1576">
                  <c:v>149.75832301775148</c:v>
                </c:pt>
                <c:pt idx="1577">
                  <c:v>150.73035816568046</c:v>
                </c:pt>
                <c:pt idx="1578">
                  <c:v>152.32711420118341</c:v>
                </c:pt>
                <c:pt idx="1579">
                  <c:v>152.85696763313607</c:v>
                </c:pt>
                <c:pt idx="1580">
                  <c:v>153.3549003550296</c:v>
                </c:pt>
                <c:pt idx="1581">
                  <c:v>153.1329140236686</c:v>
                </c:pt>
                <c:pt idx="1582">
                  <c:v>152.10014325443785</c:v>
                </c:pt>
                <c:pt idx="1583">
                  <c:v>154.18889360946741</c:v>
                </c:pt>
                <c:pt idx="1584">
                  <c:v>155.7042023076923</c:v>
                </c:pt>
                <c:pt idx="1585">
                  <c:v>156.32824100591714</c:v>
                </c:pt>
                <c:pt idx="1586">
                  <c:v>156.93243710059173</c:v>
                </c:pt>
                <c:pt idx="1587">
                  <c:v>156.21154349112425</c:v>
                </c:pt>
                <c:pt idx="1588">
                  <c:v>157.8420990532544</c:v>
                </c:pt>
                <c:pt idx="1589">
                  <c:v>157.94378041420117</c:v>
                </c:pt>
                <c:pt idx="1590">
                  <c:v>156.8874349704142</c:v>
                </c:pt>
                <c:pt idx="1591">
                  <c:v>158.35124556213017</c:v>
                </c:pt>
                <c:pt idx="1592">
                  <c:v>158.78651431952665</c:v>
                </c:pt>
                <c:pt idx="1593">
                  <c:v>159.06043650887574</c:v>
                </c:pt>
                <c:pt idx="1594">
                  <c:v>158.86208556213015</c:v>
                </c:pt>
                <c:pt idx="1595">
                  <c:v>159.85659940828398</c:v>
                </c:pt>
                <c:pt idx="1596">
                  <c:v>159.97923372781062</c:v>
                </c:pt>
                <c:pt idx="1597">
                  <c:v>159.69482307692309</c:v>
                </c:pt>
                <c:pt idx="1598">
                  <c:v>160.30829822485208</c:v>
                </c:pt>
                <c:pt idx="1599">
                  <c:v>158.60037568047335</c:v>
                </c:pt>
                <c:pt idx="1600">
                  <c:v>159.34665727810651</c:v>
                </c:pt>
                <c:pt idx="1601">
                  <c:v>158.93237982248519</c:v>
                </c:pt>
                <c:pt idx="1602">
                  <c:v>158.98234100591714</c:v>
                </c:pt>
                <c:pt idx="1603">
                  <c:v>145.72188372781065</c:v>
                </c:pt>
                <c:pt idx="1604">
                  <c:v>150.11342573964498</c:v>
                </c:pt>
                <c:pt idx="1605">
                  <c:v>152.60249822485204</c:v>
                </c:pt>
                <c:pt idx="1606">
                  <c:v>152.53048650887573</c:v>
                </c:pt>
                <c:pt idx="1607">
                  <c:v>153.48054301775147</c:v>
                </c:pt>
                <c:pt idx="1608">
                  <c:v>154.73854331360943</c:v>
                </c:pt>
                <c:pt idx="1609">
                  <c:v>155.66399147928993</c:v>
                </c:pt>
                <c:pt idx="1610">
                  <c:v>154.88098349112423</c:v>
                </c:pt>
                <c:pt idx="1611">
                  <c:v>156.22817005917156</c:v>
                </c:pt>
                <c:pt idx="1612">
                  <c:v>156.33334863905321</c:v>
                </c:pt>
                <c:pt idx="1613">
                  <c:v>156.9397750295858</c:v>
                </c:pt>
                <c:pt idx="1614">
                  <c:v>157.1169285798816</c:v>
                </c:pt>
                <c:pt idx="1615">
                  <c:v>157.42650514792896</c:v>
                </c:pt>
                <c:pt idx="1616">
                  <c:v>158.11830266272187</c:v>
                </c:pt>
                <c:pt idx="1617">
                  <c:v>158.57882520710058</c:v>
                </c:pt>
                <c:pt idx="1618">
                  <c:v>157.91800100591715</c:v>
                </c:pt>
                <c:pt idx="1619">
                  <c:v>159.71836100591716</c:v>
                </c:pt>
                <c:pt idx="1620">
                  <c:v>160.5162142011834</c:v>
                </c:pt>
                <c:pt idx="1621">
                  <c:v>160.26653609467454</c:v>
                </c:pt>
                <c:pt idx="1622">
                  <c:v>160.50348106508872</c:v>
                </c:pt>
                <c:pt idx="1623">
                  <c:v>161.03408698224851</c:v>
                </c:pt>
                <c:pt idx="1624">
                  <c:v>159.91631893491123</c:v>
                </c:pt>
                <c:pt idx="1625">
                  <c:v>162.07125443786978</c:v>
                </c:pt>
                <c:pt idx="1626">
                  <c:v>162.84918994082835</c:v>
                </c:pt>
                <c:pt idx="1627">
                  <c:v>161.18717218934907</c:v>
                </c:pt>
                <c:pt idx="1628">
                  <c:v>162.74310710059166</c:v>
                </c:pt>
                <c:pt idx="1629">
                  <c:v>162.2922071005917</c:v>
                </c:pt>
                <c:pt idx="1630">
                  <c:v>161.5888970414201</c:v>
                </c:pt>
                <c:pt idx="1631">
                  <c:v>163.79273609467455</c:v>
                </c:pt>
                <c:pt idx="1632">
                  <c:v>163.40053313609465</c:v>
                </c:pt>
                <c:pt idx="1633">
                  <c:v>163.61720414201184</c:v>
                </c:pt>
                <c:pt idx="1634">
                  <c:v>163.96575976331357</c:v>
                </c:pt>
                <c:pt idx="1635">
                  <c:v>164.83734852071004</c:v>
                </c:pt>
                <c:pt idx="1636">
                  <c:v>164.53881479289939</c:v>
                </c:pt>
                <c:pt idx="1637">
                  <c:v>164.29581479289939</c:v>
                </c:pt>
                <c:pt idx="1638">
                  <c:v>165.71000769230764</c:v>
                </c:pt>
                <c:pt idx="1639">
                  <c:v>166.07391656804728</c:v>
                </c:pt>
                <c:pt idx="1640">
                  <c:v>166.37109230769229</c:v>
                </c:pt>
                <c:pt idx="1641">
                  <c:v>166.46495325443786</c:v>
                </c:pt>
                <c:pt idx="1642">
                  <c:v>166.83515680473371</c:v>
                </c:pt>
                <c:pt idx="1643">
                  <c:v>166.16923136094672</c:v>
                </c:pt>
                <c:pt idx="1644">
                  <c:v>166.48743195266269</c:v>
                </c:pt>
                <c:pt idx="1645">
                  <c:v>167.09140118343191</c:v>
                </c:pt>
                <c:pt idx="1646">
                  <c:v>167.09138520710059</c:v>
                </c:pt>
                <c:pt idx="1647">
                  <c:v>168.37636153846154</c:v>
                </c:pt>
                <c:pt idx="1648">
                  <c:v>167.82132781065084</c:v>
                </c:pt>
                <c:pt idx="1649">
                  <c:v>167.65097218934909</c:v>
                </c:pt>
                <c:pt idx="1650">
                  <c:v>166.8767591715976</c:v>
                </c:pt>
                <c:pt idx="1651">
                  <c:v>168.31539585798811</c:v>
                </c:pt>
                <c:pt idx="1652">
                  <c:v>164.46732071005914</c:v>
                </c:pt>
                <c:pt idx="1653">
                  <c:v>167.04019704142007</c:v>
                </c:pt>
                <c:pt idx="1654">
                  <c:v>167.56759171597631</c:v>
                </c:pt>
                <c:pt idx="1655">
                  <c:v>167.34023254437869</c:v>
                </c:pt>
                <c:pt idx="1656">
                  <c:v>167.60890650887572</c:v>
                </c:pt>
                <c:pt idx="1657">
                  <c:v>166.95809467455621</c:v>
                </c:pt>
                <c:pt idx="1658">
                  <c:v>166.12585562130172</c:v>
                </c:pt>
                <c:pt idx="1659">
                  <c:v>167.94864319526624</c:v>
                </c:pt>
                <c:pt idx="1660">
                  <c:v>168.28119053254434</c:v>
                </c:pt>
                <c:pt idx="1661">
                  <c:v>166.70923136094675</c:v>
                </c:pt>
                <c:pt idx="1662">
                  <c:v>168.89925088757394</c:v>
                </c:pt>
                <c:pt idx="1663">
                  <c:v>168.71980473372778</c:v>
                </c:pt>
                <c:pt idx="1664">
                  <c:v>168.93388757396448</c:v>
                </c:pt>
                <c:pt idx="1665">
                  <c:v>169.22877869822486</c:v>
                </c:pt>
                <c:pt idx="1666">
                  <c:v>169.35598224852069</c:v>
                </c:pt>
                <c:pt idx="1667">
                  <c:v>168.58341479289939</c:v>
                </c:pt>
                <c:pt idx="1668">
                  <c:v>168.93586863905324</c:v>
                </c:pt>
                <c:pt idx="1669">
                  <c:v>168.26824970414197</c:v>
                </c:pt>
                <c:pt idx="1670">
                  <c:v>168.96430650887572</c:v>
                </c:pt>
                <c:pt idx="1671">
                  <c:v>169.74775384615381</c:v>
                </c:pt>
                <c:pt idx="1672">
                  <c:v>169.2393071005917</c:v>
                </c:pt>
                <c:pt idx="1673">
                  <c:v>168.77835798816568</c:v>
                </c:pt>
                <c:pt idx="1674">
                  <c:v>169.81292130177516</c:v>
                </c:pt>
                <c:pt idx="1675">
                  <c:v>168.66906390532543</c:v>
                </c:pt>
                <c:pt idx="1676">
                  <c:v>169.30688698224847</c:v>
                </c:pt>
                <c:pt idx="1677">
                  <c:v>168.17157692307691</c:v>
                </c:pt>
                <c:pt idx="1678">
                  <c:v>168.71772781065087</c:v>
                </c:pt>
                <c:pt idx="1679">
                  <c:v>169.02643846153842</c:v>
                </c:pt>
                <c:pt idx="1680">
                  <c:v>168.62054378698224</c:v>
                </c:pt>
                <c:pt idx="1681">
                  <c:v>168.22659940828399</c:v>
                </c:pt>
                <c:pt idx="1682">
                  <c:v>169.5178544378698</c:v>
                </c:pt>
                <c:pt idx="1683">
                  <c:v>168.78987692307692</c:v>
                </c:pt>
                <c:pt idx="1684">
                  <c:v>168.70518639053253</c:v>
                </c:pt>
                <c:pt idx="1685">
                  <c:v>169.5004721893491</c:v>
                </c:pt>
                <c:pt idx="1686">
                  <c:v>168.73426331360946</c:v>
                </c:pt>
                <c:pt idx="1687">
                  <c:v>170.0751887573964</c:v>
                </c:pt>
                <c:pt idx="1688">
                  <c:v>167.70069053254434</c:v>
                </c:pt>
                <c:pt idx="1689">
                  <c:v>168.75912248520706</c:v>
                </c:pt>
                <c:pt idx="1690">
                  <c:v>169.29608698224848</c:v>
                </c:pt>
                <c:pt idx="1691">
                  <c:v>169.51239053254434</c:v>
                </c:pt>
                <c:pt idx="1692">
                  <c:v>169.25061834319524</c:v>
                </c:pt>
                <c:pt idx="1693">
                  <c:v>169.65376508875738</c:v>
                </c:pt>
                <c:pt idx="1694">
                  <c:v>169.03701479289938</c:v>
                </c:pt>
                <c:pt idx="1695">
                  <c:v>170.38076804733726</c:v>
                </c:pt>
                <c:pt idx="1696">
                  <c:v>169.42236390532543</c:v>
                </c:pt>
                <c:pt idx="1697">
                  <c:v>169.31409230769231</c:v>
                </c:pt>
                <c:pt idx="1698">
                  <c:v>169.82440828402363</c:v>
                </c:pt>
                <c:pt idx="1699">
                  <c:v>168.40703609467454</c:v>
                </c:pt>
                <c:pt idx="1700">
                  <c:v>169.56276390532543</c:v>
                </c:pt>
                <c:pt idx="1701">
                  <c:v>169.40867218934909</c:v>
                </c:pt>
                <c:pt idx="1702">
                  <c:v>169.05019526627217</c:v>
                </c:pt>
                <c:pt idx="1703">
                  <c:v>170.21756982248516</c:v>
                </c:pt>
                <c:pt idx="1704">
                  <c:v>169.744574556213</c:v>
                </c:pt>
                <c:pt idx="1705">
                  <c:v>170.73325384615384</c:v>
                </c:pt>
                <c:pt idx="1706">
                  <c:v>169.85759112426035</c:v>
                </c:pt>
                <c:pt idx="1707">
                  <c:v>170.37552781065085</c:v>
                </c:pt>
                <c:pt idx="1708">
                  <c:v>168.18672248520707</c:v>
                </c:pt>
                <c:pt idx="1709">
                  <c:v>171.25192544378697</c:v>
                </c:pt>
                <c:pt idx="1710">
                  <c:v>170.40803964497039</c:v>
                </c:pt>
                <c:pt idx="1711">
                  <c:v>170.52856508875738</c:v>
                </c:pt>
                <c:pt idx="1712">
                  <c:v>171.48634615384611</c:v>
                </c:pt>
                <c:pt idx="1713">
                  <c:v>169.44955562130178</c:v>
                </c:pt>
                <c:pt idx="1714">
                  <c:v>170.58721420118343</c:v>
                </c:pt>
                <c:pt idx="1715">
                  <c:v>170.65867633136091</c:v>
                </c:pt>
                <c:pt idx="1716">
                  <c:v>171.15822426035501</c:v>
                </c:pt>
                <c:pt idx="1717">
                  <c:v>170.62097218934909</c:v>
                </c:pt>
                <c:pt idx="1718">
                  <c:v>169.32085029585798</c:v>
                </c:pt>
                <c:pt idx="1719">
                  <c:v>170.69256213017749</c:v>
                </c:pt>
                <c:pt idx="1720">
                  <c:v>169.55166035502958</c:v>
                </c:pt>
                <c:pt idx="1721">
                  <c:v>170.40013136094669</c:v>
                </c:pt>
                <c:pt idx="1722">
                  <c:v>170.79588106508874</c:v>
                </c:pt>
                <c:pt idx="1723">
                  <c:v>171.1197372781065</c:v>
                </c:pt>
                <c:pt idx="1724">
                  <c:v>170.46547455621297</c:v>
                </c:pt>
                <c:pt idx="1725">
                  <c:v>171.17351360946745</c:v>
                </c:pt>
                <c:pt idx="1726">
                  <c:v>171.35257633136092</c:v>
                </c:pt>
                <c:pt idx="1727">
                  <c:v>170.21514142011833</c:v>
                </c:pt>
                <c:pt idx="1728">
                  <c:v>168.96521715976328</c:v>
                </c:pt>
                <c:pt idx="1729">
                  <c:v>169.2235224852071</c:v>
                </c:pt>
                <c:pt idx="1730">
                  <c:v>170.01818520710057</c:v>
                </c:pt>
                <c:pt idx="1731">
                  <c:v>169.88502248520709</c:v>
                </c:pt>
                <c:pt idx="1732">
                  <c:v>170.05183136094675</c:v>
                </c:pt>
                <c:pt idx="1733">
                  <c:v>169.22895443786979</c:v>
                </c:pt>
                <c:pt idx="1734">
                  <c:v>168.69023254437872</c:v>
                </c:pt>
                <c:pt idx="1735">
                  <c:v>170.35074852071006</c:v>
                </c:pt>
                <c:pt idx="1736">
                  <c:v>169.27670769230767</c:v>
                </c:pt>
                <c:pt idx="1737">
                  <c:v>169.32347041420115</c:v>
                </c:pt>
                <c:pt idx="1738">
                  <c:v>168.77321360946743</c:v>
                </c:pt>
                <c:pt idx="1739">
                  <c:v>169.62957692307691</c:v>
                </c:pt>
                <c:pt idx="1740">
                  <c:v>168.62445798816563</c:v>
                </c:pt>
                <c:pt idx="1741">
                  <c:v>169.15345029585797</c:v>
                </c:pt>
                <c:pt idx="1742">
                  <c:v>168.46587692307691</c:v>
                </c:pt>
                <c:pt idx="1743">
                  <c:v>170.28559704142012</c:v>
                </c:pt>
                <c:pt idx="1744">
                  <c:v>169.0876278106509</c:v>
                </c:pt>
                <c:pt idx="1745">
                  <c:v>169.58469940828397</c:v>
                </c:pt>
                <c:pt idx="1746">
                  <c:v>169.61992721893489</c:v>
                </c:pt>
                <c:pt idx="1747">
                  <c:v>169.37063254437868</c:v>
                </c:pt>
                <c:pt idx="1748">
                  <c:v>169.13726627218935</c:v>
                </c:pt>
                <c:pt idx="1749">
                  <c:v>168.41435325443786</c:v>
                </c:pt>
                <c:pt idx="1750">
                  <c:v>169.19733727810652</c:v>
                </c:pt>
                <c:pt idx="1751">
                  <c:v>168.72766508875736</c:v>
                </c:pt>
                <c:pt idx="1752">
                  <c:v>170.03962544378695</c:v>
                </c:pt>
                <c:pt idx="1753">
                  <c:v>169.15646982248521</c:v>
                </c:pt>
                <c:pt idx="1754">
                  <c:v>168.3267550295858</c:v>
                </c:pt>
                <c:pt idx="1755">
                  <c:v>168.59848047337272</c:v>
                </c:pt>
                <c:pt idx="1756">
                  <c:v>165.74691301775144</c:v>
                </c:pt>
                <c:pt idx="1757">
                  <c:v>168.14456094674554</c:v>
                </c:pt>
                <c:pt idx="1758">
                  <c:v>169.26641893491123</c:v>
                </c:pt>
                <c:pt idx="1759">
                  <c:v>168.49850059171595</c:v>
                </c:pt>
                <c:pt idx="1760">
                  <c:v>167.79974378698222</c:v>
                </c:pt>
                <c:pt idx="1761">
                  <c:v>168.82671834319524</c:v>
                </c:pt>
                <c:pt idx="1762">
                  <c:v>167.75443491124258</c:v>
                </c:pt>
                <c:pt idx="1763">
                  <c:v>167.42987573964493</c:v>
                </c:pt>
                <c:pt idx="1764">
                  <c:v>167.77005976331358</c:v>
                </c:pt>
                <c:pt idx="1765">
                  <c:v>167.98093136094673</c:v>
                </c:pt>
                <c:pt idx="1766">
                  <c:v>168.58347869822487</c:v>
                </c:pt>
                <c:pt idx="1767">
                  <c:v>167.56043431952659</c:v>
                </c:pt>
                <c:pt idx="1768">
                  <c:v>168.74148461538462</c:v>
                </c:pt>
                <c:pt idx="1769">
                  <c:v>168.04545976331357</c:v>
                </c:pt>
                <c:pt idx="1770">
                  <c:v>168.92315147928991</c:v>
                </c:pt>
                <c:pt idx="1771">
                  <c:v>168.20632544378697</c:v>
                </c:pt>
                <c:pt idx="1772">
                  <c:v>166.00202307692308</c:v>
                </c:pt>
                <c:pt idx="1773">
                  <c:v>167.23325502958576</c:v>
                </c:pt>
                <c:pt idx="1774">
                  <c:v>166.55873431952662</c:v>
                </c:pt>
                <c:pt idx="1775">
                  <c:v>165.77816272189347</c:v>
                </c:pt>
                <c:pt idx="1776">
                  <c:v>167.86991183431951</c:v>
                </c:pt>
                <c:pt idx="1777">
                  <c:v>166.2867372781065</c:v>
                </c:pt>
                <c:pt idx="1778">
                  <c:v>166.98076508875738</c:v>
                </c:pt>
                <c:pt idx="1779">
                  <c:v>167.00573609467452</c:v>
                </c:pt>
                <c:pt idx="1780">
                  <c:v>166.76281597633132</c:v>
                </c:pt>
                <c:pt idx="1781">
                  <c:v>165.51877100591716</c:v>
                </c:pt>
                <c:pt idx="1782">
                  <c:v>166.17859349112425</c:v>
                </c:pt>
                <c:pt idx="1783">
                  <c:v>167.05673254437869</c:v>
                </c:pt>
                <c:pt idx="1784">
                  <c:v>166.32226863905325</c:v>
                </c:pt>
                <c:pt idx="1785">
                  <c:v>166.98159585798814</c:v>
                </c:pt>
                <c:pt idx="1786">
                  <c:v>167.64315976331361</c:v>
                </c:pt>
                <c:pt idx="1787">
                  <c:v>166.44463136094674</c:v>
                </c:pt>
                <c:pt idx="1788">
                  <c:v>165.53720769230767</c:v>
                </c:pt>
                <c:pt idx="1789">
                  <c:v>166.58840236686387</c:v>
                </c:pt>
                <c:pt idx="1790">
                  <c:v>166.05659822485208</c:v>
                </c:pt>
                <c:pt idx="1791">
                  <c:v>166.30982307692307</c:v>
                </c:pt>
                <c:pt idx="1792">
                  <c:v>164.85872485207099</c:v>
                </c:pt>
                <c:pt idx="1793">
                  <c:v>166.78976804733728</c:v>
                </c:pt>
                <c:pt idx="1794">
                  <c:v>166.2437289940828</c:v>
                </c:pt>
                <c:pt idx="1795">
                  <c:v>165.96155502958575</c:v>
                </c:pt>
                <c:pt idx="1796">
                  <c:v>165.94013076923076</c:v>
                </c:pt>
                <c:pt idx="1797">
                  <c:v>166.45023905325442</c:v>
                </c:pt>
                <c:pt idx="1798">
                  <c:v>166.65603017751477</c:v>
                </c:pt>
                <c:pt idx="1799">
                  <c:v>166.18849881656803</c:v>
                </c:pt>
                <c:pt idx="1800">
                  <c:v>166.55752011834318</c:v>
                </c:pt>
                <c:pt idx="1801">
                  <c:v>167.12396094674554</c:v>
                </c:pt>
                <c:pt idx="1802">
                  <c:v>166.64630059171594</c:v>
                </c:pt>
                <c:pt idx="1803">
                  <c:v>166.77689112426032</c:v>
                </c:pt>
                <c:pt idx="1804">
                  <c:v>166.88527455621301</c:v>
                </c:pt>
                <c:pt idx="1805">
                  <c:v>166.75692071005915</c:v>
                </c:pt>
                <c:pt idx="1806">
                  <c:v>166.0900366863905</c:v>
                </c:pt>
                <c:pt idx="1807">
                  <c:v>165.91218816568048</c:v>
                </c:pt>
                <c:pt idx="1808">
                  <c:v>165.43352130177516</c:v>
                </c:pt>
                <c:pt idx="1809">
                  <c:v>165.42030887573964</c:v>
                </c:pt>
                <c:pt idx="1810">
                  <c:v>164.39034674556211</c:v>
                </c:pt>
                <c:pt idx="1811">
                  <c:v>164.83547928994082</c:v>
                </c:pt>
                <c:pt idx="1812">
                  <c:v>165.45897159763311</c:v>
                </c:pt>
                <c:pt idx="1813">
                  <c:v>164.6638615384615</c:v>
                </c:pt>
                <c:pt idx="1814">
                  <c:v>162.85312011834316</c:v>
                </c:pt>
                <c:pt idx="1815">
                  <c:v>162.16791124260354</c:v>
                </c:pt>
                <c:pt idx="1816">
                  <c:v>162.57625029585796</c:v>
                </c:pt>
                <c:pt idx="1817">
                  <c:v>162.73096508875736</c:v>
                </c:pt>
                <c:pt idx="1818">
                  <c:v>163.26037278106506</c:v>
                </c:pt>
                <c:pt idx="1819">
                  <c:v>163.96954615384612</c:v>
                </c:pt>
                <c:pt idx="1820">
                  <c:v>162.72647573964494</c:v>
                </c:pt>
                <c:pt idx="1821">
                  <c:v>162.43610591715972</c:v>
                </c:pt>
                <c:pt idx="1822">
                  <c:v>163.95815502958578</c:v>
                </c:pt>
                <c:pt idx="1823">
                  <c:v>162.2603822485207</c:v>
                </c:pt>
                <c:pt idx="1824">
                  <c:v>162.60305857988163</c:v>
                </c:pt>
                <c:pt idx="1825">
                  <c:v>164.05543491124257</c:v>
                </c:pt>
                <c:pt idx="1826">
                  <c:v>163.2020591715976</c:v>
                </c:pt>
                <c:pt idx="1827">
                  <c:v>162.50469230769227</c:v>
                </c:pt>
                <c:pt idx="1828">
                  <c:v>163.76019230769228</c:v>
                </c:pt>
                <c:pt idx="1829">
                  <c:v>163.22309999999999</c:v>
                </c:pt>
                <c:pt idx="1830">
                  <c:v>162.76342899408283</c:v>
                </c:pt>
                <c:pt idx="1831">
                  <c:v>163.22784497041417</c:v>
                </c:pt>
                <c:pt idx="1832">
                  <c:v>162.44633076923074</c:v>
                </c:pt>
                <c:pt idx="1833">
                  <c:v>162.36457988165679</c:v>
                </c:pt>
                <c:pt idx="1834">
                  <c:v>161.53336331360947</c:v>
                </c:pt>
                <c:pt idx="1835">
                  <c:v>161.32599053254438</c:v>
                </c:pt>
                <c:pt idx="1836">
                  <c:v>161.75738343195263</c:v>
                </c:pt>
                <c:pt idx="1837">
                  <c:v>161.5229147928994</c:v>
                </c:pt>
                <c:pt idx="1838">
                  <c:v>161.50836035502957</c:v>
                </c:pt>
                <c:pt idx="1839">
                  <c:v>161.32436094674554</c:v>
                </c:pt>
                <c:pt idx="1840">
                  <c:v>161.37783372781064</c:v>
                </c:pt>
                <c:pt idx="1841">
                  <c:v>159.2683317159763</c:v>
                </c:pt>
                <c:pt idx="1842">
                  <c:v>158.83072242603549</c:v>
                </c:pt>
                <c:pt idx="1843">
                  <c:v>159.20548562130173</c:v>
                </c:pt>
                <c:pt idx="1844">
                  <c:v>159.7756792899408</c:v>
                </c:pt>
                <c:pt idx="1845">
                  <c:v>160.44705266272189</c:v>
                </c:pt>
                <c:pt idx="1846">
                  <c:v>160.83225798816565</c:v>
                </c:pt>
                <c:pt idx="1847">
                  <c:v>160.02056449704139</c:v>
                </c:pt>
                <c:pt idx="1848">
                  <c:v>159.65351467455619</c:v>
                </c:pt>
                <c:pt idx="1849">
                  <c:v>160.21307928994082</c:v>
                </c:pt>
                <c:pt idx="1850">
                  <c:v>160.96551656804732</c:v>
                </c:pt>
                <c:pt idx="1851">
                  <c:v>160.61266331360946</c:v>
                </c:pt>
                <c:pt idx="1852">
                  <c:v>161.03903964497039</c:v>
                </c:pt>
                <c:pt idx="1853">
                  <c:v>160.80786213017745</c:v>
                </c:pt>
                <c:pt idx="1854">
                  <c:v>159.63501248520706</c:v>
                </c:pt>
                <c:pt idx="1855">
                  <c:v>160.90892840236683</c:v>
                </c:pt>
                <c:pt idx="1856">
                  <c:v>159.92481834319523</c:v>
                </c:pt>
                <c:pt idx="1857">
                  <c:v>160.53543372781061</c:v>
                </c:pt>
                <c:pt idx="1858">
                  <c:v>160.26557751479285</c:v>
                </c:pt>
                <c:pt idx="1859">
                  <c:v>160.34836686390534</c:v>
                </c:pt>
                <c:pt idx="1860">
                  <c:v>160.45558402366862</c:v>
                </c:pt>
                <c:pt idx="1861">
                  <c:v>160.51723668639053</c:v>
                </c:pt>
                <c:pt idx="1862">
                  <c:v>159.42071875739643</c:v>
                </c:pt>
                <c:pt idx="1863">
                  <c:v>160.2589473372781</c:v>
                </c:pt>
                <c:pt idx="1864">
                  <c:v>159.53975520710057</c:v>
                </c:pt>
                <c:pt idx="1865">
                  <c:v>159.40789455621299</c:v>
                </c:pt>
                <c:pt idx="1866">
                  <c:v>159.15443804733727</c:v>
                </c:pt>
                <c:pt idx="1867">
                  <c:v>159.33286011834318</c:v>
                </c:pt>
                <c:pt idx="1868">
                  <c:v>159.31213881656802</c:v>
                </c:pt>
                <c:pt idx="1869">
                  <c:v>158.84882360946744</c:v>
                </c:pt>
                <c:pt idx="1870">
                  <c:v>159.02901266272184</c:v>
                </c:pt>
                <c:pt idx="1871">
                  <c:v>157.68510603550294</c:v>
                </c:pt>
                <c:pt idx="1872">
                  <c:v>157.45034662721892</c:v>
                </c:pt>
                <c:pt idx="1873">
                  <c:v>157.31008721893485</c:v>
                </c:pt>
                <c:pt idx="1874">
                  <c:v>156.0360722485207</c:v>
                </c:pt>
                <c:pt idx="1875">
                  <c:v>157.66579863905324</c:v>
                </c:pt>
                <c:pt idx="1876">
                  <c:v>158.14645775147926</c:v>
                </c:pt>
                <c:pt idx="1877">
                  <c:v>156.86831130177515</c:v>
                </c:pt>
                <c:pt idx="1878">
                  <c:v>157.21107710059172</c:v>
                </c:pt>
                <c:pt idx="1879">
                  <c:v>157.33073502958575</c:v>
                </c:pt>
                <c:pt idx="1880">
                  <c:v>157.76164065088756</c:v>
                </c:pt>
                <c:pt idx="1881">
                  <c:v>157.99114704142011</c:v>
                </c:pt>
                <c:pt idx="1882">
                  <c:v>158.67904313609463</c:v>
                </c:pt>
                <c:pt idx="1883">
                  <c:v>158.56762420118343</c:v>
                </c:pt>
                <c:pt idx="1884">
                  <c:v>157.54705295857985</c:v>
                </c:pt>
                <c:pt idx="1885">
                  <c:v>158.14703130177512</c:v>
                </c:pt>
                <c:pt idx="1886">
                  <c:v>158.04559437869818</c:v>
                </c:pt>
                <c:pt idx="1887">
                  <c:v>158.10513816568042</c:v>
                </c:pt>
                <c:pt idx="1888">
                  <c:v>157.88777218934908</c:v>
                </c:pt>
                <c:pt idx="1889">
                  <c:v>157.72274467455622</c:v>
                </c:pt>
                <c:pt idx="1890">
                  <c:v>157.22966556213015</c:v>
                </c:pt>
                <c:pt idx="1891">
                  <c:v>157.15113071005914</c:v>
                </c:pt>
                <c:pt idx="1892">
                  <c:v>157.37759041420117</c:v>
                </c:pt>
                <c:pt idx="1893">
                  <c:v>157.48229289940826</c:v>
                </c:pt>
                <c:pt idx="1894">
                  <c:v>157.00535147928991</c:v>
                </c:pt>
                <c:pt idx="1895">
                  <c:v>157.53815573964494</c:v>
                </c:pt>
                <c:pt idx="1896">
                  <c:v>157.369289112426</c:v>
                </c:pt>
                <c:pt idx="1897">
                  <c:v>157.72376875739644</c:v>
                </c:pt>
                <c:pt idx="1898">
                  <c:v>158.29995355029584</c:v>
                </c:pt>
                <c:pt idx="1899">
                  <c:v>158.05856396449701</c:v>
                </c:pt>
                <c:pt idx="1900">
                  <c:v>157.76032420118341</c:v>
                </c:pt>
                <c:pt idx="1901">
                  <c:v>157.49247142011831</c:v>
                </c:pt>
                <c:pt idx="1902">
                  <c:v>157.34787284023668</c:v>
                </c:pt>
                <c:pt idx="1903">
                  <c:v>157.69777047337274</c:v>
                </c:pt>
                <c:pt idx="1904">
                  <c:v>156.89393094674554</c:v>
                </c:pt>
                <c:pt idx="1905">
                  <c:v>156.71580284023665</c:v>
                </c:pt>
                <c:pt idx="1906">
                  <c:v>157.50239272189344</c:v>
                </c:pt>
                <c:pt idx="1907">
                  <c:v>156.53336911242602</c:v>
                </c:pt>
                <c:pt idx="1908">
                  <c:v>156.421389408284</c:v>
                </c:pt>
                <c:pt idx="1909">
                  <c:v>156.43808786982245</c:v>
                </c:pt>
                <c:pt idx="1910">
                  <c:v>156.0019420118343</c:v>
                </c:pt>
                <c:pt idx="1911">
                  <c:v>155.16226917159759</c:v>
                </c:pt>
                <c:pt idx="1912">
                  <c:v>154.30257958579878</c:v>
                </c:pt>
                <c:pt idx="1913">
                  <c:v>155.15773508875739</c:v>
                </c:pt>
                <c:pt idx="1914">
                  <c:v>155.38448556213015</c:v>
                </c:pt>
                <c:pt idx="1915">
                  <c:v>155.04727792899408</c:v>
                </c:pt>
                <c:pt idx="1916">
                  <c:v>154.31441644970411</c:v>
                </c:pt>
                <c:pt idx="1917">
                  <c:v>153.67116781065087</c:v>
                </c:pt>
                <c:pt idx="1918">
                  <c:v>153.24033568047332</c:v>
                </c:pt>
                <c:pt idx="1919">
                  <c:v>153.72060497041417</c:v>
                </c:pt>
                <c:pt idx="1920">
                  <c:v>153.29053011834316</c:v>
                </c:pt>
                <c:pt idx="1921">
                  <c:v>153.20670550295856</c:v>
                </c:pt>
                <c:pt idx="1922">
                  <c:v>154.47509041420116</c:v>
                </c:pt>
                <c:pt idx="1923">
                  <c:v>154.36971692307694</c:v>
                </c:pt>
                <c:pt idx="1924">
                  <c:v>153.75751349112426</c:v>
                </c:pt>
                <c:pt idx="1925">
                  <c:v>154.44456923076922</c:v>
                </c:pt>
                <c:pt idx="1926">
                  <c:v>154.89218609467457</c:v>
                </c:pt>
                <c:pt idx="1927">
                  <c:v>154.61220408284021</c:v>
                </c:pt>
                <c:pt idx="1928">
                  <c:v>153.65632100591714</c:v>
                </c:pt>
                <c:pt idx="1929">
                  <c:v>153.96205686390533</c:v>
                </c:pt>
                <c:pt idx="1930">
                  <c:v>154.013799408284</c:v>
                </c:pt>
                <c:pt idx="1931">
                  <c:v>153.40560603550296</c:v>
                </c:pt>
                <c:pt idx="1932">
                  <c:v>152.85108035502961</c:v>
                </c:pt>
                <c:pt idx="1933">
                  <c:v>153.37312295857984</c:v>
                </c:pt>
                <c:pt idx="1934">
                  <c:v>153.79322698224848</c:v>
                </c:pt>
                <c:pt idx="1935">
                  <c:v>153.94589520710056</c:v>
                </c:pt>
                <c:pt idx="1936">
                  <c:v>154.14297763313607</c:v>
                </c:pt>
                <c:pt idx="1937">
                  <c:v>152.79236573964494</c:v>
                </c:pt>
                <c:pt idx="1938">
                  <c:v>152.70839733727809</c:v>
                </c:pt>
                <c:pt idx="1939">
                  <c:v>152.65981171597633</c:v>
                </c:pt>
                <c:pt idx="1940">
                  <c:v>153.53799071005915</c:v>
                </c:pt>
                <c:pt idx="1941">
                  <c:v>152.47759846153846</c:v>
                </c:pt>
                <c:pt idx="1942">
                  <c:v>152.75717627218933</c:v>
                </c:pt>
                <c:pt idx="1943">
                  <c:v>151.76971118343192</c:v>
                </c:pt>
                <c:pt idx="1944">
                  <c:v>153.24085970414203</c:v>
                </c:pt>
                <c:pt idx="1945">
                  <c:v>151.69789437869821</c:v>
                </c:pt>
                <c:pt idx="1946">
                  <c:v>152.38106147928991</c:v>
                </c:pt>
                <c:pt idx="1947">
                  <c:v>152.71795278106507</c:v>
                </c:pt>
                <c:pt idx="1948">
                  <c:v>152.12392242603548</c:v>
                </c:pt>
                <c:pt idx="1949">
                  <c:v>152.46261745562131</c:v>
                </c:pt>
                <c:pt idx="1950">
                  <c:v>151.96149266272187</c:v>
                </c:pt>
                <c:pt idx="1951">
                  <c:v>151.99528100591715</c:v>
                </c:pt>
                <c:pt idx="1952">
                  <c:v>152.33868106508871</c:v>
                </c:pt>
                <c:pt idx="1953">
                  <c:v>152.54708751479288</c:v>
                </c:pt>
                <c:pt idx="1954">
                  <c:v>152.44882029585796</c:v>
                </c:pt>
                <c:pt idx="1955">
                  <c:v>152.13182112426034</c:v>
                </c:pt>
                <c:pt idx="1956">
                  <c:v>151.36848798816567</c:v>
                </c:pt>
                <c:pt idx="1957">
                  <c:v>150.88300082840237</c:v>
                </c:pt>
                <c:pt idx="1958">
                  <c:v>150.86815402366864</c:v>
                </c:pt>
                <c:pt idx="1959">
                  <c:v>151.70857136094673</c:v>
                </c:pt>
                <c:pt idx="1960">
                  <c:v>150.89166639053255</c:v>
                </c:pt>
                <c:pt idx="1961">
                  <c:v>150.37760875739642</c:v>
                </c:pt>
                <c:pt idx="1962">
                  <c:v>150.15386822485206</c:v>
                </c:pt>
                <c:pt idx="1963">
                  <c:v>150.45920147928993</c:v>
                </c:pt>
                <c:pt idx="1964">
                  <c:v>149.75193727810651</c:v>
                </c:pt>
                <c:pt idx="1965">
                  <c:v>149.81624520710059</c:v>
                </c:pt>
                <c:pt idx="1966">
                  <c:v>151.45718698224849</c:v>
                </c:pt>
                <c:pt idx="1967">
                  <c:v>150.51063887573963</c:v>
                </c:pt>
                <c:pt idx="1968">
                  <c:v>149.77997094674555</c:v>
                </c:pt>
                <c:pt idx="1969">
                  <c:v>149.88482041420116</c:v>
                </c:pt>
                <c:pt idx="1970">
                  <c:v>149.5623365680473</c:v>
                </c:pt>
                <c:pt idx="1971">
                  <c:v>149.24820355029584</c:v>
                </c:pt>
                <c:pt idx="1972">
                  <c:v>149.4616569230769</c:v>
                </c:pt>
                <c:pt idx="1973">
                  <c:v>150.03158857988163</c:v>
                </c:pt>
                <c:pt idx="1974">
                  <c:v>149.33344047337275</c:v>
                </c:pt>
                <c:pt idx="1975">
                  <c:v>148.51902142011832</c:v>
                </c:pt>
                <c:pt idx="1976">
                  <c:v>150.20379426035501</c:v>
                </c:pt>
                <c:pt idx="1977">
                  <c:v>148.16532301775146</c:v>
                </c:pt>
                <c:pt idx="1978">
                  <c:v>148.58862071005916</c:v>
                </c:pt>
                <c:pt idx="1979">
                  <c:v>148.44988704142008</c:v>
                </c:pt>
                <c:pt idx="1980">
                  <c:v>148.7275876331361</c:v>
                </c:pt>
                <c:pt idx="1981">
                  <c:v>147.63663745562127</c:v>
                </c:pt>
                <c:pt idx="1982">
                  <c:v>148.317879408284</c:v>
                </c:pt>
                <c:pt idx="1983">
                  <c:v>148.97694940828401</c:v>
                </c:pt>
                <c:pt idx="1984">
                  <c:v>147.94684668639053</c:v>
                </c:pt>
                <c:pt idx="1985">
                  <c:v>148.92938786982245</c:v>
                </c:pt>
                <c:pt idx="1986">
                  <c:v>148.38189656804732</c:v>
                </c:pt>
                <c:pt idx="1987">
                  <c:v>148.39234189349111</c:v>
                </c:pt>
                <c:pt idx="1988">
                  <c:v>148.39140408284021</c:v>
                </c:pt>
                <c:pt idx="1989">
                  <c:v>148.76233775147929</c:v>
                </c:pt>
                <c:pt idx="1990">
                  <c:v>147.82148360946744</c:v>
                </c:pt>
                <c:pt idx="1991">
                  <c:v>148.5307720118343</c:v>
                </c:pt>
                <c:pt idx="1992">
                  <c:v>148.25429041420119</c:v>
                </c:pt>
                <c:pt idx="1993">
                  <c:v>147.54138177514793</c:v>
                </c:pt>
                <c:pt idx="1994">
                  <c:v>147.69404840236683</c:v>
                </c:pt>
                <c:pt idx="1995">
                  <c:v>147.62319337278103</c:v>
                </c:pt>
                <c:pt idx="1996">
                  <c:v>148.07969467455618</c:v>
                </c:pt>
                <c:pt idx="1997">
                  <c:v>145.40504431952661</c:v>
                </c:pt>
                <c:pt idx="1998">
                  <c:v>139.36440781065087</c:v>
                </c:pt>
                <c:pt idx="1999">
                  <c:v>136.44884236686389</c:v>
                </c:pt>
                <c:pt idx="2000">
                  <c:v>140.78611757396448</c:v>
                </c:pt>
                <c:pt idx="2001">
                  <c:v>135.36243905325443</c:v>
                </c:pt>
                <c:pt idx="2002">
                  <c:v>139.93208520710056</c:v>
                </c:pt>
                <c:pt idx="2003">
                  <c:v>139.30526662721894</c:v>
                </c:pt>
                <c:pt idx="2004">
                  <c:v>135.27250828402364</c:v>
                </c:pt>
                <c:pt idx="2005">
                  <c:v>141.07387526627218</c:v>
                </c:pt>
                <c:pt idx="2006">
                  <c:v>130.88592852071005</c:v>
                </c:pt>
                <c:pt idx="2007">
                  <c:v>128.71013591715976</c:v>
                </c:pt>
                <c:pt idx="2008">
                  <c:v>128.47920443786981</c:v>
                </c:pt>
                <c:pt idx="2009">
                  <c:v>136.55576396449703</c:v>
                </c:pt>
                <c:pt idx="2010">
                  <c:v>138.64252846153849</c:v>
                </c:pt>
                <c:pt idx="2011">
                  <c:v>127.32317786982246</c:v>
                </c:pt>
                <c:pt idx="2012">
                  <c:v>129.41162307692304</c:v>
                </c:pt>
                <c:pt idx="2013">
                  <c:v>123.87831816568045</c:v>
                </c:pt>
                <c:pt idx="2014">
                  <c:v>136.77891976331358</c:v>
                </c:pt>
                <c:pt idx="2015">
                  <c:v>125.13501319526625</c:v>
                </c:pt>
                <c:pt idx="2016">
                  <c:v>125.34485751479289</c:v>
                </c:pt>
                <c:pt idx="2017">
                  <c:v>125.52484047337276</c:v>
                </c:pt>
                <c:pt idx="2018">
                  <c:v>135.4676543786982</c:v>
                </c:pt>
                <c:pt idx="2019">
                  <c:v>131.55790739644968</c:v>
                </c:pt>
                <c:pt idx="2020">
                  <c:v>127.17238686390532</c:v>
                </c:pt>
                <c:pt idx="2021">
                  <c:v>134.91021621301775</c:v>
                </c:pt>
                <c:pt idx="2022">
                  <c:v>126.84468674556211</c:v>
                </c:pt>
                <c:pt idx="2023">
                  <c:v>134.44083159763312</c:v>
                </c:pt>
                <c:pt idx="2024">
                  <c:v>122.78026171597631</c:v>
                </c:pt>
                <c:pt idx="2025">
                  <c:v>137.21076319526625</c:v>
                </c:pt>
                <c:pt idx="2026">
                  <c:v>122.47870686390532</c:v>
                </c:pt>
                <c:pt idx="2027">
                  <c:v>137.98338497041416</c:v>
                </c:pt>
                <c:pt idx="2028">
                  <c:v>122.23497514792898</c:v>
                </c:pt>
                <c:pt idx="2029">
                  <c:v>131.69473988165677</c:v>
                </c:pt>
                <c:pt idx="2030">
                  <c:v>118.80370650887572</c:v>
                </c:pt>
                <c:pt idx="2031">
                  <c:v>133.6581766863905</c:v>
                </c:pt>
                <c:pt idx="2032">
                  <c:v>117.68575792899406</c:v>
                </c:pt>
                <c:pt idx="2033">
                  <c:v>128.87558999999999</c:v>
                </c:pt>
                <c:pt idx="2034">
                  <c:v>133.27858704142011</c:v>
                </c:pt>
                <c:pt idx="2035">
                  <c:v>119.73123798816567</c:v>
                </c:pt>
                <c:pt idx="2036">
                  <c:v>133.27413923076921</c:v>
                </c:pt>
                <c:pt idx="2037">
                  <c:v>118.23874828402366</c:v>
                </c:pt>
                <c:pt idx="2038">
                  <c:v>134.07683165680473</c:v>
                </c:pt>
                <c:pt idx="2039">
                  <c:v>121.94275686390533</c:v>
                </c:pt>
                <c:pt idx="2040">
                  <c:v>132.12753390532544</c:v>
                </c:pt>
                <c:pt idx="2041">
                  <c:v>127.46988372781064</c:v>
                </c:pt>
                <c:pt idx="2042">
                  <c:v>132.36988846153847</c:v>
                </c:pt>
                <c:pt idx="2043">
                  <c:v>122.4725623668639</c:v>
                </c:pt>
                <c:pt idx="2044">
                  <c:v>134.89139609467452</c:v>
                </c:pt>
                <c:pt idx="2045">
                  <c:v>121.12128106508874</c:v>
                </c:pt>
                <c:pt idx="2046">
                  <c:v>132.39704502958577</c:v>
                </c:pt>
                <c:pt idx="2047">
                  <c:v>117.32569615384614</c:v>
                </c:pt>
                <c:pt idx="2048">
                  <c:v>132.1332150887574</c:v>
                </c:pt>
                <c:pt idx="2049">
                  <c:v>120.60615142011832</c:v>
                </c:pt>
                <c:pt idx="2050">
                  <c:v>129.84612337278105</c:v>
                </c:pt>
                <c:pt idx="2051">
                  <c:v>125.50804455621302</c:v>
                </c:pt>
                <c:pt idx="2052">
                  <c:v>119.60544834319526</c:v>
                </c:pt>
                <c:pt idx="2053">
                  <c:v>131.8667394674556</c:v>
                </c:pt>
                <c:pt idx="2054">
                  <c:v>118.17868047337278</c:v>
                </c:pt>
                <c:pt idx="2055">
                  <c:v>126.20839739644967</c:v>
                </c:pt>
                <c:pt idx="2056">
                  <c:v>115.20881307692306</c:v>
                </c:pt>
                <c:pt idx="2057">
                  <c:v>124.49035065088756</c:v>
                </c:pt>
                <c:pt idx="2058">
                  <c:v>129.6559523076923</c:v>
                </c:pt>
                <c:pt idx="2059">
                  <c:v>120.90422023668638</c:v>
                </c:pt>
                <c:pt idx="2060">
                  <c:v>130.57669544378697</c:v>
                </c:pt>
                <c:pt idx="2061">
                  <c:v>129.99041680473371</c:v>
                </c:pt>
                <c:pt idx="2062">
                  <c:v>132.71015556213015</c:v>
                </c:pt>
                <c:pt idx="2063">
                  <c:v>116.08878301775148</c:v>
                </c:pt>
                <c:pt idx="2064">
                  <c:v>126.52221568047337</c:v>
                </c:pt>
                <c:pt idx="2065">
                  <c:v>125.29455443786981</c:v>
                </c:pt>
                <c:pt idx="2066">
                  <c:v>116.78882112426034</c:v>
                </c:pt>
                <c:pt idx="2067">
                  <c:v>128.39303928994082</c:v>
                </c:pt>
                <c:pt idx="2068">
                  <c:v>117.71597396449701</c:v>
                </c:pt>
                <c:pt idx="2069">
                  <c:v>121.02431751479288</c:v>
                </c:pt>
                <c:pt idx="2070">
                  <c:v>129.45339479289939</c:v>
                </c:pt>
                <c:pt idx="2071">
                  <c:v>120.45668964497038</c:v>
                </c:pt>
                <c:pt idx="2072">
                  <c:v>121.37289869822486</c:v>
                </c:pt>
              </c:numCache>
            </c:numRef>
          </c:yVal>
          <c:smooth val="0"/>
        </c:ser>
        <c:ser>
          <c:idx val="3"/>
          <c:order val="2"/>
          <c:tx>
            <c:v>3 passes</c:v>
          </c:tx>
          <c:marker>
            <c:symbol val="none"/>
          </c:marker>
          <c:xVal>
            <c:numRef>
              <c:f>'NA AlBrAl, 3 passes'!$H$10:$H$2203</c:f>
              <c:numCache>
                <c:formatCode>General</c:formatCode>
                <c:ptCount val="2194"/>
                <c:pt idx="0">
                  <c:v>1.4954072142857144E-3</c:v>
                </c:pt>
                <c:pt idx="1">
                  <c:v>4.5396667142857143E-3</c:v>
                </c:pt>
                <c:pt idx="2">
                  <c:v>5.5341927857142864E-3</c:v>
                </c:pt>
                <c:pt idx="3">
                  <c:v>9.5009928571428582E-3</c:v>
                </c:pt>
                <c:pt idx="4">
                  <c:v>1.3362075000000001E-2</c:v>
                </c:pt>
                <c:pt idx="5">
                  <c:v>1.5497687857142858E-2</c:v>
                </c:pt>
                <c:pt idx="6">
                  <c:v>1.9470942857142858E-2</c:v>
                </c:pt>
                <c:pt idx="7">
                  <c:v>2.0284703571428572E-2</c:v>
                </c:pt>
                <c:pt idx="8">
                  <c:v>2.5327022142857147E-2</c:v>
                </c:pt>
                <c:pt idx="9">
                  <c:v>2.7075391428571429E-2</c:v>
                </c:pt>
                <c:pt idx="10">
                  <c:v>3.0271137142857146E-2</c:v>
                </c:pt>
                <c:pt idx="11">
                  <c:v>3.2316930714285722E-2</c:v>
                </c:pt>
                <c:pt idx="12">
                  <c:v>3.6298792142857146E-2</c:v>
                </c:pt>
                <c:pt idx="13">
                  <c:v>3.8941148571428573E-2</c:v>
                </c:pt>
                <c:pt idx="14">
                  <c:v>4.2074352142857145E-2</c:v>
                </c:pt>
                <c:pt idx="15">
                  <c:v>4.5234683571428569E-2</c:v>
                </c:pt>
                <c:pt idx="16">
                  <c:v>4.6460372857142856E-2</c:v>
                </c:pt>
                <c:pt idx="17">
                  <c:v>4.9237955000000007E-2</c:v>
                </c:pt>
                <c:pt idx="18">
                  <c:v>5.1327651428571437E-2</c:v>
                </c:pt>
                <c:pt idx="19">
                  <c:v>5.4446123571428577E-2</c:v>
                </c:pt>
                <c:pt idx="20">
                  <c:v>6.0971587142857143E-2</c:v>
                </c:pt>
                <c:pt idx="21">
                  <c:v>6.2583717142857154E-2</c:v>
                </c:pt>
                <c:pt idx="22">
                  <c:v>6.4203984285714291E-2</c:v>
                </c:pt>
                <c:pt idx="23">
                  <c:v>6.7395237857142853E-2</c:v>
                </c:pt>
                <c:pt idx="24">
                  <c:v>7.0161729285714292E-2</c:v>
                </c:pt>
                <c:pt idx="25">
                  <c:v>7.313900000000001E-2</c:v>
                </c:pt>
                <c:pt idx="26">
                  <c:v>7.7139242857142853E-2</c:v>
                </c:pt>
                <c:pt idx="27">
                  <c:v>7.7919885714285722E-2</c:v>
                </c:pt>
                <c:pt idx="28">
                  <c:v>8.2040507142857155E-2</c:v>
                </c:pt>
                <c:pt idx="29">
                  <c:v>8.4969021428571434E-2</c:v>
                </c:pt>
                <c:pt idx="30">
                  <c:v>8.6814535714285726E-2</c:v>
                </c:pt>
                <c:pt idx="31">
                  <c:v>8.9229050000000004E-2</c:v>
                </c:pt>
                <c:pt idx="32">
                  <c:v>9.4611928571428583E-2</c:v>
                </c:pt>
                <c:pt idx="33">
                  <c:v>9.5293864285714291E-2</c:v>
                </c:pt>
                <c:pt idx="34">
                  <c:v>9.8491250000000002E-2</c:v>
                </c:pt>
                <c:pt idx="35">
                  <c:v>0.10182954285714287</c:v>
                </c:pt>
                <c:pt idx="36">
                  <c:v>0.10334627142857145</c:v>
                </c:pt>
                <c:pt idx="37">
                  <c:v>0.10839775</c:v>
                </c:pt>
                <c:pt idx="38">
                  <c:v>0.11028192142857143</c:v>
                </c:pt>
                <c:pt idx="39">
                  <c:v>0.11398119285714287</c:v>
                </c:pt>
                <c:pt idx="40">
                  <c:v>0.11638170714285716</c:v>
                </c:pt>
                <c:pt idx="41">
                  <c:v>0.12005961428571428</c:v>
                </c:pt>
                <c:pt idx="42">
                  <c:v>0.1220851</c:v>
                </c:pt>
                <c:pt idx="43">
                  <c:v>0.12416440714285716</c:v>
                </c:pt>
                <c:pt idx="44">
                  <c:v>0.12771726428571431</c:v>
                </c:pt>
                <c:pt idx="45">
                  <c:v>0.12881886428571429</c:v>
                </c:pt>
                <c:pt idx="46">
                  <c:v>0.13405661428571428</c:v>
                </c:pt>
                <c:pt idx="47">
                  <c:v>0.13717842857142856</c:v>
                </c:pt>
                <c:pt idx="48">
                  <c:v>0.13998052142857145</c:v>
                </c:pt>
                <c:pt idx="49">
                  <c:v>0.14132745714285716</c:v>
                </c:pt>
                <c:pt idx="50">
                  <c:v>0.14499158571428572</c:v>
                </c:pt>
                <c:pt idx="51">
                  <c:v>0.1482219642857143</c:v>
                </c:pt>
                <c:pt idx="52">
                  <c:v>0.14942432142857143</c:v>
                </c:pt>
                <c:pt idx="53">
                  <c:v>0.15421834285714286</c:v>
                </c:pt>
                <c:pt idx="54">
                  <c:v>0.15702760714285716</c:v>
                </c:pt>
                <c:pt idx="55">
                  <c:v>0.1583914642857143</c:v>
                </c:pt>
                <c:pt idx="56">
                  <c:v>0.16053743571428575</c:v>
                </c:pt>
                <c:pt idx="57">
                  <c:v>0.16512870000000002</c:v>
                </c:pt>
                <c:pt idx="58">
                  <c:v>0.16769348571428572</c:v>
                </c:pt>
                <c:pt idx="59">
                  <c:v>0.17009400000000002</c:v>
                </c:pt>
                <c:pt idx="60">
                  <c:v>0.17247408571428571</c:v>
                </c:pt>
                <c:pt idx="61">
                  <c:v>0.17615852857142858</c:v>
                </c:pt>
                <c:pt idx="62">
                  <c:v>0.17749380000000001</c:v>
                </c:pt>
                <c:pt idx="63">
                  <c:v>0.18216950714285718</c:v>
                </c:pt>
                <c:pt idx="64">
                  <c:v>0.18396817857142861</c:v>
                </c:pt>
                <c:pt idx="65">
                  <c:v>0.18820837142857144</c:v>
                </c:pt>
                <c:pt idx="66">
                  <c:v>0.18894061428571432</c:v>
                </c:pt>
                <c:pt idx="67">
                  <c:v>0.19347412142857146</c:v>
                </c:pt>
                <c:pt idx="68">
                  <c:v>0.19474710714285717</c:v>
                </c:pt>
                <c:pt idx="69">
                  <c:v>0.20032122857142859</c:v>
                </c:pt>
                <c:pt idx="70">
                  <c:v>0.20145229285714286</c:v>
                </c:pt>
                <c:pt idx="71">
                  <c:v>0.20457322857142857</c:v>
                </c:pt>
                <c:pt idx="72">
                  <c:v>0.20702332142857147</c:v>
                </c:pt>
                <c:pt idx="73">
                  <c:v>0.21156062142857143</c:v>
                </c:pt>
                <c:pt idx="74">
                  <c:v>0.21295847857142858</c:v>
                </c:pt>
                <c:pt idx="75">
                  <c:v>0.21609970714285717</c:v>
                </c:pt>
                <c:pt idx="76">
                  <c:v>0.21998952857142859</c:v>
                </c:pt>
                <c:pt idx="77">
                  <c:v>0.22245785714285718</c:v>
                </c:pt>
                <c:pt idx="78">
                  <c:v>0.22536865000000003</c:v>
                </c:pt>
                <c:pt idx="79">
                  <c:v>0.22750513571428574</c:v>
                </c:pt>
                <c:pt idx="80">
                  <c:v>0.22877444285714288</c:v>
                </c:pt>
                <c:pt idx="81">
                  <c:v>0.23417034285714286</c:v>
                </c:pt>
                <c:pt idx="82">
                  <c:v>0.23586543571428573</c:v>
                </c:pt>
                <c:pt idx="83">
                  <c:v>0.23866285000000001</c:v>
                </c:pt>
                <c:pt idx="84">
                  <c:v>0.24285942142857145</c:v>
                </c:pt>
                <c:pt idx="85">
                  <c:v>0.24447096428571433</c:v>
                </c:pt>
                <c:pt idx="86">
                  <c:v>0.24814648571428571</c:v>
                </c:pt>
                <c:pt idx="87">
                  <c:v>0.24981296428571431</c:v>
                </c:pt>
                <c:pt idx="88">
                  <c:v>0.25218333571428575</c:v>
                </c:pt>
                <c:pt idx="89">
                  <c:v>0.25611485714285714</c:v>
                </c:pt>
                <c:pt idx="90">
                  <c:v>0.25957097142857144</c:v>
                </c:pt>
                <c:pt idx="91">
                  <c:v>0.26190193571428572</c:v>
                </c:pt>
                <c:pt idx="92">
                  <c:v>0.26525702142857144</c:v>
                </c:pt>
                <c:pt idx="93">
                  <c:v>0.26738665</c:v>
                </c:pt>
                <c:pt idx="94">
                  <c:v>0.27012512142857142</c:v>
                </c:pt>
                <c:pt idx="95">
                  <c:v>0.27334268571428572</c:v>
                </c:pt>
                <c:pt idx="96">
                  <c:v>0.27627338571428572</c:v>
                </c:pt>
                <c:pt idx="97">
                  <c:v>0.28051402142857146</c:v>
                </c:pt>
                <c:pt idx="98">
                  <c:v>0.28123489285714287</c:v>
                </c:pt>
                <c:pt idx="99">
                  <c:v>0.28584686428571432</c:v>
                </c:pt>
                <c:pt idx="100">
                  <c:v>0.28953028571428574</c:v>
                </c:pt>
                <c:pt idx="101">
                  <c:v>0.29084207857142858</c:v>
                </c:pt>
                <c:pt idx="102">
                  <c:v>0.2927076785714286</c:v>
                </c:pt>
                <c:pt idx="103">
                  <c:v>0.29663628571428574</c:v>
                </c:pt>
                <c:pt idx="104">
                  <c:v>0.29972719285714289</c:v>
                </c:pt>
                <c:pt idx="105">
                  <c:v>0.30132649285714286</c:v>
                </c:pt>
                <c:pt idx="106">
                  <c:v>0.30491300714285713</c:v>
                </c:pt>
                <c:pt idx="107">
                  <c:v>0.30634513571428573</c:v>
                </c:pt>
                <c:pt idx="108">
                  <c:v>0.30980378571428574</c:v>
                </c:pt>
                <c:pt idx="109">
                  <c:v>0.31382443571428575</c:v>
                </c:pt>
                <c:pt idx="110">
                  <c:v>0.31599564285714288</c:v>
                </c:pt>
                <c:pt idx="111">
                  <c:v>0.31938527142857143</c:v>
                </c:pt>
                <c:pt idx="112">
                  <c:v>0.32216417142857146</c:v>
                </c:pt>
                <c:pt idx="113">
                  <c:v>0.32675047142857144</c:v>
                </c:pt>
                <c:pt idx="114">
                  <c:v>0.32911162142857148</c:v>
                </c:pt>
                <c:pt idx="115">
                  <c:v>0.33055673571428573</c:v>
                </c:pt>
                <c:pt idx="116">
                  <c:v>0.3334546285714286</c:v>
                </c:pt>
                <c:pt idx="117">
                  <c:v>0.33681028571428573</c:v>
                </c:pt>
                <c:pt idx="118">
                  <c:v>0.3394224785714286</c:v>
                </c:pt>
                <c:pt idx="119">
                  <c:v>0.34382980000000002</c:v>
                </c:pt>
                <c:pt idx="120">
                  <c:v>0.34505582142857144</c:v>
                </c:pt>
                <c:pt idx="121">
                  <c:v>0.34680240714285715</c:v>
                </c:pt>
                <c:pt idx="122">
                  <c:v>0.35251319285714289</c:v>
                </c:pt>
                <c:pt idx="123">
                  <c:v>0.35252326428571429</c:v>
                </c:pt>
                <c:pt idx="124">
                  <c:v>0.3577291142857143</c:v>
                </c:pt>
                <c:pt idx="125">
                  <c:v>0.36049400000000004</c:v>
                </c:pt>
                <c:pt idx="126">
                  <c:v>0.36156130714285711</c:v>
                </c:pt>
                <c:pt idx="127">
                  <c:v>0.36446895000000007</c:v>
                </c:pt>
                <c:pt idx="128">
                  <c:v>0.36790370714285714</c:v>
                </c:pt>
                <c:pt idx="129">
                  <c:v>0.37069252857142854</c:v>
                </c:pt>
                <c:pt idx="130">
                  <c:v>0.37367867857142856</c:v>
                </c:pt>
                <c:pt idx="131">
                  <c:v>0.37703139285714282</c:v>
                </c:pt>
                <c:pt idx="132">
                  <c:v>0.37955795000000003</c:v>
                </c:pt>
                <c:pt idx="133">
                  <c:v>0.3828445928571429</c:v>
                </c:pt>
                <c:pt idx="134">
                  <c:v>0.38492347857142856</c:v>
                </c:pt>
                <c:pt idx="135">
                  <c:v>0.38707677857142864</c:v>
                </c:pt>
                <c:pt idx="136">
                  <c:v>0.38951712142857142</c:v>
                </c:pt>
                <c:pt idx="137">
                  <c:v>0.39510564999999997</c:v>
                </c:pt>
                <c:pt idx="138">
                  <c:v>0.39572004999999999</c:v>
                </c:pt>
                <c:pt idx="139">
                  <c:v>0.39947113571428577</c:v>
                </c:pt>
                <c:pt idx="140">
                  <c:v>0.40257747857142862</c:v>
                </c:pt>
                <c:pt idx="141">
                  <c:v>0.40530038571428573</c:v>
                </c:pt>
                <c:pt idx="142">
                  <c:v>0.40841290000000002</c:v>
                </c:pt>
                <c:pt idx="143">
                  <c:v>0.41190389999999999</c:v>
                </c:pt>
                <c:pt idx="144">
                  <c:v>0.41386915000000002</c:v>
                </c:pt>
                <c:pt idx="145">
                  <c:v>0.41566959285714289</c:v>
                </c:pt>
                <c:pt idx="146">
                  <c:v>0.41974489285714289</c:v>
                </c:pt>
                <c:pt idx="147">
                  <c:v>0.42149765</c:v>
                </c:pt>
                <c:pt idx="148">
                  <c:v>0.42486540000000006</c:v>
                </c:pt>
                <c:pt idx="149">
                  <c:v>0.42872679999999996</c:v>
                </c:pt>
                <c:pt idx="150">
                  <c:v>0.42935822857142858</c:v>
                </c:pt>
                <c:pt idx="151">
                  <c:v>0.43406750714285713</c:v>
                </c:pt>
                <c:pt idx="152">
                  <c:v>0.43541112142857141</c:v>
                </c:pt>
                <c:pt idx="153">
                  <c:v>0.43935528571428578</c:v>
                </c:pt>
                <c:pt idx="154">
                  <c:v>0.4420981642857143</c:v>
                </c:pt>
                <c:pt idx="155">
                  <c:v>0.44406545714285717</c:v>
                </c:pt>
                <c:pt idx="156">
                  <c:v>0.44763628571428576</c:v>
                </c:pt>
                <c:pt idx="157">
                  <c:v>0.45072232142857149</c:v>
                </c:pt>
                <c:pt idx="158">
                  <c:v>0.45278212857142858</c:v>
                </c:pt>
                <c:pt idx="159">
                  <c:v>0.4564427928571429</c:v>
                </c:pt>
                <c:pt idx="160">
                  <c:v>0.45908893571428572</c:v>
                </c:pt>
                <c:pt idx="161">
                  <c:v>0.46123564285714286</c:v>
                </c:pt>
                <c:pt idx="162">
                  <c:v>0.46513697857142855</c:v>
                </c:pt>
                <c:pt idx="163">
                  <c:v>0.4699285142857143</c:v>
                </c:pt>
                <c:pt idx="164">
                  <c:v>0.46983982857142864</c:v>
                </c:pt>
                <c:pt idx="165">
                  <c:v>0.47449499285714286</c:v>
                </c:pt>
                <c:pt idx="166">
                  <c:v>0.47728121428571429</c:v>
                </c:pt>
                <c:pt idx="167">
                  <c:v>0.47960702857142856</c:v>
                </c:pt>
                <c:pt idx="168">
                  <c:v>0.48255954285714286</c:v>
                </c:pt>
                <c:pt idx="169">
                  <c:v>0.4848324</c:v>
                </c:pt>
                <c:pt idx="170">
                  <c:v>0.48699178571428575</c:v>
                </c:pt>
                <c:pt idx="171">
                  <c:v>0.49077847142857151</c:v>
                </c:pt>
                <c:pt idx="172">
                  <c:v>0.49458648571428576</c:v>
                </c:pt>
                <c:pt idx="173">
                  <c:v>0.49783796428571436</c:v>
                </c:pt>
                <c:pt idx="174">
                  <c:v>0.4989851785714286</c:v>
                </c:pt>
                <c:pt idx="175">
                  <c:v>0.50325265714285716</c:v>
                </c:pt>
                <c:pt idx="176">
                  <c:v>0.50497404285714287</c:v>
                </c:pt>
                <c:pt idx="177">
                  <c:v>0.50603287857142853</c:v>
                </c:pt>
                <c:pt idx="178">
                  <c:v>0.51198248571428573</c:v>
                </c:pt>
                <c:pt idx="179">
                  <c:v>0.51468990000000003</c:v>
                </c:pt>
                <c:pt idx="180">
                  <c:v>0.51618631428571427</c:v>
                </c:pt>
                <c:pt idx="181">
                  <c:v>0.51866995714285713</c:v>
                </c:pt>
                <c:pt idx="182">
                  <c:v>0.52251122142857154</c:v>
                </c:pt>
                <c:pt idx="183">
                  <c:v>0.52604087857142856</c:v>
                </c:pt>
                <c:pt idx="184">
                  <c:v>0.52809145000000002</c:v>
                </c:pt>
                <c:pt idx="185">
                  <c:v>0.53054072857142864</c:v>
                </c:pt>
                <c:pt idx="186">
                  <c:v>0.53426784999999999</c:v>
                </c:pt>
                <c:pt idx="187">
                  <c:v>0.53591106428571433</c:v>
                </c:pt>
                <c:pt idx="188">
                  <c:v>0.54052059285714293</c:v>
                </c:pt>
                <c:pt idx="189">
                  <c:v>0.54126825000000001</c:v>
                </c:pt>
                <c:pt idx="190">
                  <c:v>0.54469887857142862</c:v>
                </c:pt>
                <c:pt idx="191">
                  <c:v>0.5484386</c:v>
                </c:pt>
                <c:pt idx="192">
                  <c:v>0.55128255000000004</c:v>
                </c:pt>
                <c:pt idx="193">
                  <c:v>0.55168122142857146</c:v>
                </c:pt>
                <c:pt idx="194">
                  <c:v>0.55566655714285718</c:v>
                </c:pt>
                <c:pt idx="195">
                  <c:v>0.55983002857142861</c:v>
                </c:pt>
                <c:pt idx="196">
                  <c:v>0.56308240000000009</c:v>
                </c:pt>
                <c:pt idx="197">
                  <c:v>0.56516796428571436</c:v>
                </c:pt>
                <c:pt idx="198">
                  <c:v>0.5684918571428571</c:v>
                </c:pt>
                <c:pt idx="199">
                  <c:v>0.57092896428571427</c:v>
                </c:pt>
                <c:pt idx="200">
                  <c:v>0.57213821428571432</c:v>
                </c:pt>
                <c:pt idx="201">
                  <c:v>0.57640054285714293</c:v>
                </c:pt>
                <c:pt idx="202">
                  <c:v>0.57962549285714282</c:v>
                </c:pt>
                <c:pt idx="203">
                  <c:v>0.5844395071428572</c:v>
                </c:pt>
                <c:pt idx="204">
                  <c:v>0.58545150714285721</c:v>
                </c:pt>
                <c:pt idx="205">
                  <c:v>0.5867048214285715</c:v>
                </c:pt>
                <c:pt idx="206">
                  <c:v>0.59036140000000004</c:v>
                </c:pt>
                <c:pt idx="207">
                  <c:v>0.59464062857142863</c:v>
                </c:pt>
                <c:pt idx="208">
                  <c:v>0.59704878571428577</c:v>
                </c:pt>
                <c:pt idx="209">
                  <c:v>0.59788082142857146</c:v>
                </c:pt>
                <c:pt idx="210">
                  <c:v>0.60190362857142854</c:v>
                </c:pt>
                <c:pt idx="211">
                  <c:v>0.60577886428571426</c:v>
                </c:pt>
                <c:pt idx="212">
                  <c:v>0.60605922142857149</c:v>
                </c:pt>
                <c:pt idx="213">
                  <c:v>0.61044003571428573</c:v>
                </c:pt>
                <c:pt idx="214">
                  <c:v>0.61446079285714295</c:v>
                </c:pt>
                <c:pt idx="215">
                  <c:v>0.61776744285714291</c:v>
                </c:pt>
                <c:pt idx="216">
                  <c:v>0.62024712857142861</c:v>
                </c:pt>
                <c:pt idx="217">
                  <c:v>0.62166192857142866</c:v>
                </c:pt>
                <c:pt idx="218">
                  <c:v>0.6263255642857144</c:v>
                </c:pt>
                <c:pt idx="219">
                  <c:v>0.62740304285714288</c:v>
                </c:pt>
                <c:pt idx="220">
                  <c:v>0.63209001428571432</c:v>
                </c:pt>
                <c:pt idx="221">
                  <c:v>0.63432774285714288</c:v>
                </c:pt>
                <c:pt idx="222">
                  <c:v>0.63784169285714287</c:v>
                </c:pt>
                <c:pt idx="223">
                  <c:v>0.64185440714285724</c:v>
                </c:pt>
                <c:pt idx="224">
                  <c:v>0.64202364285714297</c:v>
                </c:pt>
                <c:pt idx="225">
                  <c:v>0.64626254999999999</c:v>
                </c:pt>
                <c:pt idx="226">
                  <c:v>0.64866960000000007</c:v>
                </c:pt>
                <c:pt idx="227">
                  <c:v>0.65003812142857142</c:v>
                </c:pt>
                <c:pt idx="228">
                  <c:v>0.65370210714285726</c:v>
                </c:pt>
                <c:pt idx="229">
                  <c:v>0.65599718571428578</c:v>
                </c:pt>
                <c:pt idx="230">
                  <c:v>0.6590552428571429</c:v>
                </c:pt>
                <c:pt idx="231">
                  <c:v>0.6623372428571429</c:v>
                </c:pt>
                <c:pt idx="232">
                  <c:v>0.66587099285714291</c:v>
                </c:pt>
                <c:pt idx="233">
                  <c:v>0.66858074285714286</c:v>
                </c:pt>
                <c:pt idx="234">
                  <c:v>0.66956170714285723</c:v>
                </c:pt>
                <c:pt idx="235">
                  <c:v>0.67472087142857151</c:v>
                </c:pt>
                <c:pt idx="236">
                  <c:v>0.67879327857142857</c:v>
                </c:pt>
                <c:pt idx="237">
                  <c:v>0.68126363571428572</c:v>
                </c:pt>
                <c:pt idx="238">
                  <c:v>0.68370257142857149</c:v>
                </c:pt>
                <c:pt idx="239">
                  <c:v>0.68470201428571431</c:v>
                </c:pt>
                <c:pt idx="240">
                  <c:v>0.68752088571428571</c:v>
                </c:pt>
                <c:pt idx="241">
                  <c:v>0.69216583571428569</c:v>
                </c:pt>
                <c:pt idx="242">
                  <c:v>0.69319056428571435</c:v>
                </c:pt>
                <c:pt idx="243">
                  <c:v>0.69711872857142865</c:v>
                </c:pt>
                <c:pt idx="244">
                  <c:v>0.70057954285714297</c:v>
                </c:pt>
                <c:pt idx="245">
                  <c:v>0.70132285000000005</c:v>
                </c:pt>
                <c:pt idx="246">
                  <c:v>0.70420925000000001</c:v>
                </c:pt>
                <c:pt idx="247">
                  <c:v>0.7084285785714286</c:v>
                </c:pt>
                <c:pt idx="248">
                  <c:v>0.71127763571428582</c:v>
                </c:pt>
                <c:pt idx="249">
                  <c:v>0.71441549999999998</c:v>
                </c:pt>
                <c:pt idx="250">
                  <c:v>0.71700607142857153</c:v>
                </c:pt>
                <c:pt idx="251">
                  <c:v>0.72023892857142857</c:v>
                </c:pt>
                <c:pt idx="252">
                  <c:v>0.72419250000000002</c:v>
                </c:pt>
                <c:pt idx="253">
                  <c:v>0.72645114285714285</c:v>
                </c:pt>
                <c:pt idx="254">
                  <c:v>0.72843907142857145</c:v>
                </c:pt>
                <c:pt idx="255">
                  <c:v>0.7306934285714286</c:v>
                </c:pt>
                <c:pt idx="256">
                  <c:v>0.73512585714285716</c:v>
                </c:pt>
                <c:pt idx="257">
                  <c:v>0.7358110000000001</c:v>
                </c:pt>
                <c:pt idx="258">
                  <c:v>0.73995871428571436</c:v>
                </c:pt>
                <c:pt idx="259">
                  <c:v>0.74194000000000004</c:v>
                </c:pt>
                <c:pt idx="260">
                  <c:v>0.74630142857142856</c:v>
                </c:pt>
                <c:pt idx="261">
                  <c:v>0.75037957142857137</c:v>
                </c:pt>
                <c:pt idx="262">
                  <c:v>0.75138628571428567</c:v>
                </c:pt>
                <c:pt idx="263">
                  <c:v>0.75379457142857154</c:v>
                </c:pt>
                <c:pt idx="264">
                  <c:v>0.75666850000000008</c:v>
                </c:pt>
                <c:pt idx="265">
                  <c:v>0.75953528571428564</c:v>
                </c:pt>
                <c:pt idx="266">
                  <c:v>0.76266307142857148</c:v>
                </c:pt>
                <c:pt idx="267">
                  <c:v>0.76417364285714284</c:v>
                </c:pt>
                <c:pt idx="268">
                  <c:v>0.77036042857142861</c:v>
                </c:pt>
                <c:pt idx="269">
                  <c:v>0.77026214285714301</c:v>
                </c:pt>
                <c:pt idx="270">
                  <c:v>0.7744792857142857</c:v>
                </c:pt>
                <c:pt idx="271">
                  <c:v>0.77757100000000012</c:v>
                </c:pt>
                <c:pt idx="272">
                  <c:v>0.77993214285714285</c:v>
                </c:pt>
                <c:pt idx="273">
                  <c:v>0.78157371428571432</c:v>
                </c:pt>
                <c:pt idx="274">
                  <c:v>0.78639285714285723</c:v>
                </c:pt>
                <c:pt idx="275">
                  <c:v>0.78947835714285719</c:v>
                </c:pt>
                <c:pt idx="276">
                  <c:v>0.78910257142857143</c:v>
                </c:pt>
                <c:pt idx="277">
                  <c:v>0.79367864285714285</c:v>
                </c:pt>
                <c:pt idx="278">
                  <c:v>0.79611707142857147</c:v>
                </c:pt>
                <c:pt idx="279">
                  <c:v>0.80008107142857143</c:v>
                </c:pt>
                <c:pt idx="280">
                  <c:v>0.80241142857142855</c:v>
                </c:pt>
                <c:pt idx="281">
                  <c:v>0.80532978571428582</c:v>
                </c:pt>
                <c:pt idx="282">
                  <c:v>0.80785778571428579</c:v>
                </c:pt>
                <c:pt idx="283">
                  <c:v>0.80918071428571436</c:v>
                </c:pt>
                <c:pt idx="284">
                  <c:v>0.81390007142857146</c:v>
                </c:pt>
                <c:pt idx="285">
                  <c:v>0.81802114285714289</c:v>
                </c:pt>
                <c:pt idx="286">
                  <c:v>0.82003278571428584</c:v>
                </c:pt>
                <c:pt idx="287">
                  <c:v>0.82027914285714298</c:v>
                </c:pt>
                <c:pt idx="288">
                  <c:v>0.82576700000000003</c:v>
                </c:pt>
                <c:pt idx="289">
                  <c:v>0.828017</c:v>
                </c:pt>
                <c:pt idx="290">
                  <c:v>0.83111142857142861</c:v>
                </c:pt>
                <c:pt idx="291">
                  <c:v>0.83374442857142861</c:v>
                </c:pt>
                <c:pt idx="292">
                  <c:v>0.83670192857142867</c:v>
                </c:pt>
                <c:pt idx="293">
                  <c:v>0.83943978571428579</c:v>
                </c:pt>
                <c:pt idx="294">
                  <c:v>0.84452135714285725</c:v>
                </c:pt>
                <c:pt idx="295">
                  <c:v>0.84556135714285718</c:v>
                </c:pt>
                <c:pt idx="296">
                  <c:v>0.84664050000000013</c:v>
                </c:pt>
                <c:pt idx="297">
                  <c:v>0.85229157142857148</c:v>
                </c:pt>
                <c:pt idx="298">
                  <c:v>0.85440507142857147</c:v>
                </c:pt>
                <c:pt idx="299">
                  <c:v>0.85679971428571422</c:v>
                </c:pt>
                <c:pt idx="300">
                  <c:v>0.86031192857142869</c:v>
                </c:pt>
                <c:pt idx="301">
                  <c:v>0.86394000000000004</c:v>
                </c:pt>
                <c:pt idx="302">
                  <c:v>0.86585485714285726</c:v>
                </c:pt>
                <c:pt idx="303">
                  <c:v>0.86858450000000009</c:v>
                </c:pt>
                <c:pt idx="304">
                  <c:v>0.87294985714285722</c:v>
                </c:pt>
                <c:pt idx="305">
                  <c:v>0.87414921428571435</c:v>
                </c:pt>
                <c:pt idx="306">
                  <c:v>0.8785075</c:v>
                </c:pt>
                <c:pt idx="307">
                  <c:v>0.87914685714285723</c:v>
                </c:pt>
                <c:pt idx="308">
                  <c:v>0.88298042857142855</c:v>
                </c:pt>
                <c:pt idx="309">
                  <c:v>0.88639685714285721</c:v>
                </c:pt>
                <c:pt idx="310">
                  <c:v>0.88765342857142859</c:v>
                </c:pt>
                <c:pt idx="311">
                  <c:v>0.89189935714285717</c:v>
                </c:pt>
                <c:pt idx="312">
                  <c:v>0.89437314285714287</c:v>
                </c:pt>
                <c:pt idx="313">
                  <c:v>0.89642250000000012</c:v>
                </c:pt>
                <c:pt idx="314">
                  <c:v>0.9013689285714287</c:v>
                </c:pt>
                <c:pt idx="315">
                  <c:v>0.90309678571428587</c:v>
                </c:pt>
                <c:pt idx="316">
                  <c:v>0.90723521428571441</c:v>
                </c:pt>
                <c:pt idx="317">
                  <c:v>0.90848285714285726</c:v>
                </c:pt>
                <c:pt idx="318">
                  <c:v>0.91128757142857153</c:v>
                </c:pt>
                <c:pt idx="319">
                  <c:v>0.91289785714285721</c:v>
                </c:pt>
                <c:pt idx="320">
                  <c:v>0.91642950000000012</c:v>
                </c:pt>
                <c:pt idx="321">
                  <c:v>0.91863050000000002</c:v>
                </c:pt>
                <c:pt idx="322">
                  <c:v>0.92253985714285724</c:v>
                </c:pt>
                <c:pt idx="323">
                  <c:v>0.92507821428571424</c:v>
                </c:pt>
                <c:pt idx="324">
                  <c:v>0.92852192857142868</c:v>
                </c:pt>
                <c:pt idx="325">
                  <c:v>0.93253807142857148</c:v>
                </c:pt>
                <c:pt idx="326">
                  <c:v>0.93388950000000004</c:v>
                </c:pt>
                <c:pt idx="327">
                  <c:v>0.93670971428571426</c:v>
                </c:pt>
                <c:pt idx="328">
                  <c:v>0.93973499999999999</c:v>
                </c:pt>
                <c:pt idx="329">
                  <c:v>0.94272128571428582</c:v>
                </c:pt>
                <c:pt idx="330">
                  <c:v>0.94517214285714279</c:v>
                </c:pt>
                <c:pt idx="331">
                  <c:v>0.9473920714285714</c:v>
                </c:pt>
                <c:pt idx="332">
                  <c:v>0.94990957142857158</c:v>
                </c:pt>
                <c:pt idx="333">
                  <c:v>0.95309835714285729</c:v>
                </c:pt>
                <c:pt idx="334">
                  <c:v>0.95590050000000004</c:v>
                </c:pt>
                <c:pt idx="335">
                  <c:v>0.96146321428571435</c:v>
                </c:pt>
                <c:pt idx="336">
                  <c:v>0.96366857142857143</c:v>
                </c:pt>
                <c:pt idx="337">
                  <c:v>0.96563842857142868</c:v>
                </c:pt>
                <c:pt idx="338">
                  <c:v>0.96975378571428583</c:v>
                </c:pt>
                <c:pt idx="339">
                  <c:v>0.97092085714285725</c:v>
                </c:pt>
                <c:pt idx="340">
                  <c:v>0.9762779285714287</c:v>
                </c:pt>
                <c:pt idx="341">
                  <c:v>0.97617035714285727</c:v>
                </c:pt>
                <c:pt idx="342">
                  <c:v>0.97989507142857157</c:v>
                </c:pt>
                <c:pt idx="343">
                  <c:v>0.98174250000000007</c:v>
                </c:pt>
                <c:pt idx="344">
                  <c:v>0.9849973571428573</c:v>
                </c:pt>
                <c:pt idx="345">
                  <c:v>0.98903592857142852</c:v>
                </c:pt>
                <c:pt idx="346">
                  <c:v>0.99144614285714294</c:v>
                </c:pt>
                <c:pt idx="347">
                  <c:v>0.99462100000000009</c:v>
                </c:pt>
                <c:pt idx="348">
                  <c:v>0.99734028571428579</c:v>
                </c:pt>
                <c:pt idx="349">
                  <c:v>1.0002970714285715</c:v>
                </c:pt>
                <c:pt idx="350">
                  <c:v>1.0029353571428572</c:v>
                </c:pt>
                <c:pt idx="351">
                  <c:v>1.0048794999999999</c:v>
                </c:pt>
                <c:pt idx="352">
                  <c:v>1.0091288571428572</c:v>
                </c:pt>
                <c:pt idx="353">
                  <c:v>1.0112677142857143</c:v>
                </c:pt>
                <c:pt idx="354">
                  <c:v>1.0158976428571429</c:v>
                </c:pt>
                <c:pt idx="355">
                  <c:v>1.0171508571428571</c:v>
                </c:pt>
                <c:pt idx="356">
                  <c:v>1.0197952857142858</c:v>
                </c:pt>
                <c:pt idx="357">
                  <c:v>1.021881</c:v>
                </c:pt>
                <c:pt idx="358">
                  <c:v>1.0254675714285715</c:v>
                </c:pt>
                <c:pt idx="359">
                  <c:v>1.0297687857142857</c:v>
                </c:pt>
                <c:pt idx="360">
                  <c:v>1.0319214285714287</c:v>
                </c:pt>
                <c:pt idx="361">
                  <c:v>1.034996</c:v>
                </c:pt>
                <c:pt idx="362">
                  <c:v>1.0372703571428572</c:v>
                </c:pt>
                <c:pt idx="363">
                  <c:v>1.0392372142857143</c:v>
                </c:pt>
                <c:pt idx="364">
                  <c:v>1.0413600000000001</c:v>
                </c:pt>
                <c:pt idx="365">
                  <c:v>1.0459827857142858</c:v>
                </c:pt>
                <c:pt idx="366">
                  <c:v>1.0483805714285714</c:v>
                </c:pt>
                <c:pt idx="367">
                  <c:v>1.0508917857142857</c:v>
                </c:pt>
                <c:pt idx="368">
                  <c:v>1.0537410714285715</c:v>
                </c:pt>
                <c:pt idx="369">
                  <c:v>1.0571450714285715</c:v>
                </c:pt>
                <c:pt idx="370">
                  <c:v>1.0603183571428572</c:v>
                </c:pt>
                <c:pt idx="371">
                  <c:v>1.063526357142857</c:v>
                </c:pt>
                <c:pt idx="372">
                  <c:v>1.0644730714285715</c:v>
                </c:pt>
                <c:pt idx="373">
                  <c:v>1.0685438571428574</c:v>
                </c:pt>
                <c:pt idx="374">
                  <c:v>1.0717964285714288</c:v>
                </c:pt>
                <c:pt idx="375">
                  <c:v>1.0746640000000001</c:v>
                </c:pt>
                <c:pt idx="376">
                  <c:v>1.0757035714285714</c:v>
                </c:pt>
                <c:pt idx="377">
                  <c:v>1.0790650000000002</c:v>
                </c:pt>
                <c:pt idx="378">
                  <c:v>1.0836243571428572</c:v>
                </c:pt>
                <c:pt idx="379">
                  <c:v>1.0865737857142859</c:v>
                </c:pt>
                <c:pt idx="380">
                  <c:v>1.0901591428571429</c:v>
                </c:pt>
                <c:pt idx="381">
                  <c:v>1.0908327142857144</c:v>
                </c:pt>
                <c:pt idx="382">
                  <c:v>1.0941847142857144</c:v>
                </c:pt>
                <c:pt idx="383">
                  <c:v>1.0990408571428572</c:v>
                </c:pt>
                <c:pt idx="384">
                  <c:v>1.099048</c:v>
                </c:pt>
                <c:pt idx="385">
                  <c:v>1.1026002857142858</c:v>
                </c:pt>
                <c:pt idx="386">
                  <c:v>1.1067547857142856</c:v>
                </c:pt>
                <c:pt idx="387">
                  <c:v>1.1072011428571429</c:v>
                </c:pt>
                <c:pt idx="388">
                  <c:v>1.1141941428571429</c:v>
                </c:pt>
                <c:pt idx="389">
                  <c:v>1.1148475000000002</c:v>
                </c:pt>
                <c:pt idx="390">
                  <c:v>1.1174580000000001</c:v>
                </c:pt>
                <c:pt idx="391">
                  <c:v>1.121241642857143</c:v>
                </c:pt>
                <c:pt idx="392">
                  <c:v>1.1232164285714286</c:v>
                </c:pt>
                <c:pt idx="393">
                  <c:v>1.1264785714285714</c:v>
                </c:pt>
                <c:pt idx="394">
                  <c:v>1.1309005000000001</c:v>
                </c:pt>
                <c:pt idx="395">
                  <c:v>1.1317692142857143</c:v>
                </c:pt>
                <c:pt idx="396">
                  <c:v>1.1348940000000001</c:v>
                </c:pt>
                <c:pt idx="397">
                  <c:v>1.1382525000000001</c:v>
                </c:pt>
                <c:pt idx="398">
                  <c:v>1.1416026428571429</c:v>
                </c:pt>
                <c:pt idx="399">
                  <c:v>1.1439722857142858</c:v>
                </c:pt>
                <c:pt idx="400">
                  <c:v>1.1459944285714285</c:v>
                </c:pt>
                <c:pt idx="401">
                  <c:v>1.1480047142857144</c:v>
                </c:pt>
                <c:pt idx="402">
                  <c:v>1.1503108571428571</c:v>
                </c:pt>
                <c:pt idx="403">
                  <c:v>1.1531699285714285</c:v>
                </c:pt>
                <c:pt idx="404">
                  <c:v>1.1562812857142857</c:v>
                </c:pt>
                <c:pt idx="405">
                  <c:v>1.1599563571428573</c:v>
                </c:pt>
                <c:pt idx="406">
                  <c:v>1.1650389285714287</c:v>
                </c:pt>
                <c:pt idx="407">
                  <c:v>1.1651398571428573</c:v>
                </c:pt>
                <c:pt idx="408">
                  <c:v>1.1688366428571428</c:v>
                </c:pt>
                <c:pt idx="409">
                  <c:v>1.1730150714285714</c:v>
                </c:pt>
                <c:pt idx="410">
                  <c:v>1.1751883571428572</c:v>
                </c:pt>
                <c:pt idx="411">
                  <c:v>1.177845</c:v>
                </c:pt>
                <c:pt idx="412">
                  <c:v>1.1826745714285714</c:v>
                </c:pt>
                <c:pt idx="413">
                  <c:v>1.1831203571428572</c:v>
                </c:pt>
                <c:pt idx="414">
                  <c:v>1.1846305000000001</c:v>
                </c:pt>
                <c:pt idx="415">
                  <c:v>1.1864401428571429</c:v>
                </c:pt>
                <c:pt idx="416">
                  <c:v>1.1929105</c:v>
                </c:pt>
                <c:pt idx="417">
                  <c:v>1.1948150714285715</c:v>
                </c:pt>
                <c:pt idx="418">
                  <c:v>1.1960647857142859</c:v>
                </c:pt>
                <c:pt idx="419">
                  <c:v>1.2003713571428571</c:v>
                </c:pt>
                <c:pt idx="420">
                  <c:v>1.2030347857142858</c:v>
                </c:pt>
                <c:pt idx="421">
                  <c:v>1.2060967857142857</c:v>
                </c:pt>
                <c:pt idx="422">
                  <c:v>1.2104832142857143</c:v>
                </c:pt>
                <c:pt idx="423">
                  <c:v>1.2111844285714286</c:v>
                </c:pt>
                <c:pt idx="424">
                  <c:v>1.2145482857142857</c:v>
                </c:pt>
                <c:pt idx="425">
                  <c:v>1.2189726428571428</c:v>
                </c:pt>
                <c:pt idx="426">
                  <c:v>1.2215457857142857</c:v>
                </c:pt>
                <c:pt idx="427">
                  <c:v>1.2234357142857144</c:v>
                </c:pt>
                <c:pt idx="428">
                  <c:v>1.2262669285714287</c:v>
                </c:pt>
                <c:pt idx="429">
                  <c:v>1.2281262142857143</c:v>
                </c:pt>
                <c:pt idx="430">
                  <c:v>1.2315479285714286</c:v>
                </c:pt>
                <c:pt idx="431">
                  <c:v>1.2351577857142859</c:v>
                </c:pt>
                <c:pt idx="432">
                  <c:v>1.2367607142857144</c:v>
                </c:pt>
                <c:pt idx="433">
                  <c:v>1.2405635714285714</c:v>
                </c:pt>
                <c:pt idx="434">
                  <c:v>1.2427049285714287</c:v>
                </c:pt>
                <c:pt idx="435">
                  <c:v>1.2466895714285715</c:v>
                </c:pt>
                <c:pt idx="436">
                  <c:v>1.2489077142857143</c:v>
                </c:pt>
                <c:pt idx="437">
                  <c:v>1.2514347142857143</c:v>
                </c:pt>
                <c:pt idx="438">
                  <c:v>1.2541893571428573</c:v>
                </c:pt>
                <c:pt idx="439">
                  <c:v>1.2579485000000001</c:v>
                </c:pt>
                <c:pt idx="440">
                  <c:v>1.2617497857142856</c:v>
                </c:pt>
                <c:pt idx="441">
                  <c:v>1.2633970000000001</c:v>
                </c:pt>
                <c:pt idx="442">
                  <c:v>1.2669195714285715</c:v>
                </c:pt>
                <c:pt idx="443">
                  <c:v>1.2695903571428573</c:v>
                </c:pt>
                <c:pt idx="444">
                  <c:v>1.2721033571428573</c:v>
                </c:pt>
                <c:pt idx="445">
                  <c:v>1.2741812142857145</c:v>
                </c:pt>
                <c:pt idx="446">
                  <c:v>1.2768727857142859</c:v>
                </c:pt>
                <c:pt idx="447">
                  <c:v>1.2797503571428572</c:v>
                </c:pt>
                <c:pt idx="448">
                  <c:v>1.282532142857143</c:v>
                </c:pt>
                <c:pt idx="449">
                  <c:v>1.2880507857142858</c:v>
                </c:pt>
                <c:pt idx="450">
                  <c:v>1.2902257142857143</c:v>
                </c:pt>
                <c:pt idx="451">
                  <c:v>1.2929247142857143</c:v>
                </c:pt>
                <c:pt idx="452">
                  <c:v>1.2943259285714288</c:v>
                </c:pt>
                <c:pt idx="453">
                  <c:v>1.2980501428571429</c:v>
                </c:pt>
                <c:pt idx="454">
                  <c:v>1.3001012857142857</c:v>
                </c:pt>
                <c:pt idx="455">
                  <c:v>1.3033337857142857</c:v>
                </c:pt>
                <c:pt idx="456">
                  <c:v>1.3055135714285715</c:v>
                </c:pt>
                <c:pt idx="457">
                  <c:v>1.3084720714285714</c:v>
                </c:pt>
                <c:pt idx="458">
                  <c:v>1.3122067142857143</c:v>
                </c:pt>
                <c:pt idx="459">
                  <c:v>1.3145747142857145</c:v>
                </c:pt>
                <c:pt idx="460">
                  <c:v>1.3169118571428573</c:v>
                </c:pt>
                <c:pt idx="461">
                  <c:v>1.3201294285714287</c:v>
                </c:pt>
                <c:pt idx="462">
                  <c:v>1.3234802857142858</c:v>
                </c:pt>
                <c:pt idx="463">
                  <c:v>1.3258555714285714</c:v>
                </c:pt>
                <c:pt idx="464">
                  <c:v>1.3292117857142858</c:v>
                </c:pt>
                <c:pt idx="465">
                  <c:v>1.3322049285714288</c:v>
                </c:pt>
                <c:pt idx="466">
                  <c:v>1.3346598571428572</c:v>
                </c:pt>
                <c:pt idx="467">
                  <c:v>1.3380991428571429</c:v>
                </c:pt>
                <c:pt idx="468">
                  <c:v>1.3394683571428574</c:v>
                </c:pt>
                <c:pt idx="469">
                  <c:v>1.3425881428571429</c:v>
                </c:pt>
                <c:pt idx="470">
                  <c:v>1.3460315</c:v>
                </c:pt>
                <c:pt idx="471">
                  <c:v>1.3489807857142857</c:v>
                </c:pt>
                <c:pt idx="472">
                  <c:v>1.3525817142857144</c:v>
                </c:pt>
                <c:pt idx="473">
                  <c:v>1.353816642857143</c:v>
                </c:pt>
                <c:pt idx="474">
                  <c:v>1.3576075000000001</c:v>
                </c:pt>
                <c:pt idx="475">
                  <c:v>1.3603860000000001</c:v>
                </c:pt>
                <c:pt idx="476">
                  <c:v>1.3647673571428571</c:v>
                </c:pt>
                <c:pt idx="477">
                  <c:v>1.3669238571428572</c:v>
                </c:pt>
                <c:pt idx="478">
                  <c:v>1.3692829285714287</c:v>
                </c:pt>
                <c:pt idx="479">
                  <c:v>1.373011142857143</c:v>
                </c:pt>
                <c:pt idx="480">
                  <c:v>1.3753302857142857</c:v>
                </c:pt>
                <c:pt idx="481">
                  <c:v>1.3778114285714287</c:v>
                </c:pt>
                <c:pt idx="482">
                  <c:v>1.3801829285714287</c:v>
                </c:pt>
                <c:pt idx="483">
                  <c:v>1.3838198571428573</c:v>
                </c:pt>
                <c:pt idx="484">
                  <c:v>1.3866590000000001</c:v>
                </c:pt>
                <c:pt idx="485">
                  <c:v>1.3898449285714287</c:v>
                </c:pt>
                <c:pt idx="486">
                  <c:v>1.3915983571428572</c:v>
                </c:pt>
                <c:pt idx="487">
                  <c:v>1.3970424285714287</c:v>
                </c:pt>
                <c:pt idx="488">
                  <c:v>1.3961284285714288</c:v>
                </c:pt>
                <c:pt idx="489">
                  <c:v>1.399745</c:v>
                </c:pt>
                <c:pt idx="490">
                  <c:v>1.4038540714285714</c:v>
                </c:pt>
                <c:pt idx="491">
                  <c:v>1.4072164285714286</c:v>
                </c:pt>
                <c:pt idx="492">
                  <c:v>1.4092463571428571</c:v>
                </c:pt>
                <c:pt idx="493">
                  <c:v>1.4123475714285716</c:v>
                </c:pt>
                <c:pt idx="494">
                  <c:v>1.4158011428571429</c:v>
                </c:pt>
                <c:pt idx="495">
                  <c:v>1.419150642857143</c:v>
                </c:pt>
                <c:pt idx="496">
                  <c:v>1.4208012142857145</c:v>
                </c:pt>
                <c:pt idx="497">
                  <c:v>1.4220600714285714</c:v>
                </c:pt>
                <c:pt idx="498">
                  <c:v>1.4276953571428572</c:v>
                </c:pt>
                <c:pt idx="499">
                  <c:v>1.4300450000000002</c:v>
                </c:pt>
                <c:pt idx="500">
                  <c:v>1.4332493571428573</c:v>
                </c:pt>
                <c:pt idx="501">
                  <c:v>1.4348837142857143</c:v>
                </c:pt>
                <c:pt idx="502">
                  <c:v>1.4363580000000002</c:v>
                </c:pt>
                <c:pt idx="503">
                  <c:v>1.440248</c:v>
                </c:pt>
                <c:pt idx="504">
                  <c:v>1.4436144285714287</c:v>
                </c:pt>
                <c:pt idx="505">
                  <c:v>1.4460815714285715</c:v>
                </c:pt>
                <c:pt idx="506">
                  <c:v>1.4495847857142858</c:v>
                </c:pt>
                <c:pt idx="507">
                  <c:v>1.4531888571428573</c:v>
                </c:pt>
                <c:pt idx="508">
                  <c:v>1.4533117857142859</c:v>
                </c:pt>
                <c:pt idx="509">
                  <c:v>1.4589492142857146</c:v>
                </c:pt>
                <c:pt idx="510">
                  <c:v>1.4615246428571429</c:v>
                </c:pt>
                <c:pt idx="511">
                  <c:v>1.4620891428571432</c:v>
                </c:pt>
                <c:pt idx="512">
                  <c:v>1.4675099285714286</c:v>
                </c:pt>
                <c:pt idx="513">
                  <c:v>1.4682044285714286</c:v>
                </c:pt>
                <c:pt idx="514">
                  <c:v>1.4716923571428573</c:v>
                </c:pt>
                <c:pt idx="515">
                  <c:v>1.4727760714285716</c:v>
                </c:pt>
                <c:pt idx="516">
                  <c:v>1.4782287142857142</c:v>
                </c:pt>
                <c:pt idx="517">
                  <c:v>1.480902785714286</c:v>
                </c:pt>
                <c:pt idx="518">
                  <c:v>1.4833657857142857</c:v>
                </c:pt>
                <c:pt idx="519">
                  <c:v>1.4867602142857144</c:v>
                </c:pt>
                <c:pt idx="520">
                  <c:v>1.48889</c:v>
                </c:pt>
                <c:pt idx="521">
                  <c:v>1.4919595714285714</c:v>
                </c:pt>
                <c:pt idx="522">
                  <c:v>1.494211142857143</c:v>
                </c:pt>
                <c:pt idx="523">
                  <c:v>1.4972727857142858</c:v>
                </c:pt>
                <c:pt idx="524">
                  <c:v>1.5014861428571429</c:v>
                </c:pt>
                <c:pt idx="525">
                  <c:v>1.5032141428571431</c:v>
                </c:pt>
                <c:pt idx="526">
                  <c:v>1.5067383571428572</c:v>
                </c:pt>
                <c:pt idx="527">
                  <c:v>1.5083782857142858</c:v>
                </c:pt>
                <c:pt idx="528">
                  <c:v>1.5111334285714286</c:v>
                </c:pt>
                <c:pt idx="529">
                  <c:v>1.5153988571428574</c:v>
                </c:pt>
                <c:pt idx="530">
                  <c:v>1.5183132142857143</c:v>
                </c:pt>
                <c:pt idx="531">
                  <c:v>1.5198453571428572</c:v>
                </c:pt>
                <c:pt idx="532">
                  <c:v>1.5222782857142858</c:v>
                </c:pt>
                <c:pt idx="533">
                  <c:v>1.5257709285714287</c:v>
                </c:pt>
                <c:pt idx="534">
                  <c:v>1.5303305</c:v>
                </c:pt>
                <c:pt idx="535">
                  <c:v>1.5328602857142857</c:v>
                </c:pt>
                <c:pt idx="536">
                  <c:v>1.5356172857142858</c:v>
                </c:pt>
                <c:pt idx="537">
                  <c:v>1.537257785714286</c:v>
                </c:pt>
                <c:pt idx="538">
                  <c:v>1.5392196428571432</c:v>
                </c:pt>
                <c:pt idx="539">
                  <c:v>1.5440985</c:v>
                </c:pt>
                <c:pt idx="540">
                  <c:v>1.5471245714285715</c:v>
                </c:pt>
                <c:pt idx="541">
                  <c:v>1.5494930714285715</c:v>
                </c:pt>
                <c:pt idx="542">
                  <c:v>1.5519195000000003</c:v>
                </c:pt>
                <c:pt idx="543">
                  <c:v>1.5552743571428571</c:v>
                </c:pt>
                <c:pt idx="544">
                  <c:v>1.5575699999999999</c:v>
                </c:pt>
                <c:pt idx="545">
                  <c:v>1.5598647857142858</c:v>
                </c:pt>
                <c:pt idx="546">
                  <c:v>1.5627074285714286</c:v>
                </c:pt>
                <c:pt idx="547">
                  <c:v>1.5649392142857144</c:v>
                </c:pt>
                <c:pt idx="548">
                  <c:v>1.5696469285714285</c:v>
                </c:pt>
                <c:pt idx="549">
                  <c:v>1.5728594285714288</c:v>
                </c:pt>
                <c:pt idx="550">
                  <c:v>1.5762596428571429</c:v>
                </c:pt>
                <c:pt idx="551">
                  <c:v>1.5782880714285714</c:v>
                </c:pt>
                <c:pt idx="552">
                  <c:v>1.5827982857142859</c:v>
                </c:pt>
                <c:pt idx="553">
                  <c:v>1.5845096428571428</c:v>
                </c:pt>
                <c:pt idx="554">
                  <c:v>1.5860935714285713</c:v>
                </c:pt>
                <c:pt idx="555">
                  <c:v>1.5886955714285715</c:v>
                </c:pt>
                <c:pt idx="556">
                  <c:v>1.5922173571428573</c:v>
                </c:pt>
                <c:pt idx="557">
                  <c:v>1.5956974285714287</c:v>
                </c:pt>
                <c:pt idx="558">
                  <c:v>1.6001730000000001</c:v>
                </c:pt>
                <c:pt idx="559">
                  <c:v>1.6018867142857145</c:v>
                </c:pt>
                <c:pt idx="560">
                  <c:v>1.6034771428571428</c:v>
                </c:pt>
                <c:pt idx="561">
                  <c:v>1.6058202857142856</c:v>
                </c:pt>
                <c:pt idx="562">
                  <c:v>1.6108242142857143</c:v>
                </c:pt>
                <c:pt idx="563">
                  <c:v>1.6127245714285716</c:v>
                </c:pt>
                <c:pt idx="564">
                  <c:v>1.6150379285714285</c:v>
                </c:pt>
                <c:pt idx="565">
                  <c:v>1.6181485714285715</c:v>
                </c:pt>
                <c:pt idx="566">
                  <c:v>1.6203045714285715</c:v>
                </c:pt>
                <c:pt idx="567">
                  <c:v>1.6244312857142857</c:v>
                </c:pt>
                <c:pt idx="568">
                  <c:v>1.6263319999999999</c:v>
                </c:pt>
                <c:pt idx="569">
                  <c:v>1.6290612142857142</c:v>
                </c:pt>
                <c:pt idx="570">
                  <c:v>1.6305991428571429</c:v>
                </c:pt>
                <c:pt idx="571">
                  <c:v>1.6363031428571428</c:v>
                </c:pt>
                <c:pt idx="572">
                  <c:v>1.6385435714285714</c:v>
                </c:pt>
                <c:pt idx="573">
                  <c:v>1.639943642857143</c:v>
                </c:pt>
                <c:pt idx="574">
                  <c:v>1.6432964999999999</c:v>
                </c:pt>
                <c:pt idx="575">
                  <c:v>1.6461857857142859</c:v>
                </c:pt>
                <c:pt idx="576">
                  <c:v>1.6493390000000003</c:v>
                </c:pt>
                <c:pt idx="577">
                  <c:v>1.6518115714285715</c:v>
                </c:pt>
                <c:pt idx="578">
                  <c:v>1.654642142857143</c:v>
                </c:pt>
                <c:pt idx="579">
                  <c:v>1.6573265714285714</c:v>
                </c:pt>
                <c:pt idx="580">
                  <c:v>1.6628100000000001</c:v>
                </c:pt>
                <c:pt idx="581">
                  <c:v>1.6627509285714286</c:v>
                </c:pt>
                <c:pt idx="582">
                  <c:v>1.6659838571428571</c:v>
                </c:pt>
                <c:pt idx="583">
                  <c:v>1.6696958571428573</c:v>
                </c:pt>
                <c:pt idx="584">
                  <c:v>1.6718797857142857</c:v>
                </c:pt>
                <c:pt idx="585">
                  <c:v>1.6754751428571431</c:v>
                </c:pt>
                <c:pt idx="586">
                  <c:v>1.6792690714285714</c:v>
                </c:pt>
                <c:pt idx="587">
                  <c:v>1.6802217142857143</c:v>
                </c:pt>
                <c:pt idx="588">
                  <c:v>1.6818792142857144</c:v>
                </c:pt>
                <c:pt idx="589">
                  <c:v>1.6869017142857146</c:v>
                </c:pt>
                <c:pt idx="590">
                  <c:v>1.6883068571428572</c:v>
                </c:pt>
                <c:pt idx="591">
                  <c:v>1.6914527857142858</c:v>
                </c:pt>
                <c:pt idx="592">
                  <c:v>1.6947473571428573</c:v>
                </c:pt>
                <c:pt idx="593">
                  <c:v>1.6967190714285716</c:v>
                </c:pt>
                <c:pt idx="594">
                  <c:v>1.7009554285714288</c:v>
                </c:pt>
                <c:pt idx="595">
                  <c:v>1.7010576428571429</c:v>
                </c:pt>
                <c:pt idx="596">
                  <c:v>1.7066924999999999</c:v>
                </c:pt>
                <c:pt idx="597">
                  <c:v>1.7099978571428573</c:v>
                </c:pt>
                <c:pt idx="598">
                  <c:v>1.712124</c:v>
                </c:pt>
                <c:pt idx="599">
                  <c:v>1.7138512142857143</c:v>
                </c:pt>
                <c:pt idx="600">
                  <c:v>1.7180950000000001</c:v>
                </c:pt>
                <c:pt idx="601">
                  <c:v>1.7201925714285715</c:v>
                </c:pt>
                <c:pt idx="602">
                  <c:v>1.7235478571428573</c:v>
                </c:pt>
                <c:pt idx="603">
                  <c:v>1.7260962142857146</c:v>
                </c:pt>
                <c:pt idx="604">
                  <c:v>1.7304144285714287</c:v>
                </c:pt>
                <c:pt idx="605">
                  <c:v>1.7327662857142858</c:v>
                </c:pt>
                <c:pt idx="606">
                  <c:v>1.7346240714285717</c:v>
                </c:pt>
                <c:pt idx="607">
                  <c:v>1.7376969285714288</c:v>
                </c:pt>
                <c:pt idx="608">
                  <c:v>1.7419607142857143</c:v>
                </c:pt>
                <c:pt idx="609">
                  <c:v>1.7439423571428572</c:v>
                </c:pt>
                <c:pt idx="610">
                  <c:v>1.7455245714285714</c:v>
                </c:pt>
                <c:pt idx="611">
                  <c:v>1.7495855</c:v>
                </c:pt>
                <c:pt idx="612">
                  <c:v>1.7528864285714287</c:v>
                </c:pt>
                <c:pt idx="613">
                  <c:v>1.7559262857142857</c:v>
                </c:pt>
                <c:pt idx="614">
                  <c:v>1.758500142857143</c:v>
                </c:pt>
                <c:pt idx="615">
                  <c:v>1.761163142857143</c:v>
                </c:pt>
                <c:pt idx="616">
                  <c:v>1.7643201428571429</c:v>
                </c:pt>
                <c:pt idx="617">
                  <c:v>1.7657576428571431</c:v>
                </c:pt>
                <c:pt idx="618">
                  <c:v>1.7704475</c:v>
                </c:pt>
                <c:pt idx="619">
                  <c:v>1.7709235000000001</c:v>
                </c:pt>
                <c:pt idx="620">
                  <c:v>1.7745337857142858</c:v>
                </c:pt>
                <c:pt idx="621">
                  <c:v>1.7773514285714287</c:v>
                </c:pt>
                <c:pt idx="622">
                  <c:v>1.7794015000000001</c:v>
                </c:pt>
                <c:pt idx="623">
                  <c:v>1.7827180714285713</c:v>
                </c:pt>
                <c:pt idx="624">
                  <c:v>1.7878161428571429</c:v>
                </c:pt>
                <c:pt idx="625">
                  <c:v>1.7881960714285714</c:v>
                </c:pt>
                <c:pt idx="626">
                  <c:v>1.7925202857142859</c:v>
                </c:pt>
                <c:pt idx="627">
                  <c:v>1.7947167857142858</c:v>
                </c:pt>
                <c:pt idx="628">
                  <c:v>1.7978288571428571</c:v>
                </c:pt>
                <c:pt idx="629">
                  <c:v>1.8017673571428572</c:v>
                </c:pt>
                <c:pt idx="630">
                  <c:v>1.8045985714285717</c:v>
                </c:pt>
                <c:pt idx="631">
                  <c:v>1.8064692857142857</c:v>
                </c:pt>
                <c:pt idx="632">
                  <c:v>1.8103933571428572</c:v>
                </c:pt>
                <c:pt idx="633">
                  <c:v>1.8122600000000002</c:v>
                </c:pt>
                <c:pt idx="634">
                  <c:v>1.8141324285714286</c:v>
                </c:pt>
                <c:pt idx="635">
                  <c:v>1.8169861428571428</c:v>
                </c:pt>
                <c:pt idx="636">
                  <c:v>1.8203904285714285</c:v>
                </c:pt>
                <c:pt idx="637">
                  <c:v>1.8253360714285718</c:v>
                </c:pt>
                <c:pt idx="638">
                  <c:v>1.8270126428571432</c:v>
                </c:pt>
                <c:pt idx="639">
                  <c:v>1.8299184285714289</c:v>
                </c:pt>
                <c:pt idx="640">
                  <c:v>1.8325824285714287</c:v>
                </c:pt>
                <c:pt idx="641">
                  <c:v>1.8354628571428573</c:v>
                </c:pt>
                <c:pt idx="642">
                  <c:v>1.8368275000000003</c:v>
                </c:pt>
                <c:pt idx="643">
                  <c:v>1.8417528571428572</c:v>
                </c:pt>
                <c:pt idx="644">
                  <c:v>1.8433705714285715</c:v>
                </c:pt>
                <c:pt idx="645">
                  <c:v>1.846321642857143</c:v>
                </c:pt>
                <c:pt idx="646">
                  <c:v>1.849055642857143</c:v>
                </c:pt>
                <c:pt idx="647">
                  <c:v>1.8535692142857143</c:v>
                </c:pt>
                <c:pt idx="648">
                  <c:v>1.8560239285714288</c:v>
                </c:pt>
                <c:pt idx="649">
                  <c:v>1.8583793571428571</c:v>
                </c:pt>
                <c:pt idx="650">
                  <c:v>1.8609355000000001</c:v>
                </c:pt>
                <c:pt idx="651">
                  <c:v>1.8648382857142858</c:v>
                </c:pt>
                <c:pt idx="652">
                  <c:v>1.8657609285714285</c:v>
                </c:pt>
                <c:pt idx="653">
                  <c:v>1.8685817857142857</c:v>
                </c:pt>
                <c:pt idx="654">
                  <c:v>1.8736980714285716</c:v>
                </c:pt>
                <c:pt idx="655">
                  <c:v>1.8754887857142859</c:v>
                </c:pt>
                <c:pt idx="656">
                  <c:v>1.8785710000000002</c:v>
                </c:pt>
                <c:pt idx="657">
                  <c:v>1.8816758571428573</c:v>
                </c:pt>
                <c:pt idx="658">
                  <c:v>1.8841987142857144</c:v>
                </c:pt>
                <c:pt idx="659">
                  <c:v>1.8866772142857144</c:v>
                </c:pt>
                <c:pt idx="660">
                  <c:v>1.8908829285714288</c:v>
                </c:pt>
                <c:pt idx="661">
                  <c:v>1.892252142857143</c:v>
                </c:pt>
                <c:pt idx="662">
                  <c:v>1.8955666428571429</c:v>
                </c:pt>
                <c:pt idx="663">
                  <c:v>1.897760785714286</c:v>
                </c:pt>
                <c:pt idx="664">
                  <c:v>1.8993845714285713</c:v>
                </c:pt>
                <c:pt idx="665">
                  <c:v>1.9037917857142859</c:v>
                </c:pt>
                <c:pt idx="666">
                  <c:v>1.9068384285714288</c:v>
                </c:pt>
                <c:pt idx="667">
                  <c:v>1.9090835000000002</c:v>
                </c:pt>
                <c:pt idx="668">
                  <c:v>1.912201142857143</c:v>
                </c:pt>
                <c:pt idx="669">
                  <c:v>1.9156025000000001</c:v>
                </c:pt>
                <c:pt idx="670">
                  <c:v>1.9207802857142857</c:v>
                </c:pt>
                <c:pt idx="671">
                  <c:v>1.9215011428571431</c:v>
                </c:pt>
                <c:pt idx="672">
                  <c:v>1.9242300000000003</c:v>
                </c:pt>
                <c:pt idx="673">
                  <c:v>1.9255946428571429</c:v>
                </c:pt>
                <c:pt idx="674">
                  <c:v>1.9297675000000003</c:v>
                </c:pt>
                <c:pt idx="675">
                  <c:v>1.9327822857142858</c:v>
                </c:pt>
                <c:pt idx="676">
                  <c:v>1.9354360714285717</c:v>
                </c:pt>
                <c:pt idx="677">
                  <c:v>1.9380765000000002</c:v>
                </c:pt>
                <c:pt idx="678">
                  <c:v>1.9415445</c:v>
                </c:pt>
                <c:pt idx="679">
                  <c:v>1.9445872142857146</c:v>
                </c:pt>
                <c:pt idx="680">
                  <c:v>1.9462852857142861</c:v>
                </c:pt>
                <c:pt idx="681">
                  <c:v>1.9493372142857142</c:v>
                </c:pt>
                <c:pt idx="682">
                  <c:v>1.9509622142857144</c:v>
                </c:pt>
                <c:pt idx="683">
                  <c:v>1.9560130714285717</c:v>
                </c:pt>
                <c:pt idx="684">
                  <c:v>1.9572925714285716</c:v>
                </c:pt>
                <c:pt idx="685">
                  <c:v>1.9616052142857143</c:v>
                </c:pt>
                <c:pt idx="686">
                  <c:v>1.9646160714285714</c:v>
                </c:pt>
                <c:pt idx="687">
                  <c:v>1.9671518571428572</c:v>
                </c:pt>
                <c:pt idx="688">
                  <c:v>1.9687921428571429</c:v>
                </c:pt>
                <c:pt idx="689">
                  <c:v>1.9717260714285714</c:v>
                </c:pt>
                <c:pt idx="690">
                  <c:v>1.9743115714285715</c:v>
                </c:pt>
                <c:pt idx="691">
                  <c:v>1.978221142857143</c:v>
                </c:pt>
                <c:pt idx="692">
                  <c:v>1.9803474285714286</c:v>
                </c:pt>
                <c:pt idx="693">
                  <c:v>1.983753642857143</c:v>
                </c:pt>
                <c:pt idx="694">
                  <c:v>1.9867609285714285</c:v>
                </c:pt>
                <c:pt idx="695">
                  <c:v>1.9909838571428573</c:v>
                </c:pt>
                <c:pt idx="696">
                  <c:v>1.9923998571428574</c:v>
                </c:pt>
                <c:pt idx="697">
                  <c:v>1.9938150714285714</c:v>
                </c:pt>
                <c:pt idx="698">
                  <c:v>1.9982922142857142</c:v>
                </c:pt>
                <c:pt idx="699">
                  <c:v>1.9997596428571429</c:v>
                </c:pt>
                <c:pt idx="700">
                  <c:v>2.0043095714285717</c:v>
                </c:pt>
                <c:pt idx="701">
                  <c:v>2.0083757857142857</c:v>
                </c:pt>
                <c:pt idx="702">
                  <c:v>2.0099444285714285</c:v>
                </c:pt>
                <c:pt idx="703">
                  <c:v>2.0123880000000001</c:v>
                </c:pt>
                <c:pt idx="704">
                  <c:v>2.0156858571428571</c:v>
                </c:pt>
                <c:pt idx="705">
                  <c:v>2.0173001428571431</c:v>
                </c:pt>
                <c:pt idx="706">
                  <c:v>2.0221052857142858</c:v>
                </c:pt>
                <c:pt idx="707">
                  <c:v>2.0252100000000004</c:v>
                </c:pt>
                <c:pt idx="708">
                  <c:v>2.0260367857142856</c:v>
                </c:pt>
                <c:pt idx="709">
                  <c:v>2.029649</c:v>
                </c:pt>
                <c:pt idx="710">
                  <c:v>2.0317348571428573</c:v>
                </c:pt>
                <c:pt idx="711">
                  <c:v>2.0375192142857146</c:v>
                </c:pt>
                <c:pt idx="712">
                  <c:v>2.0379093571428575</c:v>
                </c:pt>
                <c:pt idx="713">
                  <c:v>2.0421496428571428</c:v>
                </c:pt>
                <c:pt idx="714">
                  <c:v>2.0465198571428571</c:v>
                </c:pt>
                <c:pt idx="715">
                  <c:v>2.0471336428571427</c:v>
                </c:pt>
                <c:pt idx="716">
                  <c:v>2.0509924285714285</c:v>
                </c:pt>
                <c:pt idx="717">
                  <c:v>2.0511387142857145</c:v>
                </c:pt>
                <c:pt idx="718">
                  <c:v>2.0572985714285719</c:v>
                </c:pt>
                <c:pt idx="719">
                  <c:v>2.0588183571428575</c:v>
                </c:pt>
                <c:pt idx="720">
                  <c:v>2.0613399285714284</c:v>
                </c:pt>
                <c:pt idx="721">
                  <c:v>2.0637534285714287</c:v>
                </c:pt>
                <c:pt idx="722">
                  <c:v>2.0678447142857146</c:v>
                </c:pt>
                <c:pt idx="723">
                  <c:v>2.0689613571428573</c:v>
                </c:pt>
                <c:pt idx="724">
                  <c:v>2.072091785714286</c:v>
                </c:pt>
                <c:pt idx="725">
                  <c:v>2.0750589285714285</c:v>
                </c:pt>
                <c:pt idx="726">
                  <c:v>2.0784803571428574</c:v>
                </c:pt>
                <c:pt idx="727">
                  <c:v>2.080517642857143</c:v>
                </c:pt>
                <c:pt idx="728">
                  <c:v>2.0838700000000001</c:v>
                </c:pt>
                <c:pt idx="729">
                  <c:v>2.085963</c:v>
                </c:pt>
                <c:pt idx="730">
                  <c:v>2.0895097857142857</c:v>
                </c:pt>
                <c:pt idx="731">
                  <c:v>2.0906935714285715</c:v>
                </c:pt>
                <c:pt idx="732">
                  <c:v>2.0958477857142856</c:v>
                </c:pt>
                <c:pt idx="733">
                  <c:v>2.0991820714285714</c:v>
                </c:pt>
                <c:pt idx="734">
                  <c:v>2.1011456428571429</c:v>
                </c:pt>
                <c:pt idx="735">
                  <c:v>2.1027490000000002</c:v>
                </c:pt>
                <c:pt idx="736">
                  <c:v>2.106833642857143</c:v>
                </c:pt>
                <c:pt idx="737">
                  <c:v>2.1096076428571431</c:v>
                </c:pt>
                <c:pt idx="738">
                  <c:v>2.1121621428571431</c:v>
                </c:pt>
                <c:pt idx="739">
                  <c:v>2.1163215000000002</c:v>
                </c:pt>
                <c:pt idx="740">
                  <c:v>2.1186142142857145</c:v>
                </c:pt>
                <c:pt idx="741">
                  <c:v>2.1214819285714288</c:v>
                </c:pt>
                <c:pt idx="742">
                  <c:v>2.1249832142857144</c:v>
                </c:pt>
                <c:pt idx="743">
                  <c:v>2.1261223571428571</c:v>
                </c:pt>
                <c:pt idx="744">
                  <c:v>2.1292776428571432</c:v>
                </c:pt>
                <c:pt idx="745">
                  <c:v>2.1315402857142858</c:v>
                </c:pt>
                <c:pt idx="746">
                  <c:v>2.1353284285714289</c:v>
                </c:pt>
                <c:pt idx="747">
                  <c:v>2.1374057142857144</c:v>
                </c:pt>
                <c:pt idx="748">
                  <c:v>2.1394639285714288</c:v>
                </c:pt>
                <c:pt idx="749">
                  <c:v>2.1438247857142856</c:v>
                </c:pt>
                <c:pt idx="750">
                  <c:v>2.1458287142857144</c:v>
                </c:pt>
                <c:pt idx="751">
                  <c:v>2.1498020714285713</c:v>
                </c:pt>
                <c:pt idx="752">
                  <c:v>2.1519757857142858</c:v>
                </c:pt>
                <c:pt idx="753">
                  <c:v>2.1553392142857142</c:v>
                </c:pt>
                <c:pt idx="754">
                  <c:v>2.1596453571428573</c:v>
                </c:pt>
                <c:pt idx="755">
                  <c:v>2.1610879999999999</c:v>
                </c:pt>
                <c:pt idx="756">
                  <c:v>2.1638482142857143</c:v>
                </c:pt>
                <c:pt idx="757">
                  <c:v>2.1655898571428573</c:v>
                </c:pt>
                <c:pt idx="758">
                  <c:v>2.1705693571428575</c:v>
                </c:pt>
                <c:pt idx="759">
                  <c:v>2.1722737142857143</c:v>
                </c:pt>
                <c:pt idx="760">
                  <c:v>2.1750671428571433</c:v>
                </c:pt>
                <c:pt idx="761">
                  <c:v>2.1787941428571429</c:v>
                </c:pt>
                <c:pt idx="762">
                  <c:v>2.181838928571429</c:v>
                </c:pt>
                <c:pt idx="763">
                  <c:v>2.1847694285714288</c:v>
                </c:pt>
                <c:pt idx="764">
                  <c:v>2.1863668571428572</c:v>
                </c:pt>
                <c:pt idx="765">
                  <c:v>2.189790857142857</c:v>
                </c:pt>
                <c:pt idx="766">
                  <c:v>2.1919729285714284</c:v>
                </c:pt>
                <c:pt idx="767">
                  <c:v>2.1944594285714287</c:v>
                </c:pt>
                <c:pt idx="768">
                  <c:v>2.1961118571428573</c:v>
                </c:pt>
                <c:pt idx="769">
                  <c:v>2.2022332142857146</c:v>
                </c:pt>
                <c:pt idx="770">
                  <c:v>2.2036475714285717</c:v>
                </c:pt>
                <c:pt idx="771">
                  <c:v>2.2066107857142856</c:v>
                </c:pt>
                <c:pt idx="772">
                  <c:v>2.210639</c:v>
                </c:pt>
                <c:pt idx="773">
                  <c:v>2.2132902142857147</c:v>
                </c:pt>
                <c:pt idx="774">
                  <c:v>2.2153941428571433</c:v>
                </c:pt>
                <c:pt idx="775">
                  <c:v>2.2189472142857145</c:v>
                </c:pt>
                <c:pt idx="776">
                  <c:v>2.2213550714285715</c:v>
                </c:pt>
                <c:pt idx="777">
                  <c:v>2.2233355000000001</c:v>
                </c:pt>
                <c:pt idx="778">
                  <c:v>2.2290272142857144</c:v>
                </c:pt>
                <c:pt idx="779">
                  <c:v>2.2313995000000002</c:v>
                </c:pt>
                <c:pt idx="780">
                  <c:v>2.2322637857142857</c:v>
                </c:pt>
                <c:pt idx="781">
                  <c:v>2.2356578571428574</c:v>
                </c:pt>
                <c:pt idx="782">
                  <c:v>2.2383504285714286</c:v>
                </c:pt>
                <c:pt idx="783">
                  <c:v>2.2418457857142857</c:v>
                </c:pt>
                <c:pt idx="784">
                  <c:v>2.2449978571428573</c:v>
                </c:pt>
                <c:pt idx="785">
                  <c:v>2.2478060714285717</c:v>
                </c:pt>
                <c:pt idx="786">
                  <c:v>2.2495053571428572</c:v>
                </c:pt>
                <c:pt idx="787">
                  <c:v>2.253059642857143</c:v>
                </c:pt>
                <c:pt idx="788">
                  <c:v>2.2558260000000003</c:v>
                </c:pt>
                <c:pt idx="789">
                  <c:v>2.258803857142857</c:v>
                </c:pt>
                <c:pt idx="790">
                  <c:v>2.2635008571428572</c:v>
                </c:pt>
                <c:pt idx="791">
                  <c:v>2.2632140714285716</c:v>
                </c:pt>
                <c:pt idx="792">
                  <c:v>2.2665788571428571</c:v>
                </c:pt>
                <c:pt idx="793">
                  <c:v>2.2682404285714286</c:v>
                </c:pt>
                <c:pt idx="794">
                  <c:v>2.272907</c:v>
                </c:pt>
                <c:pt idx="795">
                  <c:v>2.2765866428571431</c:v>
                </c:pt>
                <c:pt idx="796">
                  <c:v>2.2781452142857144</c:v>
                </c:pt>
                <c:pt idx="797">
                  <c:v>2.2821997142857144</c:v>
                </c:pt>
                <c:pt idx="798">
                  <c:v>2.2824994285714286</c:v>
                </c:pt>
                <c:pt idx="799">
                  <c:v>2.2865542142857143</c:v>
                </c:pt>
                <c:pt idx="800">
                  <c:v>2.2905998571428574</c:v>
                </c:pt>
                <c:pt idx="801">
                  <c:v>2.2928963571428573</c:v>
                </c:pt>
                <c:pt idx="802">
                  <c:v>2.2953560000000004</c:v>
                </c:pt>
                <c:pt idx="803">
                  <c:v>2.2989687142857145</c:v>
                </c:pt>
                <c:pt idx="804">
                  <c:v>2.301139142857143</c:v>
                </c:pt>
                <c:pt idx="805">
                  <c:v>2.3046919285714287</c:v>
                </c:pt>
                <c:pt idx="806">
                  <c:v>2.3077608571428576</c:v>
                </c:pt>
                <c:pt idx="807">
                  <c:v>2.3093875714285717</c:v>
                </c:pt>
                <c:pt idx="808">
                  <c:v>2.3141763571428573</c:v>
                </c:pt>
                <c:pt idx="809">
                  <c:v>2.317898285714286</c:v>
                </c:pt>
                <c:pt idx="810">
                  <c:v>2.3176685714285714</c:v>
                </c:pt>
                <c:pt idx="811">
                  <c:v>2.321732357142857</c:v>
                </c:pt>
                <c:pt idx="812">
                  <c:v>2.3255972857142857</c:v>
                </c:pt>
                <c:pt idx="813">
                  <c:v>2.3287710000000001</c:v>
                </c:pt>
                <c:pt idx="814">
                  <c:v>2.3288574999999998</c:v>
                </c:pt>
                <c:pt idx="815">
                  <c:v>2.3328215714285716</c:v>
                </c:pt>
                <c:pt idx="816">
                  <c:v>2.3359479285714286</c:v>
                </c:pt>
                <c:pt idx="817">
                  <c:v>2.3385693571428572</c:v>
                </c:pt>
                <c:pt idx="818">
                  <c:v>2.3416481428571432</c:v>
                </c:pt>
                <c:pt idx="819">
                  <c:v>2.3434499285714288</c:v>
                </c:pt>
                <c:pt idx="820">
                  <c:v>2.3476432142857142</c:v>
                </c:pt>
                <c:pt idx="821">
                  <c:v>2.3506358571428576</c:v>
                </c:pt>
                <c:pt idx="822">
                  <c:v>2.3535365714285716</c:v>
                </c:pt>
                <c:pt idx="823">
                  <c:v>2.3560137142857145</c:v>
                </c:pt>
                <c:pt idx="824">
                  <c:v>2.3585736428571429</c:v>
                </c:pt>
                <c:pt idx="825">
                  <c:v>2.3630268571428572</c:v>
                </c:pt>
                <c:pt idx="826">
                  <c:v>2.3644312857142857</c:v>
                </c:pt>
                <c:pt idx="827">
                  <c:v>2.3652638571428573</c:v>
                </c:pt>
                <c:pt idx="828">
                  <c:v>2.3683525714285714</c:v>
                </c:pt>
                <c:pt idx="829">
                  <c:v>2.3736964285714288</c:v>
                </c:pt>
                <c:pt idx="830">
                  <c:v>2.3764485714285715</c:v>
                </c:pt>
                <c:pt idx="831">
                  <c:v>2.3813152142857144</c:v>
                </c:pt>
                <c:pt idx="832">
                  <c:v>2.3823285000000003</c:v>
                </c:pt>
                <c:pt idx="833">
                  <c:v>2.3850263571428574</c:v>
                </c:pt>
                <c:pt idx="834">
                  <c:v>2.3877342857142856</c:v>
                </c:pt>
                <c:pt idx="835">
                  <c:v>2.3892637857142858</c:v>
                </c:pt>
                <c:pt idx="836">
                  <c:v>2.3919767857142857</c:v>
                </c:pt>
                <c:pt idx="837">
                  <c:v>2.3970539285714287</c:v>
                </c:pt>
                <c:pt idx="838">
                  <c:v>2.3986942142857144</c:v>
                </c:pt>
                <c:pt idx="839">
                  <c:v>2.4021072142857145</c:v>
                </c:pt>
                <c:pt idx="840">
                  <c:v>2.405106</c:v>
                </c:pt>
                <c:pt idx="841">
                  <c:v>2.4079719285714285</c:v>
                </c:pt>
                <c:pt idx="842">
                  <c:v>2.4099072142857145</c:v>
                </c:pt>
                <c:pt idx="843">
                  <c:v>2.4137931428571431</c:v>
                </c:pt>
                <c:pt idx="844">
                  <c:v>2.4155920000000002</c:v>
                </c:pt>
                <c:pt idx="845">
                  <c:v>2.4189916428571432</c:v>
                </c:pt>
                <c:pt idx="846">
                  <c:v>2.4236679285714287</c:v>
                </c:pt>
                <c:pt idx="847">
                  <c:v>2.4235391428571429</c:v>
                </c:pt>
                <c:pt idx="848">
                  <c:v>2.4283441428571431</c:v>
                </c:pt>
                <c:pt idx="849">
                  <c:v>2.4301020000000002</c:v>
                </c:pt>
                <c:pt idx="850">
                  <c:v>2.4354265714285717</c:v>
                </c:pt>
                <c:pt idx="851">
                  <c:v>2.4364989285714289</c:v>
                </c:pt>
                <c:pt idx="852">
                  <c:v>2.439244642857143</c:v>
                </c:pt>
                <c:pt idx="853">
                  <c:v>2.4421550714285716</c:v>
                </c:pt>
                <c:pt idx="854">
                  <c:v>2.4452945000000001</c:v>
                </c:pt>
                <c:pt idx="855">
                  <c:v>2.4460840000000004</c:v>
                </c:pt>
                <c:pt idx="856">
                  <c:v>2.4513685714285716</c:v>
                </c:pt>
                <c:pt idx="857">
                  <c:v>2.4519660000000001</c:v>
                </c:pt>
                <c:pt idx="858">
                  <c:v>2.4561000000000002</c:v>
                </c:pt>
                <c:pt idx="859">
                  <c:v>2.4580215000000001</c:v>
                </c:pt>
                <c:pt idx="860">
                  <c:v>2.461283357142857</c:v>
                </c:pt>
                <c:pt idx="861">
                  <c:v>2.4637864285714288</c:v>
                </c:pt>
                <c:pt idx="862">
                  <c:v>2.4668654285714284</c:v>
                </c:pt>
                <c:pt idx="863">
                  <c:v>2.4702252857142857</c:v>
                </c:pt>
                <c:pt idx="864">
                  <c:v>2.473696642857143</c:v>
                </c:pt>
                <c:pt idx="865">
                  <c:v>2.4755372142857146</c:v>
                </c:pt>
                <c:pt idx="866">
                  <c:v>2.4784760714285716</c:v>
                </c:pt>
                <c:pt idx="867">
                  <c:v>2.4810182857142857</c:v>
                </c:pt>
                <c:pt idx="868">
                  <c:v>2.4855102857142861</c:v>
                </c:pt>
                <c:pt idx="869">
                  <c:v>2.486739</c:v>
                </c:pt>
                <c:pt idx="870">
                  <c:v>2.4904510000000002</c:v>
                </c:pt>
                <c:pt idx="871">
                  <c:v>2.4921328571428574</c:v>
                </c:pt>
                <c:pt idx="872">
                  <c:v>2.4961155000000002</c:v>
                </c:pt>
                <c:pt idx="873">
                  <c:v>2.498958142857143</c:v>
                </c:pt>
                <c:pt idx="874">
                  <c:v>2.5006733571428574</c:v>
                </c:pt>
                <c:pt idx="875">
                  <c:v>2.5028458571428573</c:v>
                </c:pt>
                <c:pt idx="876">
                  <c:v>2.5076210714285718</c:v>
                </c:pt>
                <c:pt idx="877">
                  <c:v>2.5120299285714287</c:v>
                </c:pt>
                <c:pt idx="878">
                  <c:v>2.5136792857142858</c:v>
                </c:pt>
                <c:pt idx="879">
                  <c:v>2.5159049285714286</c:v>
                </c:pt>
                <c:pt idx="880">
                  <c:v>2.5200801428571431</c:v>
                </c:pt>
                <c:pt idx="881">
                  <c:v>2.5219330000000002</c:v>
                </c:pt>
                <c:pt idx="882">
                  <c:v>2.5235826428571428</c:v>
                </c:pt>
                <c:pt idx="883">
                  <c:v>2.5278898571428572</c:v>
                </c:pt>
                <c:pt idx="884">
                  <c:v>2.5301112142857143</c:v>
                </c:pt>
                <c:pt idx="885">
                  <c:v>2.5325848571428575</c:v>
                </c:pt>
                <c:pt idx="886">
                  <c:v>2.5367217142857146</c:v>
                </c:pt>
                <c:pt idx="887">
                  <c:v>2.5406687857142858</c:v>
                </c:pt>
                <c:pt idx="888">
                  <c:v>2.5411754285714285</c:v>
                </c:pt>
                <c:pt idx="889">
                  <c:v>2.5425600714285714</c:v>
                </c:pt>
                <c:pt idx="890">
                  <c:v>2.5486249285714289</c:v>
                </c:pt>
                <c:pt idx="891">
                  <c:v>2.5497690000000004</c:v>
                </c:pt>
                <c:pt idx="892">
                  <c:v>2.5529866428571428</c:v>
                </c:pt>
                <c:pt idx="893">
                  <c:v>2.5582073571428574</c:v>
                </c:pt>
                <c:pt idx="894">
                  <c:v>2.5584934285714289</c:v>
                </c:pt>
                <c:pt idx="895">
                  <c:v>2.5626671428571433</c:v>
                </c:pt>
                <c:pt idx="896">
                  <c:v>2.5668817142857145</c:v>
                </c:pt>
                <c:pt idx="897">
                  <c:v>2.5680935714285713</c:v>
                </c:pt>
                <c:pt idx="898">
                  <c:v>2.5699232142857142</c:v>
                </c:pt>
                <c:pt idx="899">
                  <c:v>2.5733833571428573</c:v>
                </c:pt>
                <c:pt idx="900">
                  <c:v>2.5761001428571428</c:v>
                </c:pt>
                <c:pt idx="901">
                  <c:v>2.5781907142857143</c:v>
                </c:pt>
                <c:pt idx="902">
                  <c:v>2.5812610714285715</c:v>
                </c:pt>
                <c:pt idx="903">
                  <c:v>2.5834793571428571</c:v>
                </c:pt>
                <c:pt idx="904">
                  <c:v>2.5871838571428576</c:v>
                </c:pt>
                <c:pt idx="905">
                  <c:v>2.5892109285714286</c:v>
                </c:pt>
                <c:pt idx="906">
                  <c:v>2.5933095714285717</c:v>
                </c:pt>
                <c:pt idx="907">
                  <c:v>2.5968519285714287</c:v>
                </c:pt>
                <c:pt idx="908">
                  <c:v>2.5981009285714287</c:v>
                </c:pt>
                <c:pt idx="909">
                  <c:v>2.6028865000000003</c:v>
                </c:pt>
                <c:pt idx="910">
                  <c:v>2.6049670000000003</c:v>
                </c:pt>
                <c:pt idx="911">
                  <c:v>2.6079448571428574</c:v>
                </c:pt>
                <c:pt idx="912">
                  <c:v>2.6109225714285715</c:v>
                </c:pt>
                <c:pt idx="913">
                  <c:v>2.6125502857142857</c:v>
                </c:pt>
                <c:pt idx="914">
                  <c:v>2.6175654285714289</c:v>
                </c:pt>
                <c:pt idx="915">
                  <c:v>2.6202213571428574</c:v>
                </c:pt>
                <c:pt idx="916">
                  <c:v>2.6220398571428571</c:v>
                </c:pt>
                <c:pt idx="917">
                  <c:v>2.6255315000000001</c:v>
                </c:pt>
                <c:pt idx="918">
                  <c:v>2.6276084285714285</c:v>
                </c:pt>
                <c:pt idx="919">
                  <c:v>2.6305700714285716</c:v>
                </c:pt>
                <c:pt idx="920">
                  <c:v>2.6338900714285716</c:v>
                </c:pt>
                <c:pt idx="921">
                  <c:v>2.635097142857143</c:v>
                </c:pt>
                <c:pt idx="922">
                  <c:v>2.6389934285714287</c:v>
                </c:pt>
                <c:pt idx="923">
                  <c:v>2.6422008571428575</c:v>
                </c:pt>
                <c:pt idx="924">
                  <c:v>2.6444850714285719</c:v>
                </c:pt>
                <c:pt idx="925">
                  <c:v>2.6485560714285716</c:v>
                </c:pt>
                <c:pt idx="926">
                  <c:v>2.6506894285714289</c:v>
                </c:pt>
                <c:pt idx="927">
                  <c:v>2.6533952857142862</c:v>
                </c:pt>
                <c:pt idx="928">
                  <c:v>2.6561745714285716</c:v>
                </c:pt>
                <c:pt idx="929">
                  <c:v>2.6600415714285717</c:v>
                </c:pt>
                <c:pt idx="930">
                  <c:v>2.6618090714285714</c:v>
                </c:pt>
                <c:pt idx="931">
                  <c:v>2.664072142857143</c:v>
                </c:pt>
                <c:pt idx="932">
                  <c:v>2.6663210000000004</c:v>
                </c:pt>
                <c:pt idx="933">
                  <c:v>2.6700299285714286</c:v>
                </c:pt>
                <c:pt idx="934">
                  <c:v>2.6735058571428572</c:v>
                </c:pt>
                <c:pt idx="935">
                  <c:v>2.677139571428572</c:v>
                </c:pt>
                <c:pt idx="936">
                  <c:v>2.6793771428571431</c:v>
                </c:pt>
                <c:pt idx="937">
                  <c:v>2.6808505714285715</c:v>
                </c:pt>
                <c:pt idx="938">
                  <c:v>2.6847357142857144</c:v>
                </c:pt>
                <c:pt idx="939">
                  <c:v>2.6877662142857144</c:v>
                </c:pt>
                <c:pt idx="940">
                  <c:v>2.6903212142857145</c:v>
                </c:pt>
                <c:pt idx="941">
                  <c:v>2.6931662142857147</c:v>
                </c:pt>
                <c:pt idx="942">
                  <c:v>2.6953660000000004</c:v>
                </c:pt>
                <c:pt idx="943">
                  <c:v>2.6986462857142857</c:v>
                </c:pt>
                <c:pt idx="944">
                  <c:v>2.7011852857142862</c:v>
                </c:pt>
                <c:pt idx="945">
                  <c:v>2.7049245000000002</c:v>
                </c:pt>
                <c:pt idx="946">
                  <c:v>2.7058065</c:v>
                </c:pt>
                <c:pt idx="947">
                  <c:v>2.7093734285714288</c:v>
                </c:pt>
                <c:pt idx="948">
                  <c:v>2.7130658571428574</c:v>
                </c:pt>
                <c:pt idx="949">
                  <c:v>2.716126285714286</c:v>
                </c:pt>
                <c:pt idx="950">
                  <c:v>2.718801142857143</c:v>
                </c:pt>
                <c:pt idx="951">
                  <c:v>2.7219278571428576</c:v>
                </c:pt>
                <c:pt idx="952">
                  <c:v>2.7259404285714286</c:v>
                </c:pt>
                <c:pt idx="953">
                  <c:v>2.7278476428571432</c:v>
                </c:pt>
                <c:pt idx="954">
                  <c:v>2.729409285714286</c:v>
                </c:pt>
                <c:pt idx="955">
                  <c:v>2.7323770714285716</c:v>
                </c:pt>
                <c:pt idx="956">
                  <c:v>2.7355425714285717</c:v>
                </c:pt>
                <c:pt idx="957">
                  <c:v>2.7390226428571429</c:v>
                </c:pt>
                <c:pt idx="958">
                  <c:v>2.7428884285714288</c:v>
                </c:pt>
                <c:pt idx="959">
                  <c:v>2.745650642857143</c:v>
                </c:pt>
                <c:pt idx="960">
                  <c:v>2.7478671428571433</c:v>
                </c:pt>
                <c:pt idx="961">
                  <c:v>2.7511005714285717</c:v>
                </c:pt>
                <c:pt idx="962">
                  <c:v>2.7536077142857143</c:v>
                </c:pt>
                <c:pt idx="963">
                  <c:v>2.7566987857142857</c:v>
                </c:pt>
                <c:pt idx="964">
                  <c:v>2.7575511428571433</c:v>
                </c:pt>
                <c:pt idx="965">
                  <c:v>2.7612032142857146</c:v>
                </c:pt>
                <c:pt idx="966">
                  <c:v>2.7645225</c:v>
                </c:pt>
                <c:pt idx="967">
                  <c:v>2.7675460000000003</c:v>
                </c:pt>
                <c:pt idx="968">
                  <c:v>2.7711163571428572</c:v>
                </c:pt>
                <c:pt idx="969">
                  <c:v>2.7731422142857145</c:v>
                </c:pt>
                <c:pt idx="970">
                  <c:v>2.7772448571428572</c:v>
                </c:pt>
                <c:pt idx="971">
                  <c:v>2.7775245000000002</c:v>
                </c:pt>
                <c:pt idx="972">
                  <c:v>2.7816447142857146</c:v>
                </c:pt>
                <c:pt idx="973">
                  <c:v>2.7853392142857145</c:v>
                </c:pt>
                <c:pt idx="974">
                  <c:v>2.7873347142857146</c:v>
                </c:pt>
                <c:pt idx="975">
                  <c:v>2.790619285714286</c:v>
                </c:pt>
                <c:pt idx="976">
                  <c:v>2.7934319285714286</c:v>
                </c:pt>
                <c:pt idx="977">
                  <c:v>2.7962199285714284</c:v>
                </c:pt>
                <c:pt idx="978">
                  <c:v>2.8002652142857145</c:v>
                </c:pt>
                <c:pt idx="979">
                  <c:v>2.8011225000000004</c:v>
                </c:pt>
                <c:pt idx="980">
                  <c:v>2.8055397142857141</c:v>
                </c:pt>
                <c:pt idx="981">
                  <c:v>2.8071710000000003</c:v>
                </c:pt>
                <c:pt idx="982">
                  <c:v>2.8097795000000003</c:v>
                </c:pt>
                <c:pt idx="983">
                  <c:v>2.8141963571428574</c:v>
                </c:pt>
                <c:pt idx="984">
                  <c:v>2.8159882142857144</c:v>
                </c:pt>
                <c:pt idx="985">
                  <c:v>2.8179322142857144</c:v>
                </c:pt>
                <c:pt idx="986">
                  <c:v>2.8223947142857142</c:v>
                </c:pt>
                <c:pt idx="987">
                  <c:v>2.8254316428571431</c:v>
                </c:pt>
                <c:pt idx="988">
                  <c:v>2.8277357857142862</c:v>
                </c:pt>
                <c:pt idx="989">
                  <c:v>2.8317863571428572</c:v>
                </c:pt>
                <c:pt idx="990">
                  <c:v>2.833634285714286</c:v>
                </c:pt>
                <c:pt idx="991">
                  <c:v>2.8365565714285714</c:v>
                </c:pt>
                <c:pt idx="992">
                  <c:v>2.8404879285714286</c:v>
                </c:pt>
                <c:pt idx="993">
                  <c:v>2.8432515714285715</c:v>
                </c:pt>
                <c:pt idx="994">
                  <c:v>2.845815428571429</c:v>
                </c:pt>
                <c:pt idx="995">
                  <c:v>2.8486022142857146</c:v>
                </c:pt>
                <c:pt idx="996">
                  <c:v>2.8520110714285716</c:v>
                </c:pt>
                <c:pt idx="997">
                  <c:v>2.8538496428571429</c:v>
                </c:pt>
                <c:pt idx="998">
                  <c:v>2.8554317142857144</c:v>
                </c:pt>
                <c:pt idx="999">
                  <c:v>2.8594745714285716</c:v>
                </c:pt>
                <c:pt idx="1000">
                  <c:v>2.8627313571428572</c:v>
                </c:pt>
                <c:pt idx="1001">
                  <c:v>2.8645427142857143</c:v>
                </c:pt>
                <c:pt idx="1002">
                  <c:v>2.8702357857142857</c:v>
                </c:pt>
                <c:pt idx="1003">
                  <c:v>2.8709977142857146</c:v>
                </c:pt>
                <c:pt idx="1004">
                  <c:v>2.8741380000000003</c:v>
                </c:pt>
                <c:pt idx="1005">
                  <c:v>2.8767183571428574</c:v>
                </c:pt>
                <c:pt idx="1006">
                  <c:v>2.8799677142857147</c:v>
                </c:pt>
                <c:pt idx="1007">
                  <c:v>2.881589642857143</c:v>
                </c:pt>
                <c:pt idx="1008">
                  <c:v>2.8850575714285718</c:v>
                </c:pt>
                <c:pt idx="1009">
                  <c:v>2.887521142857143</c:v>
                </c:pt>
                <c:pt idx="1010">
                  <c:v>2.8920817142857147</c:v>
                </c:pt>
                <c:pt idx="1011">
                  <c:v>2.8935824285714284</c:v>
                </c:pt>
                <c:pt idx="1012">
                  <c:v>2.8964699999999999</c:v>
                </c:pt>
                <c:pt idx="1013">
                  <c:v>2.9006079285714286</c:v>
                </c:pt>
                <c:pt idx="1014">
                  <c:v>2.9018075000000003</c:v>
                </c:pt>
                <c:pt idx="1015">
                  <c:v>2.904550357142857</c:v>
                </c:pt>
                <c:pt idx="1016">
                  <c:v>2.9078235000000001</c:v>
                </c:pt>
                <c:pt idx="1017">
                  <c:v>2.9098125714285716</c:v>
                </c:pt>
                <c:pt idx="1018">
                  <c:v>2.9120267857142856</c:v>
                </c:pt>
                <c:pt idx="1019">
                  <c:v>2.9176769999999999</c:v>
                </c:pt>
                <c:pt idx="1020">
                  <c:v>2.9200332857142861</c:v>
                </c:pt>
                <c:pt idx="1021">
                  <c:v>2.9226023571428574</c:v>
                </c:pt>
                <c:pt idx="1022">
                  <c:v>2.9252454285714284</c:v>
                </c:pt>
                <c:pt idx="1023">
                  <c:v>2.9276483571428575</c:v>
                </c:pt>
                <c:pt idx="1024">
                  <c:v>2.9308618571428573</c:v>
                </c:pt>
                <c:pt idx="1025">
                  <c:v>2.9342726428571431</c:v>
                </c:pt>
                <c:pt idx="1026">
                  <c:v>2.9366435000000002</c:v>
                </c:pt>
                <c:pt idx="1027">
                  <c:v>2.9409827857142856</c:v>
                </c:pt>
                <c:pt idx="1028">
                  <c:v>2.9413672857142861</c:v>
                </c:pt>
                <c:pt idx="1029">
                  <c:v>2.9431799285714288</c:v>
                </c:pt>
                <c:pt idx="1030">
                  <c:v>2.947139714285715</c:v>
                </c:pt>
                <c:pt idx="1031">
                  <c:v>2.9508039285714283</c:v>
                </c:pt>
                <c:pt idx="1032">
                  <c:v>2.9539619285714287</c:v>
                </c:pt>
                <c:pt idx="1033">
                  <c:v>2.9550647857142858</c:v>
                </c:pt>
                <c:pt idx="1034">
                  <c:v>2.960350142857143</c:v>
                </c:pt>
                <c:pt idx="1035">
                  <c:v>2.9632057142857149</c:v>
                </c:pt>
                <c:pt idx="1036">
                  <c:v>2.9655419285714291</c:v>
                </c:pt>
                <c:pt idx="1037">
                  <c:v>2.9688889285714288</c:v>
                </c:pt>
                <c:pt idx="1038">
                  <c:v>2.9698405714285716</c:v>
                </c:pt>
                <c:pt idx="1039">
                  <c:v>2.9733971428571428</c:v>
                </c:pt>
                <c:pt idx="1040">
                  <c:v>2.9755405000000001</c:v>
                </c:pt>
                <c:pt idx="1041">
                  <c:v>2.9792755000000004</c:v>
                </c:pt>
                <c:pt idx="1042">
                  <c:v>2.9830775714285713</c:v>
                </c:pt>
                <c:pt idx="1043">
                  <c:v>2.9843681428571434</c:v>
                </c:pt>
                <c:pt idx="1044">
                  <c:v>2.9880942857142858</c:v>
                </c:pt>
                <c:pt idx="1045">
                  <c:v>2.9901964285714291</c:v>
                </c:pt>
                <c:pt idx="1046">
                  <c:v>2.9937985714285715</c:v>
                </c:pt>
                <c:pt idx="1047">
                  <c:v>2.9964365000000006</c:v>
                </c:pt>
                <c:pt idx="1048">
                  <c:v>2.9982754285714286</c:v>
                </c:pt>
                <c:pt idx="1049">
                  <c:v>3.0005056428571431</c:v>
                </c:pt>
                <c:pt idx="1050">
                  <c:v>3.006179642857143</c:v>
                </c:pt>
                <c:pt idx="1051">
                  <c:v>3.0081619285714285</c:v>
                </c:pt>
                <c:pt idx="1052">
                  <c:v>3.0109013571428571</c:v>
                </c:pt>
                <c:pt idx="1053">
                  <c:v>3.0136830714285714</c:v>
                </c:pt>
                <c:pt idx="1054">
                  <c:v>3.0163424285714289</c:v>
                </c:pt>
                <c:pt idx="1055">
                  <c:v>3.0189316428571433</c:v>
                </c:pt>
                <c:pt idx="1056">
                  <c:v>3.0223468571428569</c:v>
                </c:pt>
                <c:pt idx="1057">
                  <c:v>3.0262497142857141</c:v>
                </c:pt>
                <c:pt idx="1058">
                  <c:v>3.0281335714285715</c:v>
                </c:pt>
                <c:pt idx="1059">
                  <c:v>3.0297527857142859</c:v>
                </c:pt>
                <c:pt idx="1060">
                  <c:v>3.0328587142857146</c:v>
                </c:pt>
                <c:pt idx="1061">
                  <c:v>3.0378658571428572</c:v>
                </c:pt>
                <c:pt idx="1062">
                  <c:v>3.0397990714285719</c:v>
                </c:pt>
                <c:pt idx="1063">
                  <c:v>3.042792571428572</c:v>
                </c:pt>
                <c:pt idx="1064">
                  <c:v>3.0445616428571434</c:v>
                </c:pt>
                <c:pt idx="1065">
                  <c:v>3.0478647857142862</c:v>
                </c:pt>
                <c:pt idx="1066">
                  <c:v>3.0499083571428578</c:v>
                </c:pt>
                <c:pt idx="1067">
                  <c:v>3.0530847857142862</c:v>
                </c:pt>
                <c:pt idx="1068">
                  <c:v>3.0563030714285717</c:v>
                </c:pt>
                <c:pt idx="1069">
                  <c:v>3.0600442142857145</c:v>
                </c:pt>
                <c:pt idx="1070">
                  <c:v>3.0619022142857144</c:v>
                </c:pt>
                <c:pt idx="1071">
                  <c:v>3.0653333571428574</c:v>
                </c:pt>
                <c:pt idx="1072">
                  <c:v>3.0677707142857145</c:v>
                </c:pt>
                <c:pt idx="1073">
                  <c:v>3.0716232142857147</c:v>
                </c:pt>
                <c:pt idx="1074">
                  <c:v>3.073499571428572</c:v>
                </c:pt>
                <c:pt idx="1075">
                  <c:v>3.0749362142857142</c:v>
                </c:pt>
                <c:pt idx="1076">
                  <c:v>3.0799382142857148</c:v>
                </c:pt>
                <c:pt idx="1077">
                  <c:v>3.0852113571428577</c:v>
                </c:pt>
                <c:pt idx="1078">
                  <c:v>3.0835540000000004</c:v>
                </c:pt>
                <c:pt idx="1079">
                  <c:v>3.0863441428571434</c:v>
                </c:pt>
                <c:pt idx="1080">
                  <c:v>3.0915556428571431</c:v>
                </c:pt>
                <c:pt idx="1081">
                  <c:v>3.0932021428571432</c:v>
                </c:pt>
                <c:pt idx="1082">
                  <c:v>3.0973870714285714</c:v>
                </c:pt>
                <c:pt idx="1083">
                  <c:v>3.1003662857142857</c:v>
                </c:pt>
                <c:pt idx="1084">
                  <c:v>3.1039122142857147</c:v>
                </c:pt>
                <c:pt idx="1085">
                  <c:v>3.1050358571428571</c:v>
                </c:pt>
                <c:pt idx="1086">
                  <c:v>3.1077204285714286</c:v>
                </c:pt>
                <c:pt idx="1087">
                  <c:v>3.1123151428571427</c:v>
                </c:pt>
                <c:pt idx="1088">
                  <c:v>3.1143934285714292</c:v>
                </c:pt>
                <c:pt idx="1089">
                  <c:v>3.117463928571429</c:v>
                </c:pt>
                <c:pt idx="1090">
                  <c:v>3.1212755714285714</c:v>
                </c:pt>
                <c:pt idx="1091">
                  <c:v>3.1225725714285715</c:v>
                </c:pt>
                <c:pt idx="1092">
                  <c:v>3.123967642857143</c:v>
                </c:pt>
                <c:pt idx="1093">
                  <c:v>3.1275071428571435</c:v>
                </c:pt>
                <c:pt idx="1094">
                  <c:v>3.1309907857142862</c:v>
                </c:pt>
                <c:pt idx="1095">
                  <c:v>3.1336512142857145</c:v>
                </c:pt>
                <c:pt idx="1096">
                  <c:v>3.1367560714285716</c:v>
                </c:pt>
                <c:pt idx="1097">
                  <c:v>3.1390629285714287</c:v>
                </c:pt>
                <c:pt idx="1098">
                  <c:v>3.1430592142857141</c:v>
                </c:pt>
                <c:pt idx="1099">
                  <c:v>3.1452502857142859</c:v>
                </c:pt>
                <c:pt idx="1100">
                  <c:v>3.1474246428571431</c:v>
                </c:pt>
                <c:pt idx="1101">
                  <c:v>3.1511527857142858</c:v>
                </c:pt>
                <c:pt idx="1102">
                  <c:v>3.1551766428571426</c:v>
                </c:pt>
                <c:pt idx="1103">
                  <c:v>3.1570778571428573</c:v>
                </c:pt>
                <c:pt idx="1104">
                  <c:v>3.1582689285714283</c:v>
                </c:pt>
                <c:pt idx="1105">
                  <c:v>3.1609453571428574</c:v>
                </c:pt>
                <c:pt idx="1106">
                  <c:v>3.1625045714285718</c:v>
                </c:pt>
                <c:pt idx="1107">
                  <c:v>3.1661193571428572</c:v>
                </c:pt>
                <c:pt idx="1108">
                  <c:v>3.1709480000000001</c:v>
                </c:pt>
                <c:pt idx="1109">
                  <c:v>3.1737446428571432</c:v>
                </c:pt>
                <c:pt idx="1110">
                  <c:v>3.1766765714285716</c:v>
                </c:pt>
                <c:pt idx="1111">
                  <c:v>3.1788175714285716</c:v>
                </c:pt>
                <c:pt idx="1112">
                  <c:v>3.1819963571428569</c:v>
                </c:pt>
                <c:pt idx="1113">
                  <c:v>3.185482357142857</c:v>
                </c:pt>
                <c:pt idx="1114">
                  <c:v>3.1890940714285714</c:v>
                </c:pt>
                <c:pt idx="1115">
                  <c:v>3.1910474285714288</c:v>
                </c:pt>
                <c:pt idx="1116">
                  <c:v>3.1942235000000005</c:v>
                </c:pt>
                <c:pt idx="1117">
                  <c:v>3.1961713571428572</c:v>
                </c:pt>
                <c:pt idx="1118">
                  <c:v>3.1992735000000003</c:v>
                </c:pt>
                <c:pt idx="1119">
                  <c:v>3.2032673571428574</c:v>
                </c:pt>
                <c:pt idx="1120">
                  <c:v>3.2058807857142861</c:v>
                </c:pt>
                <c:pt idx="1121">
                  <c:v>3.2084066428571427</c:v>
                </c:pt>
                <c:pt idx="1122">
                  <c:v>3.211570142857143</c:v>
                </c:pt>
                <c:pt idx="1123">
                  <c:v>3.2133007142857144</c:v>
                </c:pt>
                <c:pt idx="1124">
                  <c:v>3.2166399285714289</c:v>
                </c:pt>
                <c:pt idx="1125">
                  <c:v>3.219455285714286</c:v>
                </c:pt>
                <c:pt idx="1126">
                  <c:v>3.2224995714285716</c:v>
                </c:pt>
                <c:pt idx="1127">
                  <c:v>3.2253050714285716</c:v>
                </c:pt>
                <c:pt idx="1128">
                  <c:v>3.2279283571428574</c:v>
                </c:pt>
                <c:pt idx="1129">
                  <c:v>3.2306654285714287</c:v>
                </c:pt>
                <c:pt idx="1130">
                  <c:v>3.2341759285714291</c:v>
                </c:pt>
                <c:pt idx="1131">
                  <c:v>3.2360707142857144</c:v>
                </c:pt>
                <c:pt idx="1132">
                  <c:v>3.238740642857143</c:v>
                </c:pt>
                <c:pt idx="1133">
                  <c:v>3.2419477142857147</c:v>
                </c:pt>
                <c:pt idx="1134">
                  <c:v>3.2435137857142857</c:v>
                </c:pt>
                <c:pt idx="1135">
                  <c:v>3.2477443571428575</c:v>
                </c:pt>
                <c:pt idx="1136">
                  <c:v>3.250365928571429</c:v>
                </c:pt>
                <c:pt idx="1137">
                  <c:v>3.2544310000000003</c:v>
                </c:pt>
                <c:pt idx="1138">
                  <c:v>3.2558062857142862</c:v>
                </c:pt>
                <c:pt idx="1139">
                  <c:v>3.2600208571428575</c:v>
                </c:pt>
                <c:pt idx="1140">
                  <c:v>3.2632303571428576</c:v>
                </c:pt>
                <c:pt idx="1141">
                  <c:v>3.2645453571428575</c:v>
                </c:pt>
                <c:pt idx="1142">
                  <c:v>3.2691172142857146</c:v>
                </c:pt>
                <c:pt idx="1143">
                  <c:v>3.2720225000000003</c:v>
                </c:pt>
                <c:pt idx="1144">
                  <c:v>3.2750354285714285</c:v>
                </c:pt>
                <c:pt idx="1145">
                  <c:v>3.2755075000000002</c:v>
                </c:pt>
                <c:pt idx="1146">
                  <c:v>3.279417214285715</c:v>
                </c:pt>
                <c:pt idx="1147">
                  <c:v>3.2826505714285714</c:v>
                </c:pt>
                <c:pt idx="1148">
                  <c:v>3.2853337857142857</c:v>
                </c:pt>
                <c:pt idx="1149">
                  <c:v>3.2898885714285719</c:v>
                </c:pt>
                <c:pt idx="1150">
                  <c:v>3.2907748571428574</c:v>
                </c:pt>
                <c:pt idx="1151">
                  <c:v>3.2937230714285715</c:v>
                </c:pt>
                <c:pt idx="1152">
                  <c:v>3.2973909285714287</c:v>
                </c:pt>
                <c:pt idx="1153">
                  <c:v>3.2983555</c:v>
                </c:pt>
                <c:pt idx="1154">
                  <c:v>3.3025693571428572</c:v>
                </c:pt>
                <c:pt idx="1155">
                  <c:v>3.305119785714286</c:v>
                </c:pt>
                <c:pt idx="1156">
                  <c:v>3.3085560714285713</c:v>
                </c:pt>
                <c:pt idx="1157">
                  <c:v>3.3120387142857144</c:v>
                </c:pt>
                <c:pt idx="1158">
                  <c:v>3.3143340000000001</c:v>
                </c:pt>
                <c:pt idx="1159">
                  <c:v>3.3169671428571434</c:v>
                </c:pt>
                <c:pt idx="1160">
                  <c:v>3.319080571428572</c:v>
                </c:pt>
                <c:pt idx="1161">
                  <c:v>3.3222838571428572</c:v>
                </c:pt>
                <c:pt idx="1162">
                  <c:v>3.3252807857142863</c:v>
                </c:pt>
                <c:pt idx="1163">
                  <c:v>3.3266789285714284</c:v>
                </c:pt>
                <c:pt idx="1164">
                  <c:v>3.3312116428571428</c:v>
                </c:pt>
                <c:pt idx="1165">
                  <c:v>3.3336956428571431</c:v>
                </c:pt>
                <c:pt idx="1166">
                  <c:v>3.3375310714285713</c:v>
                </c:pt>
                <c:pt idx="1167">
                  <c:v>3.3406404285714286</c:v>
                </c:pt>
                <c:pt idx="1168">
                  <c:v>3.3428257142857145</c:v>
                </c:pt>
                <c:pt idx="1169">
                  <c:v>3.3448498571428575</c:v>
                </c:pt>
                <c:pt idx="1170">
                  <c:v>3.3473999285714289</c:v>
                </c:pt>
                <c:pt idx="1171">
                  <c:v>3.3514928571428575</c:v>
                </c:pt>
                <c:pt idx="1172">
                  <c:v>3.3546212857142859</c:v>
                </c:pt>
                <c:pt idx="1173">
                  <c:v>3.3553007857142858</c:v>
                </c:pt>
                <c:pt idx="1174">
                  <c:v>3.358940071428572</c:v>
                </c:pt>
                <c:pt idx="1175">
                  <c:v>3.3608361428571429</c:v>
                </c:pt>
                <c:pt idx="1176">
                  <c:v>3.3647182857142859</c:v>
                </c:pt>
                <c:pt idx="1177">
                  <c:v>3.3697499285714283</c:v>
                </c:pt>
                <c:pt idx="1178">
                  <c:v>3.3712472142857144</c:v>
                </c:pt>
                <c:pt idx="1179">
                  <c:v>3.3732192857142862</c:v>
                </c:pt>
                <c:pt idx="1180">
                  <c:v>3.3769413571428575</c:v>
                </c:pt>
                <c:pt idx="1181">
                  <c:v>3.3792230000000001</c:v>
                </c:pt>
                <c:pt idx="1182">
                  <c:v>3.3823405000000002</c:v>
                </c:pt>
                <c:pt idx="1183">
                  <c:v>3.3868717857142858</c:v>
                </c:pt>
                <c:pt idx="1184">
                  <c:v>3.387454928571429</c:v>
                </c:pt>
                <c:pt idx="1185">
                  <c:v>3.3917417142857147</c:v>
                </c:pt>
                <c:pt idx="1186">
                  <c:v>3.3953223571428572</c:v>
                </c:pt>
                <c:pt idx="1187">
                  <c:v>3.3975992857142856</c:v>
                </c:pt>
                <c:pt idx="1188">
                  <c:v>3.3988308571428574</c:v>
                </c:pt>
                <c:pt idx="1189">
                  <c:v>3.4024245714285719</c:v>
                </c:pt>
                <c:pt idx="1190">
                  <c:v>3.4067596428571427</c:v>
                </c:pt>
                <c:pt idx="1191">
                  <c:v>3.4085764285714291</c:v>
                </c:pt>
                <c:pt idx="1192">
                  <c:v>3.4125423571428573</c:v>
                </c:pt>
                <c:pt idx="1193">
                  <c:v>3.4146073571428572</c:v>
                </c:pt>
                <c:pt idx="1194">
                  <c:v>3.4163424285714283</c:v>
                </c:pt>
                <c:pt idx="1195">
                  <c:v>3.418714</c:v>
                </c:pt>
                <c:pt idx="1196">
                  <c:v>3.4245736428571432</c:v>
                </c:pt>
                <c:pt idx="1197">
                  <c:v>3.4244288571428574</c:v>
                </c:pt>
                <c:pt idx="1198">
                  <c:v>3.4279605000000002</c:v>
                </c:pt>
                <c:pt idx="1199">
                  <c:v>3.4314775714285717</c:v>
                </c:pt>
                <c:pt idx="1200">
                  <c:v>3.4329383571428576</c:v>
                </c:pt>
                <c:pt idx="1201">
                  <c:v>3.4377244285714288</c:v>
                </c:pt>
                <c:pt idx="1202">
                  <c:v>3.4402785714285717</c:v>
                </c:pt>
                <c:pt idx="1203">
                  <c:v>3.4429570714285718</c:v>
                </c:pt>
                <c:pt idx="1204">
                  <c:v>3.445001</c:v>
                </c:pt>
                <c:pt idx="1205">
                  <c:v>3.4474638571428571</c:v>
                </c:pt>
                <c:pt idx="1206">
                  <c:v>3.4519345714285712</c:v>
                </c:pt>
                <c:pt idx="1207">
                  <c:v>3.4553790000000002</c:v>
                </c:pt>
                <c:pt idx="1208">
                  <c:v>3.4562162142857145</c:v>
                </c:pt>
                <c:pt idx="1209">
                  <c:v>3.460486285714286</c:v>
                </c:pt>
                <c:pt idx="1210">
                  <c:v>3.4642107142857146</c:v>
                </c:pt>
                <c:pt idx="1211">
                  <c:v>3.4638166428571431</c:v>
                </c:pt>
                <c:pt idx="1212">
                  <c:v>3.4687958571428572</c:v>
                </c:pt>
                <c:pt idx="1213">
                  <c:v>3.4716081428571433</c:v>
                </c:pt>
                <c:pt idx="1214">
                  <c:v>3.4758809285714287</c:v>
                </c:pt>
                <c:pt idx="1215">
                  <c:v>3.4753363571428575</c:v>
                </c:pt>
                <c:pt idx="1216">
                  <c:v>3.4808267857142856</c:v>
                </c:pt>
                <c:pt idx="1217">
                  <c:v>3.4829947142857147</c:v>
                </c:pt>
                <c:pt idx="1218">
                  <c:v>3.4868451428571428</c:v>
                </c:pt>
                <c:pt idx="1219">
                  <c:v>3.4883549999999999</c:v>
                </c:pt>
                <c:pt idx="1220">
                  <c:v>3.4911207142857146</c:v>
                </c:pt>
                <c:pt idx="1221">
                  <c:v>3.4939214285714288</c:v>
                </c:pt>
                <c:pt idx="1222">
                  <c:v>3.4968682857142861</c:v>
                </c:pt>
                <c:pt idx="1223">
                  <c:v>3.5009009285714288</c:v>
                </c:pt>
                <c:pt idx="1224">
                  <c:v>3.5029162857142864</c:v>
                </c:pt>
                <c:pt idx="1225">
                  <c:v>3.5056315000000007</c:v>
                </c:pt>
                <c:pt idx="1226">
                  <c:v>3.508143428571429</c:v>
                </c:pt>
                <c:pt idx="1227">
                  <c:v>3.511145785714286</c:v>
                </c:pt>
                <c:pt idx="1228">
                  <c:v>3.5143075714285712</c:v>
                </c:pt>
                <c:pt idx="1229">
                  <c:v>3.5176444285714283</c:v>
                </c:pt>
                <c:pt idx="1230">
                  <c:v>3.5215619285714288</c:v>
                </c:pt>
                <c:pt idx="1231">
                  <c:v>3.5233382142857144</c:v>
                </c:pt>
                <c:pt idx="1232">
                  <c:v>3.5255112142857148</c:v>
                </c:pt>
                <c:pt idx="1233">
                  <c:v>3.5295050714285718</c:v>
                </c:pt>
                <c:pt idx="1234">
                  <c:v>3.5311150714285717</c:v>
                </c:pt>
                <c:pt idx="1235">
                  <c:v>3.5361827857142862</c:v>
                </c:pt>
                <c:pt idx="1236">
                  <c:v>3.5372407142857143</c:v>
                </c:pt>
                <c:pt idx="1237">
                  <c:v>3.5408847857142862</c:v>
                </c:pt>
                <c:pt idx="1238">
                  <c:v>3.5437812142857141</c:v>
                </c:pt>
                <c:pt idx="1239">
                  <c:v>3.546275071428572</c:v>
                </c:pt>
                <c:pt idx="1240">
                  <c:v>3.5484627142857148</c:v>
                </c:pt>
                <c:pt idx="1241">
                  <c:v>3.5503530714285718</c:v>
                </c:pt>
                <c:pt idx="1242">
                  <c:v>3.5538693571428572</c:v>
                </c:pt>
                <c:pt idx="1243">
                  <c:v>3.5578275000000001</c:v>
                </c:pt>
                <c:pt idx="1244">
                  <c:v>3.5600682857142858</c:v>
                </c:pt>
                <c:pt idx="1245">
                  <c:v>3.5629585714285716</c:v>
                </c:pt>
                <c:pt idx="1246">
                  <c:v>3.5638135000000002</c:v>
                </c:pt>
                <c:pt idx="1247">
                  <c:v>3.5682504285714285</c:v>
                </c:pt>
                <c:pt idx="1248">
                  <c:v>3.5711656428571428</c:v>
                </c:pt>
                <c:pt idx="1249">
                  <c:v>3.5729513571428577</c:v>
                </c:pt>
                <c:pt idx="1250">
                  <c:v>3.576542642857143</c:v>
                </c:pt>
                <c:pt idx="1251">
                  <c:v>3.5797882142857147</c:v>
                </c:pt>
                <c:pt idx="1252">
                  <c:v>3.5823753571428578</c:v>
                </c:pt>
                <c:pt idx="1253">
                  <c:v>3.5853726428571435</c:v>
                </c:pt>
                <c:pt idx="1254">
                  <c:v>3.5895562142857145</c:v>
                </c:pt>
                <c:pt idx="1255">
                  <c:v>3.590570142857143</c:v>
                </c:pt>
                <c:pt idx="1256">
                  <c:v>3.5954223571428576</c:v>
                </c:pt>
                <c:pt idx="1257">
                  <c:v>3.5969445000000002</c:v>
                </c:pt>
                <c:pt idx="1258">
                  <c:v>3.6004134285714287</c:v>
                </c:pt>
                <c:pt idx="1259">
                  <c:v>3.6034440714285716</c:v>
                </c:pt>
                <c:pt idx="1260">
                  <c:v>3.6051450714285718</c:v>
                </c:pt>
                <c:pt idx="1261">
                  <c:v>3.6070203571428574</c:v>
                </c:pt>
                <c:pt idx="1262">
                  <c:v>3.6117870714285716</c:v>
                </c:pt>
                <c:pt idx="1263">
                  <c:v>3.6125074285714289</c:v>
                </c:pt>
                <c:pt idx="1264">
                  <c:v>3.6164192142857146</c:v>
                </c:pt>
                <c:pt idx="1265">
                  <c:v>3.6209460714285715</c:v>
                </c:pt>
                <c:pt idx="1266">
                  <c:v>3.6211085000000005</c:v>
                </c:pt>
                <c:pt idx="1267">
                  <c:v>3.6243043571428575</c:v>
                </c:pt>
                <c:pt idx="1268">
                  <c:v>3.6272652142857145</c:v>
                </c:pt>
                <c:pt idx="1269">
                  <c:v>3.6304286428571428</c:v>
                </c:pt>
                <c:pt idx="1270">
                  <c:v>3.633606785714286</c:v>
                </c:pt>
                <c:pt idx="1271">
                  <c:v>3.6374020714285717</c:v>
                </c:pt>
                <c:pt idx="1272">
                  <c:v>3.6400035714285717</c:v>
                </c:pt>
                <c:pt idx="1273">
                  <c:v>3.6442872142857143</c:v>
                </c:pt>
                <c:pt idx="1274">
                  <c:v>3.6461097857142861</c:v>
                </c:pt>
                <c:pt idx="1275">
                  <c:v>3.6479098571428574</c:v>
                </c:pt>
                <c:pt idx="1276">
                  <c:v>3.6507082142857143</c:v>
                </c:pt>
                <c:pt idx="1277">
                  <c:v>3.6556962857142858</c:v>
                </c:pt>
                <c:pt idx="1278">
                  <c:v>3.657707857142857</c:v>
                </c:pt>
                <c:pt idx="1279">
                  <c:v>3.6599632857142863</c:v>
                </c:pt>
                <c:pt idx="1280">
                  <c:v>3.6654891428571434</c:v>
                </c:pt>
                <c:pt idx="1281">
                  <c:v>3.6670521428571434</c:v>
                </c:pt>
                <c:pt idx="1282">
                  <c:v>3.6696669285714285</c:v>
                </c:pt>
                <c:pt idx="1283">
                  <c:v>3.671090285714286</c:v>
                </c:pt>
                <c:pt idx="1284">
                  <c:v>3.6740456428571431</c:v>
                </c:pt>
                <c:pt idx="1285">
                  <c:v>3.6772673571428576</c:v>
                </c:pt>
                <c:pt idx="1286">
                  <c:v>3.6784767857142859</c:v>
                </c:pt>
                <c:pt idx="1287">
                  <c:v>3.6839314999999999</c:v>
                </c:pt>
                <c:pt idx="1288">
                  <c:v>3.6863122857142856</c:v>
                </c:pt>
                <c:pt idx="1289">
                  <c:v>3.6878013571428574</c:v>
                </c:pt>
                <c:pt idx="1290">
                  <c:v>3.6914025000000001</c:v>
                </c:pt>
                <c:pt idx="1291">
                  <c:v>3.6928456428571432</c:v>
                </c:pt>
                <c:pt idx="1292">
                  <c:v>3.6965612142857145</c:v>
                </c:pt>
                <c:pt idx="1293">
                  <c:v>3.6995979999999999</c:v>
                </c:pt>
                <c:pt idx="1294">
                  <c:v>3.7039767142857145</c:v>
                </c:pt>
                <c:pt idx="1295">
                  <c:v>3.7059831428571433</c:v>
                </c:pt>
                <c:pt idx="1296">
                  <c:v>3.7090840000000003</c:v>
                </c:pt>
                <c:pt idx="1297">
                  <c:v>3.7126776428571433</c:v>
                </c:pt>
                <c:pt idx="1298">
                  <c:v>3.7157607142857145</c:v>
                </c:pt>
                <c:pt idx="1299">
                  <c:v>3.7175427142857145</c:v>
                </c:pt>
                <c:pt idx="1300">
                  <c:v>3.7205440714285718</c:v>
                </c:pt>
                <c:pt idx="1301">
                  <c:v>3.7223073571428578</c:v>
                </c:pt>
                <c:pt idx="1302">
                  <c:v>3.7253604285714288</c:v>
                </c:pt>
                <c:pt idx="1303">
                  <c:v>3.7284037142857147</c:v>
                </c:pt>
                <c:pt idx="1304">
                  <c:v>3.7315085714285714</c:v>
                </c:pt>
                <c:pt idx="1305">
                  <c:v>3.7351445000000001</c:v>
                </c:pt>
                <c:pt idx="1306">
                  <c:v>3.7361690000000007</c:v>
                </c:pt>
                <c:pt idx="1307">
                  <c:v>3.7396100714285718</c:v>
                </c:pt>
                <c:pt idx="1308">
                  <c:v>3.7435742857142862</c:v>
                </c:pt>
                <c:pt idx="1309">
                  <c:v>3.7440327142857144</c:v>
                </c:pt>
                <c:pt idx="1310">
                  <c:v>3.7485974285714287</c:v>
                </c:pt>
                <c:pt idx="1311">
                  <c:v>3.7514287857142858</c:v>
                </c:pt>
                <c:pt idx="1312">
                  <c:v>3.7544945000000003</c:v>
                </c:pt>
                <c:pt idx="1313">
                  <c:v>3.7582972857142858</c:v>
                </c:pt>
                <c:pt idx="1314">
                  <c:v>3.7602073571428574</c:v>
                </c:pt>
                <c:pt idx="1315">
                  <c:v>3.7630759285714288</c:v>
                </c:pt>
                <c:pt idx="1316">
                  <c:v>3.7652462142857148</c:v>
                </c:pt>
                <c:pt idx="1317">
                  <c:v>3.7689004285714289</c:v>
                </c:pt>
                <c:pt idx="1318">
                  <c:v>3.7733030000000003</c:v>
                </c:pt>
                <c:pt idx="1319">
                  <c:v>3.7751602857142856</c:v>
                </c:pt>
                <c:pt idx="1320">
                  <c:v>3.778142928571429</c:v>
                </c:pt>
                <c:pt idx="1321">
                  <c:v>3.7788806428571431</c:v>
                </c:pt>
                <c:pt idx="1322">
                  <c:v>3.7818503571428574</c:v>
                </c:pt>
                <c:pt idx="1323">
                  <c:v>3.7855744285714286</c:v>
                </c:pt>
                <c:pt idx="1324">
                  <c:v>3.7882202142857144</c:v>
                </c:pt>
                <c:pt idx="1325">
                  <c:v>3.7912535714285718</c:v>
                </c:pt>
                <c:pt idx="1326">
                  <c:v>3.7939173571428575</c:v>
                </c:pt>
                <c:pt idx="1327">
                  <c:v>3.797478642857143</c:v>
                </c:pt>
                <c:pt idx="1328">
                  <c:v>3.7990934285714286</c:v>
                </c:pt>
                <c:pt idx="1329">
                  <c:v>3.8025034999999998</c:v>
                </c:pt>
                <c:pt idx="1330">
                  <c:v>3.8072194285714285</c:v>
                </c:pt>
                <c:pt idx="1331">
                  <c:v>3.809965</c:v>
                </c:pt>
                <c:pt idx="1332">
                  <c:v>3.8124500000000006</c:v>
                </c:pt>
                <c:pt idx="1333">
                  <c:v>3.8148563571428578</c:v>
                </c:pt>
                <c:pt idx="1334">
                  <c:v>3.8178781428571429</c:v>
                </c:pt>
                <c:pt idx="1335">
                  <c:v>3.8203668571428575</c:v>
                </c:pt>
                <c:pt idx="1336">
                  <c:v>3.8224080714285718</c:v>
                </c:pt>
                <c:pt idx="1337">
                  <c:v>3.8249182857142863</c:v>
                </c:pt>
                <c:pt idx="1338">
                  <c:v>3.8288191428571432</c:v>
                </c:pt>
                <c:pt idx="1339">
                  <c:v>3.833342285714286</c:v>
                </c:pt>
                <c:pt idx="1340">
                  <c:v>3.8339216428571432</c:v>
                </c:pt>
                <c:pt idx="1341">
                  <c:v>3.8371181428571428</c:v>
                </c:pt>
                <c:pt idx="1342">
                  <c:v>3.838374285714286</c:v>
                </c:pt>
                <c:pt idx="1343">
                  <c:v>3.8432431428571432</c:v>
                </c:pt>
                <c:pt idx="1344">
                  <c:v>3.8461565714285721</c:v>
                </c:pt>
                <c:pt idx="1345">
                  <c:v>3.849891571428572</c:v>
                </c:pt>
                <c:pt idx="1346">
                  <c:v>3.8496034285714287</c:v>
                </c:pt>
                <c:pt idx="1347">
                  <c:v>3.8547532857142857</c:v>
                </c:pt>
                <c:pt idx="1348">
                  <c:v>3.8565938571428573</c:v>
                </c:pt>
                <c:pt idx="1349">
                  <c:v>3.8605608571428576</c:v>
                </c:pt>
                <c:pt idx="1350">
                  <c:v>3.8634681428571431</c:v>
                </c:pt>
                <c:pt idx="1351">
                  <c:v>3.8660284285714286</c:v>
                </c:pt>
                <c:pt idx="1352">
                  <c:v>3.8695365714285717</c:v>
                </c:pt>
                <c:pt idx="1353">
                  <c:v>3.8734245</c:v>
                </c:pt>
                <c:pt idx="1354">
                  <c:v>3.8763329285714287</c:v>
                </c:pt>
                <c:pt idx="1355">
                  <c:v>3.8761612142857143</c:v>
                </c:pt>
                <c:pt idx="1356">
                  <c:v>3.8789990714285718</c:v>
                </c:pt>
                <c:pt idx="1357">
                  <c:v>3.8843355714285717</c:v>
                </c:pt>
                <c:pt idx="1358">
                  <c:v>3.8862170714285718</c:v>
                </c:pt>
                <c:pt idx="1359">
                  <c:v>3.8889275000000003</c:v>
                </c:pt>
                <c:pt idx="1360">
                  <c:v>3.8928798571428573</c:v>
                </c:pt>
                <c:pt idx="1361">
                  <c:v>3.8941049285714286</c:v>
                </c:pt>
                <c:pt idx="1362">
                  <c:v>3.896362785714286</c:v>
                </c:pt>
                <c:pt idx="1363">
                  <c:v>3.9002395000000001</c:v>
                </c:pt>
                <c:pt idx="1364">
                  <c:v>3.9032827142857145</c:v>
                </c:pt>
                <c:pt idx="1365">
                  <c:v>3.9068355000000001</c:v>
                </c:pt>
                <c:pt idx="1366">
                  <c:v>3.9086927857142859</c:v>
                </c:pt>
                <c:pt idx="1367">
                  <c:v>3.9107731428571428</c:v>
                </c:pt>
                <c:pt idx="1368">
                  <c:v>3.9154018571428577</c:v>
                </c:pt>
                <c:pt idx="1369">
                  <c:v>3.9180653571428574</c:v>
                </c:pt>
                <c:pt idx="1370">
                  <c:v>3.9202322142857144</c:v>
                </c:pt>
                <c:pt idx="1371">
                  <c:v>3.9224369285714284</c:v>
                </c:pt>
                <c:pt idx="1372">
                  <c:v>3.9254246428571431</c:v>
                </c:pt>
                <c:pt idx="1373">
                  <c:v>3.9295768571428575</c:v>
                </c:pt>
                <c:pt idx="1374">
                  <c:v>3.9307557142857146</c:v>
                </c:pt>
                <c:pt idx="1375">
                  <c:v>3.937010785714286</c:v>
                </c:pt>
                <c:pt idx="1376">
                  <c:v>3.9362798571428574</c:v>
                </c:pt>
                <c:pt idx="1377">
                  <c:v>3.9401803571428577</c:v>
                </c:pt>
                <c:pt idx="1378">
                  <c:v>3.9435066428571428</c:v>
                </c:pt>
                <c:pt idx="1379">
                  <c:v>3.9455042857142857</c:v>
                </c:pt>
                <c:pt idx="1380">
                  <c:v>3.9492501428571427</c:v>
                </c:pt>
                <c:pt idx="1381">
                  <c:v>3.9513465000000005</c:v>
                </c:pt>
                <c:pt idx="1382">
                  <c:v>3.9550777857142858</c:v>
                </c:pt>
                <c:pt idx="1383">
                  <c:v>3.9573972857142858</c:v>
                </c:pt>
                <c:pt idx="1384">
                  <c:v>3.9595460714285715</c:v>
                </c:pt>
                <c:pt idx="1385">
                  <c:v>3.9625089285714288</c:v>
                </c:pt>
                <c:pt idx="1386">
                  <c:v>3.9670817857142864</c:v>
                </c:pt>
                <c:pt idx="1387">
                  <c:v>3.9682292857142856</c:v>
                </c:pt>
                <c:pt idx="1388">
                  <c:v>3.9708937857142859</c:v>
                </c:pt>
                <c:pt idx="1389">
                  <c:v>3.9748845714285719</c:v>
                </c:pt>
                <c:pt idx="1390">
                  <c:v>3.9780565714285721</c:v>
                </c:pt>
                <c:pt idx="1391">
                  <c:v>3.9807278571428575</c:v>
                </c:pt>
                <c:pt idx="1392">
                  <c:v>3.9832251428571435</c:v>
                </c:pt>
                <c:pt idx="1393">
                  <c:v>3.9849455000000003</c:v>
                </c:pt>
                <c:pt idx="1394">
                  <c:v>3.9908528571428574</c:v>
                </c:pt>
                <c:pt idx="1395">
                  <c:v>3.9924243571428573</c:v>
                </c:pt>
                <c:pt idx="1396">
                  <c:v>3.9933187857142864</c:v>
                </c:pt>
                <c:pt idx="1397">
                  <c:v>3.9977772142857146</c:v>
                </c:pt>
                <c:pt idx="1398">
                  <c:v>4.0009202142857143</c:v>
                </c:pt>
                <c:pt idx="1399">
                  <c:v>4.0037417142857148</c:v>
                </c:pt>
                <c:pt idx="1400">
                  <c:v>4.0072297857142853</c:v>
                </c:pt>
                <c:pt idx="1401">
                  <c:v>4.0096906428571435</c:v>
                </c:pt>
                <c:pt idx="1402">
                  <c:v>4.0138006428571433</c:v>
                </c:pt>
                <c:pt idx="1403">
                  <c:v>4.0154347857142865</c:v>
                </c:pt>
                <c:pt idx="1404">
                  <c:v>4.0184511428571428</c:v>
                </c:pt>
                <c:pt idx="1405">
                  <c:v>4.0200301428571432</c:v>
                </c:pt>
                <c:pt idx="1406">
                  <c:v>4.0235669285714293</c:v>
                </c:pt>
                <c:pt idx="1407">
                  <c:v>4.0250369285714287</c:v>
                </c:pt>
                <c:pt idx="1408">
                  <c:v>4.0269371428571432</c:v>
                </c:pt>
                <c:pt idx="1409">
                  <c:v>4.0331619285714293</c:v>
                </c:pt>
                <c:pt idx="1410">
                  <c:v>4.0355723571428577</c:v>
                </c:pt>
                <c:pt idx="1411">
                  <c:v>4.0381210000000003</c:v>
                </c:pt>
                <c:pt idx="1412">
                  <c:v>4.0386294999999999</c:v>
                </c:pt>
                <c:pt idx="1413">
                  <c:v>4.0435048571428576</c:v>
                </c:pt>
                <c:pt idx="1414">
                  <c:v>4.0458760714285713</c:v>
                </c:pt>
                <c:pt idx="1415">
                  <c:v>4.0475205000000001</c:v>
                </c:pt>
                <c:pt idx="1416">
                  <c:v>4.0514257857142866</c:v>
                </c:pt>
                <c:pt idx="1417">
                  <c:v>4.0545531428571433</c:v>
                </c:pt>
                <c:pt idx="1418">
                  <c:v>4.0580497142857146</c:v>
                </c:pt>
                <c:pt idx="1419">
                  <c:v>4.0602029999999996</c:v>
                </c:pt>
                <c:pt idx="1420">
                  <c:v>4.064133142857143</c:v>
                </c:pt>
                <c:pt idx="1421">
                  <c:v>4.0645715000000004</c:v>
                </c:pt>
                <c:pt idx="1422">
                  <c:v>4.0698695000000003</c:v>
                </c:pt>
                <c:pt idx="1423">
                  <c:v>4.0713950714285714</c:v>
                </c:pt>
                <c:pt idx="1424">
                  <c:v>4.0731106428571424</c:v>
                </c:pt>
                <c:pt idx="1425">
                  <c:v>4.0769519285714289</c:v>
                </c:pt>
                <c:pt idx="1426">
                  <c:v>4.0806913571428574</c:v>
                </c:pt>
                <c:pt idx="1427">
                  <c:v>4.0819086428571429</c:v>
                </c:pt>
                <c:pt idx="1428">
                  <c:v>4.0859941428571434</c:v>
                </c:pt>
                <c:pt idx="1429">
                  <c:v>4.0888125714285719</c:v>
                </c:pt>
                <c:pt idx="1430">
                  <c:v>4.0928244285714284</c:v>
                </c:pt>
                <c:pt idx="1431">
                  <c:v>4.0930979285714288</c:v>
                </c:pt>
                <c:pt idx="1432">
                  <c:v>4.0986125714285722</c:v>
                </c:pt>
                <c:pt idx="1433">
                  <c:v>4.0992797857142858</c:v>
                </c:pt>
                <c:pt idx="1434">
                  <c:v>4.102661928571429</c:v>
                </c:pt>
                <c:pt idx="1435">
                  <c:v>4.1065808571428573</c:v>
                </c:pt>
                <c:pt idx="1436">
                  <c:v>4.1086875000000003</c:v>
                </c:pt>
                <c:pt idx="1437">
                  <c:v>4.1126329285714291</c:v>
                </c:pt>
                <c:pt idx="1438">
                  <c:v>4.1144745714285715</c:v>
                </c:pt>
                <c:pt idx="1439">
                  <c:v>4.1179115714285714</c:v>
                </c:pt>
                <c:pt idx="1440">
                  <c:v>4.1207517857142859</c:v>
                </c:pt>
                <c:pt idx="1441">
                  <c:v>4.122054928571429</c:v>
                </c:pt>
                <c:pt idx="1442">
                  <c:v>4.125403642857143</c:v>
                </c:pt>
                <c:pt idx="1443">
                  <c:v>4.1299554285714288</c:v>
                </c:pt>
                <c:pt idx="1444">
                  <c:v>4.1319227142857144</c:v>
                </c:pt>
                <c:pt idx="1445">
                  <c:v>4.1349707142857151</c:v>
                </c:pt>
                <c:pt idx="1446">
                  <c:v>4.1376392857142861</c:v>
                </c:pt>
                <c:pt idx="1447">
                  <c:v>4.1411662142857146</c:v>
                </c:pt>
                <c:pt idx="1448">
                  <c:v>4.142846071428572</c:v>
                </c:pt>
                <c:pt idx="1449">
                  <c:v>4.1453157142857151</c:v>
                </c:pt>
                <c:pt idx="1450">
                  <c:v>4.1499628571428575</c:v>
                </c:pt>
                <c:pt idx="1451">
                  <c:v>4.1510200714285714</c:v>
                </c:pt>
                <c:pt idx="1452">
                  <c:v>4.1559171428571435</c:v>
                </c:pt>
                <c:pt idx="1453">
                  <c:v>4.1586950714285713</c:v>
                </c:pt>
                <c:pt idx="1454">
                  <c:v>4.1610104999999997</c:v>
                </c:pt>
                <c:pt idx="1455">
                  <c:v>4.1631303571428573</c:v>
                </c:pt>
                <c:pt idx="1456">
                  <c:v>4.1664821428571432</c:v>
                </c:pt>
                <c:pt idx="1457">
                  <c:v>4.1693064285714287</c:v>
                </c:pt>
                <c:pt idx="1458">
                  <c:v>4.1718415000000002</c:v>
                </c:pt>
                <c:pt idx="1459">
                  <c:v>4.1763687142857142</c:v>
                </c:pt>
                <c:pt idx="1460">
                  <c:v>4.1777437142857146</c:v>
                </c:pt>
                <c:pt idx="1461">
                  <c:v>4.1799055000000003</c:v>
                </c:pt>
                <c:pt idx="1462">
                  <c:v>4.1827481428571431</c:v>
                </c:pt>
                <c:pt idx="1463">
                  <c:v>4.1871180000000008</c:v>
                </c:pt>
                <c:pt idx="1464">
                  <c:v>4.1889152857142857</c:v>
                </c:pt>
                <c:pt idx="1465">
                  <c:v>4.1910164999999999</c:v>
                </c:pt>
                <c:pt idx="1466">
                  <c:v>4.1946199999999996</c:v>
                </c:pt>
                <c:pt idx="1467">
                  <c:v>4.1965913571428572</c:v>
                </c:pt>
                <c:pt idx="1468">
                  <c:v>4.2000389285714288</c:v>
                </c:pt>
                <c:pt idx="1469">
                  <c:v>4.2039673571428571</c:v>
                </c:pt>
                <c:pt idx="1470">
                  <c:v>4.2059431428571425</c:v>
                </c:pt>
                <c:pt idx="1471">
                  <c:v>4.2086887142857146</c:v>
                </c:pt>
                <c:pt idx="1472">
                  <c:v>4.2116550000000004</c:v>
                </c:pt>
                <c:pt idx="1473">
                  <c:v>4.2154615</c:v>
                </c:pt>
                <c:pt idx="1474">
                  <c:v>4.2174370000000003</c:v>
                </c:pt>
                <c:pt idx="1475">
                  <c:v>4.2205987857142864</c:v>
                </c:pt>
                <c:pt idx="1476">
                  <c:v>4.2232002857142854</c:v>
                </c:pt>
                <c:pt idx="1477">
                  <c:v>4.2260817142857139</c:v>
                </c:pt>
                <c:pt idx="1478">
                  <c:v>4.2296116428571429</c:v>
                </c:pt>
                <c:pt idx="1479">
                  <c:v>4.2317175714285717</c:v>
                </c:pt>
                <c:pt idx="1480">
                  <c:v>4.2348194285714289</c:v>
                </c:pt>
                <c:pt idx="1481">
                  <c:v>4.2384222857142859</c:v>
                </c:pt>
                <c:pt idx="1482">
                  <c:v>4.2397107142857147</c:v>
                </c:pt>
                <c:pt idx="1483">
                  <c:v>4.242562928571429</c:v>
                </c:pt>
                <c:pt idx="1484">
                  <c:v>4.2461613571428574</c:v>
                </c:pt>
                <c:pt idx="1485">
                  <c:v>4.2500169285714291</c:v>
                </c:pt>
                <c:pt idx="1486">
                  <c:v>4.252571071428572</c:v>
                </c:pt>
                <c:pt idx="1487">
                  <c:v>4.2551772857142867</c:v>
                </c:pt>
                <c:pt idx="1488">
                  <c:v>4.2584235000000001</c:v>
                </c:pt>
                <c:pt idx="1489">
                  <c:v>4.2609497142857142</c:v>
                </c:pt>
                <c:pt idx="1490">
                  <c:v>4.2651030000000008</c:v>
                </c:pt>
                <c:pt idx="1491">
                  <c:v>4.2655713571428571</c:v>
                </c:pt>
                <c:pt idx="1492">
                  <c:v>4.2695471428571432</c:v>
                </c:pt>
                <c:pt idx="1493">
                  <c:v>4.2727827857142859</c:v>
                </c:pt>
                <c:pt idx="1494">
                  <c:v>4.2738124285714285</c:v>
                </c:pt>
                <c:pt idx="1495">
                  <c:v>4.2777845000000001</c:v>
                </c:pt>
                <c:pt idx="1496">
                  <c:v>4.2803219285714285</c:v>
                </c:pt>
                <c:pt idx="1497">
                  <c:v>4.2841553571428577</c:v>
                </c:pt>
                <c:pt idx="1498">
                  <c:v>4.2877759285714285</c:v>
                </c:pt>
                <c:pt idx="1499">
                  <c:v>4.2883406428571433</c:v>
                </c:pt>
                <c:pt idx="1500">
                  <c:v>4.2923815000000003</c:v>
                </c:pt>
                <c:pt idx="1501">
                  <c:v>4.2940306428571429</c:v>
                </c:pt>
                <c:pt idx="1502">
                  <c:v>4.2970947142857145</c:v>
                </c:pt>
                <c:pt idx="1503">
                  <c:v>4.2992619285714291</c:v>
                </c:pt>
                <c:pt idx="1504">
                  <c:v>4.3044765000000007</c:v>
                </c:pt>
                <c:pt idx="1505">
                  <c:v>4.305453285714286</c:v>
                </c:pt>
                <c:pt idx="1506">
                  <c:v>4.3088841428571429</c:v>
                </c:pt>
                <c:pt idx="1507">
                  <c:v>4.3123057857142859</c:v>
                </c:pt>
                <c:pt idx="1508">
                  <c:v>4.3147724285714295</c:v>
                </c:pt>
                <c:pt idx="1509">
                  <c:v>4.3163238571428577</c:v>
                </c:pt>
                <c:pt idx="1510">
                  <c:v>4.3206912857142861</c:v>
                </c:pt>
                <c:pt idx="1511">
                  <c:v>4.3244508571428577</c:v>
                </c:pt>
                <c:pt idx="1512">
                  <c:v>4.3269940714285715</c:v>
                </c:pt>
                <c:pt idx="1513">
                  <c:v>4.3298353571428567</c:v>
                </c:pt>
                <c:pt idx="1514">
                  <c:v>4.3332750714285719</c:v>
                </c:pt>
                <c:pt idx="1515">
                  <c:v>4.335524357142857</c:v>
                </c:pt>
                <c:pt idx="1516">
                  <c:v>4.3380607857142861</c:v>
                </c:pt>
                <c:pt idx="1517">
                  <c:v>4.3405332142857143</c:v>
                </c:pt>
                <c:pt idx="1518">
                  <c:v>4.3432157142857148</c:v>
                </c:pt>
                <c:pt idx="1519">
                  <c:v>4.3482869285714285</c:v>
                </c:pt>
                <c:pt idx="1520">
                  <c:v>4.3501002142857148</c:v>
                </c:pt>
                <c:pt idx="1521">
                  <c:v>4.3515082857142859</c:v>
                </c:pt>
                <c:pt idx="1522">
                  <c:v>4.3566134999999999</c:v>
                </c:pt>
                <c:pt idx="1523">
                  <c:v>4.357347857142857</c:v>
                </c:pt>
                <c:pt idx="1524">
                  <c:v>4.361157785714286</c:v>
                </c:pt>
                <c:pt idx="1525">
                  <c:v>4.3641863571428576</c:v>
                </c:pt>
                <c:pt idx="1526">
                  <c:v>4.3673702857142862</c:v>
                </c:pt>
                <c:pt idx="1527">
                  <c:v>4.3692462857142855</c:v>
                </c:pt>
                <c:pt idx="1528">
                  <c:v>4.3730255714285722</c:v>
                </c:pt>
                <c:pt idx="1529">
                  <c:v>4.3753957857142858</c:v>
                </c:pt>
                <c:pt idx="1530">
                  <c:v>4.3765272142857148</c:v>
                </c:pt>
                <c:pt idx="1531">
                  <c:v>4.3809369285714288</c:v>
                </c:pt>
                <c:pt idx="1532">
                  <c:v>4.3835834285714288</c:v>
                </c:pt>
                <c:pt idx="1533">
                  <c:v>4.3869086428571435</c:v>
                </c:pt>
                <c:pt idx="1534">
                  <c:v>4.3903762857142858</c:v>
                </c:pt>
                <c:pt idx="1535">
                  <c:v>4.3911245714285716</c:v>
                </c:pt>
                <c:pt idx="1536">
                  <c:v>4.3937792142857148</c:v>
                </c:pt>
                <c:pt idx="1537">
                  <c:v>4.397236928571429</c:v>
                </c:pt>
                <c:pt idx="1538">
                  <c:v>4.4024072142857147</c:v>
                </c:pt>
                <c:pt idx="1539">
                  <c:v>4.4035451428571433</c:v>
                </c:pt>
                <c:pt idx="1540">
                  <c:v>4.4058135714285713</c:v>
                </c:pt>
                <c:pt idx="1541">
                  <c:v>4.4094814285714286</c:v>
                </c:pt>
                <c:pt idx="1542">
                  <c:v>4.4125291428571431</c:v>
                </c:pt>
                <c:pt idx="1543">
                  <c:v>4.4151503571428572</c:v>
                </c:pt>
                <c:pt idx="1544">
                  <c:v>4.4164436428571436</c:v>
                </c:pt>
                <c:pt idx="1545">
                  <c:v>4.4200955000000004</c:v>
                </c:pt>
                <c:pt idx="1546">
                  <c:v>4.4244469999999998</c:v>
                </c:pt>
                <c:pt idx="1547">
                  <c:v>4.425716071428571</c:v>
                </c:pt>
                <c:pt idx="1548">
                  <c:v>4.4298475000000002</c:v>
                </c:pt>
                <c:pt idx="1549">
                  <c:v>4.4316172857142861</c:v>
                </c:pt>
                <c:pt idx="1550">
                  <c:v>4.4355038571428569</c:v>
                </c:pt>
                <c:pt idx="1551">
                  <c:v>4.4373055714285714</c:v>
                </c:pt>
                <c:pt idx="1552">
                  <c:v>4.441363142857143</c:v>
                </c:pt>
                <c:pt idx="1553">
                  <c:v>4.4424217142857145</c:v>
                </c:pt>
                <c:pt idx="1554">
                  <c:v>4.4465827857142859</c:v>
                </c:pt>
                <c:pt idx="1555">
                  <c:v>4.4482742142857141</c:v>
                </c:pt>
                <c:pt idx="1556">
                  <c:v>4.4514840000000007</c:v>
                </c:pt>
                <c:pt idx="1557">
                  <c:v>4.4557322857142863</c:v>
                </c:pt>
                <c:pt idx="1558">
                  <c:v>4.457979857142857</c:v>
                </c:pt>
                <c:pt idx="1559">
                  <c:v>4.4610834285714285</c:v>
                </c:pt>
                <c:pt idx="1560">
                  <c:v>4.4634025714285714</c:v>
                </c:pt>
                <c:pt idx="1561">
                  <c:v>4.4659297857142866</c:v>
                </c:pt>
                <c:pt idx="1562">
                  <c:v>4.4683047857142855</c:v>
                </c:pt>
                <c:pt idx="1563">
                  <c:v>4.4719695714285717</c:v>
                </c:pt>
                <c:pt idx="1564">
                  <c:v>4.4745762142857144</c:v>
                </c:pt>
                <c:pt idx="1565">
                  <c:v>4.4769965000000003</c:v>
                </c:pt>
                <c:pt idx="1566">
                  <c:v>4.481960714285715</c:v>
                </c:pt>
                <c:pt idx="1567">
                  <c:v>4.4841344285714291</c:v>
                </c:pt>
                <c:pt idx="1568">
                  <c:v>4.4873111428571431</c:v>
                </c:pt>
                <c:pt idx="1569">
                  <c:v>4.490557714285714</c:v>
                </c:pt>
                <c:pt idx="1570">
                  <c:v>4.4926312857142854</c:v>
                </c:pt>
                <c:pt idx="1571">
                  <c:v>4.4958952142857145</c:v>
                </c:pt>
                <c:pt idx="1572">
                  <c:v>4.4990904285714288</c:v>
                </c:pt>
                <c:pt idx="1573">
                  <c:v>4.5011891428571431</c:v>
                </c:pt>
                <c:pt idx="1574">
                  <c:v>4.5037477142857147</c:v>
                </c:pt>
                <c:pt idx="1575">
                  <c:v>4.5072265714285713</c:v>
                </c:pt>
                <c:pt idx="1576">
                  <c:v>4.5092525000000006</c:v>
                </c:pt>
                <c:pt idx="1577">
                  <c:v>4.5126547142857145</c:v>
                </c:pt>
                <c:pt idx="1578">
                  <c:v>4.5143325000000001</c:v>
                </c:pt>
                <c:pt idx="1579">
                  <c:v>4.5187916428571429</c:v>
                </c:pt>
                <c:pt idx="1580">
                  <c:v>4.5211237142857144</c:v>
                </c:pt>
                <c:pt idx="1581">
                  <c:v>4.5233399285714286</c:v>
                </c:pt>
                <c:pt idx="1582">
                  <c:v>4.5250017142857146</c:v>
                </c:pt>
                <c:pt idx="1583">
                  <c:v>4.5276706428571432</c:v>
                </c:pt>
                <c:pt idx="1584">
                  <c:v>4.5317193571428573</c:v>
                </c:pt>
                <c:pt idx="1585">
                  <c:v>4.536847714285714</c:v>
                </c:pt>
                <c:pt idx="1586">
                  <c:v>4.5372510000000004</c:v>
                </c:pt>
                <c:pt idx="1587">
                  <c:v>4.5409062857142857</c:v>
                </c:pt>
                <c:pt idx="1588">
                  <c:v>4.5434669285714291</c:v>
                </c:pt>
                <c:pt idx="1589">
                  <c:v>4.5471674999999996</c:v>
                </c:pt>
                <c:pt idx="1590">
                  <c:v>4.5494280714285713</c:v>
                </c:pt>
                <c:pt idx="1591">
                  <c:v>4.5527665714285721</c:v>
                </c:pt>
                <c:pt idx="1592">
                  <c:v>4.5553953571428574</c:v>
                </c:pt>
                <c:pt idx="1593">
                  <c:v>4.5566821428571433</c:v>
                </c:pt>
                <c:pt idx="1594">
                  <c:v>4.562335</c:v>
                </c:pt>
                <c:pt idx="1595">
                  <c:v>4.5639463571428571</c:v>
                </c:pt>
                <c:pt idx="1596">
                  <c:v>4.5654337857142862</c:v>
                </c:pt>
                <c:pt idx="1597">
                  <c:v>4.5673319285714289</c:v>
                </c:pt>
                <c:pt idx="1598">
                  <c:v>4.5725417142857143</c:v>
                </c:pt>
                <c:pt idx="1599">
                  <c:v>4.575043428571429</c:v>
                </c:pt>
                <c:pt idx="1600">
                  <c:v>4.5785120714285714</c:v>
                </c:pt>
                <c:pt idx="1601">
                  <c:v>4.5815007857142858</c:v>
                </c:pt>
                <c:pt idx="1602">
                  <c:v>4.5846649285714287</c:v>
                </c:pt>
                <c:pt idx="1603">
                  <c:v>4.5849844285714285</c:v>
                </c:pt>
                <c:pt idx="1604">
                  <c:v>4.5893907857142864</c:v>
                </c:pt>
                <c:pt idx="1605">
                  <c:v>4.5920923571428576</c:v>
                </c:pt>
                <c:pt idx="1606">
                  <c:v>4.5971547142857148</c:v>
                </c:pt>
                <c:pt idx="1607">
                  <c:v>4.5968205714285721</c:v>
                </c:pt>
                <c:pt idx="1608">
                  <c:v>4.5988883571428572</c:v>
                </c:pt>
                <c:pt idx="1609">
                  <c:v>4.6024843571428571</c:v>
                </c:pt>
                <c:pt idx="1610">
                  <c:v>4.6075575714285719</c:v>
                </c:pt>
                <c:pt idx="1611">
                  <c:v>4.6074915000000001</c:v>
                </c:pt>
                <c:pt idx="1612">
                  <c:v>4.6117605714285714</c:v>
                </c:pt>
                <c:pt idx="1613">
                  <c:v>4.6157036428571425</c:v>
                </c:pt>
                <c:pt idx="1614">
                  <c:v>4.6187111428571432</c:v>
                </c:pt>
                <c:pt idx="1615">
                  <c:v>4.6204774999999998</c:v>
                </c:pt>
                <c:pt idx="1616">
                  <c:v>4.6224246428571432</c:v>
                </c:pt>
                <c:pt idx="1617">
                  <c:v>4.6261477142857146</c:v>
                </c:pt>
                <c:pt idx="1618">
                  <c:v>4.6278252142857141</c:v>
                </c:pt>
                <c:pt idx="1619">
                  <c:v>4.6321735714285719</c:v>
                </c:pt>
                <c:pt idx="1620">
                  <c:v>4.6352805714285719</c:v>
                </c:pt>
                <c:pt idx="1621">
                  <c:v>4.6379634285714291</c:v>
                </c:pt>
                <c:pt idx="1622">
                  <c:v>4.6408581428571427</c:v>
                </c:pt>
                <c:pt idx="1623">
                  <c:v>4.644104071428572</c:v>
                </c:pt>
                <c:pt idx="1624">
                  <c:v>4.6463795714285716</c:v>
                </c:pt>
                <c:pt idx="1625">
                  <c:v>4.6495468571428571</c:v>
                </c:pt>
                <c:pt idx="1626">
                  <c:v>4.651618</c:v>
                </c:pt>
                <c:pt idx="1627">
                  <c:v>4.6545396428571433</c:v>
                </c:pt>
                <c:pt idx="1628">
                  <c:v>4.6578022142857147</c:v>
                </c:pt>
                <c:pt idx="1629">
                  <c:v>4.6608206428571428</c:v>
                </c:pt>
                <c:pt idx="1630">
                  <c:v>4.6636475714285721</c:v>
                </c:pt>
                <c:pt idx="1631">
                  <c:v>4.6648032142857145</c:v>
                </c:pt>
                <c:pt idx="1632">
                  <c:v>4.6692088571428574</c:v>
                </c:pt>
                <c:pt idx="1633">
                  <c:v>4.6733389285714289</c:v>
                </c:pt>
                <c:pt idx="1634">
                  <c:v>4.6756210000000005</c:v>
                </c:pt>
                <c:pt idx="1635">
                  <c:v>4.6769101428571433</c:v>
                </c:pt>
                <c:pt idx="1636">
                  <c:v>4.6811850000000002</c:v>
                </c:pt>
                <c:pt idx="1637">
                  <c:v>4.6837067857142856</c:v>
                </c:pt>
                <c:pt idx="1638">
                  <c:v>4.6849097857142858</c:v>
                </c:pt>
                <c:pt idx="1639">
                  <c:v>4.6893902857142855</c:v>
                </c:pt>
                <c:pt idx="1640">
                  <c:v>4.693139928571429</c:v>
                </c:pt>
                <c:pt idx="1641">
                  <c:v>4.6952554285714285</c:v>
                </c:pt>
                <c:pt idx="1642">
                  <c:v>4.698458071428572</c:v>
                </c:pt>
                <c:pt idx="1643">
                  <c:v>4.7008565714285719</c:v>
                </c:pt>
                <c:pt idx="1644">
                  <c:v>4.7047703571428574</c:v>
                </c:pt>
                <c:pt idx="1645">
                  <c:v>4.7072202857142864</c:v>
                </c:pt>
                <c:pt idx="1646">
                  <c:v>4.710369428571429</c:v>
                </c:pt>
                <c:pt idx="1647">
                  <c:v>4.7131752857142857</c:v>
                </c:pt>
                <c:pt idx="1648">
                  <c:v>4.7160632142857146</c:v>
                </c:pt>
                <c:pt idx="1649">
                  <c:v>4.7187587142857144</c:v>
                </c:pt>
                <c:pt idx="1650">
                  <c:v>4.7228925714285719</c:v>
                </c:pt>
                <c:pt idx="1651">
                  <c:v>4.7243673571428575</c:v>
                </c:pt>
                <c:pt idx="1652">
                  <c:v>4.7278169285714284</c:v>
                </c:pt>
                <c:pt idx="1653">
                  <c:v>4.7298056428571433</c:v>
                </c:pt>
                <c:pt idx="1654">
                  <c:v>4.7319487142857142</c:v>
                </c:pt>
                <c:pt idx="1655">
                  <c:v>4.7370770714285717</c:v>
                </c:pt>
                <c:pt idx="1656">
                  <c:v>4.7372800714285717</c:v>
                </c:pt>
                <c:pt idx="1657">
                  <c:v>4.7397385000000005</c:v>
                </c:pt>
                <c:pt idx="1658">
                  <c:v>4.7426533571428573</c:v>
                </c:pt>
                <c:pt idx="1659">
                  <c:v>4.7459503571428572</c:v>
                </c:pt>
                <c:pt idx="1660">
                  <c:v>4.7496778571428573</c:v>
                </c:pt>
                <c:pt idx="1661">
                  <c:v>4.75284</c:v>
                </c:pt>
                <c:pt idx="1662">
                  <c:v>4.7548450714285719</c:v>
                </c:pt>
                <c:pt idx="1663">
                  <c:v>4.7579190000000002</c:v>
                </c:pt>
                <c:pt idx="1664">
                  <c:v>4.7593655000000004</c:v>
                </c:pt>
                <c:pt idx="1665">
                  <c:v>4.7616798571428571</c:v>
                </c:pt>
                <c:pt idx="1666">
                  <c:v>4.7664904285714291</c:v>
                </c:pt>
                <c:pt idx="1667">
                  <c:v>4.769533</c:v>
                </c:pt>
                <c:pt idx="1668">
                  <c:v>4.773625285714286</c:v>
                </c:pt>
                <c:pt idx="1669">
                  <c:v>4.7754727142857147</c:v>
                </c:pt>
                <c:pt idx="1670">
                  <c:v>4.7784008571428576</c:v>
                </c:pt>
                <c:pt idx="1671">
                  <c:v>4.7816317142857141</c:v>
                </c:pt>
                <c:pt idx="1672">
                  <c:v>4.7853081428571427</c:v>
                </c:pt>
                <c:pt idx="1673">
                  <c:v>4.7863064285714287</c:v>
                </c:pt>
                <c:pt idx="1674">
                  <c:v>4.7908439285714284</c:v>
                </c:pt>
                <c:pt idx="1675">
                  <c:v>4.7927771428571431</c:v>
                </c:pt>
                <c:pt idx="1676">
                  <c:v>4.7965805714285716</c:v>
                </c:pt>
                <c:pt idx="1677">
                  <c:v>4.7980339285714289</c:v>
                </c:pt>
                <c:pt idx="1678">
                  <c:v>4.8010478571428568</c:v>
                </c:pt>
                <c:pt idx="1679">
                  <c:v>4.8042740000000004</c:v>
                </c:pt>
                <c:pt idx="1680">
                  <c:v>4.8074633571428578</c:v>
                </c:pt>
                <c:pt idx="1681">
                  <c:v>4.8087886428571434</c:v>
                </c:pt>
                <c:pt idx="1682">
                  <c:v>4.8127303571428577</c:v>
                </c:pt>
                <c:pt idx="1683">
                  <c:v>4.8149606428571428</c:v>
                </c:pt>
                <c:pt idx="1684">
                  <c:v>4.8173982857142859</c:v>
                </c:pt>
                <c:pt idx="1685">
                  <c:v>4.8217606428571429</c:v>
                </c:pt>
                <c:pt idx="1686">
                  <c:v>4.8227385000000007</c:v>
                </c:pt>
                <c:pt idx="1687">
                  <c:v>4.8279908571428578</c:v>
                </c:pt>
                <c:pt idx="1688">
                  <c:v>4.8296155000000001</c:v>
                </c:pt>
                <c:pt idx="1689">
                  <c:v>4.8337340000000006</c:v>
                </c:pt>
                <c:pt idx="1690">
                  <c:v>4.8349972857142864</c:v>
                </c:pt>
                <c:pt idx="1691">
                  <c:v>4.8378716428571433</c:v>
                </c:pt>
                <c:pt idx="1692">
                  <c:v>4.8423102857142863</c:v>
                </c:pt>
                <c:pt idx="1693">
                  <c:v>4.8433120000000001</c:v>
                </c:pt>
                <c:pt idx="1694">
                  <c:v>4.8467748571428571</c:v>
                </c:pt>
                <c:pt idx="1695">
                  <c:v>4.8484846428571426</c:v>
                </c:pt>
                <c:pt idx="1696">
                  <c:v>4.8532492857142859</c:v>
                </c:pt>
                <c:pt idx="1697">
                  <c:v>4.8546940714285718</c:v>
                </c:pt>
                <c:pt idx="1698">
                  <c:v>4.859009785714286</c:v>
                </c:pt>
                <c:pt idx="1699">
                  <c:v>4.8614754285714286</c:v>
                </c:pt>
                <c:pt idx="1700">
                  <c:v>4.8647655714285714</c:v>
                </c:pt>
                <c:pt idx="1701">
                  <c:v>4.8677332142857139</c:v>
                </c:pt>
                <c:pt idx="1702">
                  <c:v>4.8700452142857147</c:v>
                </c:pt>
                <c:pt idx="1703">
                  <c:v>4.8724017857142865</c:v>
                </c:pt>
                <c:pt idx="1704">
                  <c:v>4.8749035000000003</c:v>
                </c:pt>
                <c:pt idx="1705">
                  <c:v>4.8789885714285717</c:v>
                </c:pt>
                <c:pt idx="1706">
                  <c:v>4.8815625000000002</c:v>
                </c:pt>
                <c:pt idx="1707">
                  <c:v>4.8838410714285718</c:v>
                </c:pt>
                <c:pt idx="1708">
                  <c:v>4.8877276428571426</c:v>
                </c:pt>
                <c:pt idx="1709">
                  <c:v>4.8905096428571433</c:v>
                </c:pt>
                <c:pt idx="1710">
                  <c:v>4.8928461428571435</c:v>
                </c:pt>
                <c:pt idx="1711">
                  <c:v>4.8948703571428576</c:v>
                </c:pt>
                <c:pt idx="1712">
                  <c:v>4.8981465714285717</c:v>
                </c:pt>
                <c:pt idx="1713">
                  <c:v>4.9014370714285711</c:v>
                </c:pt>
                <c:pt idx="1714">
                  <c:v>4.903829428571429</c:v>
                </c:pt>
                <c:pt idx="1715">
                  <c:v>4.907734071428572</c:v>
                </c:pt>
                <c:pt idx="1716">
                  <c:v>4.9092034285714288</c:v>
                </c:pt>
                <c:pt idx="1717">
                  <c:v>4.9126751428571431</c:v>
                </c:pt>
                <c:pt idx="1718">
                  <c:v>4.9149227142857139</c:v>
                </c:pt>
                <c:pt idx="1719">
                  <c:v>4.9175398571428577</c:v>
                </c:pt>
                <c:pt idx="1720">
                  <c:v>4.920553142857143</c:v>
                </c:pt>
                <c:pt idx="1721">
                  <c:v>4.9221515714285715</c:v>
                </c:pt>
                <c:pt idx="1722">
                  <c:v>4.9281736428571428</c:v>
                </c:pt>
                <c:pt idx="1723">
                  <c:v>4.9320792857142859</c:v>
                </c:pt>
                <c:pt idx="1724">
                  <c:v>4.9313991428571429</c:v>
                </c:pt>
                <c:pt idx="1725">
                  <c:v>4.9356692142857144</c:v>
                </c:pt>
                <c:pt idx="1726">
                  <c:v>4.9376542142857147</c:v>
                </c:pt>
                <c:pt idx="1727">
                  <c:v>4.9418643571428573</c:v>
                </c:pt>
                <c:pt idx="1728">
                  <c:v>4.9446419285714294</c:v>
                </c:pt>
                <c:pt idx="1729">
                  <c:v>4.9480955714285724</c:v>
                </c:pt>
                <c:pt idx="1730">
                  <c:v>4.9513166428571429</c:v>
                </c:pt>
                <c:pt idx="1731">
                  <c:v>4.9536858571428573</c:v>
                </c:pt>
                <c:pt idx="1732">
                  <c:v>4.9552246428571429</c:v>
                </c:pt>
                <c:pt idx="1733">
                  <c:v>4.9572032142857143</c:v>
                </c:pt>
                <c:pt idx="1734">
                  <c:v>4.9612685714285716</c:v>
                </c:pt>
                <c:pt idx="1735">
                  <c:v>4.9634494285714288</c:v>
                </c:pt>
                <c:pt idx="1736">
                  <c:v>4.9673039285714289</c:v>
                </c:pt>
                <c:pt idx="1737">
                  <c:v>4.970198714285714</c:v>
                </c:pt>
                <c:pt idx="1738">
                  <c:v>4.9726564285714288</c:v>
                </c:pt>
                <c:pt idx="1739">
                  <c:v>4.974971142857143</c:v>
                </c:pt>
                <c:pt idx="1740">
                  <c:v>4.9791993571428579</c:v>
                </c:pt>
                <c:pt idx="1741">
                  <c:v>4.9812126428571428</c:v>
                </c:pt>
                <c:pt idx="1742">
                  <c:v>4.9854694285714292</c:v>
                </c:pt>
                <c:pt idx="1743">
                  <c:v>4.9865715714285717</c:v>
                </c:pt>
                <c:pt idx="1744">
                  <c:v>4.9899172857142862</c:v>
                </c:pt>
                <c:pt idx="1745">
                  <c:v>4.9924571428571429</c:v>
                </c:pt>
                <c:pt idx="1746">
                  <c:v>4.9959799285714288</c:v>
                </c:pt>
                <c:pt idx="1747">
                  <c:v>5.0002534285714288</c:v>
                </c:pt>
                <c:pt idx="1748">
                  <c:v>5.0010667857142854</c:v>
                </c:pt>
                <c:pt idx="1749">
                  <c:v>5.003584428571429</c:v>
                </c:pt>
                <c:pt idx="1750">
                  <c:v>5.0075081428571435</c:v>
                </c:pt>
                <c:pt idx="1751">
                  <c:v>5.0087540714285721</c:v>
                </c:pt>
                <c:pt idx="1752">
                  <c:v>5.0123620000000004</c:v>
                </c:pt>
                <c:pt idx="1753">
                  <c:v>5.0168674285714285</c:v>
                </c:pt>
                <c:pt idx="1754">
                  <c:v>5.0193851428571428</c:v>
                </c:pt>
                <c:pt idx="1755">
                  <c:v>5.0213258571428581</c:v>
                </c:pt>
                <c:pt idx="1756">
                  <c:v>5.0230411428571431</c:v>
                </c:pt>
                <c:pt idx="1757">
                  <c:v>5.0271620000000006</c:v>
                </c:pt>
                <c:pt idx="1758">
                  <c:v>5.0306936428571429</c:v>
                </c:pt>
                <c:pt idx="1759">
                  <c:v>5.0324732857142855</c:v>
                </c:pt>
                <c:pt idx="1760">
                  <c:v>5.0374858571428573</c:v>
                </c:pt>
                <c:pt idx="1761">
                  <c:v>5.038824428571429</c:v>
                </c:pt>
                <c:pt idx="1762">
                  <c:v>5.0414057857142858</c:v>
                </c:pt>
                <c:pt idx="1763">
                  <c:v>5.0453417857142862</c:v>
                </c:pt>
                <c:pt idx="1764">
                  <c:v>5.0462655000000005</c:v>
                </c:pt>
                <c:pt idx="1765">
                  <c:v>5.0490665714285718</c:v>
                </c:pt>
                <c:pt idx="1766">
                  <c:v>5.0552232142857143</c:v>
                </c:pt>
                <c:pt idx="1767">
                  <c:v>5.0551223571428574</c:v>
                </c:pt>
                <c:pt idx="1768">
                  <c:v>5.058376428571429</c:v>
                </c:pt>
                <c:pt idx="1769">
                  <c:v>5.0620627142857151</c:v>
                </c:pt>
                <c:pt idx="1770">
                  <c:v>5.0644094285714285</c:v>
                </c:pt>
                <c:pt idx="1771">
                  <c:v>5.0670126428571427</c:v>
                </c:pt>
                <c:pt idx="1772">
                  <c:v>5.0703467857142863</c:v>
                </c:pt>
                <c:pt idx="1773">
                  <c:v>5.0713185000000003</c:v>
                </c:pt>
                <c:pt idx="1774">
                  <c:v>5.0759843571428576</c:v>
                </c:pt>
                <c:pt idx="1775">
                  <c:v>5.0798763571428571</c:v>
                </c:pt>
                <c:pt idx="1776">
                  <c:v>5.0819829285714295</c:v>
                </c:pt>
                <c:pt idx="1777">
                  <c:v>5.0848044999999997</c:v>
                </c:pt>
                <c:pt idx="1778">
                  <c:v>5.088301357142857</c:v>
                </c:pt>
                <c:pt idx="1779">
                  <c:v>5.0890643571428571</c:v>
                </c:pt>
                <c:pt idx="1780">
                  <c:v>5.0928242142857147</c:v>
                </c:pt>
                <c:pt idx="1781">
                  <c:v>5.0942717142857141</c:v>
                </c:pt>
                <c:pt idx="1782">
                  <c:v>5.0996634285714286</c:v>
                </c:pt>
                <c:pt idx="1783">
                  <c:v>5.1012001428571434</c:v>
                </c:pt>
                <c:pt idx="1784">
                  <c:v>5.1037349285714289</c:v>
                </c:pt>
                <c:pt idx="1785">
                  <c:v>5.1066054285714291</c:v>
                </c:pt>
                <c:pt idx="1786">
                  <c:v>5.1101847857142859</c:v>
                </c:pt>
                <c:pt idx="1787">
                  <c:v>5.1133694285714286</c:v>
                </c:pt>
                <c:pt idx="1788">
                  <c:v>5.1148782142857145</c:v>
                </c:pt>
                <c:pt idx="1789">
                  <c:v>5.1189732857142856</c:v>
                </c:pt>
                <c:pt idx="1790">
                  <c:v>5.120930357142857</c:v>
                </c:pt>
                <c:pt idx="1791">
                  <c:v>5.1246230714285712</c:v>
                </c:pt>
                <c:pt idx="1792">
                  <c:v>5.1281357142857145</c:v>
                </c:pt>
                <c:pt idx="1793">
                  <c:v>5.130394857142857</c:v>
                </c:pt>
                <c:pt idx="1794">
                  <c:v>5.1335195000000002</c:v>
                </c:pt>
                <c:pt idx="1795">
                  <c:v>5.1353376428571433</c:v>
                </c:pt>
                <c:pt idx="1796">
                  <c:v>5.1394203571428578</c:v>
                </c:pt>
                <c:pt idx="1797">
                  <c:v>5.1410307142857148</c:v>
                </c:pt>
                <c:pt idx="1798">
                  <c:v>5.1447282857142866</c:v>
                </c:pt>
                <c:pt idx="1799">
                  <c:v>5.147804857142857</c:v>
                </c:pt>
                <c:pt idx="1800">
                  <c:v>5.1489431428571431</c:v>
                </c:pt>
                <c:pt idx="1801">
                  <c:v>5.1520895714285713</c:v>
                </c:pt>
                <c:pt idx="1802">
                  <c:v>5.1562278571428575</c:v>
                </c:pt>
                <c:pt idx="1803">
                  <c:v>5.1595564999999999</c:v>
                </c:pt>
                <c:pt idx="1804">
                  <c:v>5.1609765000000003</c:v>
                </c:pt>
                <c:pt idx="1805">
                  <c:v>5.1650697857142864</c:v>
                </c:pt>
                <c:pt idx="1806">
                  <c:v>5.1675850714285714</c:v>
                </c:pt>
                <c:pt idx="1807">
                  <c:v>5.1704464285714291</c:v>
                </c:pt>
                <c:pt idx="1808">
                  <c:v>5.1733119285714295</c:v>
                </c:pt>
                <c:pt idx="1809">
                  <c:v>5.1772935000000002</c:v>
                </c:pt>
                <c:pt idx="1810">
                  <c:v>5.178276785714286</c:v>
                </c:pt>
                <c:pt idx="1811">
                  <c:v>5.180898428571429</c:v>
                </c:pt>
                <c:pt idx="1812">
                  <c:v>5.1847478571428578</c:v>
                </c:pt>
                <c:pt idx="1813">
                  <c:v>5.1868064285714288</c:v>
                </c:pt>
                <c:pt idx="1814">
                  <c:v>5.1898329285714286</c:v>
                </c:pt>
                <c:pt idx="1815">
                  <c:v>5.1950172142857145</c:v>
                </c:pt>
                <c:pt idx="1816">
                  <c:v>5.1961322857142855</c:v>
                </c:pt>
                <c:pt idx="1817">
                  <c:v>5.1968976428571434</c:v>
                </c:pt>
                <c:pt idx="1818">
                  <c:v>5.2018570714285719</c:v>
                </c:pt>
                <c:pt idx="1819">
                  <c:v>5.2049803571428575</c:v>
                </c:pt>
                <c:pt idx="1820">
                  <c:v>5.2061622142857145</c:v>
                </c:pt>
                <c:pt idx="1821">
                  <c:v>5.2111414285714286</c:v>
                </c:pt>
                <c:pt idx="1822">
                  <c:v>5.2132350714285716</c:v>
                </c:pt>
                <c:pt idx="1823">
                  <c:v>5.2141094285714287</c:v>
                </c:pt>
                <c:pt idx="1824">
                  <c:v>5.2190794285714288</c:v>
                </c:pt>
                <c:pt idx="1825">
                  <c:v>5.2211328571428579</c:v>
                </c:pt>
                <c:pt idx="1826">
                  <c:v>5.2241267142857151</c:v>
                </c:pt>
                <c:pt idx="1827">
                  <c:v>5.2272054285714287</c:v>
                </c:pt>
                <c:pt idx="1828">
                  <c:v>5.2295793571428577</c:v>
                </c:pt>
                <c:pt idx="1829">
                  <c:v>5.2335432857142861</c:v>
                </c:pt>
                <c:pt idx="1830">
                  <c:v>5.2355640000000001</c:v>
                </c:pt>
                <c:pt idx="1831">
                  <c:v>5.2393197857142857</c:v>
                </c:pt>
                <c:pt idx="1832">
                  <c:v>5.240958428571429</c:v>
                </c:pt>
                <c:pt idx="1833">
                  <c:v>5.2433205000000003</c:v>
                </c:pt>
                <c:pt idx="1834">
                  <c:v>5.248716571428572</c:v>
                </c:pt>
                <c:pt idx="1835">
                  <c:v>5.2497277857142866</c:v>
                </c:pt>
                <c:pt idx="1836">
                  <c:v>5.2516518571428579</c:v>
                </c:pt>
                <c:pt idx="1837">
                  <c:v>5.2566460000000008</c:v>
                </c:pt>
                <c:pt idx="1838">
                  <c:v>5.2609957857142859</c:v>
                </c:pt>
                <c:pt idx="1839">
                  <c:v>5.2603442142857153</c:v>
                </c:pt>
                <c:pt idx="1840">
                  <c:v>5.2640986428571432</c:v>
                </c:pt>
                <c:pt idx="1841">
                  <c:v>5.2687815000000002</c:v>
                </c:pt>
                <c:pt idx="1842">
                  <c:v>5.2708084285714287</c:v>
                </c:pt>
                <c:pt idx="1843">
                  <c:v>5.2720989285714293</c:v>
                </c:pt>
                <c:pt idx="1844">
                  <c:v>5.2760696428571432</c:v>
                </c:pt>
                <c:pt idx="1845">
                  <c:v>5.2794810714285711</c:v>
                </c:pt>
                <c:pt idx="1846">
                  <c:v>5.2805257142857149</c:v>
                </c:pt>
                <c:pt idx="1847">
                  <c:v>5.2851091428571433</c:v>
                </c:pt>
                <c:pt idx="1848">
                  <c:v>5.2865886428571436</c:v>
                </c:pt>
                <c:pt idx="1849">
                  <c:v>5.2899572142857147</c:v>
                </c:pt>
                <c:pt idx="1850">
                  <c:v>5.2933338571428576</c:v>
                </c:pt>
                <c:pt idx="1851">
                  <c:v>5.2961233571428572</c:v>
                </c:pt>
                <c:pt idx="1852">
                  <c:v>5.2975507857142858</c:v>
                </c:pt>
                <c:pt idx="1853">
                  <c:v>5.2999247857142864</c:v>
                </c:pt>
                <c:pt idx="1854">
                  <c:v>5.304531714285714</c:v>
                </c:pt>
                <c:pt idx="1855">
                  <c:v>5.3071277142857145</c:v>
                </c:pt>
                <c:pt idx="1856">
                  <c:v>5.3111795000000006</c:v>
                </c:pt>
                <c:pt idx="1857">
                  <c:v>5.3134291428571432</c:v>
                </c:pt>
                <c:pt idx="1858">
                  <c:v>5.3156096428571429</c:v>
                </c:pt>
                <c:pt idx="1859">
                  <c:v>5.3188222142857144</c:v>
                </c:pt>
                <c:pt idx="1860">
                  <c:v>5.3219049285714286</c:v>
                </c:pt>
                <c:pt idx="1861">
                  <c:v>5.3248010714285714</c:v>
                </c:pt>
                <c:pt idx="1862">
                  <c:v>5.3274076428571426</c:v>
                </c:pt>
                <c:pt idx="1863">
                  <c:v>5.3289502142857152</c:v>
                </c:pt>
                <c:pt idx="1864">
                  <c:v>5.3315489285714293</c:v>
                </c:pt>
                <c:pt idx="1865">
                  <c:v>5.3329236428571436</c:v>
                </c:pt>
                <c:pt idx="1866">
                  <c:v>5.3380468571428574</c:v>
                </c:pt>
                <c:pt idx="1867">
                  <c:v>5.3414395714285723</c:v>
                </c:pt>
                <c:pt idx="1868">
                  <c:v>5.3444358571428578</c:v>
                </c:pt>
                <c:pt idx="1869">
                  <c:v>5.3478877857142857</c:v>
                </c:pt>
                <c:pt idx="1870">
                  <c:v>5.3493050000000002</c:v>
                </c:pt>
                <c:pt idx="1871">
                  <c:v>5.3530471428571431</c:v>
                </c:pt>
                <c:pt idx="1872">
                  <c:v>5.3554620000000002</c:v>
                </c:pt>
                <c:pt idx="1873">
                  <c:v>5.359413285714286</c:v>
                </c:pt>
                <c:pt idx="1874">
                  <c:v>5.3633553571428578</c:v>
                </c:pt>
                <c:pt idx="1875">
                  <c:v>5.3636905000000006</c:v>
                </c:pt>
                <c:pt idx="1876">
                  <c:v>5.3670808571428577</c:v>
                </c:pt>
                <c:pt idx="1877">
                  <c:v>5.3689217857142859</c:v>
                </c:pt>
                <c:pt idx="1878">
                  <c:v>5.3750842142857147</c:v>
                </c:pt>
                <c:pt idx="1879">
                  <c:v>5.3770222142857147</c:v>
                </c:pt>
                <c:pt idx="1880">
                  <c:v>5.3780474285714286</c:v>
                </c:pt>
                <c:pt idx="1881">
                  <c:v>5.3827326428571434</c:v>
                </c:pt>
                <c:pt idx="1882">
                  <c:v>5.3858910000000009</c:v>
                </c:pt>
                <c:pt idx="1883">
                  <c:v>5.3874932142857146</c:v>
                </c:pt>
                <c:pt idx="1884">
                  <c:v>5.391963214285715</c:v>
                </c:pt>
                <c:pt idx="1885">
                  <c:v>5.3931955000000009</c:v>
                </c:pt>
                <c:pt idx="1886">
                  <c:v>5.3966194999999999</c:v>
                </c:pt>
                <c:pt idx="1887">
                  <c:v>5.3996297142857141</c:v>
                </c:pt>
                <c:pt idx="1888">
                  <c:v>5.4016655</c:v>
                </c:pt>
                <c:pt idx="1889">
                  <c:v>5.4042980000000007</c:v>
                </c:pt>
                <c:pt idx="1890">
                  <c:v>5.4079587142857148</c:v>
                </c:pt>
                <c:pt idx="1891">
                  <c:v>5.4106041428571432</c:v>
                </c:pt>
                <c:pt idx="1892">
                  <c:v>5.4117151428571431</c:v>
                </c:pt>
                <c:pt idx="1893">
                  <c:v>5.4175870714285717</c:v>
                </c:pt>
                <c:pt idx="1894">
                  <c:v>5.4185284999999999</c:v>
                </c:pt>
                <c:pt idx="1895">
                  <c:v>5.4194276428571433</c:v>
                </c:pt>
                <c:pt idx="1896">
                  <c:v>5.4247835714285717</c:v>
                </c:pt>
                <c:pt idx="1897">
                  <c:v>5.4279916428571431</c:v>
                </c:pt>
                <c:pt idx="1898">
                  <c:v>5.4296023571428575</c:v>
                </c:pt>
                <c:pt idx="1899">
                  <c:v>5.4338090714285716</c:v>
                </c:pt>
                <c:pt idx="1900">
                  <c:v>5.4357801428571433</c:v>
                </c:pt>
                <c:pt idx="1901">
                  <c:v>5.4387330714285724</c:v>
                </c:pt>
                <c:pt idx="1902">
                  <c:v>5.4412535000000011</c:v>
                </c:pt>
                <c:pt idx="1903">
                  <c:v>5.444537928571429</c:v>
                </c:pt>
                <c:pt idx="1904">
                  <c:v>5.4446383571428569</c:v>
                </c:pt>
                <c:pt idx="1905">
                  <c:v>5.4499026428571433</c:v>
                </c:pt>
                <c:pt idx="1906">
                  <c:v>5.452829785714286</c:v>
                </c:pt>
                <c:pt idx="1907">
                  <c:v>5.4559537142857151</c:v>
                </c:pt>
                <c:pt idx="1908">
                  <c:v>5.4588433571428574</c:v>
                </c:pt>
                <c:pt idx="1909">
                  <c:v>5.462589928571429</c:v>
                </c:pt>
                <c:pt idx="1910">
                  <c:v>5.4642707857142865</c:v>
                </c:pt>
                <c:pt idx="1911">
                  <c:v>5.4687779285714289</c:v>
                </c:pt>
                <c:pt idx="1912">
                  <c:v>5.4679676428571433</c:v>
                </c:pt>
                <c:pt idx="1913">
                  <c:v>5.4728889285714288</c:v>
                </c:pt>
                <c:pt idx="1914">
                  <c:v>5.476540857142858</c:v>
                </c:pt>
                <c:pt idx="1915">
                  <c:v>5.479177714285715</c:v>
                </c:pt>
                <c:pt idx="1916">
                  <c:v>5.4812601428571428</c:v>
                </c:pt>
                <c:pt idx="1917">
                  <c:v>5.4835149285714291</c:v>
                </c:pt>
                <c:pt idx="1918">
                  <c:v>5.4876037857142856</c:v>
                </c:pt>
                <c:pt idx="1919">
                  <c:v>5.4906671428571432</c:v>
                </c:pt>
                <c:pt idx="1920">
                  <c:v>5.4939481428571435</c:v>
                </c:pt>
                <c:pt idx="1921">
                  <c:v>5.4957161428571437</c:v>
                </c:pt>
                <c:pt idx="1922">
                  <c:v>5.4981957142857141</c:v>
                </c:pt>
                <c:pt idx="1923">
                  <c:v>5.5025935000000006</c:v>
                </c:pt>
                <c:pt idx="1924">
                  <c:v>5.5049480714285721</c:v>
                </c:pt>
                <c:pt idx="1925">
                  <c:v>5.5077535714285712</c:v>
                </c:pt>
                <c:pt idx="1926">
                  <c:v>5.5094688571428572</c:v>
                </c:pt>
                <c:pt idx="1927">
                  <c:v>5.5138502857142857</c:v>
                </c:pt>
                <c:pt idx="1928">
                  <c:v>5.516746357142857</c:v>
                </c:pt>
                <c:pt idx="1929">
                  <c:v>5.5176636428571433</c:v>
                </c:pt>
                <c:pt idx="1930">
                  <c:v>5.5220250000000002</c:v>
                </c:pt>
                <c:pt idx="1931">
                  <c:v>5.5246186428571429</c:v>
                </c:pt>
                <c:pt idx="1932">
                  <c:v>5.527685714285715</c:v>
                </c:pt>
                <c:pt idx="1933">
                  <c:v>5.5311206428571431</c:v>
                </c:pt>
                <c:pt idx="1934">
                  <c:v>5.5309598571428573</c:v>
                </c:pt>
                <c:pt idx="1935">
                  <c:v>5.5363566428571431</c:v>
                </c:pt>
                <c:pt idx="1936">
                  <c:v>5.5392170000000007</c:v>
                </c:pt>
                <c:pt idx="1937">
                  <c:v>5.5421062857142855</c:v>
                </c:pt>
                <c:pt idx="1938">
                  <c:v>5.5450766428571434</c:v>
                </c:pt>
                <c:pt idx="1939">
                  <c:v>5.5442844285714292</c:v>
                </c:pt>
                <c:pt idx="1940">
                  <c:v>5.5503351428571435</c:v>
                </c:pt>
                <c:pt idx="1941">
                  <c:v>5.5537700714285725</c:v>
                </c:pt>
                <c:pt idx="1942">
                  <c:v>5.5549594285714292</c:v>
                </c:pt>
                <c:pt idx="1943">
                  <c:v>5.5604137857142861</c:v>
                </c:pt>
                <c:pt idx="1944">
                  <c:v>5.5618787142857151</c:v>
                </c:pt>
                <c:pt idx="1945">
                  <c:v>5.5644076428571436</c:v>
                </c:pt>
                <c:pt idx="1946">
                  <c:v>5.5666307142857141</c:v>
                </c:pt>
                <c:pt idx="1947">
                  <c:v>5.5702917857142857</c:v>
                </c:pt>
                <c:pt idx="1948">
                  <c:v>5.5732781428571432</c:v>
                </c:pt>
                <c:pt idx="1949">
                  <c:v>5.5751013571428576</c:v>
                </c:pt>
                <c:pt idx="1950">
                  <c:v>5.5781289285714291</c:v>
                </c:pt>
                <c:pt idx="1951">
                  <c:v>5.5812358571428575</c:v>
                </c:pt>
                <c:pt idx="1952">
                  <c:v>5.5833431428571432</c:v>
                </c:pt>
                <c:pt idx="1953">
                  <c:v>5.5879667857142863</c:v>
                </c:pt>
                <c:pt idx="1954">
                  <c:v>5.5887052142857145</c:v>
                </c:pt>
                <c:pt idx="1955">
                  <c:v>5.5938608571428574</c:v>
                </c:pt>
                <c:pt idx="1956">
                  <c:v>5.5954647142857148</c:v>
                </c:pt>
                <c:pt idx="1957">
                  <c:v>5.5996213571428575</c:v>
                </c:pt>
                <c:pt idx="1958">
                  <c:v>5.6024823571428577</c:v>
                </c:pt>
                <c:pt idx="1959">
                  <c:v>5.6057017142857148</c:v>
                </c:pt>
                <c:pt idx="1960">
                  <c:v>5.6098107142857145</c:v>
                </c:pt>
                <c:pt idx="1961">
                  <c:v>5.6105923571428571</c:v>
                </c:pt>
                <c:pt idx="1962">
                  <c:v>5.6128212142857148</c:v>
                </c:pt>
                <c:pt idx="1963">
                  <c:v>5.6156420714285717</c:v>
                </c:pt>
                <c:pt idx="1964">
                  <c:v>5.6207534285714287</c:v>
                </c:pt>
                <c:pt idx="1965">
                  <c:v>5.6219935714285718</c:v>
                </c:pt>
                <c:pt idx="1966">
                  <c:v>5.6237942857142862</c:v>
                </c:pt>
                <c:pt idx="1967">
                  <c:v>5.6264168571428579</c:v>
                </c:pt>
                <c:pt idx="1968">
                  <c:v>5.6307005714285721</c:v>
                </c:pt>
                <c:pt idx="1969">
                  <c:v>5.6336607142857149</c:v>
                </c:pt>
                <c:pt idx="1970">
                  <c:v>5.6361116428571432</c:v>
                </c:pt>
                <c:pt idx="1971">
                  <c:v>5.6385915714285719</c:v>
                </c:pt>
                <c:pt idx="1972">
                  <c:v>5.6427782142857144</c:v>
                </c:pt>
                <c:pt idx="1973">
                  <c:v>5.6448323571428576</c:v>
                </c:pt>
                <c:pt idx="1974">
                  <c:v>5.6480380714285721</c:v>
                </c:pt>
                <c:pt idx="1975">
                  <c:v>5.6510100714285718</c:v>
                </c:pt>
                <c:pt idx="1976">
                  <c:v>5.6539961428571432</c:v>
                </c:pt>
                <c:pt idx="1977">
                  <c:v>5.6555952142857144</c:v>
                </c:pt>
                <c:pt idx="1978">
                  <c:v>5.6585461428571433</c:v>
                </c:pt>
                <c:pt idx="1979">
                  <c:v>5.6623510000000001</c:v>
                </c:pt>
                <c:pt idx="1980">
                  <c:v>5.6665012142857147</c:v>
                </c:pt>
                <c:pt idx="1981">
                  <c:v>5.6668427857142856</c:v>
                </c:pt>
                <c:pt idx="1982">
                  <c:v>5.6706449285714289</c:v>
                </c:pt>
                <c:pt idx="1983">
                  <c:v>5.6719500714285713</c:v>
                </c:pt>
                <c:pt idx="1984">
                  <c:v>5.6765004285714289</c:v>
                </c:pt>
                <c:pt idx="1985">
                  <c:v>5.6785321428571427</c:v>
                </c:pt>
                <c:pt idx="1986">
                  <c:v>5.6806050000000008</c:v>
                </c:pt>
                <c:pt idx="1987">
                  <c:v>5.6834912142857146</c:v>
                </c:pt>
                <c:pt idx="1988">
                  <c:v>5.6873069285714291</c:v>
                </c:pt>
                <c:pt idx="1989">
                  <c:v>5.6920504285714291</c:v>
                </c:pt>
                <c:pt idx="1990">
                  <c:v>5.6945105714285722</c:v>
                </c:pt>
                <c:pt idx="1991">
                  <c:v>5.6968838571428577</c:v>
                </c:pt>
                <c:pt idx="1992">
                  <c:v>5.7000770000000003</c:v>
                </c:pt>
                <c:pt idx="1993">
                  <c:v>5.6999785714285718</c:v>
                </c:pt>
                <c:pt idx="1994">
                  <c:v>5.704888928571429</c:v>
                </c:pt>
                <c:pt idx="1995">
                  <c:v>5.7078930000000003</c:v>
                </c:pt>
                <c:pt idx="1996">
                  <c:v>5.7111995714285717</c:v>
                </c:pt>
                <c:pt idx="1997">
                  <c:v>5.7146092857142863</c:v>
                </c:pt>
                <c:pt idx="1998">
                  <c:v>5.7148272857142857</c:v>
                </c:pt>
                <c:pt idx="1999">
                  <c:v>5.7145997142857148</c:v>
                </c:pt>
                <c:pt idx="2000">
                  <c:v>5.7154546428571429</c:v>
                </c:pt>
                <c:pt idx="2001">
                  <c:v>5.7144028571428578</c:v>
                </c:pt>
                <c:pt idx="2002">
                  <c:v>5.716161071428572</c:v>
                </c:pt>
                <c:pt idx="2003">
                  <c:v>5.7153892857142861</c:v>
                </c:pt>
                <c:pt idx="2004">
                  <c:v>5.7150888571428577</c:v>
                </c:pt>
                <c:pt idx="2005">
                  <c:v>5.7155820000000004</c:v>
                </c:pt>
                <c:pt idx="2006">
                  <c:v>5.7155139285714291</c:v>
                </c:pt>
                <c:pt idx="2007">
                  <c:v>5.7151467142857149</c:v>
                </c:pt>
                <c:pt idx="2008">
                  <c:v>5.7126341428571425</c:v>
                </c:pt>
                <c:pt idx="2009">
                  <c:v>5.7159444285714294</c:v>
                </c:pt>
                <c:pt idx="2010">
                  <c:v>5.7143095714285712</c:v>
                </c:pt>
                <c:pt idx="2011">
                  <c:v>5.7143497142857154</c:v>
                </c:pt>
                <c:pt idx="2012">
                  <c:v>5.7146392857142869</c:v>
                </c:pt>
                <c:pt idx="2013">
                  <c:v>5.7158565714285716</c:v>
                </c:pt>
                <c:pt idx="2014">
                  <c:v>5.7151692142857149</c:v>
                </c:pt>
                <c:pt idx="2015">
                  <c:v>5.714298642857143</c:v>
                </c:pt>
                <c:pt idx="2016">
                  <c:v>5.7143197857142862</c:v>
                </c:pt>
                <c:pt idx="2017">
                  <c:v>5.7130772857142862</c:v>
                </c:pt>
                <c:pt idx="2018">
                  <c:v>5.7147584285714288</c:v>
                </c:pt>
                <c:pt idx="2019">
                  <c:v>5.713879357142857</c:v>
                </c:pt>
                <c:pt idx="2020">
                  <c:v>5.714693071428572</c:v>
                </c:pt>
                <c:pt idx="2021">
                  <c:v>5.7145507142857142</c:v>
                </c:pt>
                <c:pt idx="2022">
                  <c:v>5.7145588571428574</c:v>
                </c:pt>
                <c:pt idx="2023">
                  <c:v>5.7161052142857143</c:v>
                </c:pt>
                <c:pt idx="2024">
                  <c:v>5.7136279999999999</c:v>
                </c:pt>
                <c:pt idx="2025">
                  <c:v>5.7155711428571436</c:v>
                </c:pt>
                <c:pt idx="2026">
                  <c:v>5.7157857142857154</c:v>
                </c:pt>
                <c:pt idx="2027">
                  <c:v>5.7163265714285716</c:v>
                </c:pt>
                <c:pt idx="2028">
                  <c:v>5.7154062857142858</c:v>
                </c:pt>
                <c:pt idx="2029">
                  <c:v>5.7150752142857151</c:v>
                </c:pt>
                <c:pt idx="2030">
                  <c:v>5.716456714285715</c:v>
                </c:pt>
                <c:pt idx="2031">
                  <c:v>5.7139161428571432</c:v>
                </c:pt>
                <c:pt idx="2032">
                  <c:v>5.7140057142857152</c:v>
                </c:pt>
                <c:pt idx="2033">
                  <c:v>5.7149771428571432</c:v>
                </c:pt>
                <c:pt idx="2034">
                  <c:v>5.7145452142857147</c:v>
                </c:pt>
                <c:pt idx="2035">
                  <c:v>5.7144873571428576</c:v>
                </c:pt>
                <c:pt idx="2036">
                  <c:v>5.7146317857142863</c:v>
                </c:pt>
                <c:pt idx="2037">
                  <c:v>5.7167325714285715</c:v>
                </c:pt>
                <c:pt idx="2038">
                  <c:v>5.7172141428571432</c:v>
                </c:pt>
                <c:pt idx="2039">
                  <c:v>5.7144764285714285</c:v>
                </c:pt>
                <c:pt idx="2040">
                  <c:v>5.7136171428571432</c:v>
                </c:pt>
                <c:pt idx="2041">
                  <c:v>5.7163599285714284</c:v>
                </c:pt>
                <c:pt idx="2042">
                  <c:v>5.7138425714285717</c:v>
                </c:pt>
                <c:pt idx="2043">
                  <c:v>5.7139195714285718</c:v>
                </c:pt>
                <c:pt idx="2044">
                  <c:v>5.7133810714285715</c:v>
                </c:pt>
                <c:pt idx="2045">
                  <c:v>5.7121805000000005</c:v>
                </c:pt>
                <c:pt idx="2046">
                  <c:v>5.7161821428571438</c:v>
                </c:pt>
                <c:pt idx="2047">
                  <c:v>5.7143300000000004</c:v>
                </c:pt>
                <c:pt idx="2048">
                  <c:v>5.7158722142857146</c:v>
                </c:pt>
                <c:pt idx="2049">
                  <c:v>5.7159532857142858</c:v>
                </c:pt>
                <c:pt idx="2050">
                  <c:v>5.7137319285714288</c:v>
                </c:pt>
                <c:pt idx="2051">
                  <c:v>5.7140715000000002</c:v>
                </c:pt>
                <c:pt idx="2052">
                  <c:v>5.7154607857142858</c:v>
                </c:pt>
                <c:pt idx="2053">
                  <c:v>5.713975071428572</c:v>
                </c:pt>
                <c:pt idx="2054">
                  <c:v>5.7155677142857151</c:v>
                </c:pt>
                <c:pt idx="2055">
                  <c:v>5.7126957857142857</c:v>
                </c:pt>
                <c:pt idx="2056">
                  <c:v>5.7149212857142855</c:v>
                </c:pt>
                <c:pt idx="2057">
                  <c:v>5.7151746428571437</c:v>
                </c:pt>
                <c:pt idx="2058">
                  <c:v>5.7151685714285723</c:v>
                </c:pt>
                <c:pt idx="2059">
                  <c:v>5.7153047857142862</c:v>
                </c:pt>
                <c:pt idx="2060">
                  <c:v>5.7156113571428584</c:v>
                </c:pt>
                <c:pt idx="2061">
                  <c:v>5.7148347857142863</c:v>
                </c:pt>
                <c:pt idx="2062">
                  <c:v>5.7142172857142857</c:v>
                </c:pt>
                <c:pt idx="2063">
                  <c:v>5.7166665000000005</c:v>
                </c:pt>
                <c:pt idx="2064">
                  <c:v>5.7162959285714292</c:v>
                </c:pt>
                <c:pt idx="2065">
                  <c:v>5.7159314999999999</c:v>
                </c:pt>
                <c:pt idx="2066">
                  <c:v>5.714360000000001</c:v>
                </c:pt>
                <c:pt idx="2067">
                  <c:v>5.7148817857142857</c:v>
                </c:pt>
                <c:pt idx="2068">
                  <c:v>5.7135670714285718</c:v>
                </c:pt>
                <c:pt idx="2069">
                  <c:v>5.7155697857142851</c:v>
                </c:pt>
                <c:pt idx="2070">
                  <c:v>5.7139175000000009</c:v>
                </c:pt>
                <c:pt idx="2071">
                  <c:v>5.7139999285714289</c:v>
                </c:pt>
                <c:pt idx="2072">
                  <c:v>5.7144498571428572</c:v>
                </c:pt>
                <c:pt idx="2073">
                  <c:v>5.7142864285714285</c:v>
                </c:pt>
                <c:pt idx="2074">
                  <c:v>5.7124750714285719</c:v>
                </c:pt>
                <c:pt idx="2075">
                  <c:v>5.7147379999999997</c:v>
                </c:pt>
                <c:pt idx="2076">
                  <c:v>5.7144873571428576</c:v>
                </c:pt>
                <c:pt idx="2077">
                  <c:v>5.7158920000000002</c:v>
                </c:pt>
                <c:pt idx="2078">
                  <c:v>5.7148020714285712</c:v>
                </c:pt>
                <c:pt idx="2079">
                  <c:v>5.7153701428571431</c:v>
                </c:pt>
                <c:pt idx="2080">
                  <c:v>5.7149253571428575</c:v>
                </c:pt>
                <c:pt idx="2081">
                  <c:v>5.7159567142857153</c:v>
                </c:pt>
                <c:pt idx="2082">
                  <c:v>5.7157659285714288</c:v>
                </c:pt>
                <c:pt idx="2083">
                  <c:v>5.715934857142857</c:v>
                </c:pt>
                <c:pt idx="2084">
                  <c:v>5.7152407857142862</c:v>
                </c:pt>
                <c:pt idx="2085">
                  <c:v>5.7157427857142862</c:v>
                </c:pt>
                <c:pt idx="2086">
                  <c:v>5.7132543571428576</c:v>
                </c:pt>
                <c:pt idx="2087">
                  <c:v>5.7150670714285727</c:v>
                </c:pt>
                <c:pt idx="2088">
                  <c:v>5.7159635</c:v>
                </c:pt>
                <c:pt idx="2089">
                  <c:v>5.7140888571428574</c:v>
                </c:pt>
                <c:pt idx="2090">
                  <c:v>5.7140231428571431</c:v>
                </c:pt>
                <c:pt idx="2091">
                  <c:v>5.7151807857142858</c:v>
                </c:pt>
                <c:pt idx="2092">
                  <c:v>5.7140360714285725</c:v>
                </c:pt>
                <c:pt idx="2093">
                  <c:v>5.7150227857142859</c:v>
                </c:pt>
                <c:pt idx="2094">
                  <c:v>5.7146917142857152</c:v>
                </c:pt>
                <c:pt idx="2095">
                  <c:v>5.7156031428571428</c:v>
                </c:pt>
                <c:pt idx="2096">
                  <c:v>5.713368142857143</c:v>
                </c:pt>
                <c:pt idx="2097">
                  <c:v>5.7150466428571436</c:v>
                </c:pt>
                <c:pt idx="2098">
                  <c:v>5.7147598571428571</c:v>
                </c:pt>
                <c:pt idx="2099">
                  <c:v>5.7148020714285712</c:v>
                </c:pt>
                <c:pt idx="2100">
                  <c:v>5.7130129285714286</c:v>
                </c:pt>
                <c:pt idx="2101">
                  <c:v>5.7148858571428578</c:v>
                </c:pt>
                <c:pt idx="2102">
                  <c:v>5.7130415000000001</c:v>
                </c:pt>
                <c:pt idx="2103">
                  <c:v>5.7148061428571433</c:v>
                </c:pt>
                <c:pt idx="2104">
                  <c:v>5.7152905000000009</c:v>
                </c:pt>
                <c:pt idx="2105">
                  <c:v>5.7158436428571431</c:v>
                </c:pt>
                <c:pt idx="2106">
                  <c:v>5.7153129285714286</c:v>
                </c:pt>
                <c:pt idx="2107">
                  <c:v>5.7157523571428577</c:v>
                </c:pt>
                <c:pt idx="2108">
                  <c:v>5.7143143571428574</c:v>
                </c:pt>
                <c:pt idx="2109">
                  <c:v>5.7157127857142855</c:v>
                </c:pt>
                <c:pt idx="2110">
                  <c:v>5.7146017857142866</c:v>
                </c:pt>
                <c:pt idx="2111">
                  <c:v>5.7144457857142861</c:v>
                </c:pt>
                <c:pt idx="2112">
                  <c:v>5.7165663571428578</c:v>
                </c:pt>
                <c:pt idx="2113">
                  <c:v>5.7147217142857141</c:v>
                </c:pt>
                <c:pt idx="2114">
                  <c:v>5.7149022142857149</c:v>
                </c:pt>
                <c:pt idx="2115">
                  <c:v>5.7155220714285715</c:v>
                </c:pt>
                <c:pt idx="2116">
                  <c:v>5.7138889285714294</c:v>
                </c:pt>
                <c:pt idx="2117">
                  <c:v>5.714616785714286</c:v>
                </c:pt>
                <c:pt idx="2118">
                  <c:v>5.7127840000000001</c:v>
                </c:pt>
                <c:pt idx="2119">
                  <c:v>5.7156753571428576</c:v>
                </c:pt>
                <c:pt idx="2120">
                  <c:v>5.7142240714285712</c:v>
                </c:pt>
                <c:pt idx="2121">
                  <c:v>5.7151998571428582</c:v>
                </c:pt>
                <c:pt idx="2122">
                  <c:v>5.7156617142857149</c:v>
                </c:pt>
                <c:pt idx="2123">
                  <c:v>5.7154355714285723</c:v>
                </c:pt>
                <c:pt idx="2124">
                  <c:v>5.7146726428571428</c:v>
                </c:pt>
                <c:pt idx="2125">
                  <c:v>5.7150840714285716</c:v>
                </c:pt>
                <c:pt idx="2126">
                  <c:v>5.7148531428571436</c:v>
                </c:pt>
                <c:pt idx="2127">
                  <c:v>5.7144968571428567</c:v>
                </c:pt>
                <c:pt idx="2128">
                  <c:v>5.7143082142857153</c:v>
                </c:pt>
                <c:pt idx="2129">
                  <c:v>5.7131539285714288</c:v>
                </c:pt>
                <c:pt idx="2130">
                  <c:v>5.7144144285714296</c:v>
                </c:pt>
                <c:pt idx="2131">
                  <c:v>5.7148783571428581</c:v>
                </c:pt>
                <c:pt idx="2132">
                  <c:v>5.7148579285714289</c:v>
                </c:pt>
                <c:pt idx="2133">
                  <c:v>5.7155145714285718</c:v>
                </c:pt>
                <c:pt idx="2134">
                  <c:v>5.714473714285714</c:v>
                </c:pt>
                <c:pt idx="2135">
                  <c:v>5.7157857142857154</c:v>
                </c:pt>
                <c:pt idx="2136">
                  <c:v>5.715090857142858</c:v>
                </c:pt>
                <c:pt idx="2137">
                  <c:v>5.7138521428571432</c:v>
                </c:pt>
                <c:pt idx="2138">
                  <c:v>5.7140663571428574</c:v>
                </c:pt>
                <c:pt idx="2139">
                  <c:v>5.7145397857142859</c:v>
                </c:pt>
                <c:pt idx="2140">
                  <c:v>5.7150357142857144</c:v>
                </c:pt>
                <c:pt idx="2141">
                  <c:v>5.7150091428571432</c:v>
                </c:pt>
                <c:pt idx="2142">
                  <c:v>5.7136426428571436</c:v>
                </c:pt>
                <c:pt idx="2143">
                  <c:v>5.7152857142857147</c:v>
                </c:pt>
                <c:pt idx="2144">
                  <c:v>5.7153681428571437</c:v>
                </c:pt>
                <c:pt idx="2145">
                  <c:v>5.7157639285714286</c:v>
                </c:pt>
                <c:pt idx="2146">
                  <c:v>5.7150902142857145</c:v>
                </c:pt>
                <c:pt idx="2147">
                  <c:v>5.7146665000000008</c:v>
                </c:pt>
                <c:pt idx="2148">
                  <c:v>5.7147360000000003</c:v>
                </c:pt>
                <c:pt idx="2149">
                  <c:v>5.7155309285714289</c:v>
                </c:pt>
                <c:pt idx="2150">
                  <c:v>5.714616785714286</c:v>
                </c:pt>
                <c:pt idx="2151">
                  <c:v>5.7140752142857147</c:v>
                </c:pt>
                <c:pt idx="2152">
                  <c:v>5.715617428571429</c:v>
                </c:pt>
                <c:pt idx="2153">
                  <c:v>5.7140187142857144</c:v>
                </c:pt>
                <c:pt idx="2154">
                  <c:v>5.7146304285714287</c:v>
                </c:pt>
                <c:pt idx="2155">
                  <c:v>5.7138995000000001</c:v>
                </c:pt>
                <c:pt idx="2156">
                  <c:v>5.7145908571428583</c:v>
                </c:pt>
                <c:pt idx="2157">
                  <c:v>5.712650857142858</c:v>
                </c:pt>
                <c:pt idx="2158">
                  <c:v>5.7150125714285727</c:v>
                </c:pt>
                <c:pt idx="2159">
                  <c:v>5.7144846428571432</c:v>
                </c:pt>
                <c:pt idx="2160">
                  <c:v>5.7140820714285718</c:v>
                </c:pt>
                <c:pt idx="2161">
                  <c:v>5.7144805714285711</c:v>
                </c:pt>
                <c:pt idx="2162">
                  <c:v>5.7151692142857149</c:v>
                </c:pt>
                <c:pt idx="2163">
                  <c:v>5.7143354285714292</c:v>
                </c:pt>
                <c:pt idx="2164">
                  <c:v>5.7154962142857144</c:v>
                </c:pt>
                <c:pt idx="2165">
                  <c:v>5.7147142142857144</c:v>
                </c:pt>
                <c:pt idx="2166">
                  <c:v>5.7138130000000009</c:v>
                </c:pt>
                <c:pt idx="2167">
                  <c:v>5.7151998571428582</c:v>
                </c:pt>
                <c:pt idx="2168">
                  <c:v>5.7152523571428571</c:v>
                </c:pt>
                <c:pt idx="2169">
                  <c:v>5.7159465000000003</c:v>
                </c:pt>
                <c:pt idx="2170">
                  <c:v>5.7153469999999995</c:v>
                </c:pt>
                <c:pt idx="2171">
                  <c:v>5.7145193571428576</c:v>
                </c:pt>
                <c:pt idx="2172">
                  <c:v>5.7131859285714288</c:v>
                </c:pt>
                <c:pt idx="2173">
                  <c:v>5.7166052142857149</c:v>
                </c:pt>
                <c:pt idx="2174">
                  <c:v>5.7142084285714292</c:v>
                </c:pt>
                <c:pt idx="2175">
                  <c:v>5.7148912857142866</c:v>
                </c:pt>
                <c:pt idx="2176">
                  <c:v>5.7149587142857152</c:v>
                </c:pt>
                <c:pt idx="2177">
                  <c:v>5.7143742857142854</c:v>
                </c:pt>
                <c:pt idx="2178">
                  <c:v>5.7153047857142862</c:v>
                </c:pt>
                <c:pt idx="2179">
                  <c:v>5.7148756428571437</c:v>
                </c:pt>
                <c:pt idx="2180">
                  <c:v>5.7140980714285714</c:v>
                </c:pt>
                <c:pt idx="2181">
                  <c:v>5.7135203571428574</c:v>
                </c:pt>
                <c:pt idx="2182">
                  <c:v>5.7145405</c:v>
                </c:pt>
                <c:pt idx="2183">
                  <c:v>5.7152918571428568</c:v>
                </c:pt>
                <c:pt idx="2184">
                  <c:v>5.7134771428571431</c:v>
                </c:pt>
                <c:pt idx="2185">
                  <c:v>5.7134430714285722</c:v>
                </c:pt>
                <c:pt idx="2186">
                  <c:v>5.7152257857142867</c:v>
                </c:pt>
                <c:pt idx="2187">
                  <c:v>5.7141310714285725</c:v>
                </c:pt>
                <c:pt idx="2188">
                  <c:v>5.7146297142857154</c:v>
                </c:pt>
                <c:pt idx="2189">
                  <c:v>5.7165561428571436</c:v>
                </c:pt>
                <c:pt idx="2190">
                  <c:v>5.7151685714285723</c:v>
                </c:pt>
                <c:pt idx="2191">
                  <c:v>5.7149267142857143</c:v>
                </c:pt>
                <c:pt idx="2192">
                  <c:v>5.7140657142857147</c:v>
                </c:pt>
                <c:pt idx="2193">
                  <c:v>5.7135867857142859</c:v>
                </c:pt>
              </c:numCache>
            </c:numRef>
          </c:xVal>
          <c:yVal>
            <c:numRef>
              <c:f>'NA AlBrAl, 3 passes'!$G$10:$G$2203</c:f>
              <c:numCache>
                <c:formatCode>General</c:formatCode>
                <c:ptCount val="2194"/>
                <c:pt idx="0">
                  <c:v>6.6085049846938784</c:v>
                </c:pt>
                <c:pt idx="1">
                  <c:v>8.1823122551020422</c:v>
                </c:pt>
                <c:pt idx="2">
                  <c:v>9.5222634336734711</c:v>
                </c:pt>
                <c:pt idx="3">
                  <c:v>11.14557162244898</c:v>
                </c:pt>
                <c:pt idx="4">
                  <c:v>12.266068040816331</c:v>
                </c:pt>
                <c:pt idx="5">
                  <c:v>13.701436530612247</c:v>
                </c:pt>
                <c:pt idx="6">
                  <c:v>15.730753775510205</c:v>
                </c:pt>
                <c:pt idx="7">
                  <c:v>17.092686122448981</c:v>
                </c:pt>
                <c:pt idx="8">
                  <c:v>19.285155000000003</c:v>
                </c:pt>
                <c:pt idx="9">
                  <c:v>21.798587755102044</c:v>
                </c:pt>
                <c:pt idx="10">
                  <c:v>24.306134234693879</c:v>
                </c:pt>
                <c:pt idx="11">
                  <c:v>27.983512193877552</c:v>
                </c:pt>
                <c:pt idx="12">
                  <c:v>32.456441020408171</c:v>
                </c:pt>
                <c:pt idx="13">
                  <c:v>37.769332959183679</c:v>
                </c:pt>
                <c:pt idx="14">
                  <c:v>42.025747959183676</c:v>
                </c:pt>
                <c:pt idx="15">
                  <c:v>47.191663469387755</c:v>
                </c:pt>
                <c:pt idx="16">
                  <c:v>52.648718877551026</c:v>
                </c:pt>
                <c:pt idx="17">
                  <c:v>57.331060255102052</c:v>
                </c:pt>
                <c:pt idx="18">
                  <c:v>62.448389540816329</c:v>
                </c:pt>
                <c:pt idx="19">
                  <c:v>68.117308163265321</c:v>
                </c:pt>
                <c:pt idx="20">
                  <c:v>74.362599642857148</c:v>
                </c:pt>
                <c:pt idx="21">
                  <c:v>79.602394591836756</c:v>
                </c:pt>
                <c:pt idx="22">
                  <c:v>85.067417755102042</c:v>
                </c:pt>
                <c:pt idx="23">
                  <c:v>90.883305918367356</c:v>
                </c:pt>
                <c:pt idx="24">
                  <c:v>96.120989081632658</c:v>
                </c:pt>
                <c:pt idx="25">
                  <c:v>102.04190862244899</c:v>
                </c:pt>
                <c:pt idx="26">
                  <c:v>108.29963938775511</c:v>
                </c:pt>
                <c:pt idx="27">
                  <c:v>113.80740520408163</c:v>
                </c:pt>
                <c:pt idx="28">
                  <c:v>120.19322892857144</c:v>
                </c:pt>
                <c:pt idx="29">
                  <c:v>126.30170755102043</c:v>
                </c:pt>
                <c:pt idx="30">
                  <c:v>131.59494596938777</c:v>
                </c:pt>
                <c:pt idx="31">
                  <c:v>138.42550102040818</c:v>
                </c:pt>
                <c:pt idx="32">
                  <c:v>144.03017755102042</c:v>
                </c:pt>
                <c:pt idx="33">
                  <c:v>150.50581071428573</c:v>
                </c:pt>
                <c:pt idx="34">
                  <c:v>157.30773061224491</c:v>
                </c:pt>
                <c:pt idx="35">
                  <c:v>163.21162500000003</c:v>
                </c:pt>
                <c:pt idx="36">
                  <c:v>170.05943112244901</c:v>
                </c:pt>
                <c:pt idx="37">
                  <c:v>177.57653418367346</c:v>
                </c:pt>
                <c:pt idx="38">
                  <c:v>184.26842908163269</c:v>
                </c:pt>
                <c:pt idx="39">
                  <c:v>190.63651683673473</c:v>
                </c:pt>
                <c:pt idx="40">
                  <c:v>198.06573214285717</c:v>
                </c:pt>
                <c:pt idx="41">
                  <c:v>206.04855765306124</c:v>
                </c:pt>
                <c:pt idx="42">
                  <c:v>212.82568163265307</c:v>
                </c:pt>
                <c:pt idx="43">
                  <c:v>219.68308928571426</c:v>
                </c:pt>
                <c:pt idx="44">
                  <c:v>226.3590459183674</c:v>
                </c:pt>
                <c:pt idx="45">
                  <c:v>233.51411479591835</c:v>
                </c:pt>
                <c:pt idx="46">
                  <c:v>241.94559489795918</c:v>
                </c:pt>
                <c:pt idx="47">
                  <c:v>248.50126377551021</c:v>
                </c:pt>
                <c:pt idx="48">
                  <c:v>255.69117091836742</c:v>
                </c:pt>
                <c:pt idx="49">
                  <c:v>263.798706122449</c:v>
                </c:pt>
                <c:pt idx="50">
                  <c:v>270.87732091836733</c:v>
                </c:pt>
                <c:pt idx="51">
                  <c:v>279.32344438775516</c:v>
                </c:pt>
                <c:pt idx="52">
                  <c:v>285.83233163265305</c:v>
                </c:pt>
                <c:pt idx="53">
                  <c:v>294.3633535714286</c:v>
                </c:pt>
                <c:pt idx="54">
                  <c:v>299.55596326530622</c:v>
                </c:pt>
                <c:pt idx="55">
                  <c:v>306.4795897959184</c:v>
                </c:pt>
                <c:pt idx="56">
                  <c:v>313.61049642857148</c:v>
                </c:pt>
                <c:pt idx="57">
                  <c:v>319.6324469387755</c:v>
                </c:pt>
                <c:pt idx="58">
                  <c:v>326.89305000000002</c:v>
                </c:pt>
                <c:pt idx="59">
                  <c:v>333.39068265306128</c:v>
                </c:pt>
                <c:pt idx="60">
                  <c:v>339.73163265306124</c:v>
                </c:pt>
                <c:pt idx="61">
                  <c:v>346.88528265306121</c:v>
                </c:pt>
                <c:pt idx="62">
                  <c:v>353.00800102040819</c:v>
                </c:pt>
                <c:pt idx="63">
                  <c:v>359.75542500000006</c:v>
                </c:pt>
                <c:pt idx="64">
                  <c:v>365.75034795918367</c:v>
                </c:pt>
                <c:pt idx="65">
                  <c:v>372.49487908163269</c:v>
                </c:pt>
                <c:pt idx="66">
                  <c:v>378.35262551020412</c:v>
                </c:pt>
                <c:pt idx="67">
                  <c:v>385.2090137755103</c:v>
                </c:pt>
                <c:pt idx="68">
                  <c:v>390.13373112244898</c:v>
                </c:pt>
                <c:pt idx="69">
                  <c:v>396.52756530612254</c:v>
                </c:pt>
                <c:pt idx="70">
                  <c:v>403.71712806122457</c:v>
                </c:pt>
                <c:pt idx="71">
                  <c:v>409.08195918367352</c:v>
                </c:pt>
                <c:pt idx="72">
                  <c:v>414.18854081632657</c:v>
                </c:pt>
                <c:pt idx="73">
                  <c:v>419.94177244897963</c:v>
                </c:pt>
                <c:pt idx="74">
                  <c:v>424.79073826530606</c:v>
                </c:pt>
                <c:pt idx="75">
                  <c:v>430.47662142857149</c:v>
                </c:pt>
                <c:pt idx="76">
                  <c:v>436.07750969387769</c:v>
                </c:pt>
                <c:pt idx="77">
                  <c:v>441.76431581632653</c:v>
                </c:pt>
                <c:pt idx="78">
                  <c:v>447.17778826530611</c:v>
                </c:pt>
                <c:pt idx="79">
                  <c:v>453.8596821428572</c:v>
                </c:pt>
                <c:pt idx="80">
                  <c:v>458.26898877551019</c:v>
                </c:pt>
                <c:pt idx="81">
                  <c:v>463.53969183673473</c:v>
                </c:pt>
                <c:pt idx="82">
                  <c:v>468.68751734693882</c:v>
                </c:pt>
                <c:pt idx="83">
                  <c:v>473.81958367346942</c:v>
                </c:pt>
                <c:pt idx="84">
                  <c:v>478.02344234693879</c:v>
                </c:pt>
                <c:pt idx="85">
                  <c:v>483.16307142857136</c:v>
                </c:pt>
                <c:pt idx="86">
                  <c:v>488.65536734693887</c:v>
                </c:pt>
                <c:pt idx="87">
                  <c:v>493.28038469387758</c:v>
                </c:pt>
                <c:pt idx="88">
                  <c:v>497.41110918367355</c:v>
                </c:pt>
                <c:pt idx="89">
                  <c:v>501.84715408163271</c:v>
                </c:pt>
                <c:pt idx="90">
                  <c:v>508.06980000000004</c:v>
                </c:pt>
                <c:pt idx="91">
                  <c:v>510.96674846938782</c:v>
                </c:pt>
                <c:pt idx="92">
                  <c:v>515.58844591836737</c:v>
                </c:pt>
                <c:pt idx="93">
                  <c:v>519.61440765306133</c:v>
                </c:pt>
                <c:pt idx="94">
                  <c:v>524.83432040816331</c:v>
                </c:pt>
                <c:pt idx="95">
                  <c:v>527.886518877551</c:v>
                </c:pt>
                <c:pt idx="96">
                  <c:v>533.51035714285717</c:v>
                </c:pt>
                <c:pt idx="97">
                  <c:v>537.58777040816324</c:v>
                </c:pt>
                <c:pt idx="98">
                  <c:v>540.42300459183684</c:v>
                </c:pt>
                <c:pt idx="99">
                  <c:v>545.39615663265317</c:v>
                </c:pt>
                <c:pt idx="100">
                  <c:v>551.17772448979599</c:v>
                </c:pt>
                <c:pt idx="101">
                  <c:v>553.87535510204088</c:v>
                </c:pt>
                <c:pt idx="102">
                  <c:v>557.28816887755102</c:v>
                </c:pt>
                <c:pt idx="103">
                  <c:v>561.75662755102053</c:v>
                </c:pt>
                <c:pt idx="104">
                  <c:v>567.12285000000008</c:v>
                </c:pt>
                <c:pt idx="105">
                  <c:v>569.7896647959185</c:v>
                </c:pt>
                <c:pt idx="106">
                  <c:v>573.02872806122457</c:v>
                </c:pt>
                <c:pt idx="107">
                  <c:v>576.58913265306137</c:v>
                </c:pt>
                <c:pt idx="108">
                  <c:v>580.69614948979597</c:v>
                </c:pt>
                <c:pt idx="109">
                  <c:v>583.95232193877553</c:v>
                </c:pt>
                <c:pt idx="110">
                  <c:v>587.62211785714294</c:v>
                </c:pt>
                <c:pt idx="111">
                  <c:v>591.08596989795922</c:v>
                </c:pt>
                <c:pt idx="112">
                  <c:v>594.8667413265307</c:v>
                </c:pt>
                <c:pt idx="113">
                  <c:v>598.85221683673478</c:v>
                </c:pt>
                <c:pt idx="114">
                  <c:v>601.38203418367345</c:v>
                </c:pt>
                <c:pt idx="115">
                  <c:v>604.55946581632668</c:v>
                </c:pt>
                <c:pt idx="116">
                  <c:v>606.97559387755109</c:v>
                </c:pt>
                <c:pt idx="117">
                  <c:v>610.7739153061226</c:v>
                </c:pt>
                <c:pt idx="118">
                  <c:v>613.62314540816328</c:v>
                </c:pt>
                <c:pt idx="119">
                  <c:v>616.45215306122464</c:v>
                </c:pt>
                <c:pt idx="120">
                  <c:v>618.96396581632678</c:v>
                </c:pt>
                <c:pt idx="121">
                  <c:v>622.97566989795916</c:v>
                </c:pt>
                <c:pt idx="122">
                  <c:v>626.0570035714286</c:v>
                </c:pt>
                <c:pt idx="123">
                  <c:v>628.14724438775511</c:v>
                </c:pt>
                <c:pt idx="124">
                  <c:v>631.06853418367348</c:v>
                </c:pt>
                <c:pt idx="125">
                  <c:v>634.28518469387757</c:v>
                </c:pt>
                <c:pt idx="126">
                  <c:v>636.60185357142859</c:v>
                </c:pt>
                <c:pt idx="127">
                  <c:v>639.89494438775512</c:v>
                </c:pt>
                <c:pt idx="128">
                  <c:v>642.12787193877557</c:v>
                </c:pt>
                <c:pt idx="129">
                  <c:v>644.73213214285715</c:v>
                </c:pt>
                <c:pt idx="130">
                  <c:v>647.98578367346954</c:v>
                </c:pt>
                <c:pt idx="131">
                  <c:v>650.87335102040822</c:v>
                </c:pt>
                <c:pt idx="132">
                  <c:v>653.78765663265312</c:v>
                </c:pt>
                <c:pt idx="133">
                  <c:v>654.95942908163272</c:v>
                </c:pt>
                <c:pt idx="134">
                  <c:v>658.24152704081632</c:v>
                </c:pt>
                <c:pt idx="135">
                  <c:v>659.82655102040815</c:v>
                </c:pt>
                <c:pt idx="136">
                  <c:v>663.45389081632663</c:v>
                </c:pt>
                <c:pt idx="137">
                  <c:v>665.04840612244902</c:v>
                </c:pt>
                <c:pt idx="138">
                  <c:v>667.91587500000003</c:v>
                </c:pt>
                <c:pt idx="139">
                  <c:v>669.59329132653068</c:v>
                </c:pt>
                <c:pt idx="140">
                  <c:v>671.84026989795927</c:v>
                </c:pt>
                <c:pt idx="141">
                  <c:v>674.43217346938786</c:v>
                </c:pt>
                <c:pt idx="142">
                  <c:v>676.00117653061238</c:v>
                </c:pt>
                <c:pt idx="143">
                  <c:v>678.77623928571427</c:v>
                </c:pt>
                <c:pt idx="144">
                  <c:v>680.89899030612253</c:v>
                </c:pt>
                <c:pt idx="145">
                  <c:v>683.4618413265307</c:v>
                </c:pt>
                <c:pt idx="146">
                  <c:v>684.81341173469389</c:v>
                </c:pt>
                <c:pt idx="147">
                  <c:v>687.09317602040824</c:v>
                </c:pt>
                <c:pt idx="148">
                  <c:v>689.15550765306125</c:v>
                </c:pt>
                <c:pt idx="149">
                  <c:v>691.86616989795925</c:v>
                </c:pt>
                <c:pt idx="150">
                  <c:v>692.45233163265311</c:v>
                </c:pt>
                <c:pt idx="151">
                  <c:v>694.43440714285725</c:v>
                </c:pt>
                <c:pt idx="152">
                  <c:v>696.37511479591842</c:v>
                </c:pt>
                <c:pt idx="153">
                  <c:v>699.09835408163281</c:v>
                </c:pt>
                <c:pt idx="154">
                  <c:v>700.5108397959184</c:v>
                </c:pt>
                <c:pt idx="155">
                  <c:v>701.45214795918378</c:v>
                </c:pt>
                <c:pt idx="156">
                  <c:v>703.92797908163277</c:v>
                </c:pt>
                <c:pt idx="157">
                  <c:v>707.24389591836746</c:v>
                </c:pt>
                <c:pt idx="158">
                  <c:v>708.06971020408184</c:v>
                </c:pt>
                <c:pt idx="159">
                  <c:v>709.20318673469399</c:v>
                </c:pt>
                <c:pt idx="160">
                  <c:v>710.43839540816339</c:v>
                </c:pt>
                <c:pt idx="161">
                  <c:v>712.72332551020406</c:v>
                </c:pt>
                <c:pt idx="162">
                  <c:v>713.75152959183663</c:v>
                </c:pt>
                <c:pt idx="163">
                  <c:v>715.82988214285717</c:v>
                </c:pt>
                <c:pt idx="164">
                  <c:v>717.18657704081636</c:v>
                </c:pt>
                <c:pt idx="165">
                  <c:v>719.44392857142873</c:v>
                </c:pt>
                <c:pt idx="166">
                  <c:v>720.62936632653077</c:v>
                </c:pt>
                <c:pt idx="167">
                  <c:v>721.6684117346939</c:v>
                </c:pt>
                <c:pt idx="168">
                  <c:v>723.28263979591839</c:v>
                </c:pt>
                <c:pt idx="169">
                  <c:v>725.11716581632652</c:v>
                </c:pt>
                <c:pt idx="170">
                  <c:v>727.34054693877567</c:v>
                </c:pt>
                <c:pt idx="171">
                  <c:v>728.81370000000004</c:v>
                </c:pt>
                <c:pt idx="172">
                  <c:v>730.6626765306122</c:v>
                </c:pt>
                <c:pt idx="173">
                  <c:v>732.31013112244898</c:v>
                </c:pt>
                <c:pt idx="174">
                  <c:v>732.67031938775517</c:v>
                </c:pt>
                <c:pt idx="175">
                  <c:v>734.15792295918368</c:v>
                </c:pt>
                <c:pt idx="176">
                  <c:v>736.18146275510219</c:v>
                </c:pt>
                <c:pt idx="177">
                  <c:v>736.22584744897961</c:v>
                </c:pt>
                <c:pt idx="178">
                  <c:v>739.13709489795929</c:v>
                </c:pt>
                <c:pt idx="179">
                  <c:v>740.0867647959185</c:v>
                </c:pt>
                <c:pt idx="180">
                  <c:v>740.35632397959182</c:v>
                </c:pt>
                <c:pt idx="181">
                  <c:v>742.296948979592</c:v>
                </c:pt>
                <c:pt idx="182">
                  <c:v>743.46993367346965</c:v>
                </c:pt>
                <c:pt idx="183">
                  <c:v>744.96939795918377</c:v>
                </c:pt>
                <c:pt idx="184">
                  <c:v>745.82540816326537</c:v>
                </c:pt>
                <c:pt idx="185">
                  <c:v>748.21753928571445</c:v>
                </c:pt>
                <c:pt idx="186">
                  <c:v>748.43294693877556</c:v>
                </c:pt>
                <c:pt idx="187">
                  <c:v>750.75159948979615</c:v>
                </c:pt>
                <c:pt idx="188">
                  <c:v>751.11768367346963</c:v>
                </c:pt>
                <c:pt idx="189">
                  <c:v>752.31808163265327</c:v>
                </c:pt>
                <c:pt idx="190">
                  <c:v>754.30411071428568</c:v>
                </c:pt>
                <c:pt idx="191">
                  <c:v>753.43203826530623</c:v>
                </c:pt>
                <c:pt idx="192">
                  <c:v>756.39725816326541</c:v>
                </c:pt>
                <c:pt idx="193">
                  <c:v>756.21060000000011</c:v>
                </c:pt>
                <c:pt idx="194">
                  <c:v>756.98850306122449</c:v>
                </c:pt>
                <c:pt idx="195">
                  <c:v>758.57953316326541</c:v>
                </c:pt>
                <c:pt idx="196">
                  <c:v>759.91268571428577</c:v>
                </c:pt>
                <c:pt idx="197">
                  <c:v>760.32358163265314</c:v>
                </c:pt>
                <c:pt idx="198">
                  <c:v>761.55785357142872</c:v>
                </c:pt>
                <c:pt idx="199">
                  <c:v>762.78457653061218</c:v>
                </c:pt>
                <c:pt idx="200">
                  <c:v>763.61696173469397</c:v>
                </c:pt>
                <c:pt idx="201">
                  <c:v>766.10468112244916</c:v>
                </c:pt>
                <c:pt idx="202">
                  <c:v>765.5001566326531</c:v>
                </c:pt>
                <c:pt idx="203">
                  <c:v>766.89157959183694</c:v>
                </c:pt>
                <c:pt idx="204">
                  <c:v>768.36792857142859</c:v>
                </c:pt>
                <c:pt idx="205">
                  <c:v>769.46817857142867</c:v>
                </c:pt>
                <c:pt idx="206">
                  <c:v>769.79516785714293</c:v>
                </c:pt>
                <c:pt idx="207">
                  <c:v>770.6652153061226</c:v>
                </c:pt>
                <c:pt idx="208">
                  <c:v>771.10973724489804</c:v>
                </c:pt>
                <c:pt idx="209">
                  <c:v>773.4843045918368</c:v>
                </c:pt>
                <c:pt idx="210">
                  <c:v>774.16433265306125</c:v>
                </c:pt>
                <c:pt idx="211">
                  <c:v>774.79678010204088</c:v>
                </c:pt>
                <c:pt idx="212">
                  <c:v>775.35649285714283</c:v>
                </c:pt>
                <c:pt idx="213">
                  <c:v>776.36560408163268</c:v>
                </c:pt>
                <c:pt idx="214">
                  <c:v>777.56667704081656</c:v>
                </c:pt>
                <c:pt idx="215">
                  <c:v>779.243886734694</c:v>
                </c:pt>
                <c:pt idx="216">
                  <c:v>778.78801377551019</c:v>
                </c:pt>
                <c:pt idx="217">
                  <c:v>779.80007295918381</c:v>
                </c:pt>
                <c:pt idx="218">
                  <c:v>780.0198474489797</c:v>
                </c:pt>
                <c:pt idx="219">
                  <c:v>781.62761479591836</c:v>
                </c:pt>
                <c:pt idx="220">
                  <c:v>782.15116683673489</c:v>
                </c:pt>
                <c:pt idx="221">
                  <c:v>782.99205153061234</c:v>
                </c:pt>
                <c:pt idx="222">
                  <c:v>783.35342448979611</c:v>
                </c:pt>
                <c:pt idx="223">
                  <c:v>784.27181020408182</c:v>
                </c:pt>
                <c:pt idx="224">
                  <c:v>784.6445341836735</c:v>
                </c:pt>
                <c:pt idx="225">
                  <c:v>784.9144239795919</c:v>
                </c:pt>
                <c:pt idx="226">
                  <c:v>787.32371938775509</c:v>
                </c:pt>
                <c:pt idx="227">
                  <c:v>786.63039795918371</c:v>
                </c:pt>
                <c:pt idx="228">
                  <c:v>787.93017244897953</c:v>
                </c:pt>
                <c:pt idx="229">
                  <c:v>789.03144183673476</c:v>
                </c:pt>
                <c:pt idx="230">
                  <c:v>788.5803627551021</c:v>
                </c:pt>
                <c:pt idx="231">
                  <c:v>789.79521122448978</c:v>
                </c:pt>
                <c:pt idx="232">
                  <c:v>791.0519510204083</c:v>
                </c:pt>
                <c:pt idx="233">
                  <c:v>791.36665255102048</c:v>
                </c:pt>
                <c:pt idx="234">
                  <c:v>792.68324693877548</c:v>
                </c:pt>
                <c:pt idx="235">
                  <c:v>793.10053469387765</c:v>
                </c:pt>
                <c:pt idx="236">
                  <c:v>793.10801479591839</c:v>
                </c:pt>
                <c:pt idx="237">
                  <c:v>795.96544132653071</c:v>
                </c:pt>
                <c:pt idx="238">
                  <c:v>796.28065255102035</c:v>
                </c:pt>
                <c:pt idx="239">
                  <c:v>795.74061122448984</c:v>
                </c:pt>
                <c:pt idx="240">
                  <c:v>795.80922704081627</c:v>
                </c:pt>
                <c:pt idx="241">
                  <c:v>795.84873520408166</c:v>
                </c:pt>
                <c:pt idx="242">
                  <c:v>797.55319285714313</c:v>
                </c:pt>
                <c:pt idx="243">
                  <c:v>797.71966989795931</c:v>
                </c:pt>
                <c:pt idx="244">
                  <c:v>799.23249642857138</c:v>
                </c:pt>
                <c:pt idx="245">
                  <c:v>799.02499591836738</c:v>
                </c:pt>
                <c:pt idx="246">
                  <c:v>799.5961423469389</c:v>
                </c:pt>
                <c:pt idx="247">
                  <c:v>800.75181122448987</c:v>
                </c:pt>
                <c:pt idx="248">
                  <c:v>800.02562142857141</c:v>
                </c:pt>
                <c:pt idx="249">
                  <c:v>802.58666785714297</c:v>
                </c:pt>
                <c:pt idx="250">
                  <c:v>802.55210510204097</c:v>
                </c:pt>
                <c:pt idx="251">
                  <c:v>803.5241464285715</c:v>
                </c:pt>
                <c:pt idx="252">
                  <c:v>803.41963163265302</c:v>
                </c:pt>
                <c:pt idx="253">
                  <c:v>803.87896224489828</c:v>
                </c:pt>
                <c:pt idx="254">
                  <c:v>804.05451734693884</c:v>
                </c:pt>
                <c:pt idx="255">
                  <c:v>805.38590663265325</c:v>
                </c:pt>
                <c:pt idx="256">
                  <c:v>805.39020459183689</c:v>
                </c:pt>
                <c:pt idx="257">
                  <c:v>806.85451377551021</c:v>
                </c:pt>
                <c:pt idx="258">
                  <c:v>807.5459066326531</c:v>
                </c:pt>
                <c:pt idx="259">
                  <c:v>805.83766071428568</c:v>
                </c:pt>
                <c:pt idx="260">
                  <c:v>807.35033571428585</c:v>
                </c:pt>
                <c:pt idx="261">
                  <c:v>808.85080561224481</c:v>
                </c:pt>
                <c:pt idx="262">
                  <c:v>809.18712091836744</c:v>
                </c:pt>
                <c:pt idx="263">
                  <c:v>810.55854183673466</c:v>
                </c:pt>
                <c:pt idx="264">
                  <c:v>809.84950255102046</c:v>
                </c:pt>
                <c:pt idx="265">
                  <c:v>811.10538826530615</c:v>
                </c:pt>
                <c:pt idx="266">
                  <c:v>810.29830867346936</c:v>
                </c:pt>
                <c:pt idx="267">
                  <c:v>811.14136989795929</c:v>
                </c:pt>
                <c:pt idx="268">
                  <c:v>812.43013775510224</c:v>
                </c:pt>
                <c:pt idx="269">
                  <c:v>812.70666734693873</c:v>
                </c:pt>
                <c:pt idx="270">
                  <c:v>812.24843877551029</c:v>
                </c:pt>
                <c:pt idx="271">
                  <c:v>812.9145948979592</c:v>
                </c:pt>
                <c:pt idx="272">
                  <c:v>813.44674285714291</c:v>
                </c:pt>
                <c:pt idx="273">
                  <c:v>813.97231989795932</c:v>
                </c:pt>
                <c:pt idx="274">
                  <c:v>814.58692806122474</c:v>
                </c:pt>
                <c:pt idx="275">
                  <c:v>814.25557193877569</c:v>
                </c:pt>
                <c:pt idx="276">
                  <c:v>814.93342346938789</c:v>
                </c:pt>
                <c:pt idx="277">
                  <c:v>815.65406173469398</c:v>
                </c:pt>
                <c:pt idx="278">
                  <c:v>815.6093326530613</c:v>
                </c:pt>
                <c:pt idx="279">
                  <c:v>816.18350969387768</c:v>
                </c:pt>
                <c:pt idx="280">
                  <c:v>815.7978367346941</c:v>
                </c:pt>
                <c:pt idx="281">
                  <c:v>816.63534642857155</c:v>
                </c:pt>
                <c:pt idx="282">
                  <c:v>817.32479693877565</c:v>
                </c:pt>
                <c:pt idx="283">
                  <c:v>817.52053316326533</c:v>
                </c:pt>
                <c:pt idx="284">
                  <c:v>818.90338775510213</c:v>
                </c:pt>
                <c:pt idx="285">
                  <c:v>818.15550153061236</c:v>
                </c:pt>
                <c:pt idx="286">
                  <c:v>818.1902295918369</c:v>
                </c:pt>
                <c:pt idx="287">
                  <c:v>818.60842653061241</c:v>
                </c:pt>
                <c:pt idx="288">
                  <c:v>818.69621785714298</c:v>
                </c:pt>
                <c:pt idx="289">
                  <c:v>819.4183714285715</c:v>
                </c:pt>
                <c:pt idx="290">
                  <c:v>819.78435918367359</c:v>
                </c:pt>
                <c:pt idx="291">
                  <c:v>819.59114387755108</c:v>
                </c:pt>
                <c:pt idx="292">
                  <c:v>820.11118316326531</c:v>
                </c:pt>
                <c:pt idx="293">
                  <c:v>821.497812244898</c:v>
                </c:pt>
                <c:pt idx="294">
                  <c:v>820.38426887755111</c:v>
                </c:pt>
                <c:pt idx="295">
                  <c:v>821.26701734693893</c:v>
                </c:pt>
                <c:pt idx="296">
                  <c:v>820.51526020408164</c:v>
                </c:pt>
                <c:pt idx="297">
                  <c:v>821.81798265306134</c:v>
                </c:pt>
                <c:pt idx="298">
                  <c:v>820.91523214285712</c:v>
                </c:pt>
                <c:pt idx="299">
                  <c:v>821.91071938775531</c:v>
                </c:pt>
                <c:pt idx="300">
                  <c:v>822.35171479591838</c:v>
                </c:pt>
                <c:pt idx="301">
                  <c:v>821.92737397959195</c:v>
                </c:pt>
                <c:pt idx="302">
                  <c:v>822.80129234693879</c:v>
                </c:pt>
                <c:pt idx="303">
                  <c:v>822.19802142857156</c:v>
                </c:pt>
                <c:pt idx="304">
                  <c:v>822.99416326530627</c:v>
                </c:pt>
                <c:pt idx="305">
                  <c:v>823.37008316326546</c:v>
                </c:pt>
                <c:pt idx="306">
                  <c:v>823.71387857142861</c:v>
                </c:pt>
                <c:pt idx="307">
                  <c:v>822.52667755102038</c:v>
                </c:pt>
                <c:pt idx="308">
                  <c:v>823.14634132653066</c:v>
                </c:pt>
                <c:pt idx="309">
                  <c:v>822.95371836734705</c:v>
                </c:pt>
                <c:pt idx="310">
                  <c:v>823.59868775510211</c:v>
                </c:pt>
                <c:pt idx="311">
                  <c:v>823.72699285714305</c:v>
                </c:pt>
                <c:pt idx="312">
                  <c:v>823.84798316326533</c:v>
                </c:pt>
                <c:pt idx="313">
                  <c:v>824.12292857142882</c:v>
                </c:pt>
                <c:pt idx="314">
                  <c:v>824.94916989795922</c:v>
                </c:pt>
                <c:pt idx="315">
                  <c:v>824.53583571428578</c:v>
                </c:pt>
                <c:pt idx="316">
                  <c:v>825.07764030612259</c:v>
                </c:pt>
                <c:pt idx="317">
                  <c:v>824.8917397959184</c:v>
                </c:pt>
                <c:pt idx="318">
                  <c:v>824.78041989795929</c:v>
                </c:pt>
                <c:pt idx="319">
                  <c:v>824.80572551020407</c:v>
                </c:pt>
                <c:pt idx="320">
                  <c:v>824.89014183673476</c:v>
                </c:pt>
                <c:pt idx="321">
                  <c:v>825.70756683673483</c:v>
                </c:pt>
                <c:pt idx="322">
                  <c:v>824.870387755102</c:v>
                </c:pt>
                <c:pt idx="323">
                  <c:v>824.405767346939</c:v>
                </c:pt>
                <c:pt idx="324">
                  <c:v>825.33617908163274</c:v>
                </c:pt>
                <c:pt idx="325">
                  <c:v>824.79867244897969</c:v>
                </c:pt>
                <c:pt idx="326">
                  <c:v>824.31227295918359</c:v>
                </c:pt>
                <c:pt idx="327">
                  <c:v>823.16711479591845</c:v>
                </c:pt>
                <c:pt idx="328">
                  <c:v>824.66254285714285</c:v>
                </c:pt>
                <c:pt idx="329">
                  <c:v>823.48123775510214</c:v>
                </c:pt>
                <c:pt idx="330">
                  <c:v>824.63740255102061</c:v>
                </c:pt>
                <c:pt idx="331">
                  <c:v>823.23891275510198</c:v>
                </c:pt>
                <c:pt idx="332">
                  <c:v>821.93393112244917</c:v>
                </c:pt>
                <c:pt idx="333">
                  <c:v>823.56530969387757</c:v>
                </c:pt>
                <c:pt idx="334">
                  <c:v>822.29630969387756</c:v>
                </c:pt>
                <c:pt idx="335">
                  <c:v>823.55866989795925</c:v>
                </c:pt>
                <c:pt idx="336">
                  <c:v>822.29260408163282</c:v>
                </c:pt>
                <c:pt idx="337">
                  <c:v>821.13340867346949</c:v>
                </c:pt>
                <c:pt idx="338">
                  <c:v>822.25670510204088</c:v>
                </c:pt>
                <c:pt idx="339">
                  <c:v>819.78091530612267</c:v>
                </c:pt>
                <c:pt idx="340">
                  <c:v>818.57774846938787</c:v>
                </c:pt>
                <c:pt idx="341">
                  <c:v>816.63198520408173</c:v>
                </c:pt>
                <c:pt idx="342">
                  <c:v>815.3432173469389</c:v>
                </c:pt>
                <c:pt idx="343">
                  <c:v>809.79367040816339</c:v>
                </c:pt>
                <c:pt idx="344">
                  <c:v>805.44981122448996</c:v>
                </c:pt>
                <c:pt idx="345">
                  <c:v>801.55174132653087</c:v>
                </c:pt>
                <c:pt idx="346">
                  <c:v>797.97611479591853</c:v>
                </c:pt>
                <c:pt idx="347">
                  <c:v>794.42991275510212</c:v>
                </c:pt>
                <c:pt idx="348">
                  <c:v>789.65950867346953</c:v>
                </c:pt>
                <c:pt idx="349">
                  <c:v>770.92745969387749</c:v>
                </c:pt>
                <c:pt idx="350">
                  <c:v>760.30483316326536</c:v>
                </c:pt>
                <c:pt idx="351">
                  <c:v>753.09504795918372</c:v>
                </c:pt>
                <c:pt idx="352">
                  <c:v>750.06542755102055</c:v>
                </c:pt>
                <c:pt idx="353">
                  <c:v>747.15915306122463</c:v>
                </c:pt>
                <c:pt idx="354">
                  <c:v>746.94829132653069</c:v>
                </c:pt>
                <c:pt idx="355">
                  <c:v>743.49566632653057</c:v>
                </c:pt>
                <c:pt idx="356">
                  <c:v>742.49612908163283</c:v>
                </c:pt>
                <c:pt idx="357">
                  <c:v>741.08048877551039</c:v>
                </c:pt>
                <c:pt idx="358">
                  <c:v>739.61280459183672</c:v>
                </c:pt>
                <c:pt idx="359">
                  <c:v>736.35499285714286</c:v>
                </c:pt>
                <c:pt idx="360">
                  <c:v>731.40804183673481</c:v>
                </c:pt>
                <c:pt idx="361">
                  <c:v>729.3096734693878</c:v>
                </c:pt>
                <c:pt idx="362">
                  <c:v>726.68641683673468</c:v>
                </c:pt>
                <c:pt idx="363">
                  <c:v>725.46508010204093</c:v>
                </c:pt>
                <c:pt idx="364">
                  <c:v>722.3623943877551</c:v>
                </c:pt>
                <c:pt idx="365">
                  <c:v>719.32983979591847</c:v>
                </c:pt>
                <c:pt idx="366">
                  <c:v>715.90723163265307</c:v>
                </c:pt>
                <c:pt idx="367">
                  <c:v>714.66126428571442</c:v>
                </c:pt>
                <c:pt idx="368">
                  <c:v>712.99448265306125</c:v>
                </c:pt>
                <c:pt idx="369">
                  <c:v>710.26409387755109</c:v>
                </c:pt>
                <c:pt idx="370">
                  <c:v>708.97407244897965</c:v>
                </c:pt>
                <c:pt idx="371">
                  <c:v>709.0198897959184</c:v>
                </c:pt>
                <c:pt idx="372">
                  <c:v>704.62179642857143</c:v>
                </c:pt>
                <c:pt idx="373">
                  <c:v>699.82862142857141</c:v>
                </c:pt>
                <c:pt idx="374">
                  <c:v>696.29360510204094</c:v>
                </c:pt>
                <c:pt idx="375">
                  <c:v>694.59188877551026</c:v>
                </c:pt>
                <c:pt idx="376">
                  <c:v>692.48394642857147</c:v>
                </c:pt>
                <c:pt idx="377">
                  <c:v>689.85907806122452</c:v>
                </c:pt>
                <c:pt idx="378">
                  <c:v>688.36860918367347</c:v>
                </c:pt>
                <c:pt idx="379">
                  <c:v>685.14833571428585</c:v>
                </c:pt>
                <c:pt idx="380">
                  <c:v>683.63684540816325</c:v>
                </c:pt>
                <c:pt idx="381">
                  <c:v>680.47115051020421</c:v>
                </c:pt>
                <c:pt idx="382">
                  <c:v>677.20026581632658</c:v>
                </c:pt>
                <c:pt idx="383">
                  <c:v>671.71899030612246</c:v>
                </c:pt>
                <c:pt idx="384">
                  <c:v>670.89273520408176</c:v>
                </c:pt>
                <c:pt idx="385">
                  <c:v>669.47655765306138</c:v>
                </c:pt>
                <c:pt idx="386">
                  <c:v>667.92193622448985</c:v>
                </c:pt>
                <c:pt idx="387">
                  <c:v>666.48001224489803</c:v>
                </c:pt>
                <c:pt idx="388">
                  <c:v>665.06946887755112</c:v>
                </c:pt>
                <c:pt idx="389">
                  <c:v>662.22296632653081</c:v>
                </c:pt>
                <c:pt idx="390">
                  <c:v>657.51627397959192</c:v>
                </c:pt>
                <c:pt idx="391">
                  <c:v>651.72401632653066</c:v>
                </c:pt>
                <c:pt idx="392">
                  <c:v>651.05622091836733</c:v>
                </c:pt>
                <c:pt idx="393">
                  <c:v>649.81054285714288</c:v>
                </c:pt>
                <c:pt idx="394">
                  <c:v>649.17659387755111</c:v>
                </c:pt>
                <c:pt idx="395">
                  <c:v>647.02904693877554</c:v>
                </c:pt>
                <c:pt idx="396">
                  <c:v>644.92576071428584</c:v>
                </c:pt>
                <c:pt idx="397">
                  <c:v>644.64418928571445</c:v>
                </c:pt>
                <c:pt idx="398">
                  <c:v>644.24733061224504</c:v>
                </c:pt>
                <c:pt idx="399">
                  <c:v>642.77851683673475</c:v>
                </c:pt>
                <c:pt idx="400">
                  <c:v>641.12451887755105</c:v>
                </c:pt>
                <c:pt idx="401">
                  <c:v>640.5525596938777</c:v>
                </c:pt>
                <c:pt idx="402">
                  <c:v>640.1194714285715</c:v>
                </c:pt>
                <c:pt idx="403">
                  <c:v>636.75845357142862</c:v>
                </c:pt>
                <c:pt idx="404">
                  <c:v>635.44548214285714</c:v>
                </c:pt>
                <c:pt idx="405">
                  <c:v>634.30028265306134</c:v>
                </c:pt>
                <c:pt idx="406">
                  <c:v>632.83423775510221</c:v>
                </c:pt>
                <c:pt idx="407">
                  <c:v>631.17866938775524</c:v>
                </c:pt>
                <c:pt idx="408">
                  <c:v>629.33956989795922</c:v>
                </c:pt>
                <c:pt idx="409">
                  <c:v>627.15628928571437</c:v>
                </c:pt>
                <c:pt idx="410">
                  <c:v>623.50251428571448</c:v>
                </c:pt>
                <c:pt idx="411">
                  <c:v>622.35373316326547</c:v>
                </c:pt>
                <c:pt idx="412">
                  <c:v>621.36484438775517</c:v>
                </c:pt>
                <c:pt idx="413">
                  <c:v>621.01418877551021</c:v>
                </c:pt>
                <c:pt idx="414">
                  <c:v>618.76158979591833</c:v>
                </c:pt>
                <c:pt idx="415">
                  <c:v>618.01837346938783</c:v>
                </c:pt>
                <c:pt idx="416">
                  <c:v>617.4971632653062</c:v>
                </c:pt>
                <c:pt idx="417">
                  <c:v>615.82474744897968</c:v>
                </c:pt>
                <c:pt idx="418">
                  <c:v>614.71935918367353</c:v>
                </c:pt>
                <c:pt idx="419">
                  <c:v>613.05518112244897</c:v>
                </c:pt>
                <c:pt idx="420">
                  <c:v>612.2634612244899</c:v>
                </c:pt>
                <c:pt idx="421">
                  <c:v>611.80400663265323</c:v>
                </c:pt>
                <c:pt idx="422">
                  <c:v>607.79789540816341</c:v>
                </c:pt>
                <c:pt idx="423">
                  <c:v>605.56159285714284</c:v>
                </c:pt>
                <c:pt idx="424">
                  <c:v>603.93916836734707</c:v>
                </c:pt>
                <c:pt idx="425">
                  <c:v>600.7289510204082</c:v>
                </c:pt>
                <c:pt idx="426">
                  <c:v>597.89076887755107</c:v>
                </c:pt>
                <c:pt idx="427">
                  <c:v>596.23660561224494</c:v>
                </c:pt>
                <c:pt idx="428">
                  <c:v>592.90984744897969</c:v>
                </c:pt>
                <c:pt idx="429">
                  <c:v>588.95414081632657</c:v>
                </c:pt>
                <c:pt idx="430">
                  <c:v>588.58078316326544</c:v>
                </c:pt>
                <c:pt idx="431">
                  <c:v>586.91379489795929</c:v>
                </c:pt>
                <c:pt idx="432">
                  <c:v>582.48056020408171</c:v>
                </c:pt>
                <c:pt idx="433">
                  <c:v>578.83328724489797</c:v>
                </c:pt>
                <c:pt idx="434">
                  <c:v>574.9466923469389</c:v>
                </c:pt>
                <c:pt idx="435">
                  <c:v>571.68156581632661</c:v>
                </c:pt>
                <c:pt idx="436">
                  <c:v>566.23829693877565</c:v>
                </c:pt>
                <c:pt idx="437">
                  <c:v>564.91938826530622</c:v>
                </c:pt>
                <c:pt idx="438">
                  <c:v>563.51774387755108</c:v>
                </c:pt>
                <c:pt idx="439">
                  <c:v>561.89804693877556</c:v>
                </c:pt>
                <c:pt idx="440">
                  <c:v>559.72552500000006</c:v>
                </c:pt>
                <c:pt idx="441">
                  <c:v>559.42578367346937</c:v>
                </c:pt>
                <c:pt idx="442">
                  <c:v>557.08427755102048</c:v>
                </c:pt>
                <c:pt idx="443">
                  <c:v>555.73590306122446</c:v>
                </c:pt>
                <c:pt idx="444">
                  <c:v>554.22490867346937</c:v>
                </c:pt>
                <c:pt idx="445">
                  <c:v>551.02301173469391</c:v>
                </c:pt>
                <c:pt idx="446">
                  <c:v>549.72811377551034</c:v>
                </c:pt>
                <c:pt idx="447">
                  <c:v>548.01777397959188</c:v>
                </c:pt>
                <c:pt idx="448">
                  <c:v>546.48409132653069</c:v>
                </c:pt>
                <c:pt idx="449">
                  <c:v>545.29205510204076</c:v>
                </c:pt>
                <c:pt idx="450">
                  <c:v>544.85863622448983</c:v>
                </c:pt>
                <c:pt idx="451">
                  <c:v>543.22211938775524</c:v>
                </c:pt>
                <c:pt idx="452">
                  <c:v>542.45275714285731</c:v>
                </c:pt>
                <c:pt idx="453">
                  <c:v>539.96078112244902</c:v>
                </c:pt>
                <c:pt idx="454">
                  <c:v>539.48161377551037</c:v>
                </c:pt>
                <c:pt idx="455">
                  <c:v>538.70825663265305</c:v>
                </c:pt>
                <c:pt idx="456">
                  <c:v>537.696156122449</c:v>
                </c:pt>
                <c:pt idx="457">
                  <c:v>536.14223724489796</c:v>
                </c:pt>
                <c:pt idx="458">
                  <c:v>535.84183469387756</c:v>
                </c:pt>
                <c:pt idx="459">
                  <c:v>534.37229081632654</c:v>
                </c:pt>
                <c:pt idx="460">
                  <c:v>533.47058724489796</c:v>
                </c:pt>
                <c:pt idx="461">
                  <c:v>532.59847346938784</c:v>
                </c:pt>
                <c:pt idx="462">
                  <c:v>530.43248112244908</c:v>
                </c:pt>
                <c:pt idx="463">
                  <c:v>529.577393877551</c:v>
                </c:pt>
                <c:pt idx="464">
                  <c:v>528.61691020408171</c:v>
                </c:pt>
                <c:pt idx="465">
                  <c:v>526.89859438775511</c:v>
                </c:pt>
                <c:pt idx="466">
                  <c:v>525.83742551020407</c:v>
                </c:pt>
                <c:pt idx="467">
                  <c:v>525.12192551020416</c:v>
                </c:pt>
                <c:pt idx="468">
                  <c:v>523.07828724489809</c:v>
                </c:pt>
                <c:pt idx="469">
                  <c:v>521.70263724489803</c:v>
                </c:pt>
                <c:pt idx="470">
                  <c:v>520.12724234693883</c:v>
                </c:pt>
                <c:pt idx="471">
                  <c:v>518.82062142857149</c:v>
                </c:pt>
                <c:pt idx="472">
                  <c:v>515.93695255102057</c:v>
                </c:pt>
                <c:pt idx="473">
                  <c:v>513.79966836734695</c:v>
                </c:pt>
                <c:pt idx="474">
                  <c:v>512.64988163265309</c:v>
                </c:pt>
                <c:pt idx="475">
                  <c:v>512.24840816326537</c:v>
                </c:pt>
                <c:pt idx="476">
                  <c:v>510.75667193877553</c:v>
                </c:pt>
                <c:pt idx="477">
                  <c:v>510.01771224489801</c:v>
                </c:pt>
                <c:pt idx="478">
                  <c:v>507.41029744897958</c:v>
                </c:pt>
                <c:pt idx="479">
                  <c:v>504.95737499999996</c:v>
                </c:pt>
                <c:pt idx="480">
                  <c:v>503.17216530612257</c:v>
                </c:pt>
                <c:pt idx="481">
                  <c:v>502.1616627551021</c:v>
                </c:pt>
                <c:pt idx="482">
                  <c:v>500.62528010204085</c:v>
                </c:pt>
                <c:pt idx="483">
                  <c:v>500.35168469387759</c:v>
                </c:pt>
                <c:pt idx="484">
                  <c:v>498.01769999999999</c:v>
                </c:pt>
                <c:pt idx="485">
                  <c:v>495.54031224489808</c:v>
                </c:pt>
                <c:pt idx="486">
                  <c:v>494.47451479591848</c:v>
                </c:pt>
                <c:pt idx="487">
                  <c:v>492.33475102040819</c:v>
                </c:pt>
                <c:pt idx="488">
                  <c:v>490.08295102040825</c:v>
                </c:pt>
                <c:pt idx="489">
                  <c:v>489.96456428571435</c:v>
                </c:pt>
                <c:pt idx="490">
                  <c:v>487.8044403061225</c:v>
                </c:pt>
                <c:pt idx="491">
                  <c:v>486.21258367346945</c:v>
                </c:pt>
                <c:pt idx="492">
                  <c:v>484.18433265306123</c:v>
                </c:pt>
                <c:pt idx="493">
                  <c:v>480.65982704081637</c:v>
                </c:pt>
                <c:pt idx="494">
                  <c:v>477.58232295918373</c:v>
                </c:pt>
                <c:pt idx="495">
                  <c:v>475.36301938775517</c:v>
                </c:pt>
                <c:pt idx="496">
                  <c:v>474.02544489795929</c:v>
                </c:pt>
                <c:pt idx="497">
                  <c:v>471.51068418367356</c:v>
                </c:pt>
                <c:pt idx="498">
                  <c:v>470.90228877551021</c:v>
                </c:pt>
                <c:pt idx="499">
                  <c:v>469.60069591836742</c:v>
                </c:pt>
                <c:pt idx="500">
                  <c:v>467.04444336734696</c:v>
                </c:pt>
                <c:pt idx="501">
                  <c:v>466.46577551020414</c:v>
                </c:pt>
                <c:pt idx="502">
                  <c:v>463.27640051020416</c:v>
                </c:pt>
                <c:pt idx="503">
                  <c:v>463.64201632653061</c:v>
                </c:pt>
                <c:pt idx="504">
                  <c:v>462.61452857142859</c:v>
                </c:pt>
                <c:pt idx="505">
                  <c:v>459.66133469387756</c:v>
                </c:pt>
                <c:pt idx="506">
                  <c:v>457.78688724489803</c:v>
                </c:pt>
                <c:pt idx="507">
                  <c:v>456.56004030612246</c:v>
                </c:pt>
                <c:pt idx="508">
                  <c:v>454.82527653061226</c:v>
                </c:pt>
                <c:pt idx="509">
                  <c:v>452.97630000000004</c:v>
                </c:pt>
                <c:pt idx="510">
                  <c:v>451.08464693877556</c:v>
                </c:pt>
                <c:pt idx="511">
                  <c:v>449.65740765306128</c:v>
                </c:pt>
                <c:pt idx="512">
                  <c:v>447.93046836734692</c:v>
                </c:pt>
                <c:pt idx="513">
                  <c:v>446.6147969387755</c:v>
                </c:pt>
                <c:pt idx="514">
                  <c:v>445.60698061224497</c:v>
                </c:pt>
                <c:pt idx="515">
                  <c:v>444.03248112244904</c:v>
                </c:pt>
                <c:pt idx="516">
                  <c:v>441.9751500000001</c:v>
                </c:pt>
                <c:pt idx="517">
                  <c:v>441.87593877551029</c:v>
                </c:pt>
                <c:pt idx="518">
                  <c:v>439.68778163265313</c:v>
                </c:pt>
                <c:pt idx="519">
                  <c:v>439.36987040816325</c:v>
                </c:pt>
                <c:pt idx="520">
                  <c:v>437.16245510204089</c:v>
                </c:pt>
                <c:pt idx="521">
                  <c:v>434.00071377551018</c:v>
                </c:pt>
                <c:pt idx="522">
                  <c:v>430.75034081632657</c:v>
                </c:pt>
                <c:pt idx="523">
                  <c:v>427.3656566326531</c:v>
                </c:pt>
                <c:pt idx="524">
                  <c:v>425.3067275510204</c:v>
                </c:pt>
                <c:pt idx="525">
                  <c:v>422.10196530612251</c:v>
                </c:pt>
                <c:pt idx="526">
                  <c:v>422.01037193877556</c:v>
                </c:pt>
                <c:pt idx="527">
                  <c:v>420.07491275510205</c:v>
                </c:pt>
                <c:pt idx="528">
                  <c:v>418.1040091836735</c:v>
                </c:pt>
                <c:pt idx="529">
                  <c:v>416.43882551020408</c:v>
                </c:pt>
                <c:pt idx="530">
                  <c:v>413.86263979591843</c:v>
                </c:pt>
                <c:pt idx="531">
                  <c:v>412.46979795918372</c:v>
                </c:pt>
                <c:pt idx="532">
                  <c:v>408.79797704081642</c:v>
                </c:pt>
                <c:pt idx="533">
                  <c:v>406.15364387755113</c:v>
                </c:pt>
                <c:pt idx="534">
                  <c:v>404.67575204081635</c:v>
                </c:pt>
                <c:pt idx="535">
                  <c:v>401.37401020408169</c:v>
                </c:pt>
                <c:pt idx="536">
                  <c:v>399.54318979591847</c:v>
                </c:pt>
                <c:pt idx="537">
                  <c:v>395.1851556122449</c:v>
                </c:pt>
                <c:pt idx="538">
                  <c:v>393.44174081632656</c:v>
                </c:pt>
                <c:pt idx="539">
                  <c:v>390.5963403061225</c:v>
                </c:pt>
                <c:pt idx="540">
                  <c:v>389.25687857142862</c:v>
                </c:pt>
                <c:pt idx="541">
                  <c:v>384.28927806122454</c:v>
                </c:pt>
                <c:pt idx="542">
                  <c:v>381.74600204081639</c:v>
                </c:pt>
                <c:pt idx="543">
                  <c:v>379.03988571428573</c:v>
                </c:pt>
                <c:pt idx="544">
                  <c:v>376.40694489795919</c:v>
                </c:pt>
                <c:pt idx="545">
                  <c:v>372.35164132653063</c:v>
                </c:pt>
                <c:pt idx="546">
                  <c:v>369.68398622448979</c:v>
                </c:pt>
                <c:pt idx="547">
                  <c:v>365.88824081632652</c:v>
                </c:pt>
                <c:pt idx="548">
                  <c:v>362.51087142857142</c:v>
                </c:pt>
                <c:pt idx="549">
                  <c:v>357.63748163265302</c:v>
                </c:pt>
                <c:pt idx="550">
                  <c:v>353.23930561224495</c:v>
                </c:pt>
                <c:pt idx="551">
                  <c:v>347.56638520408166</c:v>
                </c:pt>
                <c:pt idx="552">
                  <c:v>343.09769234693886</c:v>
                </c:pt>
                <c:pt idx="553">
                  <c:v>334.36809642857145</c:v>
                </c:pt>
                <c:pt idx="554">
                  <c:v>325.8692816326531</c:v>
                </c:pt>
                <c:pt idx="555">
                  <c:v>320.48358061224496</c:v>
                </c:pt>
                <c:pt idx="556">
                  <c:v>315.83653622448981</c:v>
                </c:pt>
                <c:pt idx="557">
                  <c:v>311.34352959183673</c:v>
                </c:pt>
                <c:pt idx="558">
                  <c:v>308.11831071428571</c:v>
                </c:pt>
                <c:pt idx="559">
                  <c:v>304.63790051020413</c:v>
                </c:pt>
                <c:pt idx="560">
                  <c:v>302.09952857142861</c:v>
                </c:pt>
                <c:pt idx="561">
                  <c:v>299.36181122448988</c:v>
                </c:pt>
                <c:pt idx="562">
                  <c:v>297.9007255102041</c:v>
                </c:pt>
                <c:pt idx="563">
                  <c:v>295.74438979591838</c:v>
                </c:pt>
                <c:pt idx="564">
                  <c:v>292.09309438775512</c:v>
                </c:pt>
                <c:pt idx="565">
                  <c:v>281.84381173469399</c:v>
                </c:pt>
                <c:pt idx="566">
                  <c:v>273.02106581632654</c:v>
                </c:pt>
                <c:pt idx="567">
                  <c:v>269.54248775510206</c:v>
                </c:pt>
                <c:pt idx="568">
                  <c:v>267.52944489795919</c:v>
                </c:pt>
                <c:pt idx="569">
                  <c:v>265.12512244897965</c:v>
                </c:pt>
                <c:pt idx="570">
                  <c:v>263.76705000000004</c:v>
                </c:pt>
                <c:pt idx="571">
                  <c:v>261.90581326530616</c:v>
                </c:pt>
                <c:pt idx="572">
                  <c:v>259.7463780612245</c:v>
                </c:pt>
                <c:pt idx="573">
                  <c:v>256.38558061224489</c:v>
                </c:pt>
                <c:pt idx="574">
                  <c:v>256.30178418367353</c:v>
                </c:pt>
                <c:pt idx="575">
                  <c:v>255.07897346938779</c:v>
                </c:pt>
                <c:pt idx="576">
                  <c:v>254.47637755102045</c:v>
                </c:pt>
                <c:pt idx="577">
                  <c:v>252.52734948979594</c:v>
                </c:pt>
                <c:pt idx="578">
                  <c:v>253.06805204081635</c:v>
                </c:pt>
                <c:pt idx="579">
                  <c:v>252.00461020408167</c:v>
                </c:pt>
                <c:pt idx="580">
                  <c:v>251.00894387755105</c:v>
                </c:pt>
                <c:pt idx="581">
                  <c:v>250.21369744897959</c:v>
                </c:pt>
                <c:pt idx="582">
                  <c:v>250.23266632653065</c:v>
                </c:pt>
                <c:pt idx="583">
                  <c:v>248.75160612244903</c:v>
                </c:pt>
                <c:pt idx="584">
                  <c:v>247.55549234693882</c:v>
                </c:pt>
                <c:pt idx="585">
                  <c:v>246.46398979591839</c:v>
                </c:pt>
                <c:pt idx="586">
                  <c:v>244.74605969387756</c:v>
                </c:pt>
                <c:pt idx="587">
                  <c:v>243.44289642857146</c:v>
                </c:pt>
                <c:pt idx="588">
                  <c:v>240.64161887755108</c:v>
                </c:pt>
                <c:pt idx="589">
                  <c:v>235.74629846938777</c:v>
                </c:pt>
                <c:pt idx="590">
                  <c:v>219.33893571428572</c:v>
                </c:pt>
                <c:pt idx="591">
                  <c:v>217.74813979591835</c:v>
                </c:pt>
                <c:pt idx="592">
                  <c:v>212.04959693877552</c:v>
                </c:pt>
                <c:pt idx="593">
                  <c:v>211.09554642857145</c:v>
                </c:pt>
                <c:pt idx="594">
                  <c:v>211.28972602040818</c:v>
                </c:pt>
                <c:pt idx="595">
                  <c:v>208.34459081632653</c:v>
                </c:pt>
                <c:pt idx="596">
                  <c:v>208.09566734693877</c:v>
                </c:pt>
                <c:pt idx="597">
                  <c:v>207.84879642857146</c:v>
                </c:pt>
                <c:pt idx="598">
                  <c:v>207.88486071428574</c:v>
                </c:pt>
                <c:pt idx="599">
                  <c:v>207.17645510204082</c:v>
                </c:pt>
                <c:pt idx="600">
                  <c:v>206.74466173469389</c:v>
                </c:pt>
                <c:pt idx="601">
                  <c:v>206.38096071428575</c:v>
                </c:pt>
                <c:pt idx="602">
                  <c:v>205.4759923469388</c:v>
                </c:pt>
                <c:pt idx="603">
                  <c:v>204.81118622448983</c:v>
                </c:pt>
                <c:pt idx="604">
                  <c:v>204.03004591836739</c:v>
                </c:pt>
                <c:pt idx="605">
                  <c:v>201.55801683673474</c:v>
                </c:pt>
                <c:pt idx="606">
                  <c:v>200.86495714285718</c:v>
                </c:pt>
                <c:pt idx="607">
                  <c:v>198.26127551020411</c:v>
                </c:pt>
                <c:pt idx="608">
                  <c:v>191.45537448979593</c:v>
                </c:pt>
                <c:pt idx="609">
                  <c:v>191.42490306122451</c:v>
                </c:pt>
                <c:pt idx="610">
                  <c:v>190.41368418367347</c:v>
                </c:pt>
                <c:pt idx="611">
                  <c:v>192.12719234693881</c:v>
                </c:pt>
                <c:pt idx="612">
                  <c:v>192.49477806122454</c:v>
                </c:pt>
                <c:pt idx="613">
                  <c:v>193.27974795918371</c:v>
                </c:pt>
                <c:pt idx="614">
                  <c:v>193.79066785714289</c:v>
                </c:pt>
                <c:pt idx="615">
                  <c:v>194.64082346938778</c:v>
                </c:pt>
                <c:pt idx="616">
                  <c:v>194.9646443877551</c:v>
                </c:pt>
                <c:pt idx="617">
                  <c:v>194.77029948979595</c:v>
                </c:pt>
                <c:pt idx="618">
                  <c:v>195.20209285714287</c:v>
                </c:pt>
                <c:pt idx="619">
                  <c:v>195.63199897959186</c:v>
                </c:pt>
                <c:pt idx="620">
                  <c:v>195.55431887755105</c:v>
                </c:pt>
                <c:pt idx="621">
                  <c:v>195.78193163265308</c:v>
                </c:pt>
                <c:pt idx="622">
                  <c:v>196.00008061224491</c:v>
                </c:pt>
                <c:pt idx="623">
                  <c:v>195.90367959183678</c:v>
                </c:pt>
                <c:pt idx="624">
                  <c:v>196.3077428571429</c:v>
                </c:pt>
                <c:pt idx="625">
                  <c:v>196.06671275510209</c:v>
                </c:pt>
                <c:pt idx="626">
                  <c:v>192.97218214285715</c:v>
                </c:pt>
                <c:pt idx="627">
                  <c:v>192.84991071428576</c:v>
                </c:pt>
                <c:pt idx="628">
                  <c:v>192.7512091836735</c:v>
                </c:pt>
                <c:pt idx="629">
                  <c:v>192.73750255102044</c:v>
                </c:pt>
                <c:pt idx="630">
                  <c:v>193.33694387755102</c:v>
                </c:pt>
                <c:pt idx="631">
                  <c:v>193.71403469387758</c:v>
                </c:pt>
                <c:pt idx="632">
                  <c:v>193.72216224489799</c:v>
                </c:pt>
                <c:pt idx="633">
                  <c:v>192.9027535714286</c:v>
                </c:pt>
                <c:pt idx="634">
                  <c:v>193.54163418367349</c:v>
                </c:pt>
                <c:pt idx="635">
                  <c:v>193.17614234693878</c:v>
                </c:pt>
                <c:pt idx="636">
                  <c:v>193.97535612244897</c:v>
                </c:pt>
                <c:pt idx="637">
                  <c:v>190.34381479591838</c:v>
                </c:pt>
                <c:pt idx="638">
                  <c:v>190.59116785714289</c:v>
                </c:pt>
                <c:pt idx="639">
                  <c:v>191.30052397959187</c:v>
                </c:pt>
                <c:pt idx="640">
                  <c:v>191.30125408163269</c:v>
                </c:pt>
                <c:pt idx="641">
                  <c:v>191.36434591836738</c:v>
                </c:pt>
                <c:pt idx="642">
                  <c:v>191.56137704081635</c:v>
                </c:pt>
                <c:pt idx="643">
                  <c:v>191.62437244897961</c:v>
                </c:pt>
                <c:pt idx="644">
                  <c:v>191.49225153061226</c:v>
                </c:pt>
                <c:pt idx="645">
                  <c:v>192.04437397959185</c:v>
                </c:pt>
                <c:pt idx="646">
                  <c:v>192.32021479591839</c:v>
                </c:pt>
                <c:pt idx="647">
                  <c:v>191.52181377551022</c:v>
                </c:pt>
                <c:pt idx="648">
                  <c:v>191.35124540816332</c:v>
                </c:pt>
                <c:pt idx="649">
                  <c:v>175.86441734693881</c:v>
                </c:pt>
                <c:pt idx="650">
                  <c:v>176.76445408163269</c:v>
                </c:pt>
                <c:pt idx="651">
                  <c:v>178.86678979591838</c:v>
                </c:pt>
                <c:pt idx="652">
                  <c:v>179.86941275510205</c:v>
                </c:pt>
                <c:pt idx="653">
                  <c:v>181.0650306122449</c:v>
                </c:pt>
                <c:pt idx="654">
                  <c:v>180.52493418367348</c:v>
                </c:pt>
                <c:pt idx="655">
                  <c:v>180.6126704081633</c:v>
                </c:pt>
                <c:pt idx="656">
                  <c:v>180.03350663265309</c:v>
                </c:pt>
                <c:pt idx="657">
                  <c:v>180.47937857142858</c:v>
                </c:pt>
                <c:pt idx="658">
                  <c:v>181.82687142857145</c:v>
                </c:pt>
                <c:pt idx="659">
                  <c:v>178.71801428571433</c:v>
                </c:pt>
                <c:pt idx="660">
                  <c:v>178.6646204081633</c:v>
                </c:pt>
                <c:pt idx="661">
                  <c:v>179.35447040816328</c:v>
                </c:pt>
                <c:pt idx="662">
                  <c:v>179.78051938775511</c:v>
                </c:pt>
                <c:pt idx="663">
                  <c:v>180.45279183673472</c:v>
                </c:pt>
                <c:pt idx="664">
                  <c:v>181.37831326530613</c:v>
                </c:pt>
                <c:pt idx="665">
                  <c:v>182.28829591836737</c:v>
                </c:pt>
                <c:pt idx="666">
                  <c:v>182.53998826530616</c:v>
                </c:pt>
                <c:pt idx="667">
                  <c:v>183.2418780612245</c:v>
                </c:pt>
                <c:pt idx="668">
                  <c:v>183.66295408163271</c:v>
                </c:pt>
                <c:pt idx="669">
                  <c:v>183.43911581632653</c:v>
                </c:pt>
                <c:pt idx="670">
                  <c:v>184.75192193877552</c:v>
                </c:pt>
                <c:pt idx="671">
                  <c:v>182.33149591836738</c:v>
                </c:pt>
                <c:pt idx="672">
                  <c:v>183.36380510204086</c:v>
                </c:pt>
                <c:pt idx="673">
                  <c:v>184.81679081632655</c:v>
                </c:pt>
                <c:pt idx="674">
                  <c:v>185.04098724489799</c:v>
                </c:pt>
                <c:pt idx="675">
                  <c:v>185.7662540816327</c:v>
                </c:pt>
                <c:pt idx="676">
                  <c:v>186.49313265306125</c:v>
                </c:pt>
                <c:pt idx="677">
                  <c:v>187.09421326530614</c:v>
                </c:pt>
                <c:pt idx="678">
                  <c:v>187.24856785714292</c:v>
                </c:pt>
                <c:pt idx="679">
                  <c:v>187.49255969387755</c:v>
                </c:pt>
                <c:pt idx="680">
                  <c:v>187.42919234693878</c:v>
                </c:pt>
                <c:pt idx="681">
                  <c:v>188.36023775510205</c:v>
                </c:pt>
                <c:pt idx="682">
                  <c:v>187.97313214285717</c:v>
                </c:pt>
                <c:pt idx="683">
                  <c:v>188.35100816326533</c:v>
                </c:pt>
                <c:pt idx="684">
                  <c:v>188.11712755102042</c:v>
                </c:pt>
                <c:pt idx="685">
                  <c:v>188.24259489795921</c:v>
                </c:pt>
                <c:pt idx="686">
                  <c:v>188.29403265306124</c:v>
                </c:pt>
                <c:pt idx="687">
                  <c:v>188.49206938775512</c:v>
                </c:pt>
                <c:pt idx="688">
                  <c:v>187.7673535714286</c:v>
                </c:pt>
                <c:pt idx="689">
                  <c:v>187.76166428571432</c:v>
                </c:pt>
                <c:pt idx="690">
                  <c:v>185.80434336734697</c:v>
                </c:pt>
                <c:pt idx="691">
                  <c:v>186.69761632653064</c:v>
                </c:pt>
                <c:pt idx="692">
                  <c:v>187.1447280612245</c:v>
                </c:pt>
                <c:pt idx="693">
                  <c:v>187.08530051020409</c:v>
                </c:pt>
                <c:pt idx="694">
                  <c:v>187.79074438775513</c:v>
                </c:pt>
                <c:pt idx="695">
                  <c:v>188.0927862244898</c:v>
                </c:pt>
                <c:pt idx="696">
                  <c:v>187.97923469387757</c:v>
                </c:pt>
                <c:pt idx="697">
                  <c:v>187.80949285714289</c:v>
                </c:pt>
                <c:pt idx="698">
                  <c:v>188.08503061224491</c:v>
                </c:pt>
                <c:pt idx="699">
                  <c:v>188.2968704081633</c:v>
                </c:pt>
                <c:pt idx="700">
                  <c:v>188.31831887755106</c:v>
                </c:pt>
                <c:pt idx="701">
                  <c:v>188.50777346938779</c:v>
                </c:pt>
                <c:pt idx="702">
                  <c:v>188.58307040816331</c:v>
                </c:pt>
                <c:pt idx="703">
                  <c:v>188.43023112244904</c:v>
                </c:pt>
                <c:pt idx="704">
                  <c:v>188.48283979591838</c:v>
                </c:pt>
                <c:pt idx="705">
                  <c:v>188.69667704081633</c:v>
                </c:pt>
                <c:pt idx="706">
                  <c:v>188.92880816326533</c:v>
                </c:pt>
                <c:pt idx="707">
                  <c:v>188.80564132653066</c:v>
                </c:pt>
                <c:pt idx="708">
                  <c:v>189.04882040816329</c:v>
                </c:pt>
                <c:pt idx="709">
                  <c:v>189.3259698979592</c:v>
                </c:pt>
                <c:pt idx="710">
                  <c:v>189.44643673469389</c:v>
                </c:pt>
                <c:pt idx="711">
                  <c:v>189.35115153061227</c:v>
                </c:pt>
                <c:pt idx="712">
                  <c:v>189.49671734693879</c:v>
                </c:pt>
                <c:pt idx="713">
                  <c:v>189.30285459183673</c:v>
                </c:pt>
                <c:pt idx="714">
                  <c:v>188.91749846938777</c:v>
                </c:pt>
                <c:pt idx="715">
                  <c:v>189.63469285714285</c:v>
                </c:pt>
                <c:pt idx="716">
                  <c:v>189.40527551020415</c:v>
                </c:pt>
                <c:pt idx="717">
                  <c:v>189.7377474489796</c:v>
                </c:pt>
                <c:pt idx="718">
                  <c:v>190.24560918367348</c:v>
                </c:pt>
                <c:pt idx="719">
                  <c:v>190.54780255102042</c:v>
                </c:pt>
                <c:pt idx="720">
                  <c:v>190.12989489795919</c:v>
                </c:pt>
                <c:pt idx="721">
                  <c:v>189.90233724489798</c:v>
                </c:pt>
                <c:pt idx="722">
                  <c:v>190.70791530612249</c:v>
                </c:pt>
                <c:pt idx="723">
                  <c:v>190.39510102040816</c:v>
                </c:pt>
                <c:pt idx="724">
                  <c:v>190.5108704081633</c:v>
                </c:pt>
                <c:pt idx="725">
                  <c:v>190.60947551020408</c:v>
                </c:pt>
                <c:pt idx="726">
                  <c:v>191.06821377551023</c:v>
                </c:pt>
                <c:pt idx="727">
                  <c:v>190.62765918367347</c:v>
                </c:pt>
                <c:pt idx="728">
                  <c:v>190.48544081632656</c:v>
                </c:pt>
                <c:pt idx="729">
                  <c:v>190.6681454081633</c:v>
                </c:pt>
                <c:pt idx="730">
                  <c:v>190.90533214285719</c:v>
                </c:pt>
                <c:pt idx="731">
                  <c:v>190.673256122449</c:v>
                </c:pt>
                <c:pt idx="732">
                  <c:v>190.54008826530617</c:v>
                </c:pt>
                <c:pt idx="733">
                  <c:v>189.62922397959187</c:v>
                </c:pt>
                <c:pt idx="734">
                  <c:v>190.07797500000001</c:v>
                </c:pt>
                <c:pt idx="735">
                  <c:v>190.10595306122448</c:v>
                </c:pt>
                <c:pt idx="736">
                  <c:v>190.48016479591834</c:v>
                </c:pt>
                <c:pt idx="737">
                  <c:v>189.95982244897962</c:v>
                </c:pt>
                <c:pt idx="738">
                  <c:v>190.46994336734696</c:v>
                </c:pt>
                <c:pt idx="739">
                  <c:v>190.40310459183675</c:v>
                </c:pt>
                <c:pt idx="740">
                  <c:v>190.69595816326532</c:v>
                </c:pt>
                <c:pt idx="741">
                  <c:v>190.88842959183674</c:v>
                </c:pt>
                <c:pt idx="742">
                  <c:v>190.41829897959187</c:v>
                </c:pt>
                <c:pt idx="743">
                  <c:v>191.09292704081633</c:v>
                </c:pt>
                <c:pt idx="744">
                  <c:v>190.67169948979594</c:v>
                </c:pt>
                <c:pt idx="745">
                  <c:v>190.71609795918371</c:v>
                </c:pt>
                <c:pt idx="746">
                  <c:v>191.17566275510208</c:v>
                </c:pt>
                <c:pt idx="747">
                  <c:v>190.8406698979592</c:v>
                </c:pt>
                <c:pt idx="748">
                  <c:v>190.88874642857144</c:v>
                </c:pt>
                <c:pt idx="749">
                  <c:v>191.19117397959187</c:v>
                </c:pt>
                <c:pt idx="750">
                  <c:v>190.29502193877551</c:v>
                </c:pt>
                <c:pt idx="751">
                  <c:v>190.67654846938774</c:v>
                </c:pt>
                <c:pt idx="752">
                  <c:v>190.42752857142861</c:v>
                </c:pt>
                <c:pt idx="753">
                  <c:v>191.11035306122452</c:v>
                </c:pt>
                <c:pt idx="754">
                  <c:v>190.80831122448978</c:v>
                </c:pt>
                <c:pt idx="755">
                  <c:v>190.75983520408164</c:v>
                </c:pt>
                <c:pt idx="756">
                  <c:v>190.83171581632655</c:v>
                </c:pt>
                <c:pt idx="757">
                  <c:v>190.60614183673471</c:v>
                </c:pt>
                <c:pt idx="758">
                  <c:v>190.84319081632654</c:v>
                </c:pt>
                <c:pt idx="759">
                  <c:v>190.89888520408167</c:v>
                </c:pt>
                <c:pt idx="760">
                  <c:v>191.08935918367351</c:v>
                </c:pt>
                <c:pt idx="761">
                  <c:v>190.93602397959185</c:v>
                </c:pt>
                <c:pt idx="762">
                  <c:v>190.96054438775514</c:v>
                </c:pt>
                <c:pt idx="763">
                  <c:v>191.18669693877555</c:v>
                </c:pt>
                <c:pt idx="764">
                  <c:v>190.83166071428573</c:v>
                </c:pt>
                <c:pt idx="765">
                  <c:v>191.47375102040814</c:v>
                </c:pt>
                <c:pt idx="766">
                  <c:v>190.87279438775511</c:v>
                </c:pt>
                <c:pt idx="767">
                  <c:v>191.27758775510208</c:v>
                </c:pt>
                <c:pt idx="768">
                  <c:v>190.45198010204084</c:v>
                </c:pt>
                <c:pt idx="769">
                  <c:v>191.09656377551022</c:v>
                </c:pt>
                <c:pt idx="770">
                  <c:v>190.69977397959187</c:v>
                </c:pt>
                <c:pt idx="771">
                  <c:v>190.8149647959184</c:v>
                </c:pt>
                <c:pt idx="772">
                  <c:v>190.62030306122449</c:v>
                </c:pt>
                <c:pt idx="773">
                  <c:v>190.18018928571428</c:v>
                </c:pt>
                <c:pt idx="774">
                  <c:v>189.35626224489798</c:v>
                </c:pt>
                <c:pt idx="775">
                  <c:v>189.10780714285715</c:v>
                </c:pt>
                <c:pt idx="776">
                  <c:v>188.68595969387752</c:v>
                </c:pt>
                <c:pt idx="777">
                  <c:v>187.24381530612246</c:v>
                </c:pt>
                <c:pt idx="778">
                  <c:v>186.17855510204083</c:v>
                </c:pt>
                <c:pt idx="779">
                  <c:v>186.30568928571432</c:v>
                </c:pt>
                <c:pt idx="780">
                  <c:v>186.6994897959184</c:v>
                </c:pt>
                <c:pt idx="781">
                  <c:v>186.91155000000003</c:v>
                </c:pt>
                <c:pt idx="782">
                  <c:v>186.94094693877551</c:v>
                </c:pt>
                <c:pt idx="783">
                  <c:v>187.30792653061224</c:v>
                </c:pt>
                <c:pt idx="784">
                  <c:v>187.87631785714288</c:v>
                </c:pt>
                <c:pt idx="785">
                  <c:v>188.15304030612248</c:v>
                </c:pt>
                <c:pt idx="786">
                  <c:v>187.72550357142859</c:v>
                </c:pt>
                <c:pt idx="787">
                  <c:v>188.31300153061227</c:v>
                </c:pt>
                <c:pt idx="788">
                  <c:v>188.52667346938779</c:v>
                </c:pt>
                <c:pt idx="789">
                  <c:v>188.45196887755102</c:v>
                </c:pt>
                <c:pt idx="790">
                  <c:v>188.62132499999998</c:v>
                </c:pt>
                <c:pt idx="791">
                  <c:v>188.78092806122447</c:v>
                </c:pt>
                <c:pt idx="792">
                  <c:v>188.30120969387761</c:v>
                </c:pt>
                <c:pt idx="793">
                  <c:v>188.44549438775513</c:v>
                </c:pt>
                <c:pt idx="794">
                  <c:v>187.9010173469388</c:v>
                </c:pt>
                <c:pt idx="795">
                  <c:v>188.14254336734697</c:v>
                </c:pt>
                <c:pt idx="796">
                  <c:v>188.22314387755102</c:v>
                </c:pt>
                <c:pt idx="797">
                  <c:v>188.32198316326532</c:v>
                </c:pt>
                <c:pt idx="798">
                  <c:v>188.3268321428572</c:v>
                </c:pt>
                <c:pt idx="799">
                  <c:v>188.80131581632654</c:v>
                </c:pt>
                <c:pt idx="800">
                  <c:v>188.31995816326534</c:v>
                </c:pt>
                <c:pt idx="801">
                  <c:v>188.67984336734699</c:v>
                </c:pt>
                <c:pt idx="802">
                  <c:v>188.39289948979592</c:v>
                </c:pt>
                <c:pt idx="803">
                  <c:v>188.63592704081637</c:v>
                </c:pt>
                <c:pt idx="804">
                  <c:v>188.66692193877554</c:v>
                </c:pt>
                <c:pt idx="805">
                  <c:v>188.29593367346939</c:v>
                </c:pt>
                <c:pt idx="806">
                  <c:v>188.12010306122451</c:v>
                </c:pt>
                <c:pt idx="807">
                  <c:v>187.98727959183677</c:v>
                </c:pt>
                <c:pt idx="808">
                  <c:v>188.35788214285716</c:v>
                </c:pt>
                <c:pt idx="809">
                  <c:v>188.2825025510204</c:v>
                </c:pt>
                <c:pt idx="810">
                  <c:v>187.69511479591836</c:v>
                </c:pt>
                <c:pt idx="811">
                  <c:v>188.27757091836736</c:v>
                </c:pt>
                <c:pt idx="812">
                  <c:v>188.55857755102045</c:v>
                </c:pt>
                <c:pt idx="813">
                  <c:v>187.91037091836736</c:v>
                </c:pt>
                <c:pt idx="814">
                  <c:v>187.70551530612244</c:v>
                </c:pt>
                <c:pt idx="815">
                  <c:v>187.66925816326534</c:v>
                </c:pt>
                <c:pt idx="816">
                  <c:v>187.75147040816327</c:v>
                </c:pt>
                <c:pt idx="817">
                  <c:v>187.65899540816326</c:v>
                </c:pt>
                <c:pt idx="818">
                  <c:v>187.42456377551022</c:v>
                </c:pt>
                <c:pt idx="819">
                  <c:v>187.17161785714288</c:v>
                </c:pt>
                <c:pt idx="820">
                  <c:v>187.50645918367348</c:v>
                </c:pt>
                <c:pt idx="821">
                  <c:v>187.56340714285713</c:v>
                </c:pt>
                <c:pt idx="822">
                  <c:v>186.98129540816328</c:v>
                </c:pt>
                <c:pt idx="823">
                  <c:v>187.00695918367347</c:v>
                </c:pt>
                <c:pt idx="824">
                  <c:v>186.61744285714289</c:v>
                </c:pt>
                <c:pt idx="825">
                  <c:v>187.19065561224491</c:v>
                </c:pt>
                <c:pt idx="826">
                  <c:v>187.02726428571432</c:v>
                </c:pt>
                <c:pt idx="827">
                  <c:v>187.38995969387756</c:v>
                </c:pt>
                <c:pt idx="828">
                  <c:v>187.10174846938779</c:v>
                </c:pt>
                <c:pt idx="829">
                  <c:v>187.23218877551022</c:v>
                </c:pt>
                <c:pt idx="830">
                  <c:v>187.12562142857143</c:v>
                </c:pt>
                <c:pt idx="831">
                  <c:v>186.66264030612251</c:v>
                </c:pt>
                <c:pt idx="832">
                  <c:v>186.53742091836739</c:v>
                </c:pt>
                <c:pt idx="833">
                  <c:v>186.67304081632653</c:v>
                </c:pt>
                <c:pt idx="834">
                  <c:v>186.59350102040818</c:v>
                </c:pt>
                <c:pt idx="835">
                  <c:v>186.6012841836735</c:v>
                </c:pt>
                <c:pt idx="836">
                  <c:v>186.60672551020409</c:v>
                </c:pt>
                <c:pt idx="837">
                  <c:v>186.78192244897963</c:v>
                </c:pt>
                <c:pt idx="838">
                  <c:v>186.78531122448979</c:v>
                </c:pt>
                <c:pt idx="839">
                  <c:v>186.58113061224495</c:v>
                </c:pt>
                <c:pt idx="840">
                  <c:v>186.51447091836738</c:v>
                </c:pt>
                <c:pt idx="841">
                  <c:v>186.55331785714287</c:v>
                </c:pt>
                <c:pt idx="842">
                  <c:v>185.90811428571433</c:v>
                </c:pt>
                <c:pt idx="843">
                  <c:v>186.32372142857145</c:v>
                </c:pt>
                <c:pt idx="844">
                  <c:v>186.56238214285716</c:v>
                </c:pt>
                <c:pt idx="845">
                  <c:v>185.99689744897961</c:v>
                </c:pt>
                <c:pt idx="846">
                  <c:v>186.15530204081637</c:v>
                </c:pt>
                <c:pt idx="847">
                  <c:v>185.32034081632654</c:v>
                </c:pt>
                <c:pt idx="848">
                  <c:v>185.80129897959188</c:v>
                </c:pt>
                <c:pt idx="849">
                  <c:v>186.07263520408165</c:v>
                </c:pt>
                <c:pt idx="850">
                  <c:v>185.68061173469388</c:v>
                </c:pt>
                <c:pt idx="851">
                  <c:v>185.35903622448981</c:v>
                </c:pt>
                <c:pt idx="852">
                  <c:v>185.88389693877551</c:v>
                </c:pt>
                <c:pt idx="853">
                  <c:v>185.78737193877555</c:v>
                </c:pt>
                <c:pt idx="854">
                  <c:v>185.56365765306123</c:v>
                </c:pt>
                <c:pt idx="855">
                  <c:v>185.15606785714292</c:v>
                </c:pt>
                <c:pt idx="856">
                  <c:v>185.48010918367351</c:v>
                </c:pt>
                <c:pt idx="857">
                  <c:v>185.38464489795922</c:v>
                </c:pt>
                <c:pt idx="858">
                  <c:v>185.29072346938776</c:v>
                </c:pt>
                <c:pt idx="859">
                  <c:v>185.01017142857148</c:v>
                </c:pt>
                <c:pt idx="860">
                  <c:v>184.43715153061228</c:v>
                </c:pt>
                <c:pt idx="861">
                  <c:v>184.48119183673472</c:v>
                </c:pt>
                <c:pt idx="862">
                  <c:v>185.03516020408165</c:v>
                </c:pt>
                <c:pt idx="863">
                  <c:v>184.97704132653064</c:v>
                </c:pt>
                <c:pt idx="864">
                  <c:v>184.39393775510203</c:v>
                </c:pt>
                <c:pt idx="865">
                  <c:v>184.58391581632657</c:v>
                </c:pt>
                <c:pt idx="866">
                  <c:v>183.53548928571431</c:v>
                </c:pt>
                <c:pt idx="867">
                  <c:v>183.07833520408167</c:v>
                </c:pt>
                <c:pt idx="868">
                  <c:v>183.81495306122451</c:v>
                </c:pt>
                <c:pt idx="869">
                  <c:v>183.13199081632655</c:v>
                </c:pt>
                <c:pt idx="870">
                  <c:v>183.84302755102044</c:v>
                </c:pt>
                <c:pt idx="871">
                  <c:v>183.58793265306124</c:v>
                </c:pt>
                <c:pt idx="872">
                  <c:v>183.30218724489797</c:v>
                </c:pt>
                <c:pt idx="873">
                  <c:v>183.42673163265309</c:v>
                </c:pt>
                <c:pt idx="874">
                  <c:v>183.43408775510207</c:v>
                </c:pt>
                <c:pt idx="875">
                  <c:v>183.68133061224492</c:v>
                </c:pt>
                <c:pt idx="876">
                  <c:v>183.71772551020413</c:v>
                </c:pt>
                <c:pt idx="877">
                  <c:v>183.19026122448983</c:v>
                </c:pt>
                <c:pt idx="878">
                  <c:v>183.12182448979596</c:v>
                </c:pt>
                <c:pt idx="879">
                  <c:v>183.84203571428574</c:v>
                </c:pt>
                <c:pt idx="880">
                  <c:v>183.61946479591836</c:v>
                </c:pt>
                <c:pt idx="881">
                  <c:v>183.27575204081634</c:v>
                </c:pt>
                <c:pt idx="882">
                  <c:v>182.87704744897962</c:v>
                </c:pt>
                <c:pt idx="883">
                  <c:v>182.6545729591837</c:v>
                </c:pt>
                <c:pt idx="884">
                  <c:v>183.24167142857144</c:v>
                </c:pt>
                <c:pt idx="885">
                  <c:v>182.68111836734693</c:v>
                </c:pt>
                <c:pt idx="886">
                  <c:v>183.03364744897956</c:v>
                </c:pt>
                <c:pt idx="887">
                  <c:v>182.99807908163268</c:v>
                </c:pt>
                <c:pt idx="888">
                  <c:v>183.04356581632652</c:v>
                </c:pt>
                <c:pt idx="889">
                  <c:v>182.74777806122452</c:v>
                </c:pt>
                <c:pt idx="890">
                  <c:v>182.79931224489795</c:v>
                </c:pt>
                <c:pt idx="891">
                  <c:v>182.43672704081635</c:v>
                </c:pt>
                <c:pt idx="892">
                  <c:v>181.50098418367349</c:v>
                </c:pt>
                <c:pt idx="893">
                  <c:v>180.72929387755104</c:v>
                </c:pt>
                <c:pt idx="894">
                  <c:v>180.15037806122453</c:v>
                </c:pt>
                <c:pt idx="895">
                  <c:v>179.32128520408165</c:v>
                </c:pt>
                <c:pt idx="896">
                  <c:v>178.87243775510208</c:v>
                </c:pt>
                <c:pt idx="897">
                  <c:v>177.85333928571433</c:v>
                </c:pt>
                <c:pt idx="898">
                  <c:v>178.6896505102041</c:v>
                </c:pt>
                <c:pt idx="899">
                  <c:v>179.00549540816328</c:v>
                </c:pt>
                <c:pt idx="900">
                  <c:v>178.74670867346941</c:v>
                </c:pt>
                <c:pt idx="901">
                  <c:v>179.07991071428575</c:v>
                </c:pt>
                <c:pt idx="902">
                  <c:v>178.75580051020412</c:v>
                </c:pt>
                <c:pt idx="903">
                  <c:v>179.04606428571429</c:v>
                </c:pt>
                <c:pt idx="904">
                  <c:v>179.1877178571429</c:v>
                </c:pt>
                <c:pt idx="905">
                  <c:v>179.13260204081632</c:v>
                </c:pt>
                <c:pt idx="906">
                  <c:v>178.95719846938778</c:v>
                </c:pt>
                <c:pt idx="907">
                  <c:v>179.4348642857143</c:v>
                </c:pt>
                <c:pt idx="908">
                  <c:v>178.8927979591837</c:v>
                </c:pt>
                <c:pt idx="909">
                  <c:v>179.5161673469388</c:v>
                </c:pt>
                <c:pt idx="910">
                  <c:v>179.07291275510207</c:v>
                </c:pt>
                <c:pt idx="911">
                  <c:v>179.07120459183676</c:v>
                </c:pt>
                <c:pt idx="912">
                  <c:v>179.04982500000003</c:v>
                </c:pt>
                <c:pt idx="913">
                  <c:v>179.00504081632656</c:v>
                </c:pt>
                <c:pt idx="914">
                  <c:v>179.34624642857145</c:v>
                </c:pt>
                <c:pt idx="915">
                  <c:v>179.02278367346941</c:v>
                </c:pt>
                <c:pt idx="916">
                  <c:v>179.0723066326531</c:v>
                </c:pt>
                <c:pt idx="917">
                  <c:v>178.74360918367347</c:v>
                </c:pt>
                <c:pt idx="918">
                  <c:v>178.95048979591837</c:v>
                </c:pt>
                <c:pt idx="919">
                  <c:v>179.51360510204083</c:v>
                </c:pt>
                <c:pt idx="920">
                  <c:v>179.27340153061226</c:v>
                </c:pt>
                <c:pt idx="921">
                  <c:v>179.48962193877551</c:v>
                </c:pt>
                <c:pt idx="922">
                  <c:v>179.18800714285717</c:v>
                </c:pt>
                <c:pt idx="923">
                  <c:v>179.34423520408166</c:v>
                </c:pt>
                <c:pt idx="924">
                  <c:v>179.36836989795918</c:v>
                </c:pt>
                <c:pt idx="925">
                  <c:v>179.69015204081637</c:v>
                </c:pt>
                <c:pt idx="926">
                  <c:v>178.98359234693879</c:v>
                </c:pt>
                <c:pt idx="927">
                  <c:v>180.01251275510205</c:v>
                </c:pt>
                <c:pt idx="928">
                  <c:v>179.27480663265308</c:v>
                </c:pt>
                <c:pt idx="929">
                  <c:v>179.34063979591838</c:v>
                </c:pt>
                <c:pt idx="930">
                  <c:v>178.86291887755104</c:v>
                </c:pt>
                <c:pt idx="931">
                  <c:v>179.08971887755104</c:v>
                </c:pt>
                <c:pt idx="932">
                  <c:v>170.44021377551022</c:v>
                </c:pt>
                <c:pt idx="933">
                  <c:v>171.96655408163267</c:v>
                </c:pt>
                <c:pt idx="934">
                  <c:v>173.60797500000001</c:v>
                </c:pt>
                <c:pt idx="935">
                  <c:v>174.15907806122451</c:v>
                </c:pt>
                <c:pt idx="936">
                  <c:v>175.20742193877552</c:v>
                </c:pt>
                <c:pt idx="937">
                  <c:v>175.6028892857143</c:v>
                </c:pt>
                <c:pt idx="938">
                  <c:v>176.07712500000002</c:v>
                </c:pt>
                <c:pt idx="939">
                  <c:v>176.62580357142858</c:v>
                </c:pt>
                <c:pt idx="940">
                  <c:v>177.04931785714288</c:v>
                </c:pt>
                <c:pt idx="941">
                  <c:v>177.10859387755104</c:v>
                </c:pt>
                <c:pt idx="942">
                  <c:v>176.83888316326531</c:v>
                </c:pt>
                <c:pt idx="943">
                  <c:v>177.69585765306127</c:v>
                </c:pt>
                <c:pt idx="944">
                  <c:v>177.56697397959186</c:v>
                </c:pt>
                <c:pt idx="945">
                  <c:v>177.10426836734698</c:v>
                </c:pt>
                <c:pt idx="946">
                  <c:v>178.01505000000003</c:v>
                </c:pt>
                <c:pt idx="947">
                  <c:v>178.45703724489798</c:v>
                </c:pt>
                <c:pt idx="948">
                  <c:v>178.27747346938776</c:v>
                </c:pt>
                <c:pt idx="949">
                  <c:v>178.27451173469387</c:v>
                </c:pt>
                <c:pt idx="950">
                  <c:v>178.73468265306124</c:v>
                </c:pt>
                <c:pt idx="951">
                  <c:v>178.22953469387755</c:v>
                </c:pt>
                <c:pt idx="952">
                  <c:v>177.35082244897961</c:v>
                </c:pt>
                <c:pt idx="953">
                  <c:v>175.79896989795921</c:v>
                </c:pt>
                <c:pt idx="954">
                  <c:v>175.37348571428575</c:v>
                </c:pt>
                <c:pt idx="955">
                  <c:v>175.54760816326532</c:v>
                </c:pt>
                <c:pt idx="956">
                  <c:v>176.40411428571429</c:v>
                </c:pt>
                <c:pt idx="957">
                  <c:v>176.06132448979594</c:v>
                </c:pt>
                <c:pt idx="958">
                  <c:v>175.37571734693881</c:v>
                </c:pt>
                <c:pt idx="959">
                  <c:v>174.57730255102041</c:v>
                </c:pt>
                <c:pt idx="960">
                  <c:v>175.25366632653063</c:v>
                </c:pt>
                <c:pt idx="961">
                  <c:v>175.6406204081633</c:v>
                </c:pt>
                <c:pt idx="962">
                  <c:v>175.73262704081637</c:v>
                </c:pt>
                <c:pt idx="963">
                  <c:v>175.93124234693877</c:v>
                </c:pt>
                <c:pt idx="964">
                  <c:v>171.06767448979596</c:v>
                </c:pt>
                <c:pt idx="965">
                  <c:v>171.87469897959184</c:v>
                </c:pt>
                <c:pt idx="966">
                  <c:v>172.87714285714287</c:v>
                </c:pt>
                <c:pt idx="967">
                  <c:v>172.72423469387761</c:v>
                </c:pt>
                <c:pt idx="968">
                  <c:v>173.42985765306125</c:v>
                </c:pt>
                <c:pt idx="969">
                  <c:v>174.63145408163268</c:v>
                </c:pt>
                <c:pt idx="970">
                  <c:v>174.9150367346939</c:v>
                </c:pt>
                <c:pt idx="971">
                  <c:v>175.20254540816327</c:v>
                </c:pt>
                <c:pt idx="972">
                  <c:v>175.43026836734694</c:v>
                </c:pt>
                <c:pt idx="973">
                  <c:v>176.38105408163267</c:v>
                </c:pt>
                <c:pt idx="974">
                  <c:v>175.53274438775514</c:v>
                </c:pt>
                <c:pt idx="975">
                  <c:v>176.1385086734694</c:v>
                </c:pt>
                <c:pt idx="976">
                  <c:v>176.71056428571433</c:v>
                </c:pt>
                <c:pt idx="977">
                  <c:v>176.97808469387758</c:v>
                </c:pt>
                <c:pt idx="978">
                  <c:v>177.80588265306127</c:v>
                </c:pt>
                <c:pt idx="979">
                  <c:v>177.9255642857143</c:v>
                </c:pt>
                <c:pt idx="980">
                  <c:v>177.87500816326533</c:v>
                </c:pt>
                <c:pt idx="981">
                  <c:v>178.10270357142858</c:v>
                </c:pt>
                <c:pt idx="982">
                  <c:v>178.71742193877554</c:v>
                </c:pt>
                <c:pt idx="983">
                  <c:v>178.79136887755104</c:v>
                </c:pt>
                <c:pt idx="984">
                  <c:v>178.92446785714287</c:v>
                </c:pt>
                <c:pt idx="985">
                  <c:v>178.66185153061227</c:v>
                </c:pt>
                <c:pt idx="986">
                  <c:v>179.40714795918367</c:v>
                </c:pt>
                <c:pt idx="987">
                  <c:v>179.40662448979595</c:v>
                </c:pt>
                <c:pt idx="988">
                  <c:v>179.36139948979596</c:v>
                </c:pt>
                <c:pt idx="989">
                  <c:v>179.71552653061227</c:v>
                </c:pt>
                <c:pt idx="990">
                  <c:v>179.95118418367349</c:v>
                </c:pt>
                <c:pt idx="991">
                  <c:v>179.18486632653062</c:v>
                </c:pt>
                <c:pt idx="992">
                  <c:v>180.01749948979594</c:v>
                </c:pt>
                <c:pt idx="993">
                  <c:v>179.82367806122448</c:v>
                </c:pt>
                <c:pt idx="994">
                  <c:v>180.13146428571429</c:v>
                </c:pt>
                <c:pt idx="995">
                  <c:v>180.03065510204084</c:v>
                </c:pt>
                <c:pt idx="996">
                  <c:v>179.73835255102045</c:v>
                </c:pt>
                <c:pt idx="997">
                  <c:v>179.581656122449</c:v>
                </c:pt>
                <c:pt idx="998">
                  <c:v>180.04028418367349</c:v>
                </c:pt>
                <c:pt idx="999">
                  <c:v>180.2738341836735</c:v>
                </c:pt>
                <c:pt idx="1000">
                  <c:v>179.87113469387754</c:v>
                </c:pt>
                <c:pt idx="1001">
                  <c:v>180.12227602040818</c:v>
                </c:pt>
                <c:pt idx="1002">
                  <c:v>180.5567556122449</c:v>
                </c:pt>
                <c:pt idx="1003">
                  <c:v>179.89137091836736</c:v>
                </c:pt>
                <c:pt idx="1004">
                  <c:v>179.78823367346939</c:v>
                </c:pt>
                <c:pt idx="1005">
                  <c:v>180.2866316326531</c:v>
                </c:pt>
                <c:pt idx="1006">
                  <c:v>179.84274336734697</c:v>
                </c:pt>
                <c:pt idx="1007">
                  <c:v>180.05045051020412</c:v>
                </c:pt>
                <c:pt idx="1008">
                  <c:v>180.2316397959184</c:v>
                </c:pt>
                <c:pt idx="1009">
                  <c:v>179.54089438775515</c:v>
                </c:pt>
                <c:pt idx="1010">
                  <c:v>180.15517193877554</c:v>
                </c:pt>
                <c:pt idx="1011">
                  <c:v>180.0454362244898</c:v>
                </c:pt>
                <c:pt idx="1012">
                  <c:v>179.68398061224491</c:v>
                </c:pt>
                <c:pt idx="1013">
                  <c:v>180.37564897959186</c:v>
                </c:pt>
                <c:pt idx="1014">
                  <c:v>179.665962244898</c:v>
                </c:pt>
                <c:pt idx="1015">
                  <c:v>179.70362448979591</c:v>
                </c:pt>
                <c:pt idx="1016">
                  <c:v>179.8861362244898</c:v>
                </c:pt>
                <c:pt idx="1017">
                  <c:v>179.5043204081633</c:v>
                </c:pt>
                <c:pt idx="1018">
                  <c:v>179.77156530612248</c:v>
                </c:pt>
                <c:pt idx="1019">
                  <c:v>178.65913775510202</c:v>
                </c:pt>
                <c:pt idx="1020">
                  <c:v>179.6920255102041</c:v>
                </c:pt>
                <c:pt idx="1021">
                  <c:v>179.95170765306125</c:v>
                </c:pt>
                <c:pt idx="1022">
                  <c:v>179.29794948979594</c:v>
                </c:pt>
                <c:pt idx="1023">
                  <c:v>179.42158469387758</c:v>
                </c:pt>
                <c:pt idx="1024">
                  <c:v>179.14585408163268</c:v>
                </c:pt>
                <c:pt idx="1025">
                  <c:v>179.32037602040816</c:v>
                </c:pt>
                <c:pt idx="1026">
                  <c:v>179.14746581632653</c:v>
                </c:pt>
                <c:pt idx="1027">
                  <c:v>179.63451275510209</c:v>
                </c:pt>
                <c:pt idx="1028">
                  <c:v>179.1669306122449</c:v>
                </c:pt>
                <c:pt idx="1029">
                  <c:v>179.17409387755103</c:v>
                </c:pt>
                <c:pt idx="1030">
                  <c:v>179.14191428571428</c:v>
                </c:pt>
                <c:pt idx="1031">
                  <c:v>178.80394591836739</c:v>
                </c:pt>
                <c:pt idx="1032">
                  <c:v>178.98826224489795</c:v>
                </c:pt>
                <c:pt idx="1033">
                  <c:v>179.14406326530616</c:v>
                </c:pt>
                <c:pt idx="1034">
                  <c:v>178.93869795918368</c:v>
                </c:pt>
                <c:pt idx="1035">
                  <c:v>179.01201122448978</c:v>
                </c:pt>
                <c:pt idx="1036">
                  <c:v>179.05437091836737</c:v>
                </c:pt>
                <c:pt idx="1037">
                  <c:v>179.09403061224489</c:v>
                </c:pt>
                <c:pt idx="1038">
                  <c:v>178.70399081632655</c:v>
                </c:pt>
                <c:pt idx="1039">
                  <c:v>179.29439540816327</c:v>
                </c:pt>
                <c:pt idx="1040">
                  <c:v>178.96558775510209</c:v>
                </c:pt>
                <c:pt idx="1041">
                  <c:v>178.39926275510206</c:v>
                </c:pt>
                <c:pt idx="1042">
                  <c:v>178.74424285714284</c:v>
                </c:pt>
                <c:pt idx="1043">
                  <c:v>178.28668928571432</c:v>
                </c:pt>
                <c:pt idx="1044">
                  <c:v>179.17848826530616</c:v>
                </c:pt>
                <c:pt idx="1045">
                  <c:v>177.78917295918367</c:v>
                </c:pt>
                <c:pt idx="1046">
                  <c:v>178.09374948979595</c:v>
                </c:pt>
                <c:pt idx="1047">
                  <c:v>178.42711683673471</c:v>
                </c:pt>
                <c:pt idx="1048">
                  <c:v>178.14335510204083</c:v>
                </c:pt>
                <c:pt idx="1049">
                  <c:v>177.59061275510203</c:v>
                </c:pt>
                <c:pt idx="1050">
                  <c:v>177.43872397959186</c:v>
                </c:pt>
                <c:pt idx="1051">
                  <c:v>177.07330102040819</c:v>
                </c:pt>
                <c:pt idx="1052">
                  <c:v>176.93452653061226</c:v>
                </c:pt>
                <c:pt idx="1053">
                  <c:v>176.24675663265307</c:v>
                </c:pt>
                <c:pt idx="1054">
                  <c:v>175.7358780612245</c:v>
                </c:pt>
                <c:pt idx="1055">
                  <c:v>175.94512806122452</c:v>
                </c:pt>
                <c:pt idx="1056">
                  <c:v>175.47226989795922</c:v>
                </c:pt>
                <c:pt idx="1057">
                  <c:v>175.27379234693879</c:v>
                </c:pt>
                <c:pt idx="1058">
                  <c:v>174.62422193877555</c:v>
                </c:pt>
                <c:pt idx="1059">
                  <c:v>174.93943316326533</c:v>
                </c:pt>
                <c:pt idx="1060">
                  <c:v>174.46332397959188</c:v>
                </c:pt>
                <c:pt idx="1061">
                  <c:v>173.81581989795919</c:v>
                </c:pt>
                <c:pt idx="1062">
                  <c:v>173.96429234693881</c:v>
                </c:pt>
                <c:pt idx="1063">
                  <c:v>173.48867908163268</c:v>
                </c:pt>
                <c:pt idx="1064">
                  <c:v>173.63449285714287</c:v>
                </c:pt>
                <c:pt idx="1065">
                  <c:v>173.19227142857147</c:v>
                </c:pt>
                <c:pt idx="1066">
                  <c:v>172.85130000000001</c:v>
                </c:pt>
                <c:pt idx="1067">
                  <c:v>172.62350816326534</c:v>
                </c:pt>
                <c:pt idx="1068">
                  <c:v>172.75874234693879</c:v>
                </c:pt>
                <c:pt idx="1069">
                  <c:v>171.87880408163267</c:v>
                </c:pt>
                <c:pt idx="1070">
                  <c:v>172.06014489795919</c:v>
                </c:pt>
                <c:pt idx="1071">
                  <c:v>171.71362193877553</c:v>
                </c:pt>
                <c:pt idx="1072">
                  <c:v>170.64637806122454</c:v>
                </c:pt>
                <c:pt idx="1073">
                  <c:v>171.15958469387755</c:v>
                </c:pt>
                <c:pt idx="1074">
                  <c:v>170.82471581632657</c:v>
                </c:pt>
                <c:pt idx="1075">
                  <c:v>170.5211724489796</c:v>
                </c:pt>
                <c:pt idx="1076">
                  <c:v>170.18474693877556</c:v>
                </c:pt>
                <c:pt idx="1077">
                  <c:v>169.08353265306124</c:v>
                </c:pt>
                <c:pt idx="1078">
                  <c:v>168.68200408163267</c:v>
                </c:pt>
                <c:pt idx="1079">
                  <c:v>167.61280408163267</c:v>
                </c:pt>
                <c:pt idx="1080">
                  <c:v>167.68307295918368</c:v>
                </c:pt>
                <c:pt idx="1081">
                  <c:v>166.02288979591839</c:v>
                </c:pt>
                <c:pt idx="1082">
                  <c:v>165.74461071428573</c:v>
                </c:pt>
                <c:pt idx="1083">
                  <c:v>164.19146326530614</c:v>
                </c:pt>
                <c:pt idx="1084">
                  <c:v>163.5696229591837</c:v>
                </c:pt>
                <c:pt idx="1085">
                  <c:v>162.4393285714286</c:v>
                </c:pt>
                <c:pt idx="1086">
                  <c:v>161.44162346938776</c:v>
                </c:pt>
                <c:pt idx="1087">
                  <c:v>160.9552653061225</c:v>
                </c:pt>
                <c:pt idx="1088">
                  <c:v>160.28281377551019</c:v>
                </c:pt>
                <c:pt idx="1089">
                  <c:v>159.35320102040816</c:v>
                </c:pt>
                <c:pt idx="1090">
                  <c:v>158.80825561224492</c:v>
                </c:pt>
                <c:pt idx="1091">
                  <c:v>158.15626071428574</c:v>
                </c:pt>
                <c:pt idx="1092">
                  <c:v>156.96441734693877</c:v>
                </c:pt>
                <c:pt idx="1093">
                  <c:v>156.60611632653061</c:v>
                </c:pt>
                <c:pt idx="1094">
                  <c:v>155.93792142857146</c:v>
                </c:pt>
                <c:pt idx="1095">
                  <c:v>154.82994336734694</c:v>
                </c:pt>
                <c:pt idx="1096">
                  <c:v>153.62099081632655</c:v>
                </c:pt>
                <c:pt idx="1097">
                  <c:v>153.96969030612249</c:v>
                </c:pt>
                <c:pt idx="1098">
                  <c:v>153.73750408163269</c:v>
                </c:pt>
                <c:pt idx="1099">
                  <c:v>152.99051326530616</c:v>
                </c:pt>
                <c:pt idx="1100">
                  <c:v>152.25091989795919</c:v>
                </c:pt>
                <c:pt idx="1101">
                  <c:v>152.13239540816329</c:v>
                </c:pt>
                <c:pt idx="1102">
                  <c:v>151.89814285714289</c:v>
                </c:pt>
                <c:pt idx="1103">
                  <c:v>151.38482602040818</c:v>
                </c:pt>
                <c:pt idx="1104">
                  <c:v>151.54243163265306</c:v>
                </c:pt>
                <c:pt idx="1105">
                  <c:v>150.76054744897962</c:v>
                </c:pt>
                <c:pt idx="1106">
                  <c:v>151.03337142857143</c:v>
                </c:pt>
                <c:pt idx="1107">
                  <c:v>150.64687193877552</c:v>
                </c:pt>
                <c:pt idx="1108">
                  <c:v>150.942756122449</c:v>
                </c:pt>
                <c:pt idx="1109">
                  <c:v>150.46166020408162</c:v>
                </c:pt>
                <c:pt idx="1110">
                  <c:v>150.46174285714287</c:v>
                </c:pt>
                <c:pt idx="1111">
                  <c:v>150.47122040816328</c:v>
                </c:pt>
                <c:pt idx="1112">
                  <c:v>150.24163775510206</c:v>
                </c:pt>
                <c:pt idx="1113">
                  <c:v>149.52923724489798</c:v>
                </c:pt>
                <c:pt idx="1114">
                  <c:v>150.08906020408165</c:v>
                </c:pt>
                <c:pt idx="1115">
                  <c:v>148.86151071428574</c:v>
                </c:pt>
                <c:pt idx="1116">
                  <c:v>148.88098928571432</c:v>
                </c:pt>
                <c:pt idx="1117">
                  <c:v>148.59579489795919</c:v>
                </c:pt>
                <c:pt idx="1118">
                  <c:v>148.45970663265308</c:v>
                </c:pt>
                <c:pt idx="1119">
                  <c:v>148.24355510204083</c:v>
                </c:pt>
                <c:pt idx="1120">
                  <c:v>147.80295918367349</c:v>
                </c:pt>
                <c:pt idx="1121">
                  <c:v>147.53120969387757</c:v>
                </c:pt>
                <c:pt idx="1122">
                  <c:v>147.49668826530615</c:v>
                </c:pt>
                <c:pt idx="1123">
                  <c:v>146.81561326530613</c:v>
                </c:pt>
                <c:pt idx="1124">
                  <c:v>147.10164795918368</c:v>
                </c:pt>
                <c:pt idx="1125">
                  <c:v>147.00411734693878</c:v>
                </c:pt>
                <c:pt idx="1126">
                  <c:v>147.01089489795919</c:v>
                </c:pt>
                <c:pt idx="1127">
                  <c:v>146.29646938775511</c:v>
                </c:pt>
                <c:pt idx="1128">
                  <c:v>146.56897653061228</c:v>
                </c:pt>
                <c:pt idx="1129">
                  <c:v>146.15536683673469</c:v>
                </c:pt>
                <c:pt idx="1130">
                  <c:v>146.02509183673473</c:v>
                </c:pt>
                <c:pt idx="1131">
                  <c:v>145.86683877551022</c:v>
                </c:pt>
                <c:pt idx="1132">
                  <c:v>146.01847959183675</c:v>
                </c:pt>
                <c:pt idx="1133">
                  <c:v>145.50488724489799</c:v>
                </c:pt>
                <c:pt idx="1134">
                  <c:v>145.48111071428571</c:v>
                </c:pt>
                <c:pt idx="1135">
                  <c:v>145.04749897959186</c:v>
                </c:pt>
                <c:pt idx="1136">
                  <c:v>144.64212704081638</c:v>
                </c:pt>
                <c:pt idx="1137">
                  <c:v>145.15091173469389</c:v>
                </c:pt>
                <c:pt idx="1138">
                  <c:v>144.44336020408164</c:v>
                </c:pt>
                <c:pt idx="1139">
                  <c:v>144.05443622448982</c:v>
                </c:pt>
                <c:pt idx="1140">
                  <c:v>144.29024540816326</c:v>
                </c:pt>
                <c:pt idx="1141">
                  <c:v>144.21926020408165</c:v>
                </c:pt>
                <c:pt idx="1142">
                  <c:v>143.92651683673472</c:v>
                </c:pt>
                <c:pt idx="1143">
                  <c:v>142.81014948979595</c:v>
                </c:pt>
                <c:pt idx="1144">
                  <c:v>143.6784474489796</c:v>
                </c:pt>
                <c:pt idx="1145">
                  <c:v>142.78649693877554</c:v>
                </c:pt>
                <c:pt idx="1146">
                  <c:v>143.18247397959186</c:v>
                </c:pt>
                <c:pt idx="1147">
                  <c:v>142.57019387755102</c:v>
                </c:pt>
                <c:pt idx="1148">
                  <c:v>142.25043673469386</c:v>
                </c:pt>
                <c:pt idx="1149">
                  <c:v>141.59596224489798</c:v>
                </c:pt>
                <c:pt idx="1150">
                  <c:v>141.38000357142857</c:v>
                </c:pt>
                <c:pt idx="1151">
                  <c:v>141.44178673469389</c:v>
                </c:pt>
                <c:pt idx="1152">
                  <c:v>140.6662530612245</c:v>
                </c:pt>
                <c:pt idx="1153">
                  <c:v>141.05576938775511</c:v>
                </c:pt>
                <c:pt idx="1154">
                  <c:v>140.47296887755101</c:v>
                </c:pt>
                <c:pt idx="1155">
                  <c:v>140.1516</c:v>
                </c:pt>
                <c:pt idx="1156">
                  <c:v>140.14215000000002</c:v>
                </c:pt>
                <c:pt idx="1157">
                  <c:v>140.14779795918369</c:v>
                </c:pt>
                <c:pt idx="1158">
                  <c:v>139.36128520408164</c:v>
                </c:pt>
                <c:pt idx="1159">
                  <c:v>139.04993112244898</c:v>
                </c:pt>
                <c:pt idx="1160">
                  <c:v>139.33771530612245</c:v>
                </c:pt>
                <c:pt idx="1161">
                  <c:v>138.49549438775514</c:v>
                </c:pt>
                <c:pt idx="1162">
                  <c:v>138.54354336734696</c:v>
                </c:pt>
                <c:pt idx="1163">
                  <c:v>138.10465561224493</c:v>
                </c:pt>
                <c:pt idx="1164">
                  <c:v>137.74773489795922</c:v>
                </c:pt>
                <c:pt idx="1165">
                  <c:v>137.36459663265308</c:v>
                </c:pt>
                <c:pt idx="1166">
                  <c:v>137.34882091836738</c:v>
                </c:pt>
                <c:pt idx="1167">
                  <c:v>137.24898841836736</c:v>
                </c:pt>
                <c:pt idx="1168">
                  <c:v>136.9442548469388</c:v>
                </c:pt>
                <c:pt idx="1169">
                  <c:v>136.60000346938779</c:v>
                </c:pt>
                <c:pt idx="1170">
                  <c:v>136.17811607142858</c:v>
                </c:pt>
                <c:pt idx="1171">
                  <c:v>135.421939744898</c:v>
                </c:pt>
                <c:pt idx="1172">
                  <c:v>135.76964877551021</c:v>
                </c:pt>
                <c:pt idx="1173">
                  <c:v>135.53805352040817</c:v>
                </c:pt>
                <c:pt idx="1174">
                  <c:v>134.97598515306123</c:v>
                </c:pt>
                <c:pt idx="1175">
                  <c:v>134.68693224489797</c:v>
                </c:pt>
                <c:pt idx="1176">
                  <c:v>133.94462923469391</c:v>
                </c:pt>
                <c:pt idx="1177">
                  <c:v>133.5887017346939</c:v>
                </c:pt>
                <c:pt idx="1178">
                  <c:v>133.40392806122449</c:v>
                </c:pt>
                <c:pt idx="1179">
                  <c:v>132.91782474489798</c:v>
                </c:pt>
                <c:pt idx="1180">
                  <c:v>132.90190163265305</c:v>
                </c:pt>
                <c:pt idx="1181">
                  <c:v>132.56585908163265</c:v>
                </c:pt>
                <c:pt idx="1182">
                  <c:v>132.29136275510206</c:v>
                </c:pt>
                <c:pt idx="1183">
                  <c:v>132.1395786734694</c:v>
                </c:pt>
                <c:pt idx="1184">
                  <c:v>131.73800602040819</c:v>
                </c:pt>
                <c:pt idx="1185">
                  <c:v>131.1572511734694</c:v>
                </c:pt>
                <c:pt idx="1186">
                  <c:v>130.87662750000001</c:v>
                </c:pt>
                <c:pt idx="1187">
                  <c:v>130.53668510204085</c:v>
                </c:pt>
                <c:pt idx="1188">
                  <c:v>130.25153066326536</c:v>
                </c:pt>
                <c:pt idx="1189">
                  <c:v>129.6917531632653</c:v>
                </c:pt>
                <c:pt idx="1190">
                  <c:v>129.22062795918367</c:v>
                </c:pt>
                <c:pt idx="1191">
                  <c:v>128.71778188775514</c:v>
                </c:pt>
                <c:pt idx="1192">
                  <c:v>128.72264877551021</c:v>
                </c:pt>
                <c:pt idx="1193">
                  <c:v>128.03840265306121</c:v>
                </c:pt>
                <c:pt idx="1194">
                  <c:v>127.4659392857143</c:v>
                </c:pt>
                <c:pt idx="1195">
                  <c:v>127.86304454081633</c:v>
                </c:pt>
                <c:pt idx="1196">
                  <c:v>126.64581153061228</c:v>
                </c:pt>
                <c:pt idx="1197">
                  <c:v>126.32822403061226</c:v>
                </c:pt>
                <c:pt idx="1198">
                  <c:v>126.51514255102042</c:v>
                </c:pt>
                <c:pt idx="1199">
                  <c:v>125.86959459183674</c:v>
                </c:pt>
                <c:pt idx="1200">
                  <c:v>125.6385241836735</c:v>
                </c:pt>
                <c:pt idx="1201">
                  <c:v>125.58684673469389</c:v>
                </c:pt>
                <c:pt idx="1202">
                  <c:v>124.64614882653062</c:v>
                </c:pt>
                <c:pt idx="1203">
                  <c:v>124.4827836734694</c:v>
                </c:pt>
                <c:pt idx="1204">
                  <c:v>124.09639852040819</c:v>
                </c:pt>
                <c:pt idx="1205">
                  <c:v>123.31667020408162</c:v>
                </c:pt>
                <c:pt idx="1206">
                  <c:v>122.90336908163268</c:v>
                </c:pt>
                <c:pt idx="1207">
                  <c:v>122.05707198979592</c:v>
                </c:pt>
                <c:pt idx="1208">
                  <c:v>121.54010188775511</c:v>
                </c:pt>
                <c:pt idx="1209">
                  <c:v>121.08308969387758</c:v>
                </c:pt>
                <c:pt idx="1210">
                  <c:v>120.02126647959183</c:v>
                </c:pt>
                <c:pt idx="1211">
                  <c:v>119.17296091836734</c:v>
                </c:pt>
                <c:pt idx="1212">
                  <c:v>117.36759489795921</c:v>
                </c:pt>
                <c:pt idx="1213">
                  <c:v>116.86550647959186</c:v>
                </c:pt>
                <c:pt idx="1214">
                  <c:v>115.98617571428574</c:v>
                </c:pt>
                <c:pt idx="1215">
                  <c:v>115.23709515306125</c:v>
                </c:pt>
                <c:pt idx="1216">
                  <c:v>114.15095127551021</c:v>
                </c:pt>
                <c:pt idx="1217">
                  <c:v>112.43631765306122</c:v>
                </c:pt>
                <c:pt idx="1218">
                  <c:v>110.12595107142856</c:v>
                </c:pt>
                <c:pt idx="1219">
                  <c:v>108.12866464285716</c:v>
                </c:pt>
                <c:pt idx="1220">
                  <c:v>106.58638056122452</c:v>
                </c:pt>
                <c:pt idx="1221">
                  <c:v>105.94838984693881</c:v>
                </c:pt>
                <c:pt idx="1222">
                  <c:v>104.05851382653064</c:v>
                </c:pt>
                <c:pt idx="1223">
                  <c:v>103.79783709183675</c:v>
                </c:pt>
                <c:pt idx="1224">
                  <c:v>102.81894658163266</c:v>
                </c:pt>
                <c:pt idx="1225">
                  <c:v>102.31951683673472</c:v>
                </c:pt>
                <c:pt idx="1226">
                  <c:v>101.66708525510207</c:v>
                </c:pt>
                <c:pt idx="1227">
                  <c:v>100.21988525510206</c:v>
                </c:pt>
                <c:pt idx="1228">
                  <c:v>99.270074846938783</c:v>
                </c:pt>
                <c:pt idx="1229">
                  <c:v>97.823022244897984</c:v>
                </c:pt>
                <c:pt idx="1230">
                  <c:v>97.743472806122455</c:v>
                </c:pt>
                <c:pt idx="1231">
                  <c:v>97.158188571428568</c:v>
                </c:pt>
                <c:pt idx="1232">
                  <c:v>96.592168010204077</c:v>
                </c:pt>
                <c:pt idx="1233">
                  <c:v>96.753358010204082</c:v>
                </c:pt>
                <c:pt idx="1234">
                  <c:v>96.330240459183685</c:v>
                </c:pt>
                <c:pt idx="1235">
                  <c:v>96.502992244897968</c:v>
                </c:pt>
                <c:pt idx="1236">
                  <c:v>96.240360765306121</c:v>
                </c:pt>
                <c:pt idx="1237">
                  <c:v>95.880386020408181</c:v>
                </c:pt>
                <c:pt idx="1238">
                  <c:v>95.490102397959205</c:v>
                </c:pt>
                <c:pt idx="1239">
                  <c:v>95.6778405612245</c:v>
                </c:pt>
                <c:pt idx="1240">
                  <c:v>95.737904540816345</c:v>
                </c:pt>
                <c:pt idx="1241">
                  <c:v>94.439376734693894</c:v>
                </c:pt>
                <c:pt idx="1242">
                  <c:v>94.913068316326545</c:v>
                </c:pt>
                <c:pt idx="1243">
                  <c:v>94.886635867346939</c:v>
                </c:pt>
                <c:pt idx="1244">
                  <c:v>94.613967551020423</c:v>
                </c:pt>
                <c:pt idx="1245">
                  <c:v>94.777416734693901</c:v>
                </c:pt>
                <c:pt idx="1246">
                  <c:v>94.564286173469398</c:v>
                </c:pt>
                <c:pt idx="1247">
                  <c:v>94.640704438775515</c:v>
                </c:pt>
                <c:pt idx="1248">
                  <c:v>94.359186734693893</c:v>
                </c:pt>
                <c:pt idx="1249">
                  <c:v>94.385030969387756</c:v>
                </c:pt>
                <c:pt idx="1250">
                  <c:v>94.288191887755119</c:v>
                </c:pt>
                <c:pt idx="1251">
                  <c:v>94.36353704081634</c:v>
                </c:pt>
                <c:pt idx="1252">
                  <c:v>93.703811326530627</c:v>
                </c:pt>
                <c:pt idx="1253">
                  <c:v>94.072876530612248</c:v>
                </c:pt>
                <c:pt idx="1254">
                  <c:v>94.085992193877544</c:v>
                </c:pt>
                <c:pt idx="1255">
                  <c:v>93.493592908163279</c:v>
                </c:pt>
                <c:pt idx="1256">
                  <c:v>92.882117295918377</c:v>
                </c:pt>
                <c:pt idx="1257">
                  <c:v>93.088952448979597</c:v>
                </c:pt>
                <c:pt idx="1258">
                  <c:v>93.171138520408178</c:v>
                </c:pt>
                <c:pt idx="1259">
                  <c:v>93.121333163265305</c:v>
                </c:pt>
                <c:pt idx="1260">
                  <c:v>92.600683622448983</c:v>
                </c:pt>
                <c:pt idx="1261">
                  <c:v>92.836567193877556</c:v>
                </c:pt>
                <c:pt idx="1262">
                  <c:v>92.48672571428574</c:v>
                </c:pt>
                <c:pt idx="1263">
                  <c:v>92.259669489795925</c:v>
                </c:pt>
                <c:pt idx="1264">
                  <c:v>92.523740510204078</c:v>
                </c:pt>
                <c:pt idx="1265">
                  <c:v>91.980716785714293</c:v>
                </c:pt>
                <c:pt idx="1266">
                  <c:v>91.91005806122449</c:v>
                </c:pt>
                <c:pt idx="1267">
                  <c:v>91.880431071428575</c:v>
                </c:pt>
                <c:pt idx="1268">
                  <c:v>91.507120255102052</c:v>
                </c:pt>
                <c:pt idx="1269">
                  <c:v>91.966916479591845</c:v>
                </c:pt>
                <c:pt idx="1270">
                  <c:v>92.03661918367348</c:v>
                </c:pt>
                <c:pt idx="1271">
                  <c:v>91.884446632653066</c:v>
                </c:pt>
                <c:pt idx="1272">
                  <c:v>91.114228928571436</c:v>
                </c:pt>
                <c:pt idx="1273">
                  <c:v>91.499878469387767</c:v>
                </c:pt>
                <c:pt idx="1274">
                  <c:v>91.244363418367357</c:v>
                </c:pt>
                <c:pt idx="1275">
                  <c:v>91.18018882653061</c:v>
                </c:pt>
                <c:pt idx="1276">
                  <c:v>90.690239387755099</c:v>
                </c:pt>
                <c:pt idx="1277">
                  <c:v>90.880710612244897</c:v>
                </c:pt>
                <c:pt idx="1278">
                  <c:v>90.959545102040835</c:v>
                </c:pt>
                <c:pt idx="1279">
                  <c:v>89.865078061224494</c:v>
                </c:pt>
                <c:pt idx="1280">
                  <c:v>90.221446377551032</c:v>
                </c:pt>
                <c:pt idx="1281">
                  <c:v>89.661995357142885</c:v>
                </c:pt>
                <c:pt idx="1282">
                  <c:v>89.816701224489819</c:v>
                </c:pt>
                <c:pt idx="1283">
                  <c:v>89.573533163265324</c:v>
                </c:pt>
                <c:pt idx="1284">
                  <c:v>89.48451443877552</c:v>
                </c:pt>
                <c:pt idx="1285">
                  <c:v>89.690393571428572</c:v>
                </c:pt>
                <c:pt idx="1286">
                  <c:v>89.080409846938792</c:v>
                </c:pt>
                <c:pt idx="1287">
                  <c:v>88.802297448979616</c:v>
                </c:pt>
                <c:pt idx="1288">
                  <c:v>88.559761683673457</c:v>
                </c:pt>
                <c:pt idx="1289">
                  <c:v>88.646340765306135</c:v>
                </c:pt>
                <c:pt idx="1290">
                  <c:v>88.054955357142859</c:v>
                </c:pt>
                <c:pt idx="1291">
                  <c:v>88.377708673469414</c:v>
                </c:pt>
                <c:pt idx="1292">
                  <c:v>88.274196734693874</c:v>
                </c:pt>
                <c:pt idx="1293">
                  <c:v>88.090379081632662</c:v>
                </c:pt>
                <c:pt idx="1294">
                  <c:v>87.775534285714301</c:v>
                </c:pt>
                <c:pt idx="1295">
                  <c:v>87.45558841836737</c:v>
                </c:pt>
                <c:pt idx="1296">
                  <c:v>87.713231785714299</c:v>
                </c:pt>
                <c:pt idx="1297">
                  <c:v>87.577591224489808</c:v>
                </c:pt>
                <c:pt idx="1298">
                  <c:v>87.45988637755103</c:v>
                </c:pt>
                <c:pt idx="1299">
                  <c:v>86.463580867346948</c:v>
                </c:pt>
                <c:pt idx="1300">
                  <c:v>86.453534387755113</c:v>
                </c:pt>
                <c:pt idx="1301">
                  <c:v>86.01115178571429</c:v>
                </c:pt>
                <c:pt idx="1302">
                  <c:v>86.36592903061225</c:v>
                </c:pt>
                <c:pt idx="1303">
                  <c:v>86.727500357142873</c:v>
                </c:pt>
                <c:pt idx="1304">
                  <c:v>85.897561683673473</c:v>
                </c:pt>
                <c:pt idx="1305">
                  <c:v>86.32849270408164</c:v>
                </c:pt>
                <c:pt idx="1306">
                  <c:v>85.791884234693896</c:v>
                </c:pt>
                <c:pt idx="1307">
                  <c:v>85.469772857142871</c:v>
                </c:pt>
                <c:pt idx="1308">
                  <c:v>85.454391122448996</c:v>
                </c:pt>
                <c:pt idx="1309">
                  <c:v>85.032892193877572</c:v>
                </c:pt>
                <c:pt idx="1310">
                  <c:v>85.009665306122457</c:v>
                </c:pt>
                <c:pt idx="1311">
                  <c:v>84.988693469387755</c:v>
                </c:pt>
                <c:pt idx="1312">
                  <c:v>84.549337346938785</c:v>
                </c:pt>
                <c:pt idx="1313">
                  <c:v>84.133099285714295</c:v>
                </c:pt>
                <c:pt idx="1314">
                  <c:v>83.409510306122471</c:v>
                </c:pt>
                <c:pt idx="1315">
                  <c:v>83.375557806122458</c:v>
                </c:pt>
                <c:pt idx="1316">
                  <c:v>83.188717806122455</c:v>
                </c:pt>
                <c:pt idx="1317">
                  <c:v>82.505429081632656</c:v>
                </c:pt>
                <c:pt idx="1318">
                  <c:v>82.489627193877567</c:v>
                </c:pt>
                <c:pt idx="1319">
                  <c:v>81.338958826530614</c:v>
                </c:pt>
                <c:pt idx="1320">
                  <c:v>81.363677602040809</c:v>
                </c:pt>
                <c:pt idx="1321">
                  <c:v>80.700288979591846</c:v>
                </c:pt>
                <c:pt idx="1322">
                  <c:v>80.284654285714296</c:v>
                </c:pt>
                <c:pt idx="1323">
                  <c:v>79.678949234693874</c:v>
                </c:pt>
                <c:pt idx="1324">
                  <c:v>79.111668214285714</c:v>
                </c:pt>
                <c:pt idx="1325">
                  <c:v>78.764988214285722</c:v>
                </c:pt>
                <c:pt idx="1326">
                  <c:v>78.398125714285726</c:v>
                </c:pt>
                <c:pt idx="1327">
                  <c:v>77.826225765306134</c:v>
                </c:pt>
                <c:pt idx="1328">
                  <c:v>76.433602959183688</c:v>
                </c:pt>
                <c:pt idx="1329">
                  <c:v>76.035510000000016</c:v>
                </c:pt>
                <c:pt idx="1330">
                  <c:v>75.809058520408172</c:v>
                </c:pt>
                <c:pt idx="1331">
                  <c:v>75.581503622448992</c:v>
                </c:pt>
                <c:pt idx="1332">
                  <c:v>74.494252193877557</c:v>
                </c:pt>
                <c:pt idx="1333">
                  <c:v>75.128665408163272</c:v>
                </c:pt>
                <c:pt idx="1334">
                  <c:v>74.48686301020409</c:v>
                </c:pt>
                <c:pt idx="1335">
                  <c:v>74.63420586734695</c:v>
                </c:pt>
                <c:pt idx="1336">
                  <c:v>74.088822397959206</c:v>
                </c:pt>
                <c:pt idx="1337">
                  <c:v>73.984123010204087</c:v>
                </c:pt>
                <c:pt idx="1338">
                  <c:v>73.580223673469391</c:v>
                </c:pt>
                <c:pt idx="1339">
                  <c:v>73.210028877551025</c:v>
                </c:pt>
                <c:pt idx="1340">
                  <c:v>72.679531224489821</c:v>
                </c:pt>
                <c:pt idx="1341">
                  <c:v>72.537705459183684</c:v>
                </c:pt>
                <c:pt idx="1342">
                  <c:v>72.494001275510229</c:v>
                </c:pt>
                <c:pt idx="1343">
                  <c:v>72.011850153061232</c:v>
                </c:pt>
                <c:pt idx="1344">
                  <c:v>71.868878265306122</c:v>
                </c:pt>
                <c:pt idx="1345">
                  <c:v>71.082712653061222</c:v>
                </c:pt>
                <c:pt idx="1346">
                  <c:v>71.22434418367348</c:v>
                </c:pt>
                <c:pt idx="1347">
                  <c:v>71.174007091836742</c:v>
                </c:pt>
                <c:pt idx="1348">
                  <c:v>71.159472551020414</c:v>
                </c:pt>
                <c:pt idx="1349">
                  <c:v>70.399082295918376</c:v>
                </c:pt>
                <c:pt idx="1350">
                  <c:v>70.807028877551033</c:v>
                </c:pt>
                <c:pt idx="1351">
                  <c:v>70.490380867346943</c:v>
                </c:pt>
                <c:pt idx="1352">
                  <c:v>69.799314489795918</c:v>
                </c:pt>
                <c:pt idx="1353">
                  <c:v>69.951587602040817</c:v>
                </c:pt>
                <c:pt idx="1354">
                  <c:v>69.521407346938787</c:v>
                </c:pt>
                <c:pt idx="1355">
                  <c:v>69.627846581632667</c:v>
                </c:pt>
                <c:pt idx="1356">
                  <c:v>69.490796785714295</c:v>
                </c:pt>
                <c:pt idx="1357">
                  <c:v>69.161895459183683</c:v>
                </c:pt>
                <c:pt idx="1358">
                  <c:v>69.426823316326534</c:v>
                </c:pt>
                <c:pt idx="1359">
                  <c:v>68.453555969387779</c:v>
                </c:pt>
                <c:pt idx="1360">
                  <c:v>68.826405306122453</c:v>
                </c:pt>
                <c:pt idx="1361">
                  <c:v>68.553798979591846</c:v>
                </c:pt>
                <c:pt idx="1362">
                  <c:v>68.734416581632658</c:v>
                </c:pt>
                <c:pt idx="1363">
                  <c:v>67.668767908163275</c:v>
                </c:pt>
                <c:pt idx="1364">
                  <c:v>68.425973265306126</c:v>
                </c:pt>
                <c:pt idx="1365">
                  <c:v>67.960989183673476</c:v>
                </c:pt>
                <c:pt idx="1366">
                  <c:v>67.946921632653073</c:v>
                </c:pt>
                <c:pt idx="1367">
                  <c:v>67.574467653061234</c:v>
                </c:pt>
                <c:pt idx="1368">
                  <c:v>67.66375913265307</c:v>
                </c:pt>
                <c:pt idx="1369">
                  <c:v>67.371905663265309</c:v>
                </c:pt>
                <c:pt idx="1370">
                  <c:v>67.555560765306126</c:v>
                </c:pt>
                <c:pt idx="1371">
                  <c:v>67.187856581632659</c:v>
                </c:pt>
                <c:pt idx="1372">
                  <c:v>66.57521005102042</c:v>
                </c:pt>
                <c:pt idx="1373">
                  <c:v>66.394497397959199</c:v>
                </c:pt>
                <c:pt idx="1374">
                  <c:v>66.83659484693878</c:v>
                </c:pt>
                <c:pt idx="1375">
                  <c:v>66.661921377551025</c:v>
                </c:pt>
                <c:pt idx="1376">
                  <c:v>66.434676428571436</c:v>
                </c:pt>
                <c:pt idx="1377">
                  <c:v>66.540316683673481</c:v>
                </c:pt>
                <c:pt idx="1378">
                  <c:v>65.889886683673481</c:v>
                </c:pt>
                <c:pt idx="1379">
                  <c:v>65.759038622448983</c:v>
                </c:pt>
                <c:pt idx="1380">
                  <c:v>65.877968112244915</c:v>
                </c:pt>
                <c:pt idx="1381">
                  <c:v>65.3999055612245</c:v>
                </c:pt>
                <c:pt idx="1382">
                  <c:v>65.451808928571424</c:v>
                </c:pt>
                <c:pt idx="1383">
                  <c:v>65.059100816326534</c:v>
                </c:pt>
                <c:pt idx="1384">
                  <c:v>64.822471989795943</c:v>
                </c:pt>
                <c:pt idx="1385">
                  <c:v>64.936108928571429</c:v>
                </c:pt>
                <c:pt idx="1386">
                  <c:v>64.385339234693888</c:v>
                </c:pt>
                <c:pt idx="1387">
                  <c:v>63.577550204081639</c:v>
                </c:pt>
                <c:pt idx="1388">
                  <c:v>64.107936275510212</c:v>
                </c:pt>
                <c:pt idx="1389">
                  <c:v>64.299320816326528</c:v>
                </c:pt>
                <c:pt idx="1390">
                  <c:v>64.12113596938778</c:v>
                </c:pt>
                <c:pt idx="1391">
                  <c:v>63.203724183673472</c:v>
                </c:pt>
                <c:pt idx="1392">
                  <c:v>63.761157091836743</c:v>
                </c:pt>
                <c:pt idx="1393">
                  <c:v>63.47570923469388</c:v>
                </c:pt>
                <c:pt idx="1394">
                  <c:v>63.133145357142858</c:v>
                </c:pt>
                <c:pt idx="1395">
                  <c:v>63.939883316326544</c:v>
                </c:pt>
                <c:pt idx="1396">
                  <c:v>63.950540051020404</c:v>
                </c:pt>
                <c:pt idx="1397">
                  <c:v>63.963440816326539</c:v>
                </c:pt>
                <c:pt idx="1398">
                  <c:v>63.736296428571428</c:v>
                </c:pt>
                <c:pt idx="1399">
                  <c:v>63.610061785714286</c:v>
                </c:pt>
                <c:pt idx="1400">
                  <c:v>63.297319132653072</c:v>
                </c:pt>
                <c:pt idx="1401">
                  <c:v>63.214801071428582</c:v>
                </c:pt>
                <c:pt idx="1402">
                  <c:v>63.104384846938771</c:v>
                </c:pt>
                <c:pt idx="1403">
                  <c:v>62.989831836734702</c:v>
                </c:pt>
                <c:pt idx="1404">
                  <c:v>62.784295714285726</c:v>
                </c:pt>
                <c:pt idx="1405">
                  <c:v>62.866067142857148</c:v>
                </c:pt>
                <c:pt idx="1406">
                  <c:v>62.65924852040817</c:v>
                </c:pt>
                <c:pt idx="1407">
                  <c:v>62.764763418367366</c:v>
                </c:pt>
                <c:pt idx="1408">
                  <c:v>62.823849336734703</c:v>
                </c:pt>
                <c:pt idx="1409">
                  <c:v>62.475184285714299</c:v>
                </c:pt>
                <c:pt idx="1410">
                  <c:v>62.359008520408167</c:v>
                </c:pt>
                <c:pt idx="1411">
                  <c:v>62.577529438775521</c:v>
                </c:pt>
                <c:pt idx="1412">
                  <c:v>61.620383571428583</c:v>
                </c:pt>
                <c:pt idx="1413">
                  <c:v>62.596126377551023</c:v>
                </c:pt>
                <c:pt idx="1414">
                  <c:v>62.104946785714283</c:v>
                </c:pt>
                <c:pt idx="1415">
                  <c:v>62.385702704081638</c:v>
                </c:pt>
                <c:pt idx="1416">
                  <c:v>62.126534387755115</c:v>
                </c:pt>
                <c:pt idx="1417">
                  <c:v>62.26794000000001</c:v>
                </c:pt>
                <c:pt idx="1418">
                  <c:v>62.012098469387766</c:v>
                </c:pt>
                <c:pt idx="1419">
                  <c:v>62.336332653061234</c:v>
                </c:pt>
                <c:pt idx="1420">
                  <c:v>62.231702142857152</c:v>
                </c:pt>
                <c:pt idx="1421">
                  <c:v>61.466272806122468</c:v>
                </c:pt>
                <c:pt idx="1422">
                  <c:v>61.877955306122466</c:v>
                </c:pt>
                <c:pt idx="1423">
                  <c:v>61.750654438775506</c:v>
                </c:pt>
                <c:pt idx="1424">
                  <c:v>62.308339438775519</c:v>
                </c:pt>
                <c:pt idx="1425">
                  <c:v>62.279563775510205</c:v>
                </c:pt>
                <c:pt idx="1426">
                  <c:v>61.999412602040827</c:v>
                </c:pt>
                <c:pt idx="1427">
                  <c:v>61.95116663265307</c:v>
                </c:pt>
                <c:pt idx="1428">
                  <c:v>62.077569336734697</c:v>
                </c:pt>
                <c:pt idx="1429">
                  <c:v>62.390080561224501</c:v>
                </c:pt>
                <c:pt idx="1430">
                  <c:v>61.565223673469397</c:v>
                </c:pt>
                <c:pt idx="1431">
                  <c:v>62.16467464285715</c:v>
                </c:pt>
                <c:pt idx="1432">
                  <c:v>62.145373775510215</c:v>
                </c:pt>
                <c:pt idx="1433">
                  <c:v>61.991225816326548</c:v>
                </c:pt>
                <c:pt idx="1434">
                  <c:v>61.7695875</c:v>
                </c:pt>
                <c:pt idx="1435">
                  <c:v>61.665545204081646</c:v>
                </c:pt>
                <c:pt idx="1436">
                  <c:v>62.396812653061225</c:v>
                </c:pt>
                <c:pt idx="1437">
                  <c:v>62.143424540816333</c:v>
                </c:pt>
                <c:pt idx="1438">
                  <c:v>61.980699948979598</c:v>
                </c:pt>
                <c:pt idx="1439">
                  <c:v>61.814017653061221</c:v>
                </c:pt>
                <c:pt idx="1440">
                  <c:v>61.960662091836745</c:v>
                </c:pt>
                <c:pt idx="1441">
                  <c:v>61.789298877551012</c:v>
                </c:pt>
                <c:pt idx="1442">
                  <c:v>61.346927295918377</c:v>
                </c:pt>
                <c:pt idx="1443">
                  <c:v>61.896552244897968</c:v>
                </c:pt>
                <c:pt idx="1444">
                  <c:v>62.000820459183679</c:v>
                </c:pt>
                <c:pt idx="1445">
                  <c:v>61.848285612244908</c:v>
                </c:pt>
                <c:pt idx="1446">
                  <c:v>61.521486428571428</c:v>
                </c:pt>
                <c:pt idx="1447">
                  <c:v>61.870955969387772</c:v>
                </c:pt>
                <c:pt idx="1448">
                  <c:v>61.360117346938786</c:v>
                </c:pt>
                <c:pt idx="1449">
                  <c:v>61.638304132653076</c:v>
                </c:pt>
                <c:pt idx="1450">
                  <c:v>61.476630612244911</c:v>
                </c:pt>
                <c:pt idx="1451">
                  <c:v>61.486887857142868</c:v>
                </c:pt>
                <c:pt idx="1452">
                  <c:v>61.617515510204093</c:v>
                </c:pt>
                <c:pt idx="1453">
                  <c:v>61.742949795918378</c:v>
                </c:pt>
                <c:pt idx="1454">
                  <c:v>61.395720153061234</c:v>
                </c:pt>
                <c:pt idx="1455">
                  <c:v>61.235013673469389</c:v>
                </c:pt>
                <c:pt idx="1456">
                  <c:v>60.960390612244908</c:v>
                </c:pt>
                <c:pt idx="1457">
                  <c:v>61.257761173469412</c:v>
                </c:pt>
                <c:pt idx="1458">
                  <c:v>61.094705969387753</c:v>
                </c:pt>
                <c:pt idx="1459">
                  <c:v>61.401789642857153</c:v>
                </c:pt>
                <c:pt idx="1460">
                  <c:v>61.39402301020408</c:v>
                </c:pt>
                <c:pt idx="1461">
                  <c:v>61.312817755102039</c:v>
                </c:pt>
                <c:pt idx="1462">
                  <c:v>61.136587653061241</c:v>
                </c:pt>
                <c:pt idx="1463">
                  <c:v>60.728605255102039</c:v>
                </c:pt>
                <c:pt idx="1464">
                  <c:v>61.247094795918379</c:v>
                </c:pt>
                <c:pt idx="1465">
                  <c:v>60.69496270408164</c:v>
                </c:pt>
                <c:pt idx="1466">
                  <c:v>60.722944897959195</c:v>
                </c:pt>
                <c:pt idx="1467">
                  <c:v>60.842930969387766</c:v>
                </c:pt>
                <c:pt idx="1468">
                  <c:v>60.642613010204094</c:v>
                </c:pt>
                <c:pt idx="1469">
                  <c:v>60.697264591836749</c:v>
                </c:pt>
                <c:pt idx="1470">
                  <c:v>60.114470969387753</c:v>
                </c:pt>
                <c:pt idx="1471">
                  <c:v>60.919312040816337</c:v>
                </c:pt>
                <c:pt idx="1472">
                  <c:v>60.218339693877553</c:v>
                </c:pt>
                <c:pt idx="1473">
                  <c:v>60.586605918367354</c:v>
                </c:pt>
                <c:pt idx="1474">
                  <c:v>60.431160306122457</c:v>
                </c:pt>
                <c:pt idx="1475">
                  <c:v>60.562217755102047</c:v>
                </c:pt>
                <c:pt idx="1476">
                  <c:v>60.953800408163275</c:v>
                </c:pt>
                <c:pt idx="1477">
                  <c:v>60.343491581632655</c:v>
                </c:pt>
                <c:pt idx="1478">
                  <c:v>60.516105612244914</c:v>
                </c:pt>
                <c:pt idx="1479">
                  <c:v>60.380050408163264</c:v>
                </c:pt>
                <c:pt idx="1480">
                  <c:v>60.323285663265317</c:v>
                </c:pt>
                <c:pt idx="1481">
                  <c:v>60.225564948979596</c:v>
                </c:pt>
                <c:pt idx="1482">
                  <c:v>60.059156785714286</c:v>
                </c:pt>
                <c:pt idx="1483">
                  <c:v>59.924951632653062</c:v>
                </c:pt>
                <c:pt idx="1484">
                  <c:v>60.367454081632658</c:v>
                </c:pt>
                <c:pt idx="1485">
                  <c:v>60.391327040816336</c:v>
                </c:pt>
                <c:pt idx="1486">
                  <c:v>60.163908520408164</c:v>
                </c:pt>
                <c:pt idx="1487">
                  <c:v>60.366608265306127</c:v>
                </c:pt>
                <c:pt idx="1488">
                  <c:v>59.875959030612258</c:v>
                </c:pt>
                <c:pt idx="1489">
                  <c:v>60.137912755102057</c:v>
                </c:pt>
                <c:pt idx="1490">
                  <c:v>59.461890612244908</c:v>
                </c:pt>
                <c:pt idx="1491">
                  <c:v>59.435769489795938</c:v>
                </c:pt>
                <c:pt idx="1492">
                  <c:v>59.588845714285718</c:v>
                </c:pt>
                <c:pt idx="1493">
                  <c:v>59.781107755102042</c:v>
                </c:pt>
                <c:pt idx="1494">
                  <c:v>59.38646693877552</c:v>
                </c:pt>
                <c:pt idx="1495">
                  <c:v>59.179832908163277</c:v>
                </c:pt>
                <c:pt idx="1496">
                  <c:v>59.47673647959185</c:v>
                </c:pt>
                <c:pt idx="1497">
                  <c:v>59.760534030612249</c:v>
                </c:pt>
                <c:pt idx="1498">
                  <c:v>59.195439183673479</c:v>
                </c:pt>
                <c:pt idx="1499">
                  <c:v>58.903496173469406</c:v>
                </c:pt>
                <c:pt idx="1500">
                  <c:v>59.079121530612248</c:v>
                </c:pt>
                <c:pt idx="1501">
                  <c:v>59.158986428571431</c:v>
                </c:pt>
                <c:pt idx="1502">
                  <c:v>58.791696887755116</c:v>
                </c:pt>
                <c:pt idx="1503">
                  <c:v>58.851613469387765</c:v>
                </c:pt>
                <c:pt idx="1504">
                  <c:v>58.685117142857152</c:v>
                </c:pt>
                <c:pt idx="1505">
                  <c:v>58.577947806122467</c:v>
                </c:pt>
                <c:pt idx="1506">
                  <c:v>58.917662908163265</c:v>
                </c:pt>
                <c:pt idx="1507">
                  <c:v>58.374391224489798</c:v>
                </c:pt>
                <c:pt idx="1508">
                  <c:v>58.423389336734694</c:v>
                </c:pt>
                <c:pt idx="1509">
                  <c:v>58.293066122448991</c:v>
                </c:pt>
                <c:pt idx="1510">
                  <c:v>58.232219693877553</c:v>
                </c:pt>
                <c:pt idx="1511">
                  <c:v>58.206549030612244</c:v>
                </c:pt>
                <c:pt idx="1512">
                  <c:v>58.555230612244905</c:v>
                </c:pt>
                <c:pt idx="1513">
                  <c:v>57.910491275510218</c:v>
                </c:pt>
                <c:pt idx="1514">
                  <c:v>58.371570000000006</c:v>
                </c:pt>
                <c:pt idx="1515">
                  <c:v>58.517452653061234</c:v>
                </c:pt>
                <c:pt idx="1516">
                  <c:v>57.97147959183674</c:v>
                </c:pt>
                <c:pt idx="1517">
                  <c:v>58.316277857142857</c:v>
                </c:pt>
                <c:pt idx="1518">
                  <c:v>57.975105306122444</c:v>
                </c:pt>
                <c:pt idx="1519">
                  <c:v>57.776153877551032</c:v>
                </c:pt>
                <c:pt idx="1520">
                  <c:v>58.238782346938791</c:v>
                </c:pt>
                <c:pt idx="1521">
                  <c:v>58.043320255102046</c:v>
                </c:pt>
                <c:pt idx="1522">
                  <c:v>58.020145714285725</c:v>
                </c:pt>
                <c:pt idx="1523">
                  <c:v>57.915657091836735</c:v>
                </c:pt>
                <c:pt idx="1524">
                  <c:v>57.980323469387763</c:v>
                </c:pt>
                <c:pt idx="1525">
                  <c:v>58.404734540816328</c:v>
                </c:pt>
                <c:pt idx="1526">
                  <c:v>58.225477959183678</c:v>
                </c:pt>
                <c:pt idx="1527">
                  <c:v>58.019456938775519</c:v>
                </c:pt>
                <c:pt idx="1528">
                  <c:v>58.450766785714293</c:v>
                </c:pt>
                <c:pt idx="1529">
                  <c:v>58.45778265306123</c:v>
                </c:pt>
                <c:pt idx="1530">
                  <c:v>58.31482729591837</c:v>
                </c:pt>
                <c:pt idx="1531">
                  <c:v>58.407402857142856</c:v>
                </c:pt>
                <c:pt idx="1532">
                  <c:v>58.195162193877565</c:v>
                </c:pt>
                <c:pt idx="1533">
                  <c:v>58.299471734693874</c:v>
                </c:pt>
                <c:pt idx="1534">
                  <c:v>58.273959489795921</c:v>
                </c:pt>
                <c:pt idx="1535">
                  <c:v>58.422653724489813</c:v>
                </c:pt>
                <c:pt idx="1536">
                  <c:v>58.809647755102048</c:v>
                </c:pt>
                <c:pt idx="1537">
                  <c:v>58.298017040816333</c:v>
                </c:pt>
                <c:pt idx="1538">
                  <c:v>58.489091632653064</c:v>
                </c:pt>
                <c:pt idx="1539">
                  <c:v>58.354044795918377</c:v>
                </c:pt>
                <c:pt idx="1540">
                  <c:v>57.910123469387763</c:v>
                </c:pt>
                <c:pt idx="1541">
                  <c:v>58.069269183673477</c:v>
                </c:pt>
                <c:pt idx="1542">
                  <c:v>58.078570408163259</c:v>
                </c:pt>
                <c:pt idx="1543">
                  <c:v>58.591504285714286</c:v>
                </c:pt>
                <c:pt idx="1544">
                  <c:v>58.921221122448969</c:v>
                </c:pt>
                <c:pt idx="1545">
                  <c:v>58.905745714285715</c:v>
                </c:pt>
                <c:pt idx="1546">
                  <c:v>58.604752193877559</c:v>
                </c:pt>
                <c:pt idx="1547">
                  <c:v>58.414245153061223</c:v>
                </c:pt>
                <c:pt idx="1548">
                  <c:v>58.738516530612245</c:v>
                </c:pt>
                <c:pt idx="1549">
                  <c:v>58.924762806122459</c:v>
                </c:pt>
                <c:pt idx="1550">
                  <c:v>58.944405306122455</c:v>
                </c:pt>
                <c:pt idx="1551">
                  <c:v>58.805075663265313</c:v>
                </c:pt>
                <c:pt idx="1552">
                  <c:v>58.717854642857155</c:v>
                </c:pt>
                <c:pt idx="1553">
                  <c:v>59.279407806122457</c:v>
                </c:pt>
                <c:pt idx="1554">
                  <c:v>58.846900867346946</c:v>
                </c:pt>
                <c:pt idx="1555">
                  <c:v>58.372294591836734</c:v>
                </c:pt>
                <c:pt idx="1556">
                  <c:v>58.817798724489798</c:v>
                </c:pt>
                <c:pt idx="1557">
                  <c:v>58.930785459183674</c:v>
                </c:pt>
                <c:pt idx="1558">
                  <c:v>59.148260816326541</c:v>
                </c:pt>
                <c:pt idx="1559">
                  <c:v>58.774466479591837</c:v>
                </c:pt>
                <c:pt idx="1560">
                  <c:v>58.613937704081636</c:v>
                </c:pt>
                <c:pt idx="1561">
                  <c:v>58.85126219387756</c:v>
                </c:pt>
                <c:pt idx="1562">
                  <c:v>59.033177448979593</c:v>
                </c:pt>
                <c:pt idx="1563">
                  <c:v>58.665867244897974</c:v>
                </c:pt>
                <c:pt idx="1564">
                  <c:v>58.89782617346939</c:v>
                </c:pt>
                <c:pt idx="1565">
                  <c:v>58.821403775510205</c:v>
                </c:pt>
                <c:pt idx="1566">
                  <c:v>58.478608469387765</c:v>
                </c:pt>
                <c:pt idx="1567">
                  <c:v>58.696488826530612</c:v>
                </c:pt>
                <c:pt idx="1568">
                  <c:v>59.15821362244899</c:v>
                </c:pt>
                <c:pt idx="1569">
                  <c:v>59.211157040816339</c:v>
                </c:pt>
                <c:pt idx="1570">
                  <c:v>58.793573112244907</c:v>
                </c:pt>
                <c:pt idx="1571">
                  <c:v>59.454271377551017</c:v>
                </c:pt>
                <c:pt idx="1572">
                  <c:v>58.728664285714295</c:v>
                </c:pt>
                <c:pt idx="1573">
                  <c:v>58.60996622448981</c:v>
                </c:pt>
                <c:pt idx="1574">
                  <c:v>58.842002295918363</c:v>
                </c:pt>
                <c:pt idx="1575">
                  <c:v>59.190767908163266</c:v>
                </c:pt>
                <c:pt idx="1576">
                  <c:v>59.270853214285722</c:v>
                </c:pt>
                <c:pt idx="1577">
                  <c:v>58.685794897959184</c:v>
                </c:pt>
                <c:pt idx="1578">
                  <c:v>59.085258520408161</c:v>
                </c:pt>
                <c:pt idx="1579">
                  <c:v>59.056766632653066</c:v>
                </c:pt>
                <c:pt idx="1580">
                  <c:v>58.9413843367347</c:v>
                </c:pt>
                <c:pt idx="1581">
                  <c:v>59.154530051020416</c:v>
                </c:pt>
                <c:pt idx="1582">
                  <c:v>59.444324081632651</c:v>
                </c:pt>
                <c:pt idx="1583">
                  <c:v>59.080067908163258</c:v>
                </c:pt>
                <c:pt idx="1584">
                  <c:v>59.169858061224495</c:v>
                </c:pt>
                <c:pt idx="1585">
                  <c:v>59.3395875</c:v>
                </c:pt>
                <c:pt idx="1586">
                  <c:v>59.660102295918378</c:v>
                </c:pt>
                <c:pt idx="1587">
                  <c:v>59.575224489795929</c:v>
                </c:pt>
                <c:pt idx="1588">
                  <c:v>59.456584285714293</c:v>
                </c:pt>
                <c:pt idx="1589">
                  <c:v>59.204357448979593</c:v>
                </c:pt>
                <c:pt idx="1590">
                  <c:v>59.66892</c:v>
                </c:pt>
                <c:pt idx="1591">
                  <c:v>59.154119540816339</c:v>
                </c:pt>
                <c:pt idx="1592">
                  <c:v>59.25103714285715</c:v>
                </c:pt>
                <c:pt idx="1593">
                  <c:v>59.114976428571438</c:v>
                </c:pt>
                <c:pt idx="1594">
                  <c:v>59.851035000000003</c:v>
                </c:pt>
                <c:pt idx="1595">
                  <c:v>59.910547959183681</c:v>
                </c:pt>
                <c:pt idx="1596">
                  <c:v>59.55269188775511</c:v>
                </c:pt>
                <c:pt idx="1597">
                  <c:v>59.873053775510215</c:v>
                </c:pt>
                <c:pt idx="1598">
                  <c:v>59.457319897959202</c:v>
                </c:pt>
                <c:pt idx="1599">
                  <c:v>59.5999749489796</c:v>
                </c:pt>
                <c:pt idx="1600">
                  <c:v>59.483520918367347</c:v>
                </c:pt>
                <c:pt idx="1601">
                  <c:v>59.358484744897964</c:v>
                </c:pt>
                <c:pt idx="1602">
                  <c:v>59.779000102040811</c:v>
                </c:pt>
                <c:pt idx="1603">
                  <c:v>59.636229336734715</c:v>
                </c:pt>
                <c:pt idx="1604">
                  <c:v>59.416808877551027</c:v>
                </c:pt>
                <c:pt idx="1605">
                  <c:v>59.624983010204097</c:v>
                </c:pt>
                <c:pt idx="1606">
                  <c:v>59.813814948979605</c:v>
                </c:pt>
                <c:pt idx="1607">
                  <c:v>58.898535612244906</c:v>
                </c:pt>
                <c:pt idx="1608">
                  <c:v>59.915088367346932</c:v>
                </c:pt>
                <c:pt idx="1609">
                  <c:v>59.700607806122456</c:v>
                </c:pt>
                <c:pt idx="1610">
                  <c:v>59.922528520408171</c:v>
                </c:pt>
                <c:pt idx="1611">
                  <c:v>59.237899438775514</c:v>
                </c:pt>
                <c:pt idx="1612">
                  <c:v>59.003418214285723</c:v>
                </c:pt>
                <c:pt idx="1613">
                  <c:v>59.492995714285719</c:v>
                </c:pt>
                <c:pt idx="1614">
                  <c:v>60.01451173469389</c:v>
                </c:pt>
                <c:pt idx="1615">
                  <c:v>59.352389081632658</c:v>
                </c:pt>
                <c:pt idx="1616">
                  <c:v>60.108705918367349</c:v>
                </c:pt>
                <c:pt idx="1617">
                  <c:v>59.640605816326534</c:v>
                </c:pt>
                <c:pt idx="1618">
                  <c:v>59.372373214285723</c:v>
                </c:pt>
                <c:pt idx="1619">
                  <c:v>59.512459132653056</c:v>
                </c:pt>
                <c:pt idx="1620">
                  <c:v>59.420309234693875</c:v>
                </c:pt>
                <c:pt idx="1621">
                  <c:v>60.297347755102045</c:v>
                </c:pt>
                <c:pt idx="1622">
                  <c:v>60.026518469387767</c:v>
                </c:pt>
                <c:pt idx="1623">
                  <c:v>59.993796122448991</c:v>
                </c:pt>
                <c:pt idx="1624">
                  <c:v>59.63866760204084</c:v>
                </c:pt>
                <c:pt idx="1625">
                  <c:v>59.564998928571427</c:v>
                </c:pt>
                <c:pt idx="1626">
                  <c:v>60.157866581632668</c:v>
                </c:pt>
                <c:pt idx="1627">
                  <c:v>59.911687193877569</c:v>
                </c:pt>
                <c:pt idx="1628">
                  <c:v>60.248330357142855</c:v>
                </c:pt>
                <c:pt idx="1629">
                  <c:v>60.297463469387765</c:v>
                </c:pt>
                <c:pt idx="1630">
                  <c:v>59.789131989795933</c:v>
                </c:pt>
                <c:pt idx="1631">
                  <c:v>60.125028520408172</c:v>
                </c:pt>
                <c:pt idx="1632">
                  <c:v>59.720113928571443</c:v>
                </c:pt>
                <c:pt idx="1633">
                  <c:v>60.10305658163265</c:v>
                </c:pt>
                <c:pt idx="1634">
                  <c:v>60.369130561224488</c:v>
                </c:pt>
                <c:pt idx="1635">
                  <c:v>60.252954795918377</c:v>
                </c:pt>
                <c:pt idx="1636">
                  <c:v>59.699655918367355</c:v>
                </c:pt>
                <c:pt idx="1637">
                  <c:v>60.326082091836739</c:v>
                </c:pt>
                <c:pt idx="1638">
                  <c:v>59.92385234693878</c:v>
                </c:pt>
                <c:pt idx="1639">
                  <c:v>60.519789183673474</c:v>
                </c:pt>
                <c:pt idx="1640">
                  <c:v>60.069346530612258</c:v>
                </c:pt>
                <c:pt idx="1641">
                  <c:v>60.392682551020414</c:v>
                </c:pt>
                <c:pt idx="1642">
                  <c:v>60.074833316326533</c:v>
                </c:pt>
                <c:pt idx="1643">
                  <c:v>60.675351887755099</c:v>
                </c:pt>
                <c:pt idx="1644">
                  <c:v>60.755174081632653</c:v>
                </c:pt>
                <c:pt idx="1645">
                  <c:v>60.212275714285717</c:v>
                </c:pt>
                <c:pt idx="1646">
                  <c:v>60.515937551020407</c:v>
                </c:pt>
                <c:pt idx="1647">
                  <c:v>60.111538163265315</c:v>
                </c:pt>
                <c:pt idx="1648">
                  <c:v>60.293664183673478</c:v>
                </c:pt>
                <c:pt idx="1649">
                  <c:v>60.995650408163272</c:v>
                </c:pt>
                <c:pt idx="1650">
                  <c:v>61.174501989795921</c:v>
                </c:pt>
                <c:pt idx="1651">
                  <c:v>60.72644525510205</c:v>
                </c:pt>
                <c:pt idx="1652">
                  <c:v>60.934703418367356</c:v>
                </c:pt>
                <c:pt idx="1653">
                  <c:v>60.753876428571445</c:v>
                </c:pt>
                <c:pt idx="1654">
                  <c:v>60.926916122448979</c:v>
                </c:pt>
                <c:pt idx="1655">
                  <c:v>61.254036275510209</c:v>
                </c:pt>
                <c:pt idx="1656">
                  <c:v>60.488564234693897</c:v>
                </c:pt>
                <c:pt idx="1657">
                  <c:v>60.67416443877552</c:v>
                </c:pt>
                <c:pt idx="1658">
                  <c:v>61.262191377551019</c:v>
                </c:pt>
                <c:pt idx="1659">
                  <c:v>60.770828571428581</c:v>
                </c:pt>
                <c:pt idx="1660">
                  <c:v>60.965608775510205</c:v>
                </c:pt>
                <c:pt idx="1661">
                  <c:v>61.751005714285718</c:v>
                </c:pt>
                <c:pt idx="1662">
                  <c:v>61.493188775510205</c:v>
                </c:pt>
                <c:pt idx="1663">
                  <c:v>61.282087346938781</c:v>
                </c:pt>
                <c:pt idx="1664">
                  <c:v>60.927793622448988</c:v>
                </c:pt>
                <c:pt idx="1665">
                  <c:v>61.585816683673478</c:v>
                </c:pt>
                <c:pt idx="1666">
                  <c:v>61.429346173469405</c:v>
                </c:pt>
                <c:pt idx="1667">
                  <c:v>61.463550765306124</c:v>
                </c:pt>
                <c:pt idx="1668">
                  <c:v>61.693853877551028</c:v>
                </c:pt>
                <c:pt idx="1669">
                  <c:v>61.761800204081624</c:v>
                </c:pt>
                <c:pt idx="1670">
                  <c:v>61.673537755102046</c:v>
                </c:pt>
                <c:pt idx="1671">
                  <c:v>61.295156173469394</c:v>
                </c:pt>
                <c:pt idx="1672">
                  <c:v>61.946958214285708</c:v>
                </c:pt>
                <c:pt idx="1673">
                  <c:v>61.949811122448978</c:v>
                </c:pt>
                <c:pt idx="1674">
                  <c:v>62.292643622448992</c:v>
                </c:pt>
                <c:pt idx="1675">
                  <c:v>61.94684663265307</c:v>
                </c:pt>
                <c:pt idx="1676">
                  <c:v>61.865243265306134</c:v>
                </c:pt>
                <c:pt idx="1677">
                  <c:v>62.319285459183682</c:v>
                </c:pt>
                <c:pt idx="1678">
                  <c:v>61.681425612244908</c:v>
                </c:pt>
                <c:pt idx="1679">
                  <c:v>62.249852755102054</c:v>
                </c:pt>
                <c:pt idx="1680">
                  <c:v>62.644435714285713</c:v>
                </c:pt>
                <c:pt idx="1681">
                  <c:v>62.672397244897965</c:v>
                </c:pt>
                <c:pt idx="1682">
                  <c:v>62.145625867346943</c:v>
                </c:pt>
                <c:pt idx="1683">
                  <c:v>62.242795561224483</c:v>
                </c:pt>
                <c:pt idx="1684">
                  <c:v>62.559894030612256</c:v>
                </c:pt>
                <c:pt idx="1685">
                  <c:v>62.17768698979593</c:v>
                </c:pt>
                <c:pt idx="1686">
                  <c:v>62.298518877551039</c:v>
                </c:pt>
                <c:pt idx="1687">
                  <c:v>62.620331326530625</c:v>
                </c:pt>
                <c:pt idx="1688">
                  <c:v>63.012285918367354</c:v>
                </c:pt>
                <c:pt idx="1689">
                  <c:v>62.777027755102047</c:v>
                </c:pt>
                <c:pt idx="1690">
                  <c:v>62.921444693877554</c:v>
                </c:pt>
                <c:pt idx="1691">
                  <c:v>62.348056989795928</c:v>
                </c:pt>
                <c:pt idx="1692">
                  <c:v>63.26668790816327</c:v>
                </c:pt>
                <c:pt idx="1693">
                  <c:v>63.30262683673471</c:v>
                </c:pt>
                <c:pt idx="1694">
                  <c:v>63.118667295918371</c:v>
                </c:pt>
                <c:pt idx="1695">
                  <c:v>63.739143826530608</c:v>
                </c:pt>
                <c:pt idx="1696">
                  <c:v>63.34551275510205</c:v>
                </c:pt>
                <c:pt idx="1697">
                  <c:v>62.80535158163265</c:v>
                </c:pt>
                <c:pt idx="1698">
                  <c:v>62.909783724489799</c:v>
                </c:pt>
                <c:pt idx="1699">
                  <c:v>63.543487500000012</c:v>
                </c:pt>
                <c:pt idx="1700">
                  <c:v>63.210960459183681</c:v>
                </c:pt>
                <c:pt idx="1701">
                  <c:v>62.809555867346951</c:v>
                </c:pt>
                <c:pt idx="1702">
                  <c:v>62.751220714285715</c:v>
                </c:pt>
                <c:pt idx="1703">
                  <c:v>63.345817193877558</c:v>
                </c:pt>
                <c:pt idx="1704">
                  <c:v>62.997676989795927</c:v>
                </c:pt>
                <c:pt idx="1705">
                  <c:v>63.177323418367351</c:v>
                </c:pt>
                <c:pt idx="1706">
                  <c:v>63.535993622448991</c:v>
                </c:pt>
                <c:pt idx="1707">
                  <c:v>63.087011173469399</c:v>
                </c:pt>
                <c:pt idx="1708">
                  <c:v>63.371377653061231</c:v>
                </c:pt>
                <c:pt idx="1709">
                  <c:v>62.946200663265316</c:v>
                </c:pt>
                <c:pt idx="1710">
                  <c:v>62.775026173469399</c:v>
                </c:pt>
                <c:pt idx="1711">
                  <c:v>62.952727500000002</c:v>
                </c:pt>
                <c:pt idx="1712">
                  <c:v>63.176140102040826</c:v>
                </c:pt>
                <c:pt idx="1713">
                  <c:v>62.976736836734695</c:v>
                </c:pt>
                <c:pt idx="1714">
                  <c:v>63.602599591836743</c:v>
                </c:pt>
                <c:pt idx="1715">
                  <c:v>64.054819285714302</c:v>
                </c:pt>
                <c:pt idx="1716">
                  <c:v>63.341429693877551</c:v>
                </c:pt>
                <c:pt idx="1717">
                  <c:v>63.04665857142858</c:v>
                </c:pt>
                <c:pt idx="1718">
                  <c:v>63.065960816326537</c:v>
                </c:pt>
                <c:pt idx="1719">
                  <c:v>63.58079709183675</c:v>
                </c:pt>
                <c:pt idx="1720">
                  <c:v>63.532015255102053</c:v>
                </c:pt>
                <c:pt idx="1721">
                  <c:v>63.550628724489805</c:v>
                </c:pt>
                <c:pt idx="1722">
                  <c:v>63.595217295918374</c:v>
                </c:pt>
                <c:pt idx="1723">
                  <c:v>64.090732040816334</c:v>
                </c:pt>
                <c:pt idx="1724">
                  <c:v>63.346033469387748</c:v>
                </c:pt>
                <c:pt idx="1725">
                  <c:v>63.996258214285724</c:v>
                </c:pt>
                <c:pt idx="1726">
                  <c:v>63.913062397959187</c:v>
                </c:pt>
                <c:pt idx="1727">
                  <c:v>63.944980255102053</c:v>
                </c:pt>
                <c:pt idx="1728">
                  <c:v>64.14792107142857</c:v>
                </c:pt>
                <c:pt idx="1729">
                  <c:v>63.968023928571434</c:v>
                </c:pt>
                <c:pt idx="1730">
                  <c:v>64.764172653061237</c:v>
                </c:pt>
                <c:pt idx="1731">
                  <c:v>64.251285612244899</c:v>
                </c:pt>
                <c:pt idx="1732">
                  <c:v>64.208961734693887</c:v>
                </c:pt>
                <c:pt idx="1733">
                  <c:v>64.257013469387772</c:v>
                </c:pt>
                <c:pt idx="1734">
                  <c:v>64.150432346938771</c:v>
                </c:pt>
                <c:pt idx="1735">
                  <c:v>64.154253673469398</c:v>
                </c:pt>
                <c:pt idx="1736">
                  <c:v>64.313935255102052</c:v>
                </c:pt>
                <c:pt idx="1737">
                  <c:v>64.917412806122456</c:v>
                </c:pt>
                <c:pt idx="1738">
                  <c:v>64.009915255102044</c:v>
                </c:pt>
                <c:pt idx="1739">
                  <c:v>64.318391632653075</c:v>
                </c:pt>
                <c:pt idx="1740">
                  <c:v>64.874993877551034</c:v>
                </c:pt>
                <c:pt idx="1741">
                  <c:v>64.255038061224496</c:v>
                </c:pt>
                <c:pt idx="1742">
                  <c:v>64.966713979591844</c:v>
                </c:pt>
                <c:pt idx="1743">
                  <c:v>64.598552448979589</c:v>
                </c:pt>
                <c:pt idx="1744">
                  <c:v>64.455540612244903</c:v>
                </c:pt>
                <c:pt idx="1745">
                  <c:v>64.549561224489793</c:v>
                </c:pt>
                <c:pt idx="1746">
                  <c:v>64.818986785714287</c:v>
                </c:pt>
                <c:pt idx="1747">
                  <c:v>64.915730816326544</c:v>
                </c:pt>
                <c:pt idx="1748">
                  <c:v>64.623256071428571</c:v>
                </c:pt>
                <c:pt idx="1749">
                  <c:v>64.597932551020406</c:v>
                </c:pt>
                <c:pt idx="1750">
                  <c:v>65.01586362244899</c:v>
                </c:pt>
                <c:pt idx="1751">
                  <c:v>64.786212091836759</c:v>
                </c:pt>
                <c:pt idx="1752">
                  <c:v>64.920995816326524</c:v>
                </c:pt>
                <c:pt idx="1753">
                  <c:v>64.842213673469388</c:v>
                </c:pt>
                <c:pt idx="1754">
                  <c:v>64.88049581632653</c:v>
                </c:pt>
                <c:pt idx="1755">
                  <c:v>64.54347658163266</c:v>
                </c:pt>
                <c:pt idx="1756">
                  <c:v>64.59031331632653</c:v>
                </c:pt>
                <c:pt idx="1757">
                  <c:v>64.994360051020408</c:v>
                </c:pt>
                <c:pt idx="1758">
                  <c:v>64.528888316326544</c:v>
                </c:pt>
                <c:pt idx="1759">
                  <c:v>65.252772091836746</c:v>
                </c:pt>
                <c:pt idx="1760">
                  <c:v>64.563460714285725</c:v>
                </c:pt>
                <c:pt idx="1761">
                  <c:v>65.144594387755106</c:v>
                </c:pt>
                <c:pt idx="1762">
                  <c:v>65.54888770408165</c:v>
                </c:pt>
                <c:pt idx="1763">
                  <c:v>66.32863668367348</c:v>
                </c:pt>
                <c:pt idx="1764">
                  <c:v>65.303797959183683</c:v>
                </c:pt>
                <c:pt idx="1765">
                  <c:v>65.717582602040821</c:v>
                </c:pt>
                <c:pt idx="1766">
                  <c:v>66.10368397959185</c:v>
                </c:pt>
                <c:pt idx="1767">
                  <c:v>66.532880663265317</c:v>
                </c:pt>
                <c:pt idx="1768">
                  <c:v>66.020682397959177</c:v>
                </c:pt>
                <c:pt idx="1769">
                  <c:v>65.726557346938776</c:v>
                </c:pt>
                <c:pt idx="1770">
                  <c:v>66.238425000000007</c:v>
                </c:pt>
                <c:pt idx="1771">
                  <c:v>65.900543418367349</c:v>
                </c:pt>
                <c:pt idx="1772">
                  <c:v>66.567195459183679</c:v>
                </c:pt>
                <c:pt idx="1773">
                  <c:v>67.487414693877568</c:v>
                </c:pt>
                <c:pt idx="1774">
                  <c:v>67.242807091836738</c:v>
                </c:pt>
                <c:pt idx="1775">
                  <c:v>67.810246530612261</c:v>
                </c:pt>
                <c:pt idx="1776">
                  <c:v>66.89765204081634</c:v>
                </c:pt>
                <c:pt idx="1777">
                  <c:v>66.512517704081631</c:v>
                </c:pt>
                <c:pt idx="1778">
                  <c:v>67.409357142857147</c:v>
                </c:pt>
                <c:pt idx="1779">
                  <c:v>67.132316479591836</c:v>
                </c:pt>
                <c:pt idx="1780">
                  <c:v>68.073130102040821</c:v>
                </c:pt>
                <c:pt idx="1781">
                  <c:v>67.91154061224492</c:v>
                </c:pt>
                <c:pt idx="1782">
                  <c:v>67.752489948979601</c:v>
                </c:pt>
                <c:pt idx="1783">
                  <c:v>67.836884234693898</c:v>
                </c:pt>
                <c:pt idx="1784">
                  <c:v>68.425095765306125</c:v>
                </c:pt>
                <c:pt idx="1785">
                  <c:v>68.022961071428583</c:v>
                </c:pt>
                <c:pt idx="1786">
                  <c:v>68.915065867346954</c:v>
                </c:pt>
                <c:pt idx="1787">
                  <c:v>68.345960969387775</c:v>
                </c:pt>
                <c:pt idx="1788">
                  <c:v>68.243190153061235</c:v>
                </c:pt>
                <c:pt idx="1789">
                  <c:v>68.959486377551031</c:v>
                </c:pt>
                <c:pt idx="1790">
                  <c:v>68.484134846938801</c:v>
                </c:pt>
                <c:pt idx="1791">
                  <c:v>68.334047908163271</c:v>
                </c:pt>
                <c:pt idx="1792">
                  <c:v>68.474990663265316</c:v>
                </c:pt>
                <c:pt idx="1793">
                  <c:v>68.496326173469399</c:v>
                </c:pt>
                <c:pt idx="1794">
                  <c:v>68.624662959183695</c:v>
                </c:pt>
                <c:pt idx="1795">
                  <c:v>68.119867653061249</c:v>
                </c:pt>
                <c:pt idx="1796">
                  <c:v>68.130545051020405</c:v>
                </c:pt>
                <c:pt idx="1797">
                  <c:v>68.358447091836737</c:v>
                </c:pt>
                <c:pt idx="1798">
                  <c:v>68.78614637755102</c:v>
                </c:pt>
                <c:pt idx="1799">
                  <c:v>68.564240816326546</c:v>
                </c:pt>
                <c:pt idx="1800">
                  <c:v>68.164865357142872</c:v>
                </c:pt>
                <c:pt idx="1801">
                  <c:v>68.249885051020414</c:v>
                </c:pt>
                <c:pt idx="1802">
                  <c:v>68.758005765306137</c:v>
                </c:pt>
                <c:pt idx="1803">
                  <c:v>69.113376734693887</c:v>
                </c:pt>
                <c:pt idx="1804">
                  <c:v>68.408173928571429</c:v>
                </c:pt>
                <c:pt idx="1805">
                  <c:v>68.428159438775509</c:v>
                </c:pt>
                <c:pt idx="1806">
                  <c:v>68.79165382653062</c:v>
                </c:pt>
                <c:pt idx="1807">
                  <c:v>68.561645510204087</c:v>
                </c:pt>
                <c:pt idx="1808">
                  <c:v>68.175916071428574</c:v>
                </c:pt>
                <c:pt idx="1809">
                  <c:v>69.890235612244908</c:v>
                </c:pt>
                <c:pt idx="1810">
                  <c:v>68.919806020408174</c:v>
                </c:pt>
                <c:pt idx="1811">
                  <c:v>69.037406173469392</c:v>
                </c:pt>
                <c:pt idx="1812">
                  <c:v>69.590845561224484</c:v>
                </c:pt>
                <c:pt idx="1813">
                  <c:v>68.985844438775516</c:v>
                </c:pt>
                <c:pt idx="1814">
                  <c:v>69.478874081632654</c:v>
                </c:pt>
                <c:pt idx="1815">
                  <c:v>69.422745765306132</c:v>
                </c:pt>
                <c:pt idx="1816">
                  <c:v>69.025067448979598</c:v>
                </c:pt>
                <c:pt idx="1817">
                  <c:v>69.627183979591862</c:v>
                </c:pt>
                <c:pt idx="1818">
                  <c:v>69.782993265306118</c:v>
                </c:pt>
                <c:pt idx="1819">
                  <c:v>69.544050153061235</c:v>
                </c:pt>
                <c:pt idx="1820">
                  <c:v>69.999339030612262</c:v>
                </c:pt>
                <c:pt idx="1821">
                  <c:v>71.203855867346931</c:v>
                </c:pt>
                <c:pt idx="1822">
                  <c:v>70.144805663265302</c:v>
                </c:pt>
                <c:pt idx="1823">
                  <c:v>69.874896581632655</c:v>
                </c:pt>
                <c:pt idx="1824">
                  <c:v>69.991466326530627</c:v>
                </c:pt>
                <c:pt idx="1825">
                  <c:v>70.198159591836742</c:v>
                </c:pt>
                <c:pt idx="1826">
                  <c:v>70.642622295918372</c:v>
                </c:pt>
                <c:pt idx="1827">
                  <c:v>70.461190561224498</c:v>
                </c:pt>
                <c:pt idx="1828">
                  <c:v>69.66649653061225</c:v>
                </c:pt>
                <c:pt idx="1829">
                  <c:v>70.138868418367366</c:v>
                </c:pt>
                <c:pt idx="1830">
                  <c:v>70.186840255102041</c:v>
                </c:pt>
                <c:pt idx="1831">
                  <c:v>70.14139071428572</c:v>
                </c:pt>
                <c:pt idx="1832">
                  <c:v>69.487454846938789</c:v>
                </c:pt>
                <c:pt idx="1833">
                  <c:v>69.546609642857163</c:v>
                </c:pt>
                <c:pt idx="1834">
                  <c:v>70.302538010204103</c:v>
                </c:pt>
                <c:pt idx="1835">
                  <c:v>69.930593724489796</c:v>
                </c:pt>
                <c:pt idx="1836">
                  <c:v>69.801774795918377</c:v>
                </c:pt>
                <c:pt idx="1837">
                  <c:v>69.89852846938777</c:v>
                </c:pt>
                <c:pt idx="1838">
                  <c:v>70.503419387755102</c:v>
                </c:pt>
                <c:pt idx="1839">
                  <c:v>70.487800714285726</c:v>
                </c:pt>
                <c:pt idx="1840">
                  <c:v>69.357295561224504</c:v>
                </c:pt>
                <c:pt idx="1841">
                  <c:v>71.317078163265322</c:v>
                </c:pt>
                <c:pt idx="1842">
                  <c:v>70.383500816326531</c:v>
                </c:pt>
                <c:pt idx="1843">
                  <c:v>70.546361785714296</c:v>
                </c:pt>
                <c:pt idx="1844">
                  <c:v>70.871810969387766</c:v>
                </c:pt>
                <c:pt idx="1845">
                  <c:v>70.650809081632659</c:v>
                </c:pt>
                <c:pt idx="1846">
                  <c:v>69.89905331632653</c:v>
                </c:pt>
                <c:pt idx="1847">
                  <c:v>70.273273316326538</c:v>
                </c:pt>
                <c:pt idx="1848">
                  <c:v>70.673152959183682</c:v>
                </c:pt>
                <c:pt idx="1849">
                  <c:v>70.59353051020409</c:v>
                </c:pt>
                <c:pt idx="1850">
                  <c:v>71.005470612244892</c:v>
                </c:pt>
                <c:pt idx="1851">
                  <c:v>70.820701071428587</c:v>
                </c:pt>
                <c:pt idx="1852">
                  <c:v>71.186934030612235</c:v>
                </c:pt>
                <c:pt idx="1853">
                  <c:v>71.05264484693879</c:v>
                </c:pt>
                <c:pt idx="1854">
                  <c:v>71.253903673469395</c:v>
                </c:pt>
                <c:pt idx="1855">
                  <c:v>70.990710153061229</c:v>
                </c:pt>
                <c:pt idx="1856">
                  <c:v>71.046842602040812</c:v>
                </c:pt>
                <c:pt idx="1857">
                  <c:v>71.454673469387771</c:v>
                </c:pt>
                <c:pt idx="1858">
                  <c:v>71.65799724489797</c:v>
                </c:pt>
                <c:pt idx="1859">
                  <c:v>70.803386632653087</c:v>
                </c:pt>
                <c:pt idx="1860">
                  <c:v>71.215227551020419</c:v>
                </c:pt>
                <c:pt idx="1861">
                  <c:v>71.413001173469397</c:v>
                </c:pt>
                <c:pt idx="1862">
                  <c:v>71.18527408163267</c:v>
                </c:pt>
                <c:pt idx="1863">
                  <c:v>71.830370204081646</c:v>
                </c:pt>
                <c:pt idx="1864">
                  <c:v>71.788025663265316</c:v>
                </c:pt>
                <c:pt idx="1865">
                  <c:v>70.810544387755115</c:v>
                </c:pt>
                <c:pt idx="1866">
                  <c:v>72.000036275510212</c:v>
                </c:pt>
                <c:pt idx="1867">
                  <c:v>71.215821275510223</c:v>
                </c:pt>
                <c:pt idx="1868">
                  <c:v>71.928258979591845</c:v>
                </c:pt>
                <c:pt idx="1869">
                  <c:v>71.716511479591844</c:v>
                </c:pt>
                <c:pt idx="1870">
                  <c:v>72.171500051020416</c:v>
                </c:pt>
                <c:pt idx="1871">
                  <c:v>71.895090306122455</c:v>
                </c:pt>
                <c:pt idx="1872">
                  <c:v>72.147348826530632</c:v>
                </c:pt>
                <c:pt idx="1873">
                  <c:v>72.774372857142865</c:v>
                </c:pt>
                <c:pt idx="1874">
                  <c:v>73.333162653061237</c:v>
                </c:pt>
                <c:pt idx="1875">
                  <c:v>72.615820867346955</c:v>
                </c:pt>
                <c:pt idx="1876">
                  <c:v>72.823832448979601</c:v>
                </c:pt>
                <c:pt idx="1877">
                  <c:v>73.480600561224506</c:v>
                </c:pt>
                <c:pt idx="1878">
                  <c:v>73.314450000000008</c:v>
                </c:pt>
                <c:pt idx="1879">
                  <c:v>73.296725051020417</c:v>
                </c:pt>
                <c:pt idx="1880">
                  <c:v>73.304727244897975</c:v>
                </c:pt>
                <c:pt idx="1881">
                  <c:v>74.143079999999998</c:v>
                </c:pt>
                <c:pt idx="1882">
                  <c:v>73.713872295918378</c:v>
                </c:pt>
                <c:pt idx="1883">
                  <c:v>74.462233775510214</c:v>
                </c:pt>
                <c:pt idx="1884">
                  <c:v>73.667160918367372</c:v>
                </c:pt>
                <c:pt idx="1885">
                  <c:v>74.157231581632658</c:v>
                </c:pt>
                <c:pt idx="1886">
                  <c:v>74.473168775510217</c:v>
                </c:pt>
                <c:pt idx="1887">
                  <c:v>74.269497857142866</c:v>
                </c:pt>
                <c:pt idx="1888">
                  <c:v>74.37655698979593</c:v>
                </c:pt>
                <c:pt idx="1889">
                  <c:v>74.477914438775528</c:v>
                </c:pt>
                <c:pt idx="1890">
                  <c:v>74.302567346938787</c:v>
                </c:pt>
                <c:pt idx="1891">
                  <c:v>74.940990612244903</c:v>
                </c:pt>
                <c:pt idx="1892">
                  <c:v>74.922771122448992</c:v>
                </c:pt>
                <c:pt idx="1893">
                  <c:v>74.956512857142869</c:v>
                </c:pt>
                <c:pt idx="1894">
                  <c:v>75.102684795918378</c:v>
                </c:pt>
                <c:pt idx="1895">
                  <c:v>75.40996132653062</c:v>
                </c:pt>
                <c:pt idx="1896">
                  <c:v>75.810156428571446</c:v>
                </c:pt>
                <c:pt idx="1897">
                  <c:v>74.859075918367367</c:v>
                </c:pt>
                <c:pt idx="1898">
                  <c:v>75.528197908163278</c:v>
                </c:pt>
                <c:pt idx="1899">
                  <c:v>75.632981326530626</c:v>
                </c:pt>
                <c:pt idx="1900">
                  <c:v>75.994248214285719</c:v>
                </c:pt>
                <c:pt idx="1901">
                  <c:v>75.060355408163275</c:v>
                </c:pt>
                <c:pt idx="1902">
                  <c:v>75.289282346938791</c:v>
                </c:pt>
                <c:pt idx="1903">
                  <c:v>75.42697683673471</c:v>
                </c:pt>
                <c:pt idx="1904">
                  <c:v>74.763104693877565</c:v>
                </c:pt>
                <c:pt idx="1905">
                  <c:v>75.221892551020417</c:v>
                </c:pt>
                <c:pt idx="1906">
                  <c:v>74.756699081632661</c:v>
                </c:pt>
                <c:pt idx="1907">
                  <c:v>74.772532653061234</c:v>
                </c:pt>
                <c:pt idx="1908">
                  <c:v>74.566895969387758</c:v>
                </c:pt>
                <c:pt idx="1909">
                  <c:v>74.269960714285716</c:v>
                </c:pt>
                <c:pt idx="1910">
                  <c:v>74.549639387755121</c:v>
                </c:pt>
                <c:pt idx="1911">
                  <c:v>74.576790918367351</c:v>
                </c:pt>
                <c:pt idx="1912">
                  <c:v>74.886180612244914</c:v>
                </c:pt>
                <c:pt idx="1913">
                  <c:v>75.183737142857154</c:v>
                </c:pt>
                <c:pt idx="1914">
                  <c:v>73.882676020408169</c:v>
                </c:pt>
                <c:pt idx="1915">
                  <c:v>74.767014183673467</c:v>
                </c:pt>
                <c:pt idx="1916">
                  <c:v>74.556580867346938</c:v>
                </c:pt>
                <c:pt idx="1917">
                  <c:v>74.497388877551018</c:v>
                </c:pt>
                <c:pt idx="1918">
                  <c:v>74.371601938775513</c:v>
                </c:pt>
                <c:pt idx="1919">
                  <c:v>74.943333826530605</c:v>
                </c:pt>
                <c:pt idx="1920">
                  <c:v>74.785995459183681</c:v>
                </c:pt>
                <c:pt idx="1921">
                  <c:v>74.927175153061228</c:v>
                </c:pt>
                <c:pt idx="1922">
                  <c:v>75.463315255102046</c:v>
                </c:pt>
                <c:pt idx="1923">
                  <c:v>74.979157040816332</c:v>
                </c:pt>
                <c:pt idx="1924">
                  <c:v>75.256659183673477</c:v>
                </c:pt>
                <c:pt idx="1925">
                  <c:v>75.235209336734712</c:v>
                </c:pt>
                <c:pt idx="1926">
                  <c:v>75.513568316326541</c:v>
                </c:pt>
                <c:pt idx="1927">
                  <c:v>75.728710102040822</c:v>
                </c:pt>
                <c:pt idx="1928">
                  <c:v>74.515492653061244</c:v>
                </c:pt>
                <c:pt idx="1929">
                  <c:v>75.712452244897975</c:v>
                </c:pt>
                <c:pt idx="1930">
                  <c:v>75.833883367346942</c:v>
                </c:pt>
                <c:pt idx="1931">
                  <c:v>75.406914183673479</c:v>
                </c:pt>
                <c:pt idx="1932">
                  <c:v>75.577342040816333</c:v>
                </c:pt>
                <c:pt idx="1933">
                  <c:v>75.546417397959175</c:v>
                </c:pt>
                <c:pt idx="1934">
                  <c:v>75.912197142857153</c:v>
                </c:pt>
                <c:pt idx="1935">
                  <c:v>76.109673214285721</c:v>
                </c:pt>
                <c:pt idx="1936">
                  <c:v>76.281924948979622</c:v>
                </c:pt>
                <c:pt idx="1937">
                  <c:v>76.131938571428591</c:v>
                </c:pt>
                <c:pt idx="1938">
                  <c:v>76.500923877551031</c:v>
                </c:pt>
                <c:pt idx="1939">
                  <c:v>76.143146326530626</c:v>
                </c:pt>
                <c:pt idx="1940">
                  <c:v>76.916289948979596</c:v>
                </c:pt>
                <c:pt idx="1941">
                  <c:v>75.99092142857144</c:v>
                </c:pt>
                <c:pt idx="1942">
                  <c:v>76.692519183673483</c:v>
                </c:pt>
                <c:pt idx="1943">
                  <c:v>77.36278729591838</c:v>
                </c:pt>
                <c:pt idx="1944">
                  <c:v>77.135994183673475</c:v>
                </c:pt>
                <c:pt idx="1945">
                  <c:v>77.322828673469388</c:v>
                </c:pt>
                <c:pt idx="1946">
                  <c:v>77.158138316326543</c:v>
                </c:pt>
                <c:pt idx="1947">
                  <c:v>78.021278724489804</c:v>
                </c:pt>
                <c:pt idx="1948">
                  <c:v>78.145099897959184</c:v>
                </c:pt>
                <c:pt idx="1949">
                  <c:v>78.410122806122473</c:v>
                </c:pt>
                <c:pt idx="1950">
                  <c:v>78.132520102040814</c:v>
                </c:pt>
                <c:pt idx="1951">
                  <c:v>79.198179795918392</c:v>
                </c:pt>
                <c:pt idx="1952">
                  <c:v>79.43358535714286</c:v>
                </c:pt>
                <c:pt idx="1953">
                  <c:v>78.933909030612256</c:v>
                </c:pt>
                <c:pt idx="1954">
                  <c:v>78.966095510204099</c:v>
                </c:pt>
                <c:pt idx="1955">
                  <c:v>79.954376785714288</c:v>
                </c:pt>
                <c:pt idx="1956">
                  <c:v>79.316426020408159</c:v>
                </c:pt>
                <c:pt idx="1957">
                  <c:v>79.905358010204083</c:v>
                </c:pt>
                <c:pt idx="1958">
                  <c:v>79.747935612244902</c:v>
                </c:pt>
                <c:pt idx="1959">
                  <c:v>80.837105969387764</c:v>
                </c:pt>
                <c:pt idx="1960">
                  <c:v>80.251411224489814</c:v>
                </c:pt>
                <c:pt idx="1961">
                  <c:v>80.547254081632659</c:v>
                </c:pt>
                <c:pt idx="1962">
                  <c:v>80.874064285714297</c:v>
                </c:pt>
                <c:pt idx="1963">
                  <c:v>81.44300112244899</c:v>
                </c:pt>
                <c:pt idx="1964">
                  <c:v>81.485229948979594</c:v>
                </c:pt>
                <c:pt idx="1965">
                  <c:v>81.420283928571422</c:v>
                </c:pt>
                <c:pt idx="1966">
                  <c:v>81.28334571428573</c:v>
                </c:pt>
                <c:pt idx="1967">
                  <c:v>81.548488469387763</c:v>
                </c:pt>
                <c:pt idx="1968">
                  <c:v>81.819328775510229</c:v>
                </c:pt>
                <c:pt idx="1969">
                  <c:v>82.0923648979592</c:v>
                </c:pt>
                <c:pt idx="1970">
                  <c:v>81.464109336734708</c:v>
                </c:pt>
                <c:pt idx="1971">
                  <c:v>81.541472602040827</c:v>
                </c:pt>
                <c:pt idx="1972">
                  <c:v>81.660881479591851</c:v>
                </c:pt>
                <c:pt idx="1973">
                  <c:v>81.664486530612251</c:v>
                </c:pt>
                <c:pt idx="1974">
                  <c:v>81.828981275510202</c:v>
                </c:pt>
                <c:pt idx="1975">
                  <c:v>82.227684489795934</c:v>
                </c:pt>
                <c:pt idx="1976">
                  <c:v>81.975452142857151</c:v>
                </c:pt>
                <c:pt idx="1977">
                  <c:v>82.307333112244905</c:v>
                </c:pt>
                <c:pt idx="1978">
                  <c:v>82.492175663265314</c:v>
                </c:pt>
                <c:pt idx="1979">
                  <c:v>81.220559693877561</c:v>
                </c:pt>
                <c:pt idx="1980">
                  <c:v>81.984727193877561</c:v>
                </c:pt>
                <c:pt idx="1981">
                  <c:v>82.119910408163264</c:v>
                </c:pt>
                <c:pt idx="1982">
                  <c:v>82.281395204081633</c:v>
                </c:pt>
                <c:pt idx="1983">
                  <c:v>82.230905204081637</c:v>
                </c:pt>
                <c:pt idx="1984">
                  <c:v>82.547988520408182</c:v>
                </c:pt>
                <c:pt idx="1985">
                  <c:v>82.876484846938766</c:v>
                </c:pt>
                <c:pt idx="1986">
                  <c:v>83.108727551020408</c:v>
                </c:pt>
                <c:pt idx="1987">
                  <c:v>83.612929132653065</c:v>
                </c:pt>
                <c:pt idx="1988">
                  <c:v>82.649441020408176</c:v>
                </c:pt>
                <c:pt idx="1989">
                  <c:v>83.417454642857152</c:v>
                </c:pt>
                <c:pt idx="1990">
                  <c:v>83.927137500000001</c:v>
                </c:pt>
                <c:pt idx="1991">
                  <c:v>83.608409387755103</c:v>
                </c:pt>
                <c:pt idx="1992">
                  <c:v>83.911561530612261</c:v>
                </c:pt>
                <c:pt idx="1993">
                  <c:v>84.29579219387756</c:v>
                </c:pt>
                <c:pt idx="1994">
                  <c:v>84.454302857142878</c:v>
                </c:pt>
                <c:pt idx="1995">
                  <c:v>85.129772602040816</c:v>
                </c:pt>
                <c:pt idx="1996">
                  <c:v>84.934366989795919</c:v>
                </c:pt>
                <c:pt idx="1997">
                  <c:v>84.81466469387756</c:v>
                </c:pt>
                <c:pt idx="1998">
                  <c:v>82.667097091836737</c:v>
                </c:pt>
                <c:pt idx="1999">
                  <c:v>77.589758112244908</c:v>
                </c:pt>
                <c:pt idx="2000">
                  <c:v>76.678582500000005</c:v>
                </c:pt>
                <c:pt idx="2001">
                  <c:v>74.000544795918387</c:v>
                </c:pt>
                <c:pt idx="2002">
                  <c:v>76.314604591836741</c:v>
                </c:pt>
                <c:pt idx="2003">
                  <c:v>71.092019387755101</c:v>
                </c:pt>
                <c:pt idx="2004">
                  <c:v>72.821704132653068</c:v>
                </c:pt>
                <c:pt idx="2005">
                  <c:v>73.703898826530633</c:v>
                </c:pt>
                <c:pt idx="2006">
                  <c:v>67.416468061224492</c:v>
                </c:pt>
                <c:pt idx="2007">
                  <c:v>72.462350663265312</c:v>
                </c:pt>
                <c:pt idx="2008">
                  <c:v>69.119336020408156</c:v>
                </c:pt>
                <c:pt idx="2009">
                  <c:v>66.490304693877562</c:v>
                </c:pt>
                <c:pt idx="2010">
                  <c:v>66.787082908163285</c:v>
                </c:pt>
                <c:pt idx="2011">
                  <c:v>62.78243051020408</c:v>
                </c:pt>
                <c:pt idx="2012">
                  <c:v>68.285204081632671</c:v>
                </c:pt>
                <c:pt idx="2013">
                  <c:v>59.870315204081642</c:v>
                </c:pt>
                <c:pt idx="2014">
                  <c:v>65.159554591836738</c:v>
                </c:pt>
                <c:pt idx="2015">
                  <c:v>58.975026887755106</c:v>
                </c:pt>
                <c:pt idx="2016">
                  <c:v>65.194821275510193</c:v>
                </c:pt>
                <c:pt idx="2017">
                  <c:v>60.016066989795931</c:v>
                </c:pt>
                <c:pt idx="2018">
                  <c:v>56.111026683673479</c:v>
                </c:pt>
                <c:pt idx="2019">
                  <c:v>63.284744846938779</c:v>
                </c:pt>
                <c:pt idx="2020">
                  <c:v>61.388525204081631</c:v>
                </c:pt>
                <c:pt idx="2021">
                  <c:v>58.472653316326536</c:v>
                </c:pt>
                <c:pt idx="2022">
                  <c:v>58.38874806122449</c:v>
                </c:pt>
                <c:pt idx="2023">
                  <c:v>63.445177193877562</c:v>
                </c:pt>
                <c:pt idx="2024">
                  <c:v>58.477572551020408</c:v>
                </c:pt>
                <c:pt idx="2025">
                  <c:v>55.435467397959201</c:v>
                </c:pt>
                <c:pt idx="2026">
                  <c:v>61.023959081632647</c:v>
                </c:pt>
                <c:pt idx="2027">
                  <c:v>60.928004387755117</c:v>
                </c:pt>
                <c:pt idx="2028">
                  <c:v>54.105693979591834</c:v>
                </c:pt>
                <c:pt idx="2029">
                  <c:v>57.85632321428573</c:v>
                </c:pt>
                <c:pt idx="2030">
                  <c:v>58.243623061224497</c:v>
                </c:pt>
                <c:pt idx="2031">
                  <c:v>60.565212551020416</c:v>
                </c:pt>
                <c:pt idx="2032">
                  <c:v>51.584730153061237</c:v>
                </c:pt>
                <c:pt idx="2033">
                  <c:v>55.1221255102041</c:v>
                </c:pt>
                <c:pt idx="2034">
                  <c:v>57.881336785714304</c:v>
                </c:pt>
                <c:pt idx="2035">
                  <c:v>49.101151683673478</c:v>
                </c:pt>
                <c:pt idx="2036">
                  <c:v>57.363289438775517</c:v>
                </c:pt>
                <c:pt idx="2037">
                  <c:v>46.913993265306125</c:v>
                </c:pt>
                <c:pt idx="2038">
                  <c:v>55.267791887755102</c:v>
                </c:pt>
                <c:pt idx="2039">
                  <c:v>56.133559285714291</c:v>
                </c:pt>
                <c:pt idx="2040">
                  <c:v>45.988860306122454</c:v>
                </c:pt>
                <c:pt idx="2041">
                  <c:v>55.151448061224499</c:v>
                </c:pt>
                <c:pt idx="2042">
                  <c:v>47.609663418367354</c:v>
                </c:pt>
                <c:pt idx="2043">
                  <c:v>54.259673877551016</c:v>
                </c:pt>
                <c:pt idx="2044">
                  <c:v>45.742131275510211</c:v>
                </c:pt>
                <c:pt idx="2045">
                  <c:v>53.892832040816337</c:v>
                </c:pt>
                <c:pt idx="2046">
                  <c:v>44.670874591836736</c:v>
                </c:pt>
                <c:pt idx="2047">
                  <c:v>51.976312806122451</c:v>
                </c:pt>
                <c:pt idx="2048">
                  <c:v>43.867168622448993</c:v>
                </c:pt>
                <c:pt idx="2049">
                  <c:v>53.110170918367359</c:v>
                </c:pt>
                <c:pt idx="2050">
                  <c:v>43.615653979591841</c:v>
                </c:pt>
                <c:pt idx="2051">
                  <c:v>51.669955102040824</c:v>
                </c:pt>
                <c:pt idx="2052">
                  <c:v>53.832620663265303</c:v>
                </c:pt>
                <c:pt idx="2053">
                  <c:v>43.127633112244901</c:v>
                </c:pt>
                <c:pt idx="2054">
                  <c:v>51.402032448979597</c:v>
                </c:pt>
                <c:pt idx="2055">
                  <c:v>51.453467448979595</c:v>
                </c:pt>
                <c:pt idx="2056">
                  <c:v>41.4012930612245</c:v>
                </c:pt>
                <c:pt idx="2057">
                  <c:v>48.030141581632662</c:v>
                </c:pt>
                <c:pt idx="2058">
                  <c:v>51.014885510204088</c:v>
                </c:pt>
                <c:pt idx="2059">
                  <c:v>42.015263418367354</c:v>
                </c:pt>
                <c:pt idx="2060">
                  <c:v>50.562682346938786</c:v>
                </c:pt>
                <c:pt idx="2061">
                  <c:v>41.599010204081637</c:v>
                </c:pt>
                <c:pt idx="2062">
                  <c:v>49.908026020408165</c:v>
                </c:pt>
                <c:pt idx="2063">
                  <c:v>39.333376836734701</c:v>
                </c:pt>
                <c:pt idx="2064">
                  <c:v>49.838231020408159</c:v>
                </c:pt>
                <c:pt idx="2065">
                  <c:v>45.459499132653065</c:v>
                </c:pt>
                <c:pt idx="2066">
                  <c:v>49.358486479591839</c:v>
                </c:pt>
                <c:pt idx="2067">
                  <c:v>40.010215867346943</c:v>
                </c:pt>
                <c:pt idx="2068">
                  <c:v>47.149498010204091</c:v>
                </c:pt>
                <c:pt idx="2069">
                  <c:v>49.4965074489796</c:v>
                </c:pt>
                <c:pt idx="2070">
                  <c:v>37.184707193877557</c:v>
                </c:pt>
                <c:pt idx="2071">
                  <c:v>48.826995612244893</c:v>
                </c:pt>
                <c:pt idx="2072">
                  <c:v>37.505009846938783</c:v>
                </c:pt>
                <c:pt idx="2073">
                  <c:v>49.030430969387758</c:v>
                </c:pt>
                <c:pt idx="2074">
                  <c:v>36.639184591836738</c:v>
                </c:pt>
                <c:pt idx="2075">
                  <c:v>46.20756030612246</c:v>
                </c:pt>
                <c:pt idx="2076">
                  <c:v>42.742351377551024</c:v>
                </c:pt>
                <c:pt idx="2077">
                  <c:v>39.107421275510205</c:v>
                </c:pt>
                <c:pt idx="2078">
                  <c:v>48.249409132653071</c:v>
                </c:pt>
                <c:pt idx="2079">
                  <c:v>37.147852193877554</c:v>
                </c:pt>
                <c:pt idx="2080">
                  <c:v>48.98020959183674</c:v>
                </c:pt>
                <c:pt idx="2081">
                  <c:v>37.78624102040817</c:v>
                </c:pt>
                <c:pt idx="2082">
                  <c:v>45.964850969387761</c:v>
                </c:pt>
                <c:pt idx="2083">
                  <c:v>48.575452040816337</c:v>
                </c:pt>
                <c:pt idx="2084">
                  <c:v>36.402021275510208</c:v>
                </c:pt>
                <c:pt idx="2085">
                  <c:v>36.105190714285719</c:v>
                </c:pt>
                <c:pt idx="2086">
                  <c:v>45.893667397959192</c:v>
                </c:pt>
                <c:pt idx="2087">
                  <c:v>35.194141836734701</c:v>
                </c:pt>
                <c:pt idx="2088">
                  <c:v>47.017972193877561</c:v>
                </c:pt>
                <c:pt idx="2089">
                  <c:v>38.687342602040815</c:v>
                </c:pt>
                <c:pt idx="2090">
                  <c:v>38.521215459183672</c:v>
                </c:pt>
                <c:pt idx="2091">
                  <c:v>45.447229285714286</c:v>
                </c:pt>
                <c:pt idx="2092">
                  <c:v>46.671235714285721</c:v>
                </c:pt>
                <c:pt idx="2093">
                  <c:v>38.370963214285716</c:v>
                </c:pt>
                <c:pt idx="2094">
                  <c:v>45.104432602040823</c:v>
                </c:pt>
                <c:pt idx="2095">
                  <c:v>45.494822295918382</c:v>
                </c:pt>
                <c:pt idx="2096">
                  <c:v>45.05112688775511</c:v>
                </c:pt>
                <c:pt idx="2097">
                  <c:v>38.784863571428581</c:v>
                </c:pt>
                <c:pt idx="2098">
                  <c:v>41.059636989795926</c:v>
                </c:pt>
                <c:pt idx="2099">
                  <c:v>48.033384336734699</c:v>
                </c:pt>
                <c:pt idx="2100">
                  <c:v>43.007987295918369</c:v>
                </c:pt>
                <c:pt idx="2101">
                  <c:v>41.169363061224495</c:v>
                </c:pt>
                <c:pt idx="2102">
                  <c:v>42.745471530612249</c:v>
                </c:pt>
                <c:pt idx="2103">
                  <c:v>34.015593214285715</c:v>
                </c:pt>
                <c:pt idx="2104">
                  <c:v>44.16503372448981</c:v>
                </c:pt>
                <c:pt idx="2105">
                  <c:v>35.825388061224494</c:v>
                </c:pt>
                <c:pt idx="2106">
                  <c:v>36.730242091836743</c:v>
                </c:pt>
                <c:pt idx="2107">
                  <c:v>35.433966581632653</c:v>
                </c:pt>
                <c:pt idx="2108">
                  <c:v>45.164076428571441</c:v>
                </c:pt>
                <c:pt idx="2109">
                  <c:v>34.216343724489796</c:v>
                </c:pt>
                <c:pt idx="2110">
                  <c:v>46.541391887755104</c:v>
                </c:pt>
                <c:pt idx="2111">
                  <c:v>32.952691377551027</c:v>
                </c:pt>
                <c:pt idx="2112">
                  <c:v>43.69063821428572</c:v>
                </c:pt>
                <c:pt idx="2113">
                  <c:v>36.846260816326534</c:v>
                </c:pt>
                <c:pt idx="2114">
                  <c:v>36.788476683673473</c:v>
                </c:pt>
                <c:pt idx="2115">
                  <c:v>45.230058367346935</c:v>
                </c:pt>
                <c:pt idx="2116">
                  <c:v>33.939533112244902</c:v>
                </c:pt>
                <c:pt idx="2117">
                  <c:v>43.463922244897965</c:v>
                </c:pt>
                <c:pt idx="2118">
                  <c:v>34.443979897959188</c:v>
                </c:pt>
                <c:pt idx="2119">
                  <c:v>45.719397551020414</c:v>
                </c:pt>
                <c:pt idx="2120">
                  <c:v>33.408412806122449</c:v>
                </c:pt>
                <c:pt idx="2121">
                  <c:v>45.157134948979603</c:v>
                </c:pt>
                <c:pt idx="2122">
                  <c:v>33.298847908163275</c:v>
                </c:pt>
                <c:pt idx="2123">
                  <c:v>39.491109183673473</c:v>
                </c:pt>
                <c:pt idx="2124">
                  <c:v>45.160450714285716</c:v>
                </c:pt>
                <c:pt idx="2125">
                  <c:v>35.740411071428568</c:v>
                </c:pt>
                <c:pt idx="2126">
                  <c:v>40.864103265306127</c:v>
                </c:pt>
                <c:pt idx="2127">
                  <c:v>43.146316836734691</c:v>
                </c:pt>
                <c:pt idx="2128">
                  <c:v>41.480069693877553</c:v>
                </c:pt>
                <c:pt idx="2129">
                  <c:v>36.788421581632662</c:v>
                </c:pt>
                <c:pt idx="2130">
                  <c:v>42.712282193877556</c:v>
                </c:pt>
                <c:pt idx="2131">
                  <c:v>38.242087806122456</c:v>
                </c:pt>
                <c:pt idx="2132">
                  <c:v>42.2964381122449</c:v>
                </c:pt>
                <c:pt idx="2133">
                  <c:v>41.712487346938779</c:v>
                </c:pt>
                <c:pt idx="2134">
                  <c:v>33.989882602040822</c:v>
                </c:pt>
                <c:pt idx="2135">
                  <c:v>45.724033010204089</c:v>
                </c:pt>
                <c:pt idx="2136">
                  <c:v>32.877241530612245</c:v>
                </c:pt>
                <c:pt idx="2137">
                  <c:v>45.260852142857146</c:v>
                </c:pt>
                <c:pt idx="2138">
                  <c:v>33.933904438775514</c:v>
                </c:pt>
                <c:pt idx="2139">
                  <c:v>43.725986173469387</c:v>
                </c:pt>
                <c:pt idx="2140">
                  <c:v>31.088356530612245</c:v>
                </c:pt>
                <c:pt idx="2141">
                  <c:v>43.591651530612246</c:v>
                </c:pt>
                <c:pt idx="2142">
                  <c:v>32.996917653061232</c:v>
                </c:pt>
                <c:pt idx="2143">
                  <c:v>31.954792040816333</c:v>
                </c:pt>
                <c:pt idx="2144">
                  <c:v>44.676949591836738</c:v>
                </c:pt>
                <c:pt idx="2145">
                  <c:v>37.628552755102049</c:v>
                </c:pt>
                <c:pt idx="2146">
                  <c:v>33.771695051020409</c:v>
                </c:pt>
                <c:pt idx="2147">
                  <c:v>44.609638316326539</c:v>
                </c:pt>
                <c:pt idx="2148">
                  <c:v>43.663573469387764</c:v>
                </c:pt>
                <c:pt idx="2149">
                  <c:v>34.838405816326535</c:v>
                </c:pt>
                <c:pt idx="2150">
                  <c:v>32.191429132653063</c:v>
                </c:pt>
                <c:pt idx="2151">
                  <c:v>44.614193877551031</c:v>
                </c:pt>
                <c:pt idx="2152">
                  <c:v>41.887463877551021</c:v>
                </c:pt>
                <c:pt idx="2153">
                  <c:v>34.020925714285717</c:v>
                </c:pt>
                <c:pt idx="2154">
                  <c:v>42.345870153061227</c:v>
                </c:pt>
                <c:pt idx="2155">
                  <c:v>39.800278469387763</c:v>
                </c:pt>
                <c:pt idx="2156">
                  <c:v>43.356708826530621</c:v>
                </c:pt>
                <c:pt idx="2157">
                  <c:v>34.549329489795923</c:v>
                </c:pt>
                <c:pt idx="2158">
                  <c:v>45.320268673469393</c:v>
                </c:pt>
                <c:pt idx="2159">
                  <c:v>31.183747806122458</c:v>
                </c:pt>
                <c:pt idx="2160">
                  <c:v>43.93108974489796</c:v>
                </c:pt>
                <c:pt idx="2161">
                  <c:v>30.479700765306127</c:v>
                </c:pt>
                <c:pt idx="2162">
                  <c:v>43.577710714285715</c:v>
                </c:pt>
                <c:pt idx="2163">
                  <c:v>41.068132346938782</c:v>
                </c:pt>
                <c:pt idx="2164">
                  <c:v>35.04727423469388</c:v>
                </c:pt>
                <c:pt idx="2165">
                  <c:v>44.371221428571438</c:v>
                </c:pt>
                <c:pt idx="2166">
                  <c:v>34.236975306122453</c:v>
                </c:pt>
                <c:pt idx="2167">
                  <c:v>39.711561428571436</c:v>
                </c:pt>
                <c:pt idx="2168">
                  <c:v>31.429728826530617</c:v>
                </c:pt>
                <c:pt idx="2169">
                  <c:v>35.198726326530611</c:v>
                </c:pt>
                <c:pt idx="2170">
                  <c:v>43.837803367346936</c:v>
                </c:pt>
                <c:pt idx="2171">
                  <c:v>31.874440867346937</c:v>
                </c:pt>
                <c:pt idx="2172">
                  <c:v>32.479539795918363</c:v>
                </c:pt>
                <c:pt idx="2173">
                  <c:v>36.815119897959192</c:v>
                </c:pt>
                <c:pt idx="2174">
                  <c:v>35.685449540816329</c:v>
                </c:pt>
                <c:pt idx="2175">
                  <c:v>43.057941428571425</c:v>
                </c:pt>
                <c:pt idx="2176">
                  <c:v>31.20353219387755</c:v>
                </c:pt>
                <c:pt idx="2177">
                  <c:v>38.936199948979599</c:v>
                </c:pt>
                <c:pt idx="2178">
                  <c:v>39.812117142857147</c:v>
                </c:pt>
                <c:pt idx="2179">
                  <c:v>40.539681734693879</c:v>
                </c:pt>
                <c:pt idx="2180">
                  <c:v>32.206726836734695</c:v>
                </c:pt>
                <c:pt idx="2181">
                  <c:v>42.445318316326535</c:v>
                </c:pt>
                <c:pt idx="2182">
                  <c:v>31.292979336734692</c:v>
                </c:pt>
                <c:pt idx="2183">
                  <c:v>42.681717091836731</c:v>
                </c:pt>
                <c:pt idx="2184">
                  <c:v>29.523324948979599</c:v>
                </c:pt>
                <c:pt idx="2185">
                  <c:v>40.862860714285716</c:v>
                </c:pt>
                <c:pt idx="2186">
                  <c:v>35.975156785714297</c:v>
                </c:pt>
                <c:pt idx="2187">
                  <c:v>34.964742397959192</c:v>
                </c:pt>
                <c:pt idx="2188">
                  <c:v>32.350640969387754</c:v>
                </c:pt>
                <c:pt idx="2189">
                  <c:v>29.683031326530617</c:v>
                </c:pt>
                <c:pt idx="2190">
                  <c:v>39.505727755102043</c:v>
                </c:pt>
                <c:pt idx="2191">
                  <c:v>36.339487346938782</c:v>
                </c:pt>
                <c:pt idx="2192">
                  <c:v>40.621735561224497</c:v>
                </c:pt>
                <c:pt idx="2193">
                  <c:v>30.188695867346944</c:v>
                </c:pt>
              </c:numCache>
            </c:numRef>
          </c:yVal>
          <c:smooth val="0"/>
        </c:ser>
        <c:ser>
          <c:idx val="0"/>
          <c:order val="3"/>
          <c:tx>
            <c:v>4 passes</c:v>
          </c:tx>
          <c:marker>
            <c:symbol val="none"/>
          </c:marker>
          <c:xVal>
            <c:numRef>
              <c:f>'NA AlBrAl, 4 passes'!$H$10:$H$2203</c:f>
              <c:numCache>
                <c:formatCode>General</c:formatCode>
                <c:ptCount val="2194"/>
                <c:pt idx="0">
                  <c:v>5.0314206428571434E-3</c:v>
                </c:pt>
                <c:pt idx="1">
                  <c:v>6.1410000000000006E-3</c:v>
                </c:pt>
                <c:pt idx="2">
                  <c:v>8.1885450000000002E-3</c:v>
                </c:pt>
                <c:pt idx="3">
                  <c:v>1.1460175714285717E-2</c:v>
                </c:pt>
                <c:pt idx="4">
                  <c:v>1.4018951428571428E-2</c:v>
                </c:pt>
                <c:pt idx="5">
                  <c:v>1.6382847857142859E-2</c:v>
                </c:pt>
                <c:pt idx="6">
                  <c:v>2.2248007142857146E-2</c:v>
                </c:pt>
                <c:pt idx="7">
                  <c:v>2.2977162142857145E-2</c:v>
                </c:pt>
                <c:pt idx="8">
                  <c:v>2.7112769285714287E-2</c:v>
                </c:pt>
                <c:pt idx="9">
                  <c:v>2.9090880000000003E-2</c:v>
                </c:pt>
                <c:pt idx="10">
                  <c:v>3.2273642857142855E-2</c:v>
                </c:pt>
                <c:pt idx="11">
                  <c:v>3.5195773571428578E-2</c:v>
                </c:pt>
                <c:pt idx="12">
                  <c:v>3.7360012857142862E-2</c:v>
                </c:pt>
                <c:pt idx="13">
                  <c:v>4.1785421428571431E-2</c:v>
                </c:pt>
                <c:pt idx="14">
                  <c:v>4.4079883571428571E-2</c:v>
                </c:pt>
                <c:pt idx="15">
                  <c:v>4.6898775714285718E-2</c:v>
                </c:pt>
                <c:pt idx="16">
                  <c:v>5.0679631428571431E-2</c:v>
                </c:pt>
                <c:pt idx="17">
                  <c:v>5.3481278571428571E-2</c:v>
                </c:pt>
                <c:pt idx="18">
                  <c:v>5.5623166428571437E-2</c:v>
                </c:pt>
                <c:pt idx="19">
                  <c:v>5.7694050000000004E-2</c:v>
                </c:pt>
                <c:pt idx="20">
                  <c:v>6.148245214285715E-2</c:v>
                </c:pt>
                <c:pt idx="21">
                  <c:v>6.2937044999999997E-2</c:v>
                </c:pt>
                <c:pt idx="22">
                  <c:v>6.7936735714285712E-2</c:v>
                </c:pt>
                <c:pt idx="23">
                  <c:v>6.9505396428571439E-2</c:v>
                </c:pt>
                <c:pt idx="24">
                  <c:v>7.3061578571428573E-2</c:v>
                </c:pt>
                <c:pt idx="25">
                  <c:v>7.6049092857142855E-2</c:v>
                </c:pt>
                <c:pt idx="26">
                  <c:v>7.8801142857142861E-2</c:v>
                </c:pt>
                <c:pt idx="27">
                  <c:v>8.0713435714285728E-2</c:v>
                </c:pt>
                <c:pt idx="28">
                  <c:v>8.384197142857143E-2</c:v>
                </c:pt>
                <c:pt idx="29">
                  <c:v>8.591577142857143E-2</c:v>
                </c:pt>
                <c:pt idx="30">
                  <c:v>8.8743235714285718E-2</c:v>
                </c:pt>
                <c:pt idx="31">
                  <c:v>9.3191257142857142E-2</c:v>
                </c:pt>
                <c:pt idx="32">
                  <c:v>9.6468021428571429E-2</c:v>
                </c:pt>
                <c:pt idx="33">
                  <c:v>9.8450478571428565E-2</c:v>
                </c:pt>
                <c:pt idx="34">
                  <c:v>0.10113775714285714</c:v>
                </c:pt>
                <c:pt idx="35">
                  <c:v>0.10441450000000002</c:v>
                </c:pt>
                <c:pt idx="36">
                  <c:v>0.10661677857142858</c:v>
                </c:pt>
                <c:pt idx="37">
                  <c:v>0.10839257142857145</c:v>
                </c:pt>
                <c:pt idx="38">
                  <c:v>0.11287704999999999</c:v>
                </c:pt>
                <c:pt idx="39">
                  <c:v>0.11608755714285715</c:v>
                </c:pt>
                <c:pt idx="40">
                  <c:v>0.11844693571428572</c:v>
                </c:pt>
                <c:pt idx="41">
                  <c:v>0.12180886428571429</c:v>
                </c:pt>
                <c:pt idx="42">
                  <c:v>0.12532175714285715</c:v>
                </c:pt>
                <c:pt idx="43">
                  <c:v>0.12760907142857145</c:v>
                </c:pt>
                <c:pt idx="44">
                  <c:v>0.12995520714285716</c:v>
                </c:pt>
                <c:pt idx="45">
                  <c:v>0.13206952142857142</c:v>
                </c:pt>
                <c:pt idx="46">
                  <c:v>0.13461127142857143</c:v>
                </c:pt>
                <c:pt idx="47">
                  <c:v>0.14001920714285715</c:v>
                </c:pt>
                <c:pt idx="48">
                  <c:v>0.1403488642857143</c:v>
                </c:pt>
                <c:pt idx="49">
                  <c:v>0.14444815</c:v>
                </c:pt>
                <c:pt idx="50">
                  <c:v>0.14792837142857143</c:v>
                </c:pt>
                <c:pt idx="51">
                  <c:v>0.15023640000000002</c:v>
                </c:pt>
                <c:pt idx="52">
                  <c:v>0.15158305000000002</c:v>
                </c:pt>
                <c:pt idx="53">
                  <c:v>0.1573309</c:v>
                </c:pt>
                <c:pt idx="54">
                  <c:v>0.15706075</c:v>
                </c:pt>
                <c:pt idx="55">
                  <c:v>0.16066204285714286</c:v>
                </c:pt>
                <c:pt idx="56">
                  <c:v>0.16316980000000003</c:v>
                </c:pt>
                <c:pt idx="57">
                  <c:v>0.16661570714285714</c:v>
                </c:pt>
                <c:pt idx="58">
                  <c:v>0.16957241428571429</c:v>
                </c:pt>
                <c:pt idx="59">
                  <c:v>0.17435187857142859</c:v>
                </c:pt>
                <c:pt idx="60">
                  <c:v>0.17588665714285717</c:v>
                </c:pt>
                <c:pt idx="61">
                  <c:v>0.17878807142857145</c:v>
                </c:pt>
                <c:pt idx="62">
                  <c:v>0.18144126428571428</c:v>
                </c:pt>
                <c:pt idx="63">
                  <c:v>0.18289451428571429</c:v>
                </c:pt>
                <c:pt idx="64">
                  <c:v>0.1866949</c:v>
                </c:pt>
                <c:pt idx="65">
                  <c:v>0.18924245000000001</c:v>
                </c:pt>
                <c:pt idx="66">
                  <c:v>0.19394548571428571</c:v>
                </c:pt>
                <c:pt idx="67">
                  <c:v>0.19615695000000002</c:v>
                </c:pt>
                <c:pt idx="68">
                  <c:v>0.19819847142857144</c:v>
                </c:pt>
                <c:pt idx="69">
                  <c:v>0.20101183571428571</c:v>
                </c:pt>
                <c:pt idx="70">
                  <c:v>0.20525080714285715</c:v>
                </c:pt>
                <c:pt idx="71">
                  <c:v>0.20680048571428572</c:v>
                </c:pt>
                <c:pt idx="72">
                  <c:v>0.20934222142857142</c:v>
                </c:pt>
                <c:pt idx="73">
                  <c:v>0.2109405</c:v>
                </c:pt>
                <c:pt idx="74">
                  <c:v>0.21504515000000002</c:v>
                </c:pt>
                <c:pt idx="75">
                  <c:v>0.21731992142857146</c:v>
                </c:pt>
                <c:pt idx="76">
                  <c:v>0.21906595000000004</c:v>
                </c:pt>
                <c:pt idx="77">
                  <c:v>0.22354868571428574</c:v>
                </c:pt>
                <c:pt idx="78">
                  <c:v>0.22601161428571431</c:v>
                </c:pt>
                <c:pt idx="79">
                  <c:v>0.22917900714285713</c:v>
                </c:pt>
                <c:pt idx="80">
                  <c:v>0.23230214285714287</c:v>
                </c:pt>
                <c:pt idx="81">
                  <c:v>0.23489445714285717</c:v>
                </c:pt>
                <c:pt idx="82">
                  <c:v>0.23850800714285716</c:v>
                </c:pt>
                <c:pt idx="83">
                  <c:v>0.24125173571428574</c:v>
                </c:pt>
                <c:pt idx="84">
                  <c:v>0.2446316</c:v>
                </c:pt>
                <c:pt idx="85">
                  <c:v>0.24646803571428572</c:v>
                </c:pt>
                <c:pt idx="86">
                  <c:v>0.25055434285714284</c:v>
                </c:pt>
                <c:pt idx="87">
                  <c:v>0.2522961142857143</c:v>
                </c:pt>
                <c:pt idx="88">
                  <c:v>0.25569566428571427</c:v>
                </c:pt>
                <c:pt idx="89">
                  <c:v>0.25966818571428574</c:v>
                </c:pt>
                <c:pt idx="90">
                  <c:v>0.26200205000000004</c:v>
                </c:pt>
                <c:pt idx="91">
                  <c:v>0.26293560714285719</c:v>
                </c:pt>
                <c:pt idx="92">
                  <c:v>0.26546665714285717</c:v>
                </c:pt>
                <c:pt idx="93">
                  <c:v>0.27048300714285717</c:v>
                </c:pt>
                <c:pt idx="94">
                  <c:v>0.27259396428571431</c:v>
                </c:pt>
                <c:pt idx="95">
                  <c:v>0.27551565714285714</c:v>
                </c:pt>
                <c:pt idx="96">
                  <c:v>0.27902156428571429</c:v>
                </c:pt>
                <c:pt idx="97">
                  <c:v>0.28106630000000005</c:v>
                </c:pt>
                <c:pt idx="98">
                  <c:v>0.2831133785714286</c:v>
                </c:pt>
                <c:pt idx="99">
                  <c:v>0.28627302142857147</c:v>
                </c:pt>
                <c:pt idx="100">
                  <c:v>0.28979991428571428</c:v>
                </c:pt>
                <c:pt idx="101">
                  <c:v>0.29159814285714286</c:v>
                </c:pt>
                <c:pt idx="102">
                  <c:v>0.29541020000000001</c:v>
                </c:pt>
                <c:pt idx="103">
                  <c:v>0.29774304285714287</c:v>
                </c:pt>
                <c:pt idx="104">
                  <c:v>0.29991160714285714</c:v>
                </c:pt>
                <c:pt idx="105">
                  <c:v>0.30595355714285716</c:v>
                </c:pt>
                <c:pt idx="106">
                  <c:v>0.30626820714285713</c:v>
                </c:pt>
                <c:pt idx="107">
                  <c:v>0.31091108571428577</c:v>
                </c:pt>
                <c:pt idx="108">
                  <c:v>0.31270667857142859</c:v>
                </c:pt>
                <c:pt idx="109">
                  <c:v>0.3164833142857143</c:v>
                </c:pt>
                <c:pt idx="110">
                  <c:v>0.31913793571428573</c:v>
                </c:pt>
                <c:pt idx="111">
                  <c:v>0.32317010714285715</c:v>
                </c:pt>
                <c:pt idx="112">
                  <c:v>0.32462105000000002</c:v>
                </c:pt>
                <c:pt idx="113">
                  <c:v>0.32696862142857147</c:v>
                </c:pt>
                <c:pt idx="114">
                  <c:v>0.3296585142857143</c:v>
                </c:pt>
                <c:pt idx="115">
                  <c:v>0.33456723571428576</c:v>
                </c:pt>
                <c:pt idx="116">
                  <c:v>0.33473032142857145</c:v>
                </c:pt>
                <c:pt idx="117">
                  <c:v>0.33855474285714288</c:v>
                </c:pt>
                <c:pt idx="118">
                  <c:v>0.34195517142857146</c:v>
                </c:pt>
                <c:pt idx="119">
                  <c:v>0.34534145714285719</c:v>
                </c:pt>
                <c:pt idx="120">
                  <c:v>0.34910131428571428</c:v>
                </c:pt>
                <c:pt idx="121">
                  <c:v>0.35086233571428571</c:v>
                </c:pt>
                <c:pt idx="122">
                  <c:v>0.3515902142857143</c:v>
                </c:pt>
                <c:pt idx="123">
                  <c:v>0.35638600714285718</c:v>
                </c:pt>
                <c:pt idx="124">
                  <c:v>0.35737276428571429</c:v>
                </c:pt>
                <c:pt idx="125">
                  <c:v>0.36176247142857143</c:v>
                </c:pt>
                <c:pt idx="126">
                  <c:v>0.36405550714285712</c:v>
                </c:pt>
                <c:pt idx="127">
                  <c:v>0.36554638571428572</c:v>
                </c:pt>
                <c:pt idx="128">
                  <c:v>0.36994087142857141</c:v>
                </c:pt>
                <c:pt idx="129">
                  <c:v>0.37202009285714283</c:v>
                </c:pt>
                <c:pt idx="130">
                  <c:v>0.37632516428571433</c:v>
                </c:pt>
                <c:pt idx="131">
                  <c:v>0.37855424999999998</c:v>
                </c:pt>
                <c:pt idx="132">
                  <c:v>0.3821452142857143</c:v>
                </c:pt>
                <c:pt idx="133">
                  <c:v>0.38429089999999999</c:v>
                </c:pt>
                <c:pt idx="134">
                  <c:v>0.3866444714285715</c:v>
                </c:pt>
                <c:pt idx="135">
                  <c:v>0.38959460714285715</c:v>
                </c:pt>
                <c:pt idx="136">
                  <c:v>0.39303439285714292</c:v>
                </c:pt>
                <c:pt idx="137">
                  <c:v>0.3957308642857143</c:v>
                </c:pt>
                <c:pt idx="138">
                  <c:v>0.39828045000000006</c:v>
                </c:pt>
                <c:pt idx="139">
                  <c:v>0.40182432857142858</c:v>
                </c:pt>
                <c:pt idx="140">
                  <c:v>0.40499627857142856</c:v>
                </c:pt>
                <c:pt idx="141">
                  <c:v>0.40752427857142864</c:v>
                </c:pt>
                <c:pt idx="142">
                  <c:v>0.4080816642857143</c:v>
                </c:pt>
                <c:pt idx="143">
                  <c:v>0.41286357857142864</c:v>
                </c:pt>
                <c:pt idx="144">
                  <c:v>0.41569297142857148</c:v>
                </c:pt>
                <c:pt idx="145">
                  <c:v>0.41882600000000003</c:v>
                </c:pt>
                <c:pt idx="146">
                  <c:v>0.42229192857142861</c:v>
                </c:pt>
                <c:pt idx="147">
                  <c:v>0.42429992142857142</c:v>
                </c:pt>
                <c:pt idx="148">
                  <c:v>0.42668495714285715</c:v>
                </c:pt>
                <c:pt idx="149">
                  <c:v>0.42899578571428576</c:v>
                </c:pt>
                <c:pt idx="150">
                  <c:v>0.43474393571428571</c:v>
                </c:pt>
                <c:pt idx="151">
                  <c:v>0.43463527857142858</c:v>
                </c:pt>
                <c:pt idx="152">
                  <c:v>0.44057497142857144</c:v>
                </c:pt>
                <c:pt idx="153">
                  <c:v>0.44138214285714289</c:v>
                </c:pt>
                <c:pt idx="154">
                  <c:v>0.44481932857142864</c:v>
                </c:pt>
                <c:pt idx="155">
                  <c:v>0.44827082142857144</c:v>
                </c:pt>
                <c:pt idx="156">
                  <c:v>0.44946245000000007</c:v>
                </c:pt>
                <c:pt idx="157">
                  <c:v>0.45343347857142863</c:v>
                </c:pt>
                <c:pt idx="158">
                  <c:v>0.45745807142857148</c:v>
                </c:pt>
                <c:pt idx="159">
                  <c:v>0.45907237857142857</c:v>
                </c:pt>
                <c:pt idx="160">
                  <c:v>0.4607947357142857</c:v>
                </c:pt>
                <c:pt idx="161">
                  <c:v>0.46426577142857145</c:v>
                </c:pt>
                <c:pt idx="162">
                  <c:v>0.4682046142857143</c:v>
                </c:pt>
                <c:pt idx="163">
                  <c:v>0.4703836785714286</c:v>
                </c:pt>
                <c:pt idx="164">
                  <c:v>0.47237081428571431</c:v>
                </c:pt>
                <c:pt idx="165">
                  <c:v>0.47415371428571434</c:v>
                </c:pt>
                <c:pt idx="166">
                  <c:v>0.47858621428571435</c:v>
                </c:pt>
                <c:pt idx="167">
                  <c:v>0.48256716428571428</c:v>
                </c:pt>
                <c:pt idx="168">
                  <c:v>0.48443275000000002</c:v>
                </c:pt>
                <c:pt idx="169">
                  <c:v>0.48821964285714292</c:v>
                </c:pt>
                <c:pt idx="170">
                  <c:v>0.49126978571428576</c:v>
                </c:pt>
                <c:pt idx="171">
                  <c:v>0.49238626428571436</c:v>
                </c:pt>
                <c:pt idx="172">
                  <c:v>0.49673352857142866</c:v>
                </c:pt>
                <c:pt idx="173">
                  <c:v>0.49901996428571432</c:v>
                </c:pt>
                <c:pt idx="174">
                  <c:v>0.50222375714285716</c:v>
                </c:pt>
                <c:pt idx="175">
                  <c:v>0.50408950714285716</c:v>
                </c:pt>
                <c:pt idx="176">
                  <c:v>0.50933957142857145</c:v>
                </c:pt>
                <c:pt idx="177">
                  <c:v>0.51100884285714288</c:v>
                </c:pt>
                <c:pt idx="178">
                  <c:v>0.51261625</c:v>
                </c:pt>
                <c:pt idx="179">
                  <c:v>0.51577823571428572</c:v>
                </c:pt>
                <c:pt idx="180">
                  <c:v>0.52033054285714286</c:v>
                </c:pt>
                <c:pt idx="181">
                  <c:v>0.5216391142857143</c:v>
                </c:pt>
                <c:pt idx="182">
                  <c:v>0.52313336428571433</c:v>
                </c:pt>
                <c:pt idx="183">
                  <c:v>0.52585874285714285</c:v>
                </c:pt>
                <c:pt idx="184">
                  <c:v>0.53006461428571428</c:v>
                </c:pt>
                <c:pt idx="185">
                  <c:v>0.53222051428571426</c:v>
                </c:pt>
                <c:pt idx="186">
                  <c:v>0.53462296428571432</c:v>
                </c:pt>
                <c:pt idx="187">
                  <c:v>0.54037064285714287</c:v>
                </c:pt>
                <c:pt idx="188">
                  <c:v>0.54138847857142858</c:v>
                </c:pt>
                <c:pt idx="189">
                  <c:v>0.54376597857142861</c:v>
                </c:pt>
                <c:pt idx="190">
                  <c:v>0.5487751500000001</c:v>
                </c:pt>
                <c:pt idx="191">
                  <c:v>0.54977770714285723</c:v>
                </c:pt>
                <c:pt idx="192">
                  <c:v>0.5542633785714286</c:v>
                </c:pt>
                <c:pt idx="193">
                  <c:v>0.5559937857142857</c:v>
                </c:pt>
                <c:pt idx="194">
                  <c:v>0.55890351428571428</c:v>
                </c:pt>
                <c:pt idx="195">
                  <c:v>0.56019430000000003</c:v>
                </c:pt>
                <c:pt idx="196">
                  <c:v>0.56444632142857143</c:v>
                </c:pt>
                <c:pt idx="197">
                  <c:v>0.56564735714285719</c:v>
                </c:pt>
                <c:pt idx="198">
                  <c:v>0.57042372857142865</c:v>
                </c:pt>
                <c:pt idx="199">
                  <c:v>0.5701048428571428</c:v>
                </c:pt>
                <c:pt idx="200">
                  <c:v>0.57535690714285714</c:v>
                </c:pt>
                <c:pt idx="201">
                  <c:v>0.57992105000000005</c:v>
                </c:pt>
                <c:pt idx="202">
                  <c:v>0.58206166428571426</c:v>
                </c:pt>
                <c:pt idx="203">
                  <c:v>0.5829626714285715</c:v>
                </c:pt>
                <c:pt idx="204">
                  <c:v>0.58726263571428572</c:v>
                </c:pt>
                <c:pt idx="205">
                  <c:v>0.58950155714285712</c:v>
                </c:pt>
                <c:pt idx="206">
                  <c:v>0.59245960714285717</c:v>
                </c:pt>
                <c:pt idx="207">
                  <c:v>0.59735515000000006</c:v>
                </c:pt>
                <c:pt idx="208">
                  <c:v>0.5990271928571429</c:v>
                </c:pt>
                <c:pt idx="209">
                  <c:v>0.60135641428571429</c:v>
                </c:pt>
                <c:pt idx="210">
                  <c:v>0.60391839285714288</c:v>
                </c:pt>
                <c:pt idx="211">
                  <c:v>0.6093528857142857</c:v>
                </c:pt>
                <c:pt idx="212">
                  <c:v>0.61142874285714288</c:v>
                </c:pt>
                <c:pt idx="213">
                  <c:v>0.61363365000000003</c:v>
                </c:pt>
                <c:pt idx="214">
                  <c:v>0.61662767857142864</c:v>
                </c:pt>
                <c:pt idx="215">
                  <c:v>0.61887472857142856</c:v>
                </c:pt>
                <c:pt idx="216">
                  <c:v>0.62238676428571427</c:v>
                </c:pt>
                <c:pt idx="217">
                  <c:v>0.62599740000000004</c:v>
                </c:pt>
                <c:pt idx="218">
                  <c:v>0.62890009999999996</c:v>
                </c:pt>
                <c:pt idx="219">
                  <c:v>0.63030877142857145</c:v>
                </c:pt>
                <c:pt idx="220">
                  <c:v>0.63298889285714288</c:v>
                </c:pt>
                <c:pt idx="221">
                  <c:v>0.63585064285714288</c:v>
                </c:pt>
                <c:pt idx="222">
                  <c:v>0.64010628571428574</c:v>
                </c:pt>
                <c:pt idx="223">
                  <c:v>0.64195995000000006</c:v>
                </c:pt>
                <c:pt idx="224">
                  <c:v>0.64404700714285723</c:v>
                </c:pt>
                <c:pt idx="225">
                  <c:v>0.64731747142857154</c:v>
                </c:pt>
                <c:pt idx="226">
                  <c:v>0.65047097857142855</c:v>
                </c:pt>
                <c:pt idx="227">
                  <c:v>0.65324651428571434</c:v>
                </c:pt>
                <c:pt idx="228">
                  <c:v>0.65581572857142867</c:v>
                </c:pt>
                <c:pt idx="229">
                  <c:v>0.65851181428571437</c:v>
                </c:pt>
                <c:pt idx="230">
                  <c:v>0.66438117142857145</c:v>
                </c:pt>
                <c:pt idx="231">
                  <c:v>0.6656075785714286</c:v>
                </c:pt>
                <c:pt idx="232">
                  <c:v>0.66694579285714295</c:v>
                </c:pt>
                <c:pt idx="233">
                  <c:v>0.67060675000000003</c:v>
                </c:pt>
                <c:pt idx="234">
                  <c:v>0.67271420000000004</c:v>
                </c:pt>
                <c:pt idx="235">
                  <c:v>0.67627464285714289</c:v>
                </c:pt>
                <c:pt idx="236">
                  <c:v>0.6797655142857143</c:v>
                </c:pt>
                <c:pt idx="237">
                  <c:v>0.6823053071428572</c:v>
                </c:pt>
                <c:pt idx="238">
                  <c:v>0.68451285714285715</c:v>
                </c:pt>
                <c:pt idx="239">
                  <c:v>0.68773610000000007</c:v>
                </c:pt>
                <c:pt idx="240">
                  <c:v>0.69104492857142863</c:v>
                </c:pt>
                <c:pt idx="241">
                  <c:v>0.69354576428571435</c:v>
                </c:pt>
                <c:pt idx="242">
                  <c:v>0.69700850000000003</c:v>
                </c:pt>
                <c:pt idx="243">
                  <c:v>0.69951972857142863</c:v>
                </c:pt>
                <c:pt idx="244">
                  <c:v>0.70288952142857153</c:v>
                </c:pt>
                <c:pt idx="245">
                  <c:v>0.70548197857142869</c:v>
                </c:pt>
                <c:pt idx="246">
                  <c:v>0.70673704285714289</c:v>
                </c:pt>
                <c:pt idx="247">
                  <c:v>0.71041899285714294</c:v>
                </c:pt>
                <c:pt idx="248">
                  <c:v>0.71343694285714288</c:v>
                </c:pt>
                <c:pt idx="249">
                  <c:v>0.71754121428571438</c:v>
                </c:pt>
                <c:pt idx="250">
                  <c:v>0.72058100000000003</c:v>
                </c:pt>
                <c:pt idx="251">
                  <c:v>0.72284078571428578</c:v>
                </c:pt>
                <c:pt idx="252">
                  <c:v>0.72441014285714289</c:v>
                </c:pt>
                <c:pt idx="253">
                  <c:v>0.7293871428571429</c:v>
                </c:pt>
                <c:pt idx="254">
                  <c:v>0.73035135714285715</c:v>
                </c:pt>
                <c:pt idx="255">
                  <c:v>0.73301657142857146</c:v>
                </c:pt>
                <c:pt idx="256">
                  <c:v>0.73352021428571434</c:v>
                </c:pt>
                <c:pt idx="257">
                  <c:v>0.73842914285714301</c:v>
                </c:pt>
                <c:pt idx="258">
                  <c:v>0.74181078571428583</c:v>
                </c:pt>
                <c:pt idx="259">
                  <c:v>0.74440050000000002</c:v>
                </c:pt>
                <c:pt idx="260">
                  <c:v>0.74834471428571425</c:v>
                </c:pt>
                <c:pt idx="261">
                  <c:v>0.75023764285714289</c:v>
                </c:pt>
                <c:pt idx="262">
                  <c:v>0.75410257142857151</c:v>
                </c:pt>
                <c:pt idx="263">
                  <c:v>0.75599064285714279</c:v>
                </c:pt>
                <c:pt idx="264">
                  <c:v>0.75974257142857138</c:v>
                </c:pt>
                <c:pt idx="265">
                  <c:v>0.76100092857142865</c:v>
                </c:pt>
                <c:pt idx="266">
                  <c:v>0.76368542857142874</c:v>
                </c:pt>
                <c:pt idx="267">
                  <c:v>0.766849</c:v>
                </c:pt>
                <c:pt idx="268">
                  <c:v>0.77301257142857138</c:v>
                </c:pt>
                <c:pt idx="269">
                  <c:v>0.77309435714285712</c:v>
                </c:pt>
                <c:pt idx="270">
                  <c:v>0.77681800000000012</c:v>
                </c:pt>
                <c:pt idx="271">
                  <c:v>0.77826507142857138</c:v>
                </c:pt>
                <c:pt idx="272">
                  <c:v>0.78176335714285716</c:v>
                </c:pt>
                <c:pt idx="273">
                  <c:v>0.78366507142857145</c:v>
                </c:pt>
                <c:pt idx="274">
                  <c:v>0.78738185714285724</c:v>
                </c:pt>
                <c:pt idx="275">
                  <c:v>0.79059871428571438</c:v>
                </c:pt>
                <c:pt idx="276">
                  <c:v>0.79332914285714295</c:v>
                </c:pt>
                <c:pt idx="277">
                  <c:v>0.79561878571428579</c:v>
                </c:pt>
                <c:pt idx="278">
                  <c:v>0.79899249999999999</c:v>
                </c:pt>
                <c:pt idx="279">
                  <c:v>0.80169521428571433</c:v>
                </c:pt>
                <c:pt idx="280">
                  <c:v>0.80413914285714294</c:v>
                </c:pt>
                <c:pt idx="281">
                  <c:v>0.80862385714285712</c:v>
                </c:pt>
                <c:pt idx="282">
                  <c:v>0.81046735714285723</c:v>
                </c:pt>
                <c:pt idx="283">
                  <c:v>0.81333878571428575</c:v>
                </c:pt>
                <c:pt idx="284">
                  <c:v>0.81661614285714279</c:v>
                </c:pt>
                <c:pt idx="285">
                  <c:v>0.81856278571428576</c:v>
                </c:pt>
                <c:pt idx="286">
                  <c:v>0.82275757142857153</c:v>
                </c:pt>
                <c:pt idx="287">
                  <c:v>0.82345449999999998</c:v>
                </c:pt>
                <c:pt idx="288">
                  <c:v>0.82730642857142855</c:v>
                </c:pt>
                <c:pt idx="289">
                  <c:v>0.8321601428571429</c:v>
                </c:pt>
                <c:pt idx="290">
                  <c:v>0.83332571428571423</c:v>
                </c:pt>
                <c:pt idx="291">
                  <c:v>0.83566821428571436</c:v>
                </c:pt>
                <c:pt idx="292">
                  <c:v>0.83842364285714288</c:v>
                </c:pt>
                <c:pt idx="293">
                  <c:v>0.84284492857142856</c:v>
                </c:pt>
                <c:pt idx="294">
                  <c:v>0.84442235714285718</c:v>
                </c:pt>
                <c:pt idx="295">
                  <c:v>0.84763564285714288</c:v>
                </c:pt>
                <c:pt idx="296">
                  <c:v>0.85026542857142862</c:v>
                </c:pt>
                <c:pt idx="297">
                  <c:v>0.8545410714285715</c:v>
                </c:pt>
                <c:pt idx="298">
                  <c:v>0.85633685714285712</c:v>
                </c:pt>
                <c:pt idx="299">
                  <c:v>0.85811007142857154</c:v>
                </c:pt>
                <c:pt idx="300">
                  <c:v>0.86177078571428567</c:v>
                </c:pt>
                <c:pt idx="301">
                  <c:v>0.86625857142857143</c:v>
                </c:pt>
                <c:pt idx="302">
                  <c:v>0.86823207142857139</c:v>
                </c:pt>
                <c:pt idx="303">
                  <c:v>0.87084657142857158</c:v>
                </c:pt>
                <c:pt idx="304">
                  <c:v>0.87483728571428587</c:v>
                </c:pt>
                <c:pt idx="305">
                  <c:v>0.87648957142857153</c:v>
                </c:pt>
                <c:pt idx="306">
                  <c:v>0.87903714285714296</c:v>
                </c:pt>
                <c:pt idx="307">
                  <c:v>0.88149707142857148</c:v>
                </c:pt>
                <c:pt idx="308">
                  <c:v>0.88479750000000001</c:v>
                </c:pt>
                <c:pt idx="309">
                  <c:v>0.88666778571428584</c:v>
                </c:pt>
                <c:pt idx="310">
                  <c:v>0.89184657142857149</c:v>
                </c:pt>
                <c:pt idx="311">
                  <c:v>0.89311871428571432</c:v>
                </c:pt>
                <c:pt idx="312">
                  <c:v>0.89715764285714295</c:v>
                </c:pt>
                <c:pt idx="313">
                  <c:v>0.89995357142857146</c:v>
                </c:pt>
                <c:pt idx="314">
                  <c:v>0.90267621428571432</c:v>
                </c:pt>
                <c:pt idx="315">
                  <c:v>0.90481207142857145</c:v>
                </c:pt>
                <c:pt idx="316">
                  <c:v>0.90886742857142855</c:v>
                </c:pt>
                <c:pt idx="317">
                  <c:v>0.9100910714285716</c:v>
                </c:pt>
                <c:pt idx="318">
                  <c:v>0.91474299999999997</c:v>
                </c:pt>
                <c:pt idx="319">
                  <c:v>0.91526957142857146</c:v>
                </c:pt>
                <c:pt idx="320">
                  <c:v>0.91926064285714293</c:v>
                </c:pt>
                <c:pt idx="321">
                  <c:v>0.92213307142857148</c:v>
                </c:pt>
                <c:pt idx="322">
                  <c:v>0.92586100000000016</c:v>
                </c:pt>
                <c:pt idx="323">
                  <c:v>0.92765135714285718</c:v>
                </c:pt>
                <c:pt idx="324">
                  <c:v>0.93046535714285727</c:v>
                </c:pt>
                <c:pt idx="325">
                  <c:v>0.93342264285714294</c:v>
                </c:pt>
                <c:pt idx="326">
                  <c:v>0.93701550000000011</c:v>
                </c:pt>
                <c:pt idx="327">
                  <c:v>0.93972350000000016</c:v>
                </c:pt>
                <c:pt idx="328">
                  <c:v>0.94268807142857147</c:v>
                </c:pt>
                <c:pt idx="329">
                  <c:v>0.94446964285714297</c:v>
                </c:pt>
                <c:pt idx="330">
                  <c:v>0.94682035714285717</c:v>
                </c:pt>
                <c:pt idx="331">
                  <c:v>0.95019914285714302</c:v>
                </c:pt>
                <c:pt idx="332">
                  <c:v>0.95549478571428581</c:v>
                </c:pt>
                <c:pt idx="333">
                  <c:v>0.95531478571428574</c:v>
                </c:pt>
                <c:pt idx="334">
                  <c:v>0.95835171428571431</c:v>
                </c:pt>
                <c:pt idx="335">
                  <c:v>0.96270407142857151</c:v>
                </c:pt>
                <c:pt idx="336">
                  <c:v>0.96676607142857152</c:v>
                </c:pt>
                <c:pt idx="337">
                  <c:v>0.96760678571428582</c:v>
                </c:pt>
                <c:pt idx="338">
                  <c:v>0.97077121428571422</c:v>
                </c:pt>
                <c:pt idx="339">
                  <c:v>0.97280071428571435</c:v>
                </c:pt>
                <c:pt idx="340">
                  <c:v>0.97777400000000003</c:v>
                </c:pt>
                <c:pt idx="341">
                  <c:v>0.97968507142857153</c:v>
                </c:pt>
                <c:pt idx="342">
                  <c:v>0.98160471428571439</c:v>
                </c:pt>
                <c:pt idx="343">
                  <c:v>0.98530635714285719</c:v>
                </c:pt>
                <c:pt idx="344">
                  <c:v>0.98992064285714298</c:v>
                </c:pt>
                <c:pt idx="345">
                  <c:v>0.99126757142857147</c:v>
                </c:pt>
                <c:pt idx="346">
                  <c:v>0.99434264285714291</c:v>
                </c:pt>
                <c:pt idx="347">
                  <c:v>0.99607985714285729</c:v>
                </c:pt>
                <c:pt idx="348">
                  <c:v>0.99922221428571445</c:v>
                </c:pt>
                <c:pt idx="349">
                  <c:v>1.0022372857142858</c:v>
                </c:pt>
                <c:pt idx="350">
                  <c:v>1.0042182142857143</c:v>
                </c:pt>
                <c:pt idx="351">
                  <c:v>1.0070835714285715</c:v>
                </c:pt>
                <c:pt idx="352">
                  <c:v>1.0087755714285715</c:v>
                </c:pt>
                <c:pt idx="353">
                  <c:v>1.0132414999999999</c:v>
                </c:pt>
                <c:pt idx="354">
                  <c:v>1.0156988571428571</c:v>
                </c:pt>
                <c:pt idx="355">
                  <c:v>1.0201490714285715</c:v>
                </c:pt>
                <c:pt idx="356">
                  <c:v>1.0240903571428572</c:v>
                </c:pt>
                <c:pt idx="357">
                  <c:v>1.0248589285714287</c:v>
                </c:pt>
                <c:pt idx="358">
                  <c:v>1.0284877142857143</c:v>
                </c:pt>
                <c:pt idx="359">
                  <c:v>1.0320955714285716</c:v>
                </c:pt>
                <c:pt idx="360">
                  <c:v>1.0329111428571429</c:v>
                </c:pt>
                <c:pt idx="361">
                  <c:v>1.0360331428571428</c:v>
                </c:pt>
                <c:pt idx="362">
                  <c:v>1.0402158571428572</c:v>
                </c:pt>
                <c:pt idx="363">
                  <c:v>1.0439807857142858</c:v>
                </c:pt>
                <c:pt idx="364">
                  <c:v>1.0449554999999999</c:v>
                </c:pt>
                <c:pt idx="365">
                  <c:v>1.0477202142857145</c:v>
                </c:pt>
                <c:pt idx="366">
                  <c:v>1.0511108571428573</c:v>
                </c:pt>
                <c:pt idx="367">
                  <c:v>1.0544435714285716</c:v>
                </c:pt>
                <c:pt idx="368">
                  <c:v>1.0552610714285715</c:v>
                </c:pt>
                <c:pt idx="369">
                  <c:v>1.0593562142857142</c:v>
                </c:pt>
                <c:pt idx="370">
                  <c:v>1.0619547857142857</c:v>
                </c:pt>
                <c:pt idx="371">
                  <c:v>1.0648722857142858</c:v>
                </c:pt>
                <c:pt idx="372">
                  <c:v>1.0683686428571431</c:v>
                </c:pt>
                <c:pt idx="373">
                  <c:v>1.0715508571428571</c:v>
                </c:pt>
                <c:pt idx="374">
                  <c:v>1.0738397142857143</c:v>
                </c:pt>
                <c:pt idx="375">
                  <c:v>1.0773148571428572</c:v>
                </c:pt>
                <c:pt idx="376">
                  <c:v>1.0788290714285713</c:v>
                </c:pt>
                <c:pt idx="377">
                  <c:v>1.0818549285714285</c:v>
                </c:pt>
                <c:pt idx="378">
                  <c:v>1.0857960714285715</c:v>
                </c:pt>
                <c:pt idx="379">
                  <c:v>1.0876502857142858</c:v>
                </c:pt>
                <c:pt idx="380">
                  <c:v>1.0897238571428571</c:v>
                </c:pt>
                <c:pt idx="381">
                  <c:v>1.0931634285714287</c:v>
                </c:pt>
                <c:pt idx="382">
                  <c:v>1.0973667857142859</c:v>
                </c:pt>
                <c:pt idx="383">
                  <c:v>1.0996570714285714</c:v>
                </c:pt>
                <c:pt idx="384">
                  <c:v>1.1015233571428573</c:v>
                </c:pt>
                <c:pt idx="385">
                  <c:v>1.1059212857142857</c:v>
                </c:pt>
                <c:pt idx="386">
                  <c:v>1.1086661428571429</c:v>
                </c:pt>
                <c:pt idx="387">
                  <c:v>1.1121854285714288</c:v>
                </c:pt>
                <c:pt idx="388">
                  <c:v>1.1126618571428573</c:v>
                </c:pt>
                <c:pt idx="389">
                  <c:v>1.1174216428571428</c:v>
                </c:pt>
                <c:pt idx="390">
                  <c:v>1.1192443571428572</c:v>
                </c:pt>
                <c:pt idx="391">
                  <c:v>1.1222962857142857</c:v>
                </c:pt>
                <c:pt idx="392">
                  <c:v>1.1251407142857144</c:v>
                </c:pt>
                <c:pt idx="393">
                  <c:v>1.1282588571428571</c:v>
                </c:pt>
                <c:pt idx="394">
                  <c:v>1.1314605</c:v>
                </c:pt>
                <c:pt idx="395">
                  <c:v>1.1344937857142858</c:v>
                </c:pt>
                <c:pt idx="396">
                  <c:v>1.1360315000000001</c:v>
                </c:pt>
                <c:pt idx="397">
                  <c:v>1.1416592142857145</c:v>
                </c:pt>
                <c:pt idx="398">
                  <c:v>1.1407302857142858</c:v>
                </c:pt>
                <c:pt idx="399">
                  <c:v>1.1454315714285714</c:v>
                </c:pt>
                <c:pt idx="400">
                  <c:v>1.1480581428571428</c:v>
                </c:pt>
                <c:pt idx="401">
                  <c:v>1.1510035000000001</c:v>
                </c:pt>
                <c:pt idx="402">
                  <c:v>1.1533422857142859</c:v>
                </c:pt>
                <c:pt idx="403">
                  <c:v>1.1579681428571429</c:v>
                </c:pt>
                <c:pt idx="404">
                  <c:v>1.1605752142857144</c:v>
                </c:pt>
                <c:pt idx="405">
                  <c:v>1.1633140000000002</c:v>
                </c:pt>
                <c:pt idx="406">
                  <c:v>1.165994142857143</c:v>
                </c:pt>
                <c:pt idx="407">
                  <c:v>1.168356142857143</c:v>
                </c:pt>
                <c:pt idx="408">
                  <c:v>1.1709979285714287</c:v>
                </c:pt>
                <c:pt idx="409">
                  <c:v>1.1744924285714287</c:v>
                </c:pt>
                <c:pt idx="410">
                  <c:v>1.1768415000000001</c:v>
                </c:pt>
                <c:pt idx="411">
                  <c:v>1.1796611428571429</c:v>
                </c:pt>
                <c:pt idx="412">
                  <c:v>1.1827416428571429</c:v>
                </c:pt>
                <c:pt idx="413">
                  <c:v>1.1856537857142857</c:v>
                </c:pt>
                <c:pt idx="414">
                  <c:v>1.1878434285714286</c:v>
                </c:pt>
                <c:pt idx="415">
                  <c:v>1.1927343571428572</c:v>
                </c:pt>
                <c:pt idx="416">
                  <c:v>1.1940094285714287</c:v>
                </c:pt>
                <c:pt idx="417">
                  <c:v>1.195805</c:v>
                </c:pt>
                <c:pt idx="418">
                  <c:v>1.2010752142857144</c:v>
                </c:pt>
                <c:pt idx="419">
                  <c:v>1.2028792857142858</c:v>
                </c:pt>
                <c:pt idx="420">
                  <c:v>1.2040160714285715</c:v>
                </c:pt>
                <c:pt idx="421">
                  <c:v>1.2082395714285714</c:v>
                </c:pt>
                <c:pt idx="422">
                  <c:v>1.2110217857142858</c:v>
                </c:pt>
                <c:pt idx="423">
                  <c:v>1.213838142857143</c:v>
                </c:pt>
                <c:pt idx="424">
                  <c:v>1.2163732142857142</c:v>
                </c:pt>
                <c:pt idx="425">
                  <c:v>1.2194545000000001</c:v>
                </c:pt>
                <c:pt idx="426">
                  <c:v>1.2228767857142857</c:v>
                </c:pt>
                <c:pt idx="427">
                  <c:v>1.2249466428571429</c:v>
                </c:pt>
                <c:pt idx="428">
                  <c:v>1.2293007857142857</c:v>
                </c:pt>
                <c:pt idx="429">
                  <c:v>1.2331980714285715</c:v>
                </c:pt>
                <c:pt idx="430">
                  <c:v>1.2341237142857142</c:v>
                </c:pt>
                <c:pt idx="431">
                  <c:v>1.2370924285714286</c:v>
                </c:pt>
                <c:pt idx="432">
                  <c:v>1.2400547142857143</c:v>
                </c:pt>
                <c:pt idx="433">
                  <c:v>1.2422312142857144</c:v>
                </c:pt>
                <c:pt idx="434">
                  <c:v>1.2458607857142858</c:v>
                </c:pt>
                <c:pt idx="435">
                  <c:v>1.2481008571428571</c:v>
                </c:pt>
                <c:pt idx="436">
                  <c:v>1.2505992142857143</c:v>
                </c:pt>
                <c:pt idx="437">
                  <c:v>1.2543982857142859</c:v>
                </c:pt>
                <c:pt idx="438">
                  <c:v>1.2579220000000002</c:v>
                </c:pt>
                <c:pt idx="439">
                  <c:v>1.2600935000000002</c:v>
                </c:pt>
                <c:pt idx="440">
                  <c:v>1.2635270000000001</c:v>
                </c:pt>
                <c:pt idx="441">
                  <c:v>1.2652795000000001</c:v>
                </c:pt>
                <c:pt idx="442">
                  <c:v>1.2689217142857143</c:v>
                </c:pt>
                <c:pt idx="443">
                  <c:v>1.2704858571428572</c:v>
                </c:pt>
                <c:pt idx="444">
                  <c:v>1.2742455000000001</c:v>
                </c:pt>
                <c:pt idx="445">
                  <c:v>1.2768457857142856</c:v>
                </c:pt>
                <c:pt idx="446">
                  <c:v>1.2800291428571431</c:v>
                </c:pt>
                <c:pt idx="447">
                  <c:v>1.2810241428571429</c:v>
                </c:pt>
                <c:pt idx="448">
                  <c:v>1.287415642857143</c:v>
                </c:pt>
                <c:pt idx="449">
                  <c:v>1.2883948571428572</c:v>
                </c:pt>
                <c:pt idx="450">
                  <c:v>1.2908425714285716</c:v>
                </c:pt>
                <c:pt idx="451">
                  <c:v>1.2938803571428572</c:v>
                </c:pt>
                <c:pt idx="452">
                  <c:v>1.2979532142857144</c:v>
                </c:pt>
                <c:pt idx="453">
                  <c:v>1.2984822142857144</c:v>
                </c:pt>
                <c:pt idx="454">
                  <c:v>1.3040375714285715</c:v>
                </c:pt>
                <c:pt idx="455">
                  <c:v>1.3054457857142858</c:v>
                </c:pt>
                <c:pt idx="456">
                  <c:v>1.3091465714285715</c:v>
                </c:pt>
                <c:pt idx="457">
                  <c:v>1.3115375714285715</c:v>
                </c:pt>
                <c:pt idx="458">
                  <c:v>1.3155467857142857</c:v>
                </c:pt>
                <c:pt idx="459">
                  <c:v>1.3179047857142858</c:v>
                </c:pt>
                <c:pt idx="460">
                  <c:v>1.3181541428571431</c:v>
                </c:pt>
                <c:pt idx="461">
                  <c:v>1.323221</c:v>
                </c:pt>
                <c:pt idx="462">
                  <c:v>1.3260579285714287</c:v>
                </c:pt>
                <c:pt idx="463">
                  <c:v>1.3287006428571431</c:v>
                </c:pt>
                <c:pt idx="464">
                  <c:v>1.3298662142857143</c:v>
                </c:pt>
                <c:pt idx="465">
                  <c:v>1.3353175000000002</c:v>
                </c:pt>
                <c:pt idx="466">
                  <c:v>1.3373316428571431</c:v>
                </c:pt>
                <c:pt idx="467">
                  <c:v>1.3390076428571429</c:v>
                </c:pt>
                <c:pt idx="468">
                  <c:v>1.3432267857142859</c:v>
                </c:pt>
                <c:pt idx="469">
                  <c:v>1.3457078571428571</c:v>
                </c:pt>
                <c:pt idx="470">
                  <c:v>1.3504126428571428</c:v>
                </c:pt>
                <c:pt idx="471">
                  <c:v>1.3521024285714287</c:v>
                </c:pt>
                <c:pt idx="472">
                  <c:v>1.3539287142857144</c:v>
                </c:pt>
                <c:pt idx="473">
                  <c:v>1.3577740714285715</c:v>
                </c:pt>
                <c:pt idx="474">
                  <c:v>1.3586138571428572</c:v>
                </c:pt>
                <c:pt idx="475">
                  <c:v>1.3640975714285715</c:v>
                </c:pt>
                <c:pt idx="476">
                  <c:v>1.3652977857142858</c:v>
                </c:pt>
                <c:pt idx="477">
                  <c:v>1.368544</c:v>
                </c:pt>
                <c:pt idx="478">
                  <c:v>1.3708135714285714</c:v>
                </c:pt>
                <c:pt idx="479">
                  <c:v>1.3737387142857145</c:v>
                </c:pt>
                <c:pt idx="480">
                  <c:v>1.3786202142857145</c:v>
                </c:pt>
                <c:pt idx="481">
                  <c:v>1.3805305714285716</c:v>
                </c:pt>
                <c:pt idx="482">
                  <c:v>1.3826332142857145</c:v>
                </c:pt>
                <c:pt idx="483">
                  <c:v>1.3855555000000002</c:v>
                </c:pt>
                <c:pt idx="484">
                  <c:v>1.3867458571428573</c:v>
                </c:pt>
                <c:pt idx="485">
                  <c:v>1.3907739285714287</c:v>
                </c:pt>
                <c:pt idx="486">
                  <c:v>1.3934969285714287</c:v>
                </c:pt>
                <c:pt idx="487">
                  <c:v>1.3993093571428572</c:v>
                </c:pt>
                <c:pt idx="488">
                  <c:v>1.4004192857142859</c:v>
                </c:pt>
                <c:pt idx="489">
                  <c:v>1.4024809285714286</c:v>
                </c:pt>
                <c:pt idx="490">
                  <c:v>1.4052237142857145</c:v>
                </c:pt>
                <c:pt idx="491">
                  <c:v>1.4083622857142859</c:v>
                </c:pt>
                <c:pt idx="492">
                  <c:v>1.4109191428571428</c:v>
                </c:pt>
                <c:pt idx="493">
                  <c:v>1.415475</c:v>
                </c:pt>
                <c:pt idx="494">
                  <c:v>1.4163972142857144</c:v>
                </c:pt>
                <c:pt idx="495">
                  <c:v>1.4205001428571429</c:v>
                </c:pt>
                <c:pt idx="496">
                  <c:v>1.4209025000000002</c:v>
                </c:pt>
                <c:pt idx="497">
                  <c:v>1.4246813571428574</c:v>
                </c:pt>
                <c:pt idx="498">
                  <c:v>1.4276224285714287</c:v>
                </c:pt>
                <c:pt idx="499">
                  <c:v>1.4319951428571429</c:v>
                </c:pt>
                <c:pt idx="500">
                  <c:v>1.4329397857142858</c:v>
                </c:pt>
                <c:pt idx="501">
                  <c:v>1.4364278571428573</c:v>
                </c:pt>
                <c:pt idx="502">
                  <c:v>1.4412294285714287</c:v>
                </c:pt>
                <c:pt idx="503">
                  <c:v>1.4442670000000002</c:v>
                </c:pt>
                <c:pt idx="504">
                  <c:v>1.4453469285714289</c:v>
                </c:pt>
                <c:pt idx="505">
                  <c:v>1.4480558571428572</c:v>
                </c:pt>
                <c:pt idx="506">
                  <c:v>1.4511699285714288</c:v>
                </c:pt>
                <c:pt idx="507">
                  <c:v>1.4544728571428571</c:v>
                </c:pt>
                <c:pt idx="508">
                  <c:v>1.4568543571428572</c:v>
                </c:pt>
                <c:pt idx="509">
                  <c:v>1.4600031428571429</c:v>
                </c:pt>
                <c:pt idx="510">
                  <c:v>1.4626995000000003</c:v>
                </c:pt>
                <c:pt idx="511">
                  <c:v>1.4657157142857142</c:v>
                </c:pt>
                <c:pt idx="512">
                  <c:v>1.4686632142857143</c:v>
                </c:pt>
                <c:pt idx="513">
                  <c:v>1.4724940714285715</c:v>
                </c:pt>
                <c:pt idx="514">
                  <c:v>1.4736306428571428</c:v>
                </c:pt>
                <c:pt idx="515">
                  <c:v>1.4766362857142856</c:v>
                </c:pt>
                <c:pt idx="516">
                  <c:v>1.4813855714285713</c:v>
                </c:pt>
                <c:pt idx="517">
                  <c:v>1.4817726428571432</c:v>
                </c:pt>
                <c:pt idx="518">
                  <c:v>1.4837993571428572</c:v>
                </c:pt>
                <c:pt idx="519">
                  <c:v>1.4887025</c:v>
                </c:pt>
                <c:pt idx="520">
                  <c:v>1.4916758571428574</c:v>
                </c:pt>
                <c:pt idx="521">
                  <c:v>1.4935612857142857</c:v>
                </c:pt>
                <c:pt idx="522">
                  <c:v>1.4963724285714286</c:v>
                </c:pt>
                <c:pt idx="523">
                  <c:v>1.5005694285714288</c:v>
                </c:pt>
                <c:pt idx="524">
                  <c:v>1.5030150714285717</c:v>
                </c:pt>
                <c:pt idx="525">
                  <c:v>1.5053677857142858</c:v>
                </c:pt>
                <c:pt idx="526">
                  <c:v>1.5097509285714286</c:v>
                </c:pt>
                <c:pt idx="527">
                  <c:v>1.510972285714286</c:v>
                </c:pt>
                <c:pt idx="528">
                  <c:v>1.5144622142857143</c:v>
                </c:pt>
                <c:pt idx="529">
                  <c:v>1.5164123571428574</c:v>
                </c:pt>
                <c:pt idx="530">
                  <c:v>1.5215303571428571</c:v>
                </c:pt>
                <c:pt idx="531">
                  <c:v>1.5232844285714287</c:v>
                </c:pt>
                <c:pt idx="532">
                  <c:v>1.5261529285714288</c:v>
                </c:pt>
                <c:pt idx="533">
                  <c:v>1.5293972857142859</c:v>
                </c:pt>
                <c:pt idx="534">
                  <c:v>1.5331319285714287</c:v>
                </c:pt>
                <c:pt idx="535">
                  <c:v>1.5343150000000001</c:v>
                </c:pt>
                <c:pt idx="536">
                  <c:v>1.5374355714285715</c:v>
                </c:pt>
                <c:pt idx="537">
                  <c:v>1.5397800714285714</c:v>
                </c:pt>
                <c:pt idx="538">
                  <c:v>1.5416215000000002</c:v>
                </c:pt>
                <c:pt idx="539">
                  <c:v>1.5452457857142861</c:v>
                </c:pt>
                <c:pt idx="540">
                  <c:v>1.5494357142857145</c:v>
                </c:pt>
                <c:pt idx="541">
                  <c:v>1.5515620714285714</c:v>
                </c:pt>
                <c:pt idx="542">
                  <c:v>1.5531221428571429</c:v>
                </c:pt>
                <c:pt idx="543">
                  <c:v>1.5568598571428574</c:v>
                </c:pt>
                <c:pt idx="544">
                  <c:v>1.560476642857143</c:v>
                </c:pt>
                <c:pt idx="545">
                  <c:v>1.564937</c:v>
                </c:pt>
                <c:pt idx="546">
                  <c:v>1.5674645714285715</c:v>
                </c:pt>
                <c:pt idx="547">
                  <c:v>1.5679969285714288</c:v>
                </c:pt>
                <c:pt idx="548">
                  <c:v>1.5718432857142857</c:v>
                </c:pt>
                <c:pt idx="549">
                  <c:v>1.5734692857142858</c:v>
                </c:pt>
                <c:pt idx="550">
                  <c:v>1.5762606428571431</c:v>
                </c:pt>
                <c:pt idx="551">
                  <c:v>1.5799893571428574</c:v>
                </c:pt>
                <c:pt idx="552">
                  <c:v>1.5830097857142857</c:v>
                </c:pt>
                <c:pt idx="553">
                  <c:v>1.5857040714285715</c:v>
                </c:pt>
                <c:pt idx="554">
                  <c:v>1.5882347142857143</c:v>
                </c:pt>
                <c:pt idx="555">
                  <c:v>1.5916579285714287</c:v>
                </c:pt>
                <c:pt idx="556">
                  <c:v>1.5975060000000001</c:v>
                </c:pt>
                <c:pt idx="557">
                  <c:v>1.5974887857142857</c:v>
                </c:pt>
                <c:pt idx="558">
                  <c:v>1.6014060000000003</c:v>
                </c:pt>
                <c:pt idx="559">
                  <c:v>1.6034455000000001</c:v>
                </c:pt>
                <c:pt idx="560">
                  <c:v>1.6060692857142858</c:v>
                </c:pt>
                <c:pt idx="561">
                  <c:v>1.6089248571428572</c:v>
                </c:pt>
                <c:pt idx="562">
                  <c:v>1.6129952142857142</c:v>
                </c:pt>
                <c:pt idx="563">
                  <c:v>1.6139665714285716</c:v>
                </c:pt>
                <c:pt idx="564">
                  <c:v>1.6150715000000002</c:v>
                </c:pt>
                <c:pt idx="565">
                  <c:v>1.6196520000000001</c:v>
                </c:pt>
                <c:pt idx="566">
                  <c:v>1.6214438571428573</c:v>
                </c:pt>
                <c:pt idx="567">
                  <c:v>1.6259193571428572</c:v>
                </c:pt>
                <c:pt idx="568">
                  <c:v>1.6300763571428574</c:v>
                </c:pt>
                <c:pt idx="569">
                  <c:v>1.6318942857142857</c:v>
                </c:pt>
                <c:pt idx="570">
                  <c:v>1.6348559285714286</c:v>
                </c:pt>
                <c:pt idx="571">
                  <c:v>1.6374000714285715</c:v>
                </c:pt>
                <c:pt idx="572">
                  <c:v>1.6405522857142858</c:v>
                </c:pt>
                <c:pt idx="573">
                  <c:v>1.6441047142857144</c:v>
                </c:pt>
                <c:pt idx="574">
                  <c:v>1.646891642857143</c:v>
                </c:pt>
                <c:pt idx="575">
                  <c:v>1.6488685000000001</c:v>
                </c:pt>
                <c:pt idx="576">
                  <c:v>1.6516973571428573</c:v>
                </c:pt>
                <c:pt idx="577">
                  <c:v>1.6561110000000001</c:v>
                </c:pt>
                <c:pt idx="578">
                  <c:v>1.6569268571428573</c:v>
                </c:pt>
                <c:pt idx="579">
                  <c:v>1.6592533571428572</c:v>
                </c:pt>
                <c:pt idx="580">
                  <c:v>1.6626029285714288</c:v>
                </c:pt>
                <c:pt idx="581">
                  <c:v>1.6671260714285714</c:v>
                </c:pt>
                <c:pt idx="582">
                  <c:v>1.6678035</c:v>
                </c:pt>
                <c:pt idx="583">
                  <c:v>1.6728263571428572</c:v>
                </c:pt>
                <c:pt idx="584">
                  <c:v>1.6735740714285716</c:v>
                </c:pt>
                <c:pt idx="585">
                  <c:v>1.6770504285714285</c:v>
                </c:pt>
                <c:pt idx="586">
                  <c:v>1.6813847142857146</c:v>
                </c:pt>
                <c:pt idx="587">
                  <c:v>1.6828175714285716</c:v>
                </c:pt>
                <c:pt idx="588">
                  <c:v>1.6860062857142859</c:v>
                </c:pt>
                <c:pt idx="589">
                  <c:v>1.6887782142857144</c:v>
                </c:pt>
                <c:pt idx="590">
                  <c:v>1.6912261428571429</c:v>
                </c:pt>
                <c:pt idx="591">
                  <c:v>1.6947591428571429</c:v>
                </c:pt>
                <c:pt idx="592">
                  <c:v>1.6971930714285715</c:v>
                </c:pt>
                <c:pt idx="593">
                  <c:v>1.7000927142857145</c:v>
                </c:pt>
                <c:pt idx="594">
                  <c:v>1.7043236428571429</c:v>
                </c:pt>
                <c:pt idx="595">
                  <c:v>1.7071432857142859</c:v>
                </c:pt>
                <c:pt idx="596">
                  <c:v>1.7083081428571429</c:v>
                </c:pt>
                <c:pt idx="597">
                  <c:v>1.7114961428571429</c:v>
                </c:pt>
                <c:pt idx="598">
                  <c:v>1.7147070714285715</c:v>
                </c:pt>
                <c:pt idx="599">
                  <c:v>1.7176190714285715</c:v>
                </c:pt>
                <c:pt idx="600">
                  <c:v>1.7204412142857146</c:v>
                </c:pt>
                <c:pt idx="601">
                  <c:v>1.723742642857143</c:v>
                </c:pt>
                <c:pt idx="602">
                  <c:v>1.7261607142857143</c:v>
                </c:pt>
                <c:pt idx="603">
                  <c:v>1.7270498571428572</c:v>
                </c:pt>
                <c:pt idx="604">
                  <c:v>1.7304631428571429</c:v>
                </c:pt>
                <c:pt idx="605">
                  <c:v>1.7351165714285717</c:v>
                </c:pt>
                <c:pt idx="606">
                  <c:v>1.7384290714285715</c:v>
                </c:pt>
                <c:pt idx="607">
                  <c:v>1.7406925000000002</c:v>
                </c:pt>
                <c:pt idx="608">
                  <c:v>1.7440079285714285</c:v>
                </c:pt>
                <c:pt idx="609">
                  <c:v>1.7462642142857143</c:v>
                </c:pt>
                <c:pt idx="610">
                  <c:v>1.7484288571428575</c:v>
                </c:pt>
                <c:pt idx="611">
                  <c:v>1.7505967857142859</c:v>
                </c:pt>
                <c:pt idx="612">
                  <c:v>1.7549223571428574</c:v>
                </c:pt>
                <c:pt idx="613">
                  <c:v>1.7579257142857143</c:v>
                </c:pt>
                <c:pt idx="614">
                  <c:v>1.7615510714285716</c:v>
                </c:pt>
                <c:pt idx="615">
                  <c:v>1.7628152142857145</c:v>
                </c:pt>
                <c:pt idx="616">
                  <c:v>1.7661565000000004</c:v>
                </c:pt>
                <c:pt idx="617">
                  <c:v>1.7694875000000001</c:v>
                </c:pt>
                <c:pt idx="618">
                  <c:v>1.7721833571428571</c:v>
                </c:pt>
                <c:pt idx="619">
                  <c:v>1.775277142857143</c:v>
                </c:pt>
                <c:pt idx="620">
                  <c:v>1.7766887857142857</c:v>
                </c:pt>
                <c:pt idx="621">
                  <c:v>1.7803507142857142</c:v>
                </c:pt>
                <c:pt idx="622">
                  <c:v>1.7828760714285716</c:v>
                </c:pt>
                <c:pt idx="623">
                  <c:v>1.7844650000000002</c:v>
                </c:pt>
                <c:pt idx="624">
                  <c:v>1.7884242857142858</c:v>
                </c:pt>
                <c:pt idx="625">
                  <c:v>1.7914133571428572</c:v>
                </c:pt>
                <c:pt idx="626">
                  <c:v>1.7962106428571429</c:v>
                </c:pt>
                <c:pt idx="627">
                  <c:v>1.7981524285714288</c:v>
                </c:pt>
                <c:pt idx="628">
                  <c:v>1.8004192857142858</c:v>
                </c:pt>
                <c:pt idx="629">
                  <c:v>1.8030769285714288</c:v>
                </c:pt>
                <c:pt idx="630">
                  <c:v>1.8052640714285715</c:v>
                </c:pt>
                <c:pt idx="631">
                  <c:v>1.809172142857143</c:v>
                </c:pt>
                <c:pt idx="632">
                  <c:v>1.8124422142857146</c:v>
                </c:pt>
                <c:pt idx="633">
                  <c:v>1.8167541428571428</c:v>
                </c:pt>
                <c:pt idx="634">
                  <c:v>1.8169632857142857</c:v>
                </c:pt>
                <c:pt idx="635">
                  <c:v>1.8196185714285715</c:v>
                </c:pt>
                <c:pt idx="636">
                  <c:v>1.822622642857143</c:v>
                </c:pt>
                <c:pt idx="637">
                  <c:v>1.825858</c:v>
                </c:pt>
                <c:pt idx="638">
                  <c:v>1.828249</c:v>
                </c:pt>
                <c:pt idx="639">
                  <c:v>1.8313187857142856</c:v>
                </c:pt>
                <c:pt idx="640">
                  <c:v>1.8350921428571432</c:v>
                </c:pt>
                <c:pt idx="641">
                  <c:v>1.8388698571428572</c:v>
                </c:pt>
                <c:pt idx="642">
                  <c:v>1.8399494285714286</c:v>
                </c:pt>
                <c:pt idx="643">
                  <c:v>1.8436155714285716</c:v>
                </c:pt>
                <c:pt idx="644">
                  <c:v>1.8458260714285717</c:v>
                </c:pt>
                <c:pt idx="645">
                  <c:v>1.8493922857142859</c:v>
                </c:pt>
                <c:pt idx="646">
                  <c:v>1.8531347857142859</c:v>
                </c:pt>
                <c:pt idx="647">
                  <c:v>1.8556596428571428</c:v>
                </c:pt>
                <c:pt idx="648">
                  <c:v>1.857356</c:v>
                </c:pt>
                <c:pt idx="649">
                  <c:v>1.8590072142857146</c:v>
                </c:pt>
                <c:pt idx="650">
                  <c:v>1.8640869285714288</c:v>
                </c:pt>
                <c:pt idx="651">
                  <c:v>1.8667379285714287</c:v>
                </c:pt>
                <c:pt idx="652">
                  <c:v>1.8682193571428571</c:v>
                </c:pt>
                <c:pt idx="653">
                  <c:v>1.8720815714285717</c:v>
                </c:pt>
                <c:pt idx="654">
                  <c:v>1.8758913571428573</c:v>
                </c:pt>
                <c:pt idx="655">
                  <c:v>1.8777920714285714</c:v>
                </c:pt>
                <c:pt idx="656">
                  <c:v>1.8805749285714286</c:v>
                </c:pt>
                <c:pt idx="657">
                  <c:v>1.8826881428571431</c:v>
                </c:pt>
                <c:pt idx="658">
                  <c:v>1.8867697142857145</c:v>
                </c:pt>
                <c:pt idx="659">
                  <c:v>1.8890864285714288</c:v>
                </c:pt>
                <c:pt idx="660">
                  <c:v>1.8936964285714286</c:v>
                </c:pt>
                <c:pt idx="661">
                  <c:v>1.8937715714285714</c:v>
                </c:pt>
                <c:pt idx="662">
                  <c:v>1.8971618571428575</c:v>
                </c:pt>
                <c:pt idx="663">
                  <c:v>1.9018389285714286</c:v>
                </c:pt>
                <c:pt idx="664">
                  <c:v>1.9030768571428571</c:v>
                </c:pt>
                <c:pt idx="665">
                  <c:v>1.9045947142857143</c:v>
                </c:pt>
                <c:pt idx="666">
                  <c:v>1.9081659285714287</c:v>
                </c:pt>
                <c:pt idx="667">
                  <c:v>1.9133895000000003</c:v>
                </c:pt>
                <c:pt idx="668">
                  <c:v>1.9143250714285716</c:v>
                </c:pt>
                <c:pt idx="669">
                  <c:v>1.9161803571428573</c:v>
                </c:pt>
                <c:pt idx="670">
                  <c:v>1.9194943571428573</c:v>
                </c:pt>
                <c:pt idx="671">
                  <c:v>1.9227640714285714</c:v>
                </c:pt>
                <c:pt idx="672">
                  <c:v>1.9262335714285717</c:v>
                </c:pt>
                <c:pt idx="673">
                  <c:v>1.9301266428571429</c:v>
                </c:pt>
                <c:pt idx="674">
                  <c:v>1.9318643571428573</c:v>
                </c:pt>
                <c:pt idx="675">
                  <c:v>1.9343575714285715</c:v>
                </c:pt>
                <c:pt idx="676">
                  <c:v>1.937641785714286</c:v>
                </c:pt>
                <c:pt idx="677">
                  <c:v>1.9407827857142859</c:v>
                </c:pt>
                <c:pt idx="678">
                  <c:v>1.9424932142857145</c:v>
                </c:pt>
                <c:pt idx="679">
                  <c:v>1.9463472857142856</c:v>
                </c:pt>
                <c:pt idx="680">
                  <c:v>1.9489705714285717</c:v>
                </c:pt>
                <c:pt idx="681">
                  <c:v>1.9519885714285716</c:v>
                </c:pt>
                <c:pt idx="682">
                  <c:v>1.9547459285714288</c:v>
                </c:pt>
                <c:pt idx="683">
                  <c:v>1.9581755714285716</c:v>
                </c:pt>
                <c:pt idx="684">
                  <c:v>1.9612053571428572</c:v>
                </c:pt>
                <c:pt idx="685">
                  <c:v>1.9633090714285715</c:v>
                </c:pt>
                <c:pt idx="686">
                  <c:v>1.9657399285714288</c:v>
                </c:pt>
                <c:pt idx="687">
                  <c:v>1.9701902857142859</c:v>
                </c:pt>
                <c:pt idx="688">
                  <c:v>1.9714626428571429</c:v>
                </c:pt>
                <c:pt idx="689">
                  <c:v>1.9751472142857143</c:v>
                </c:pt>
                <c:pt idx="690">
                  <c:v>1.978840642857143</c:v>
                </c:pt>
                <c:pt idx="691">
                  <c:v>1.978149785714286</c:v>
                </c:pt>
                <c:pt idx="692">
                  <c:v>1.983761642857143</c:v>
                </c:pt>
                <c:pt idx="693">
                  <c:v>1.9854337857142859</c:v>
                </c:pt>
                <c:pt idx="694">
                  <c:v>1.9889827857142859</c:v>
                </c:pt>
                <c:pt idx="695">
                  <c:v>1.9926217857142861</c:v>
                </c:pt>
                <c:pt idx="696">
                  <c:v>1.9938153571428574</c:v>
                </c:pt>
                <c:pt idx="697">
                  <c:v>1.9968467142857145</c:v>
                </c:pt>
                <c:pt idx="698">
                  <c:v>2.000247928571429</c:v>
                </c:pt>
                <c:pt idx="699">
                  <c:v>2.0029689285714287</c:v>
                </c:pt>
                <c:pt idx="700">
                  <c:v>2.0054800000000004</c:v>
                </c:pt>
                <c:pt idx="701">
                  <c:v>2.0106975000000005</c:v>
                </c:pt>
                <c:pt idx="702">
                  <c:v>2.0106806428571433</c:v>
                </c:pt>
                <c:pt idx="703">
                  <c:v>2.0155879285714287</c:v>
                </c:pt>
                <c:pt idx="704">
                  <c:v>2.0184350000000002</c:v>
                </c:pt>
                <c:pt idx="705">
                  <c:v>2.0200109285714287</c:v>
                </c:pt>
                <c:pt idx="706">
                  <c:v>2.0237050714285716</c:v>
                </c:pt>
                <c:pt idx="707">
                  <c:v>2.0268517142857143</c:v>
                </c:pt>
                <c:pt idx="708">
                  <c:v>2.0285361428571429</c:v>
                </c:pt>
                <c:pt idx="709">
                  <c:v>2.0331830714285712</c:v>
                </c:pt>
                <c:pt idx="710">
                  <c:v>2.034881785714286</c:v>
                </c:pt>
                <c:pt idx="711">
                  <c:v>2.0372887857142858</c:v>
                </c:pt>
                <c:pt idx="712">
                  <c:v>2.0402867142857146</c:v>
                </c:pt>
                <c:pt idx="713">
                  <c:v>2.0431331428571431</c:v>
                </c:pt>
                <c:pt idx="714">
                  <c:v>2.0474060714285716</c:v>
                </c:pt>
                <c:pt idx="715">
                  <c:v>2.0472713571428574</c:v>
                </c:pt>
                <c:pt idx="716">
                  <c:v>2.0515025000000002</c:v>
                </c:pt>
                <c:pt idx="717">
                  <c:v>2.055799642857143</c:v>
                </c:pt>
                <c:pt idx="718">
                  <c:v>2.0567750714285715</c:v>
                </c:pt>
                <c:pt idx="719">
                  <c:v>2.0603950000000002</c:v>
                </c:pt>
                <c:pt idx="720">
                  <c:v>2.0615373571428575</c:v>
                </c:pt>
                <c:pt idx="721">
                  <c:v>2.066417928571429</c:v>
                </c:pt>
                <c:pt idx="722">
                  <c:v>2.0680398571428573</c:v>
                </c:pt>
                <c:pt idx="723">
                  <c:v>2.0725182142857146</c:v>
                </c:pt>
                <c:pt idx="724">
                  <c:v>2.0747045000000002</c:v>
                </c:pt>
                <c:pt idx="725">
                  <c:v>2.0771675714285718</c:v>
                </c:pt>
                <c:pt idx="726">
                  <c:v>2.0809161428571432</c:v>
                </c:pt>
                <c:pt idx="727">
                  <c:v>2.0840952857142856</c:v>
                </c:pt>
                <c:pt idx="728">
                  <c:v>2.0860888571428573</c:v>
                </c:pt>
                <c:pt idx="729">
                  <c:v>2.0893955000000002</c:v>
                </c:pt>
                <c:pt idx="730">
                  <c:v>2.0915027857142858</c:v>
                </c:pt>
                <c:pt idx="731">
                  <c:v>2.0943677142857142</c:v>
                </c:pt>
                <c:pt idx="732">
                  <c:v>2.0973663571428571</c:v>
                </c:pt>
                <c:pt idx="733">
                  <c:v>2.1011209285714285</c:v>
                </c:pt>
                <c:pt idx="734">
                  <c:v>2.1021109285714288</c:v>
                </c:pt>
                <c:pt idx="735">
                  <c:v>2.1059590000000004</c:v>
                </c:pt>
                <c:pt idx="736">
                  <c:v>2.1087787857142857</c:v>
                </c:pt>
                <c:pt idx="737">
                  <c:v>2.1111477857142855</c:v>
                </c:pt>
                <c:pt idx="738">
                  <c:v>2.1147395714285717</c:v>
                </c:pt>
                <c:pt idx="739">
                  <c:v>2.1163143571428575</c:v>
                </c:pt>
                <c:pt idx="740">
                  <c:v>2.1214963571428571</c:v>
                </c:pt>
                <c:pt idx="741">
                  <c:v>2.1232157142857142</c:v>
                </c:pt>
                <c:pt idx="742">
                  <c:v>2.1257904285714289</c:v>
                </c:pt>
                <c:pt idx="743">
                  <c:v>2.1294726428571429</c:v>
                </c:pt>
                <c:pt idx="744">
                  <c:v>2.1335670000000002</c:v>
                </c:pt>
                <c:pt idx="745">
                  <c:v>2.1358289285714287</c:v>
                </c:pt>
                <c:pt idx="746">
                  <c:v>2.138016928571429</c:v>
                </c:pt>
                <c:pt idx="747">
                  <c:v>2.1400097142857142</c:v>
                </c:pt>
                <c:pt idx="748">
                  <c:v>2.1445262142857144</c:v>
                </c:pt>
                <c:pt idx="749">
                  <c:v>2.1456722142857143</c:v>
                </c:pt>
                <c:pt idx="750">
                  <c:v>2.1483007142857145</c:v>
                </c:pt>
                <c:pt idx="751">
                  <c:v>2.1531487857142859</c:v>
                </c:pt>
                <c:pt idx="752">
                  <c:v>2.1552869285714289</c:v>
                </c:pt>
                <c:pt idx="753">
                  <c:v>2.1571487857142859</c:v>
                </c:pt>
                <c:pt idx="754">
                  <c:v>2.1621400714285715</c:v>
                </c:pt>
                <c:pt idx="755">
                  <c:v>2.1626821428571428</c:v>
                </c:pt>
                <c:pt idx="756">
                  <c:v>2.1665859285714286</c:v>
                </c:pt>
                <c:pt idx="757">
                  <c:v>2.1700234285714286</c:v>
                </c:pt>
                <c:pt idx="758">
                  <c:v>2.1715380714285715</c:v>
                </c:pt>
                <c:pt idx="759">
                  <c:v>2.1749310714285719</c:v>
                </c:pt>
                <c:pt idx="760">
                  <c:v>2.1781872142857144</c:v>
                </c:pt>
                <c:pt idx="761">
                  <c:v>2.1797287142857145</c:v>
                </c:pt>
                <c:pt idx="762">
                  <c:v>2.1849238571428575</c:v>
                </c:pt>
                <c:pt idx="763">
                  <c:v>2.1888579285714287</c:v>
                </c:pt>
                <c:pt idx="764">
                  <c:v>2.1898100714285715</c:v>
                </c:pt>
                <c:pt idx="765">
                  <c:v>2.1924865000000002</c:v>
                </c:pt>
                <c:pt idx="766">
                  <c:v>2.1932050000000003</c:v>
                </c:pt>
                <c:pt idx="767">
                  <c:v>2.1984689285714287</c:v>
                </c:pt>
                <c:pt idx="768">
                  <c:v>2.2011762142857143</c:v>
                </c:pt>
                <c:pt idx="769">
                  <c:v>2.2051137142857145</c:v>
                </c:pt>
                <c:pt idx="770">
                  <c:v>2.2060268571428572</c:v>
                </c:pt>
                <c:pt idx="771">
                  <c:v>2.2097126428571432</c:v>
                </c:pt>
                <c:pt idx="772">
                  <c:v>2.2119007857142856</c:v>
                </c:pt>
                <c:pt idx="773">
                  <c:v>2.2155678571428572</c:v>
                </c:pt>
                <c:pt idx="774">
                  <c:v>2.216910642857143</c:v>
                </c:pt>
                <c:pt idx="775">
                  <c:v>2.2211520714285715</c:v>
                </c:pt>
                <c:pt idx="776">
                  <c:v>2.2228375714285717</c:v>
                </c:pt>
                <c:pt idx="777">
                  <c:v>2.2279977857142859</c:v>
                </c:pt>
                <c:pt idx="778">
                  <c:v>2.2294555714285713</c:v>
                </c:pt>
                <c:pt idx="779">
                  <c:v>2.2332325714285717</c:v>
                </c:pt>
                <c:pt idx="780">
                  <c:v>2.234016285714286</c:v>
                </c:pt>
                <c:pt idx="781">
                  <c:v>2.2387665000000001</c:v>
                </c:pt>
                <c:pt idx="782">
                  <c:v>2.2419544285714288</c:v>
                </c:pt>
                <c:pt idx="783">
                  <c:v>2.2417712142857145</c:v>
                </c:pt>
                <c:pt idx="784">
                  <c:v>2.247144</c:v>
                </c:pt>
                <c:pt idx="785">
                  <c:v>2.2486335714285715</c:v>
                </c:pt>
                <c:pt idx="786">
                  <c:v>2.2521870714285717</c:v>
                </c:pt>
                <c:pt idx="787">
                  <c:v>2.2556579285714284</c:v>
                </c:pt>
                <c:pt idx="788">
                  <c:v>2.2567917857142858</c:v>
                </c:pt>
                <c:pt idx="789">
                  <c:v>2.2610722142857145</c:v>
                </c:pt>
                <c:pt idx="790">
                  <c:v>2.2630472142857143</c:v>
                </c:pt>
                <c:pt idx="791">
                  <c:v>2.2664761428571429</c:v>
                </c:pt>
                <c:pt idx="792">
                  <c:v>2.2684000000000002</c:v>
                </c:pt>
                <c:pt idx="793">
                  <c:v>2.2711234285714288</c:v>
                </c:pt>
                <c:pt idx="794">
                  <c:v>2.2753686428571429</c:v>
                </c:pt>
                <c:pt idx="795">
                  <c:v>2.277164142857143</c:v>
                </c:pt>
                <c:pt idx="796">
                  <c:v>2.2808638571428572</c:v>
                </c:pt>
                <c:pt idx="797">
                  <c:v>2.2845789285714289</c:v>
                </c:pt>
                <c:pt idx="798">
                  <c:v>2.2887713571428572</c:v>
                </c:pt>
                <c:pt idx="799">
                  <c:v>2.289574142857143</c:v>
                </c:pt>
                <c:pt idx="800">
                  <c:v>2.2937495714285716</c:v>
                </c:pt>
                <c:pt idx="801">
                  <c:v>2.2949542142857147</c:v>
                </c:pt>
                <c:pt idx="802">
                  <c:v>2.2981861428571428</c:v>
                </c:pt>
                <c:pt idx="803">
                  <c:v>2.3015747857142856</c:v>
                </c:pt>
                <c:pt idx="804">
                  <c:v>2.3024852142857144</c:v>
                </c:pt>
                <c:pt idx="805">
                  <c:v>2.3057685714285716</c:v>
                </c:pt>
                <c:pt idx="806">
                  <c:v>2.3102557857142858</c:v>
                </c:pt>
                <c:pt idx="807">
                  <c:v>2.3124820714285717</c:v>
                </c:pt>
                <c:pt idx="808">
                  <c:v>2.3150849285714288</c:v>
                </c:pt>
                <c:pt idx="809">
                  <c:v>2.3178122857142855</c:v>
                </c:pt>
                <c:pt idx="810">
                  <c:v>2.3207307142857148</c:v>
                </c:pt>
                <c:pt idx="811">
                  <c:v>2.3236681428571431</c:v>
                </c:pt>
                <c:pt idx="812">
                  <c:v>2.3267114285714285</c:v>
                </c:pt>
                <c:pt idx="813">
                  <c:v>2.3280518571428575</c:v>
                </c:pt>
                <c:pt idx="814">
                  <c:v>2.3314545714285715</c:v>
                </c:pt>
                <c:pt idx="815">
                  <c:v>2.3357076428571433</c:v>
                </c:pt>
                <c:pt idx="816">
                  <c:v>2.3386425714285717</c:v>
                </c:pt>
                <c:pt idx="817">
                  <c:v>2.3405940000000003</c:v>
                </c:pt>
                <c:pt idx="818">
                  <c:v>2.3448295000000003</c:v>
                </c:pt>
                <c:pt idx="819">
                  <c:v>2.3466236428571428</c:v>
                </c:pt>
                <c:pt idx="820">
                  <c:v>2.3497417857142859</c:v>
                </c:pt>
                <c:pt idx="821">
                  <c:v>2.3511898571428573</c:v>
                </c:pt>
                <c:pt idx="822">
                  <c:v>2.3558807142857146</c:v>
                </c:pt>
                <c:pt idx="823">
                  <c:v>2.3557032857142857</c:v>
                </c:pt>
                <c:pt idx="824">
                  <c:v>2.3594047142857142</c:v>
                </c:pt>
                <c:pt idx="825">
                  <c:v>2.3625009285714289</c:v>
                </c:pt>
                <c:pt idx="826">
                  <c:v>2.3660906428571429</c:v>
                </c:pt>
                <c:pt idx="827">
                  <c:v>2.3690142142857145</c:v>
                </c:pt>
                <c:pt idx="828">
                  <c:v>2.3716090714285718</c:v>
                </c:pt>
                <c:pt idx="829">
                  <c:v>2.376484</c:v>
                </c:pt>
                <c:pt idx="830">
                  <c:v>2.3781197142857144</c:v>
                </c:pt>
                <c:pt idx="831">
                  <c:v>2.3805713571428573</c:v>
                </c:pt>
                <c:pt idx="832">
                  <c:v>2.3836250000000003</c:v>
                </c:pt>
                <c:pt idx="833">
                  <c:v>2.3869766428571428</c:v>
                </c:pt>
                <c:pt idx="834">
                  <c:v>2.3891915714285714</c:v>
                </c:pt>
                <c:pt idx="835">
                  <c:v>2.3909030714285717</c:v>
                </c:pt>
                <c:pt idx="836">
                  <c:v>2.3955230714285713</c:v>
                </c:pt>
                <c:pt idx="837">
                  <c:v>2.3991137142857144</c:v>
                </c:pt>
                <c:pt idx="838">
                  <c:v>2.4008049285714286</c:v>
                </c:pt>
                <c:pt idx="839">
                  <c:v>2.4047207857142858</c:v>
                </c:pt>
                <c:pt idx="840">
                  <c:v>2.4069855714285713</c:v>
                </c:pt>
                <c:pt idx="841">
                  <c:v>2.4086260714285714</c:v>
                </c:pt>
                <c:pt idx="842">
                  <c:v>2.4117394999999999</c:v>
                </c:pt>
                <c:pt idx="843">
                  <c:v>2.4165305000000004</c:v>
                </c:pt>
                <c:pt idx="844">
                  <c:v>2.4182570000000001</c:v>
                </c:pt>
                <c:pt idx="845">
                  <c:v>2.4197192142857147</c:v>
                </c:pt>
                <c:pt idx="846">
                  <c:v>2.4239485714285713</c:v>
                </c:pt>
                <c:pt idx="847">
                  <c:v>2.4289524285714288</c:v>
                </c:pt>
                <c:pt idx="848">
                  <c:v>2.4286927142857144</c:v>
                </c:pt>
                <c:pt idx="849">
                  <c:v>2.431984785714286</c:v>
                </c:pt>
                <c:pt idx="850">
                  <c:v>2.4360048571428572</c:v>
                </c:pt>
                <c:pt idx="851">
                  <c:v>2.4370779285714286</c:v>
                </c:pt>
                <c:pt idx="852">
                  <c:v>2.4417049285714287</c:v>
                </c:pt>
                <c:pt idx="853">
                  <c:v>2.4424650000000003</c:v>
                </c:pt>
                <c:pt idx="854">
                  <c:v>2.4465259285714289</c:v>
                </c:pt>
                <c:pt idx="855">
                  <c:v>2.4502462857142859</c:v>
                </c:pt>
                <c:pt idx="856">
                  <c:v>2.4499998571428572</c:v>
                </c:pt>
                <c:pt idx="857">
                  <c:v>2.4538702857142858</c:v>
                </c:pt>
                <c:pt idx="858">
                  <c:v>2.4583740000000001</c:v>
                </c:pt>
                <c:pt idx="859">
                  <c:v>2.460677142857143</c:v>
                </c:pt>
                <c:pt idx="860">
                  <c:v>2.4641415000000002</c:v>
                </c:pt>
                <c:pt idx="861">
                  <c:v>2.467065857142857</c:v>
                </c:pt>
                <c:pt idx="862">
                  <c:v>2.4700120714285716</c:v>
                </c:pt>
                <c:pt idx="863">
                  <c:v>2.4710064285714286</c:v>
                </c:pt>
                <c:pt idx="864">
                  <c:v>2.4758407142857144</c:v>
                </c:pt>
                <c:pt idx="865">
                  <c:v>2.4790833571428572</c:v>
                </c:pt>
                <c:pt idx="866">
                  <c:v>2.4808755714285713</c:v>
                </c:pt>
                <c:pt idx="867">
                  <c:v>2.4826162142857142</c:v>
                </c:pt>
                <c:pt idx="868">
                  <c:v>2.4866986428571431</c:v>
                </c:pt>
                <c:pt idx="869">
                  <c:v>2.4889641428571427</c:v>
                </c:pt>
                <c:pt idx="870">
                  <c:v>2.4921119285714286</c:v>
                </c:pt>
                <c:pt idx="871">
                  <c:v>2.4975299999999998</c:v>
                </c:pt>
                <c:pt idx="872">
                  <c:v>2.4985204285714286</c:v>
                </c:pt>
                <c:pt idx="873">
                  <c:v>2.5003327857142859</c:v>
                </c:pt>
                <c:pt idx="874">
                  <c:v>2.5035155000000002</c:v>
                </c:pt>
                <c:pt idx="875">
                  <c:v>2.5045337142857145</c:v>
                </c:pt>
                <c:pt idx="876">
                  <c:v>2.511002642857143</c:v>
                </c:pt>
                <c:pt idx="877">
                  <c:v>2.5124786428571433</c:v>
                </c:pt>
                <c:pt idx="878">
                  <c:v>2.5152525000000003</c:v>
                </c:pt>
                <c:pt idx="879">
                  <c:v>2.5163563571428571</c:v>
                </c:pt>
                <c:pt idx="880">
                  <c:v>2.5209437142857145</c:v>
                </c:pt>
                <c:pt idx="881">
                  <c:v>2.5241979285714291</c:v>
                </c:pt>
                <c:pt idx="882">
                  <c:v>2.5267190714285714</c:v>
                </c:pt>
                <c:pt idx="883">
                  <c:v>2.5291482142857147</c:v>
                </c:pt>
                <c:pt idx="884">
                  <c:v>2.5341275714285718</c:v>
                </c:pt>
                <c:pt idx="885">
                  <c:v>2.5366187142857144</c:v>
                </c:pt>
                <c:pt idx="886">
                  <c:v>2.5379116428571429</c:v>
                </c:pt>
                <c:pt idx="887">
                  <c:v>2.5403753571428571</c:v>
                </c:pt>
                <c:pt idx="888">
                  <c:v>2.5432298571428573</c:v>
                </c:pt>
                <c:pt idx="889">
                  <c:v>2.5469311428571428</c:v>
                </c:pt>
                <c:pt idx="890">
                  <c:v>2.5498243571428572</c:v>
                </c:pt>
                <c:pt idx="891">
                  <c:v>2.5525101428571428</c:v>
                </c:pt>
                <c:pt idx="892">
                  <c:v>2.5546187857142857</c:v>
                </c:pt>
                <c:pt idx="893">
                  <c:v>2.5584960000000003</c:v>
                </c:pt>
                <c:pt idx="894">
                  <c:v>2.5604694285714289</c:v>
                </c:pt>
                <c:pt idx="895">
                  <c:v>2.5640388571428576</c:v>
                </c:pt>
                <c:pt idx="896">
                  <c:v>2.5676155000000001</c:v>
                </c:pt>
                <c:pt idx="897">
                  <c:v>2.5702444285714288</c:v>
                </c:pt>
                <c:pt idx="898">
                  <c:v>2.5722417142857146</c:v>
                </c:pt>
                <c:pt idx="899">
                  <c:v>2.5760977857142859</c:v>
                </c:pt>
                <c:pt idx="900">
                  <c:v>2.5781834285714287</c:v>
                </c:pt>
                <c:pt idx="901">
                  <c:v>2.5820599285714287</c:v>
                </c:pt>
                <c:pt idx="902">
                  <c:v>2.5833816428571432</c:v>
                </c:pt>
                <c:pt idx="903">
                  <c:v>2.5871469285714288</c:v>
                </c:pt>
                <c:pt idx="904">
                  <c:v>2.5894502142857148</c:v>
                </c:pt>
                <c:pt idx="905">
                  <c:v>2.5930535714285718</c:v>
                </c:pt>
                <c:pt idx="906">
                  <c:v>2.5951138571428571</c:v>
                </c:pt>
                <c:pt idx="907">
                  <c:v>2.5973808571428574</c:v>
                </c:pt>
                <c:pt idx="908">
                  <c:v>2.6008057857142859</c:v>
                </c:pt>
                <c:pt idx="909">
                  <c:v>2.6039837142857145</c:v>
                </c:pt>
                <c:pt idx="910">
                  <c:v>2.6068319285714288</c:v>
                </c:pt>
                <c:pt idx="911">
                  <c:v>2.6091204285714289</c:v>
                </c:pt>
                <c:pt idx="912">
                  <c:v>2.614093142857143</c:v>
                </c:pt>
                <c:pt idx="913">
                  <c:v>2.6140255714285718</c:v>
                </c:pt>
                <c:pt idx="914">
                  <c:v>2.6181801428571427</c:v>
                </c:pt>
                <c:pt idx="915">
                  <c:v>2.6221012857142858</c:v>
                </c:pt>
                <c:pt idx="916">
                  <c:v>2.6244225000000001</c:v>
                </c:pt>
                <c:pt idx="917">
                  <c:v>2.6275427142857146</c:v>
                </c:pt>
                <c:pt idx="918">
                  <c:v>2.6298410714285714</c:v>
                </c:pt>
                <c:pt idx="919">
                  <c:v>2.6325133571428574</c:v>
                </c:pt>
                <c:pt idx="920">
                  <c:v>2.6355593571428573</c:v>
                </c:pt>
                <c:pt idx="921">
                  <c:v>2.6369026428571432</c:v>
                </c:pt>
                <c:pt idx="922">
                  <c:v>2.6411320714285713</c:v>
                </c:pt>
                <c:pt idx="923">
                  <c:v>2.6428520714285715</c:v>
                </c:pt>
                <c:pt idx="924">
                  <c:v>2.648755142857143</c:v>
                </c:pt>
                <c:pt idx="925">
                  <c:v>2.6509468571428574</c:v>
                </c:pt>
                <c:pt idx="926">
                  <c:v>2.6515245714285718</c:v>
                </c:pt>
                <c:pt idx="927">
                  <c:v>2.654950785714286</c:v>
                </c:pt>
                <c:pt idx="928">
                  <c:v>2.6577219285714286</c:v>
                </c:pt>
                <c:pt idx="929">
                  <c:v>2.6622160714285714</c:v>
                </c:pt>
                <c:pt idx="930">
                  <c:v>2.6646615714285717</c:v>
                </c:pt>
                <c:pt idx="931">
                  <c:v>2.6665215714285719</c:v>
                </c:pt>
                <c:pt idx="932">
                  <c:v>2.6685803571428575</c:v>
                </c:pt>
                <c:pt idx="933">
                  <c:v>2.6732315</c:v>
                </c:pt>
                <c:pt idx="934">
                  <c:v>2.6765460714285716</c:v>
                </c:pt>
                <c:pt idx="935">
                  <c:v>2.6796795714285717</c:v>
                </c:pt>
                <c:pt idx="936">
                  <c:v>2.6806492142857143</c:v>
                </c:pt>
                <c:pt idx="937">
                  <c:v>2.684427642857143</c:v>
                </c:pt>
                <c:pt idx="938">
                  <c:v>2.6884542142857146</c:v>
                </c:pt>
                <c:pt idx="939">
                  <c:v>2.6895953571428572</c:v>
                </c:pt>
                <c:pt idx="940">
                  <c:v>2.6934427857142857</c:v>
                </c:pt>
                <c:pt idx="941">
                  <c:v>2.6948230714285715</c:v>
                </c:pt>
                <c:pt idx="942">
                  <c:v>2.6989715714285714</c:v>
                </c:pt>
                <c:pt idx="943">
                  <c:v>2.7024558571428572</c:v>
                </c:pt>
                <c:pt idx="944">
                  <c:v>2.7054999285714287</c:v>
                </c:pt>
                <c:pt idx="945">
                  <c:v>2.707782785714286</c:v>
                </c:pt>
                <c:pt idx="946">
                  <c:v>2.7094037142857141</c:v>
                </c:pt>
                <c:pt idx="947">
                  <c:v>2.7126787142857145</c:v>
                </c:pt>
                <c:pt idx="948">
                  <c:v>2.7156232142857144</c:v>
                </c:pt>
                <c:pt idx="949">
                  <c:v>2.7188702857142859</c:v>
                </c:pt>
                <c:pt idx="950">
                  <c:v>2.7207340714285717</c:v>
                </c:pt>
                <c:pt idx="951">
                  <c:v>2.7266115714285717</c:v>
                </c:pt>
                <c:pt idx="952">
                  <c:v>2.726676785714286</c:v>
                </c:pt>
                <c:pt idx="953">
                  <c:v>2.7296252142857145</c:v>
                </c:pt>
                <c:pt idx="954">
                  <c:v>2.7332418571428576</c:v>
                </c:pt>
                <c:pt idx="955">
                  <c:v>2.7345610000000002</c:v>
                </c:pt>
                <c:pt idx="956">
                  <c:v>2.7382116428571432</c:v>
                </c:pt>
                <c:pt idx="957">
                  <c:v>2.7422627142857143</c:v>
                </c:pt>
                <c:pt idx="958">
                  <c:v>2.7436080714285715</c:v>
                </c:pt>
                <c:pt idx="959">
                  <c:v>2.7473054285714289</c:v>
                </c:pt>
                <c:pt idx="960">
                  <c:v>2.751058</c:v>
                </c:pt>
                <c:pt idx="961">
                  <c:v>2.7529810000000001</c:v>
                </c:pt>
                <c:pt idx="962">
                  <c:v>2.7574593571428574</c:v>
                </c:pt>
                <c:pt idx="963">
                  <c:v>2.7574295714285717</c:v>
                </c:pt>
                <c:pt idx="964">
                  <c:v>2.7607900714285716</c:v>
                </c:pt>
                <c:pt idx="965">
                  <c:v>2.764408428571429</c:v>
                </c:pt>
                <c:pt idx="966">
                  <c:v>2.7659164285714288</c:v>
                </c:pt>
                <c:pt idx="967">
                  <c:v>2.7689933571428571</c:v>
                </c:pt>
                <c:pt idx="968">
                  <c:v>2.772887928571429</c:v>
                </c:pt>
                <c:pt idx="969">
                  <c:v>2.7751391428571428</c:v>
                </c:pt>
                <c:pt idx="970">
                  <c:v>2.7792436428571432</c:v>
                </c:pt>
                <c:pt idx="971">
                  <c:v>2.7825132142857147</c:v>
                </c:pt>
                <c:pt idx="972">
                  <c:v>2.7858458571428573</c:v>
                </c:pt>
                <c:pt idx="973">
                  <c:v>2.7869037142857147</c:v>
                </c:pt>
                <c:pt idx="974">
                  <c:v>2.7904782857142858</c:v>
                </c:pt>
                <c:pt idx="975">
                  <c:v>2.7933759285714288</c:v>
                </c:pt>
                <c:pt idx="976">
                  <c:v>2.7953408571428575</c:v>
                </c:pt>
                <c:pt idx="977">
                  <c:v>2.7969566428571428</c:v>
                </c:pt>
                <c:pt idx="978">
                  <c:v>2.8018389285714287</c:v>
                </c:pt>
                <c:pt idx="979">
                  <c:v>2.8034944285714287</c:v>
                </c:pt>
                <c:pt idx="980">
                  <c:v>2.806934142857143</c:v>
                </c:pt>
                <c:pt idx="981">
                  <c:v>2.8099662857142862</c:v>
                </c:pt>
                <c:pt idx="982">
                  <c:v>2.8131972142857142</c:v>
                </c:pt>
                <c:pt idx="983">
                  <c:v>2.8158370000000001</c:v>
                </c:pt>
                <c:pt idx="984">
                  <c:v>2.8185849285714286</c:v>
                </c:pt>
                <c:pt idx="985">
                  <c:v>2.8216230714285717</c:v>
                </c:pt>
                <c:pt idx="986">
                  <c:v>2.823829785714286</c:v>
                </c:pt>
                <c:pt idx="987">
                  <c:v>2.8291334285714287</c:v>
                </c:pt>
                <c:pt idx="988">
                  <c:v>2.8300360000000002</c:v>
                </c:pt>
                <c:pt idx="989">
                  <c:v>2.8323919285714285</c:v>
                </c:pt>
                <c:pt idx="990">
                  <c:v>2.8350932142857146</c:v>
                </c:pt>
                <c:pt idx="991">
                  <c:v>2.8386107857142862</c:v>
                </c:pt>
                <c:pt idx="992">
                  <c:v>2.8413384285714285</c:v>
                </c:pt>
                <c:pt idx="993">
                  <c:v>2.8442202142857145</c:v>
                </c:pt>
                <c:pt idx="994">
                  <c:v>2.846857142857143</c:v>
                </c:pt>
                <c:pt idx="995">
                  <c:v>2.8504594999999999</c:v>
                </c:pt>
                <c:pt idx="996">
                  <c:v>2.8522307857142861</c:v>
                </c:pt>
                <c:pt idx="997">
                  <c:v>2.8555008571428573</c:v>
                </c:pt>
                <c:pt idx="998">
                  <c:v>2.8566544285714288</c:v>
                </c:pt>
                <c:pt idx="999">
                  <c:v>2.8605280714285715</c:v>
                </c:pt>
                <c:pt idx="1000">
                  <c:v>2.8641973571428574</c:v>
                </c:pt>
                <c:pt idx="1001">
                  <c:v>2.8660229285714287</c:v>
                </c:pt>
                <c:pt idx="1002">
                  <c:v>2.8688318571428573</c:v>
                </c:pt>
                <c:pt idx="1003">
                  <c:v>2.8738781428571434</c:v>
                </c:pt>
                <c:pt idx="1004">
                  <c:v>2.8754789285714288</c:v>
                </c:pt>
                <c:pt idx="1005">
                  <c:v>2.8792238571428577</c:v>
                </c:pt>
                <c:pt idx="1006">
                  <c:v>2.8803392857142858</c:v>
                </c:pt>
                <c:pt idx="1007">
                  <c:v>2.8850184285714287</c:v>
                </c:pt>
                <c:pt idx="1008">
                  <c:v>2.8875589285714289</c:v>
                </c:pt>
                <c:pt idx="1009">
                  <c:v>2.8911685714285715</c:v>
                </c:pt>
                <c:pt idx="1010">
                  <c:v>2.892013642857143</c:v>
                </c:pt>
                <c:pt idx="1011">
                  <c:v>2.8947479285714284</c:v>
                </c:pt>
                <c:pt idx="1012">
                  <c:v>2.8976477857142857</c:v>
                </c:pt>
                <c:pt idx="1013">
                  <c:v>2.9022523571428573</c:v>
                </c:pt>
                <c:pt idx="1014">
                  <c:v>2.9046314285714288</c:v>
                </c:pt>
                <c:pt idx="1015">
                  <c:v>2.9082298571428575</c:v>
                </c:pt>
                <c:pt idx="1016">
                  <c:v>2.9106603571428571</c:v>
                </c:pt>
                <c:pt idx="1017">
                  <c:v>2.9136600000000001</c:v>
                </c:pt>
                <c:pt idx="1018">
                  <c:v>2.9141970714285717</c:v>
                </c:pt>
                <c:pt idx="1019">
                  <c:v>2.9187635000000003</c:v>
                </c:pt>
                <c:pt idx="1020">
                  <c:v>2.921271642857143</c:v>
                </c:pt>
                <c:pt idx="1021">
                  <c:v>2.9249160714285716</c:v>
                </c:pt>
                <c:pt idx="1022">
                  <c:v>2.9275540000000002</c:v>
                </c:pt>
                <c:pt idx="1023">
                  <c:v>2.9295812142857147</c:v>
                </c:pt>
                <c:pt idx="1024">
                  <c:v>2.9344245714285719</c:v>
                </c:pt>
                <c:pt idx="1025">
                  <c:v>2.9357120000000005</c:v>
                </c:pt>
                <c:pt idx="1026">
                  <c:v>2.9384732142857142</c:v>
                </c:pt>
                <c:pt idx="1027">
                  <c:v>2.941290285714286</c:v>
                </c:pt>
                <c:pt idx="1028">
                  <c:v>2.9443774999999999</c:v>
                </c:pt>
                <c:pt idx="1029">
                  <c:v>2.9471115000000001</c:v>
                </c:pt>
                <c:pt idx="1030">
                  <c:v>2.9488440714285717</c:v>
                </c:pt>
                <c:pt idx="1031">
                  <c:v>2.9515882857142857</c:v>
                </c:pt>
                <c:pt idx="1032">
                  <c:v>2.9562108571428571</c:v>
                </c:pt>
                <c:pt idx="1033">
                  <c:v>2.9592224285714286</c:v>
                </c:pt>
                <c:pt idx="1034">
                  <c:v>2.9611168571428572</c:v>
                </c:pt>
                <c:pt idx="1035">
                  <c:v>2.9641311428571431</c:v>
                </c:pt>
                <c:pt idx="1036">
                  <c:v>2.9665691428571428</c:v>
                </c:pt>
                <c:pt idx="1037">
                  <c:v>2.9692370714285716</c:v>
                </c:pt>
                <c:pt idx="1038">
                  <c:v>2.9726562857142858</c:v>
                </c:pt>
                <c:pt idx="1039">
                  <c:v>2.9760640000000005</c:v>
                </c:pt>
                <c:pt idx="1040">
                  <c:v>2.9782850714285716</c:v>
                </c:pt>
                <c:pt idx="1041">
                  <c:v>2.9811811428571429</c:v>
                </c:pt>
                <c:pt idx="1042">
                  <c:v>2.9844767857142855</c:v>
                </c:pt>
                <c:pt idx="1043">
                  <c:v>2.9868572142857142</c:v>
                </c:pt>
                <c:pt idx="1044">
                  <c:v>2.9889250000000001</c:v>
                </c:pt>
                <c:pt idx="1045">
                  <c:v>2.9924337857142858</c:v>
                </c:pt>
                <c:pt idx="1046">
                  <c:v>2.9965393571428574</c:v>
                </c:pt>
                <c:pt idx="1047">
                  <c:v>3.0001319999999998</c:v>
                </c:pt>
                <c:pt idx="1048">
                  <c:v>3.0012951428571433</c:v>
                </c:pt>
                <c:pt idx="1049">
                  <c:v>3.0057668571428571</c:v>
                </c:pt>
                <c:pt idx="1050">
                  <c:v>3.0065942142857143</c:v>
                </c:pt>
                <c:pt idx="1051">
                  <c:v>3.0094007142857149</c:v>
                </c:pt>
                <c:pt idx="1052">
                  <c:v>3.013757285714286</c:v>
                </c:pt>
                <c:pt idx="1053">
                  <c:v>3.0170055714285717</c:v>
                </c:pt>
                <c:pt idx="1054">
                  <c:v>3.0176500000000002</c:v>
                </c:pt>
                <c:pt idx="1055">
                  <c:v>3.0197365</c:v>
                </c:pt>
                <c:pt idx="1056">
                  <c:v>3.0256830000000003</c:v>
                </c:pt>
                <c:pt idx="1057">
                  <c:v>3.0280123571428574</c:v>
                </c:pt>
                <c:pt idx="1058">
                  <c:v>3.0306291428571432</c:v>
                </c:pt>
                <c:pt idx="1059">
                  <c:v>3.0333358571428573</c:v>
                </c:pt>
                <c:pt idx="1060">
                  <c:v>3.0347687857142858</c:v>
                </c:pt>
                <c:pt idx="1061">
                  <c:v>3.0400933571428572</c:v>
                </c:pt>
                <c:pt idx="1062">
                  <c:v>3.0432731428571427</c:v>
                </c:pt>
                <c:pt idx="1063">
                  <c:v>3.0442020000000003</c:v>
                </c:pt>
                <c:pt idx="1064">
                  <c:v>3.0482847142857148</c:v>
                </c:pt>
                <c:pt idx="1065">
                  <c:v>3.0500309999999997</c:v>
                </c:pt>
                <c:pt idx="1066">
                  <c:v>3.0522142142857147</c:v>
                </c:pt>
                <c:pt idx="1067">
                  <c:v>3.0566273571428573</c:v>
                </c:pt>
                <c:pt idx="1068">
                  <c:v>3.0578095714285718</c:v>
                </c:pt>
                <c:pt idx="1069">
                  <c:v>3.060225428571429</c:v>
                </c:pt>
                <c:pt idx="1070">
                  <c:v>3.0642649285714287</c:v>
                </c:pt>
                <c:pt idx="1071">
                  <c:v>3.0669215714285718</c:v>
                </c:pt>
                <c:pt idx="1072">
                  <c:v>3.0724191428571435</c:v>
                </c:pt>
                <c:pt idx="1073">
                  <c:v>3.0721787142857142</c:v>
                </c:pt>
                <c:pt idx="1074">
                  <c:v>3.0777481428571432</c:v>
                </c:pt>
                <c:pt idx="1075">
                  <c:v>3.0797464285714291</c:v>
                </c:pt>
                <c:pt idx="1076">
                  <c:v>3.0802209285714288</c:v>
                </c:pt>
                <c:pt idx="1077">
                  <c:v>3.0848019285714292</c:v>
                </c:pt>
                <c:pt idx="1078">
                  <c:v>3.0883816428571431</c:v>
                </c:pt>
                <c:pt idx="1079">
                  <c:v>3.0908996428571434</c:v>
                </c:pt>
                <c:pt idx="1080">
                  <c:v>3.0942685000000001</c:v>
                </c:pt>
                <c:pt idx="1081">
                  <c:v>3.0968680000000006</c:v>
                </c:pt>
                <c:pt idx="1082">
                  <c:v>3.1003107142857145</c:v>
                </c:pt>
                <c:pt idx="1083">
                  <c:v>3.1015437142857141</c:v>
                </c:pt>
                <c:pt idx="1084">
                  <c:v>3.1052010714285716</c:v>
                </c:pt>
                <c:pt idx="1085">
                  <c:v>3.1079632857142858</c:v>
                </c:pt>
                <c:pt idx="1086">
                  <c:v>3.1101175714285714</c:v>
                </c:pt>
                <c:pt idx="1087">
                  <c:v>3.1130266428571431</c:v>
                </c:pt>
                <c:pt idx="1088">
                  <c:v>3.1169312142857146</c:v>
                </c:pt>
                <c:pt idx="1089">
                  <c:v>3.1198293571428573</c:v>
                </c:pt>
                <c:pt idx="1090">
                  <c:v>3.1202950000000005</c:v>
                </c:pt>
                <c:pt idx="1091">
                  <c:v>3.1235040714285711</c:v>
                </c:pt>
                <c:pt idx="1092">
                  <c:v>3.1266859285714288</c:v>
                </c:pt>
                <c:pt idx="1093">
                  <c:v>3.1284516428571432</c:v>
                </c:pt>
                <c:pt idx="1094">
                  <c:v>3.1323787142857147</c:v>
                </c:pt>
                <c:pt idx="1095">
                  <c:v>3.1371191428571428</c:v>
                </c:pt>
                <c:pt idx="1096">
                  <c:v>3.1394890714285717</c:v>
                </c:pt>
                <c:pt idx="1097">
                  <c:v>3.1412986428571434</c:v>
                </c:pt>
                <c:pt idx="1098">
                  <c:v>3.1459205714285714</c:v>
                </c:pt>
                <c:pt idx="1099">
                  <c:v>3.1460956428571429</c:v>
                </c:pt>
                <c:pt idx="1100">
                  <c:v>3.1512062857142862</c:v>
                </c:pt>
                <c:pt idx="1101">
                  <c:v>3.1532032142857149</c:v>
                </c:pt>
                <c:pt idx="1102">
                  <c:v>3.1571756428571431</c:v>
                </c:pt>
                <c:pt idx="1103">
                  <c:v>3.1594600000000006</c:v>
                </c:pt>
                <c:pt idx="1104">
                  <c:v>3.163023642857143</c:v>
                </c:pt>
                <c:pt idx="1105">
                  <c:v>3.1638602142857142</c:v>
                </c:pt>
                <c:pt idx="1106">
                  <c:v>3.1664112857142861</c:v>
                </c:pt>
                <c:pt idx="1107">
                  <c:v>3.1697702142857143</c:v>
                </c:pt>
                <c:pt idx="1108">
                  <c:v>3.1717150714285713</c:v>
                </c:pt>
                <c:pt idx="1109">
                  <c:v>3.1763740714285715</c:v>
                </c:pt>
                <c:pt idx="1110">
                  <c:v>3.1783747857142859</c:v>
                </c:pt>
                <c:pt idx="1111">
                  <c:v>3.1823832857142857</c:v>
                </c:pt>
                <c:pt idx="1112">
                  <c:v>3.1834480000000003</c:v>
                </c:pt>
                <c:pt idx="1113">
                  <c:v>3.188869642857143</c:v>
                </c:pt>
                <c:pt idx="1114">
                  <c:v>3.1896042857142861</c:v>
                </c:pt>
                <c:pt idx="1115">
                  <c:v>3.1941488571428569</c:v>
                </c:pt>
                <c:pt idx="1116">
                  <c:v>3.1965221428571433</c:v>
                </c:pt>
                <c:pt idx="1117">
                  <c:v>3.1973985000000003</c:v>
                </c:pt>
                <c:pt idx="1118">
                  <c:v>3.2019298571428574</c:v>
                </c:pt>
                <c:pt idx="1119">
                  <c:v>3.2043082142857147</c:v>
                </c:pt>
                <c:pt idx="1120">
                  <c:v>3.2080483571428573</c:v>
                </c:pt>
                <c:pt idx="1121">
                  <c:v>3.2107887857142861</c:v>
                </c:pt>
                <c:pt idx="1122">
                  <c:v>3.2150615714285715</c:v>
                </c:pt>
                <c:pt idx="1123">
                  <c:v>3.2181443571428576</c:v>
                </c:pt>
                <c:pt idx="1124">
                  <c:v>3.2202611428571433</c:v>
                </c:pt>
                <c:pt idx="1125">
                  <c:v>3.222524785714286</c:v>
                </c:pt>
                <c:pt idx="1126">
                  <c:v>3.2245884285714288</c:v>
                </c:pt>
                <c:pt idx="1127">
                  <c:v>3.2280540714285713</c:v>
                </c:pt>
                <c:pt idx="1128">
                  <c:v>3.2322945000000001</c:v>
                </c:pt>
                <c:pt idx="1129">
                  <c:v>3.234273714285715</c:v>
                </c:pt>
                <c:pt idx="1130">
                  <c:v>3.2357754285714284</c:v>
                </c:pt>
                <c:pt idx="1131">
                  <c:v>3.2399382142857149</c:v>
                </c:pt>
                <c:pt idx="1132">
                  <c:v>3.2426118571428573</c:v>
                </c:pt>
                <c:pt idx="1133">
                  <c:v>3.2454030714285715</c:v>
                </c:pt>
                <c:pt idx="1134">
                  <c:v>3.2477668571428571</c:v>
                </c:pt>
                <c:pt idx="1135">
                  <c:v>3.2500100000000001</c:v>
                </c:pt>
                <c:pt idx="1136">
                  <c:v>3.2530460714285718</c:v>
                </c:pt>
                <c:pt idx="1137">
                  <c:v>3.2576762142857145</c:v>
                </c:pt>
                <c:pt idx="1138">
                  <c:v>3.2589537857142861</c:v>
                </c:pt>
                <c:pt idx="1139">
                  <c:v>3.260970785714286</c:v>
                </c:pt>
                <c:pt idx="1140">
                  <c:v>3.2634881428571427</c:v>
                </c:pt>
                <c:pt idx="1141">
                  <c:v>3.2675297142857143</c:v>
                </c:pt>
                <c:pt idx="1142">
                  <c:v>3.270537142857143</c:v>
                </c:pt>
                <c:pt idx="1143">
                  <c:v>3.2721832857142861</c:v>
                </c:pt>
                <c:pt idx="1144">
                  <c:v>3.2775695000000002</c:v>
                </c:pt>
                <c:pt idx="1145">
                  <c:v>3.2784169285714286</c:v>
                </c:pt>
                <c:pt idx="1146">
                  <c:v>3.2802411428571427</c:v>
                </c:pt>
                <c:pt idx="1147">
                  <c:v>3.284141357142857</c:v>
                </c:pt>
                <c:pt idx="1148">
                  <c:v>3.2875561428571434</c:v>
                </c:pt>
                <c:pt idx="1149">
                  <c:v>3.2896620714285718</c:v>
                </c:pt>
                <c:pt idx="1150">
                  <c:v>3.2948177142857142</c:v>
                </c:pt>
                <c:pt idx="1151">
                  <c:v>3.2959879999999999</c:v>
                </c:pt>
                <c:pt idx="1152">
                  <c:v>3.3000564285714287</c:v>
                </c:pt>
                <c:pt idx="1153">
                  <c:v>3.3022393571428572</c:v>
                </c:pt>
                <c:pt idx="1154">
                  <c:v>3.3034433571428572</c:v>
                </c:pt>
                <c:pt idx="1155">
                  <c:v>3.3075635714285712</c:v>
                </c:pt>
                <c:pt idx="1156">
                  <c:v>3.3107706428571428</c:v>
                </c:pt>
                <c:pt idx="1157">
                  <c:v>3.3133390714285715</c:v>
                </c:pt>
                <c:pt idx="1158">
                  <c:v>3.3144576428571426</c:v>
                </c:pt>
                <c:pt idx="1159">
                  <c:v>3.3173687142857142</c:v>
                </c:pt>
                <c:pt idx="1160">
                  <c:v>3.321977</c:v>
                </c:pt>
                <c:pt idx="1161">
                  <c:v>3.325132285714286</c:v>
                </c:pt>
                <c:pt idx="1162">
                  <c:v>3.3283267857142858</c:v>
                </c:pt>
                <c:pt idx="1163">
                  <c:v>3.3314851428571428</c:v>
                </c:pt>
                <c:pt idx="1164">
                  <c:v>3.3317906428571433</c:v>
                </c:pt>
                <c:pt idx="1165">
                  <c:v>3.3370014285714285</c:v>
                </c:pt>
                <c:pt idx="1166">
                  <c:v>3.3382660714285715</c:v>
                </c:pt>
                <c:pt idx="1167">
                  <c:v>3.3415106428571431</c:v>
                </c:pt>
                <c:pt idx="1168">
                  <c:v>3.345608714285714</c:v>
                </c:pt>
                <c:pt idx="1169">
                  <c:v>3.346609357142857</c:v>
                </c:pt>
                <c:pt idx="1170">
                  <c:v>3.351664571428572</c:v>
                </c:pt>
                <c:pt idx="1171">
                  <c:v>3.354705071428572</c:v>
                </c:pt>
                <c:pt idx="1172">
                  <c:v>3.3570803571428574</c:v>
                </c:pt>
                <c:pt idx="1173">
                  <c:v>3.3590616428571431</c:v>
                </c:pt>
                <c:pt idx="1174">
                  <c:v>3.3625452857142859</c:v>
                </c:pt>
                <c:pt idx="1175">
                  <c:v>3.3652142142857144</c:v>
                </c:pt>
                <c:pt idx="1176">
                  <c:v>3.3681705714285717</c:v>
                </c:pt>
                <c:pt idx="1177">
                  <c:v>3.3732605000000007</c:v>
                </c:pt>
                <c:pt idx="1178">
                  <c:v>3.3746167857142857</c:v>
                </c:pt>
                <c:pt idx="1179">
                  <c:v>3.3770203571428574</c:v>
                </c:pt>
                <c:pt idx="1180">
                  <c:v>3.3789481428571428</c:v>
                </c:pt>
                <c:pt idx="1181">
                  <c:v>3.3820032857142861</c:v>
                </c:pt>
                <c:pt idx="1182">
                  <c:v>3.3843813571428574</c:v>
                </c:pt>
                <c:pt idx="1183">
                  <c:v>3.3882471428571432</c:v>
                </c:pt>
                <c:pt idx="1184">
                  <c:v>3.3893380714285715</c:v>
                </c:pt>
                <c:pt idx="1185">
                  <c:v>3.3922062857142858</c:v>
                </c:pt>
                <c:pt idx="1186">
                  <c:v>3.3967365714285718</c:v>
                </c:pt>
                <c:pt idx="1187">
                  <c:v>3.397935785714286</c:v>
                </c:pt>
                <c:pt idx="1188">
                  <c:v>3.402218142857143</c:v>
                </c:pt>
                <c:pt idx="1189">
                  <c:v>3.4055529285714283</c:v>
                </c:pt>
                <c:pt idx="1190">
                  <c:v>3.406336285714286</c:v>
                </c:pt>
                <c:pt idx="1191">
                  <c:v>3.4098625000000005</c:v>
                </c:pt>
                <c:pt idx="1192">
                  <c:v>3.4134425714285719</c:v>
                </c:pt>
                <c:pt idx="1193">
                  <c:v>3.4145549285714289</c:v>
                </c:pt>
                <c:pt idx="1194">
                  <c:v>3.4202429285714286</c:v>
                </c:pt>
                <c:pt idx="1195">
                  <c:v>3.4214064285714287</c:v>
                </c:pt>
                <c:pt idx="1196">
                  <c:v>3.4264970000000003</c:v>
                </c:pt>
                <c:pt idx="1197">
                  <c:v>3.4272772857142861</c:v>
                </c:pt>
                <c:pt idx="1198">
                  <c:v>3.430453357142857</c:v>
                </c:pt>
                <c:pt idx="1199">
                  <c:v>3.4320681428571431</c:v>
                </c:pt>
                <c:pt idx="1200">
                  <c:v>3.4354632142857144</c:v>
                </c:pt>
                <c:pt idx="1201">
                  <c:v>3.4395074999999999</c:v>
                </c:pt>
                <c:pt idx="1202">
                  <c:v>3.4445255000000001</c:v>
                </c:pt>
                <c:pt idx="1203">
                  <c:v>3.444931142857143</c:v>
                </c:pt>
                <c:pt idx="1204">
                  <c:v>3.4475173571428575</c:v>
                </c:pt>
                <c:pt idx="1205">
                  <c:v>3.450164142857143</c:v>
                </c:pt>
                <c:pt idx="1206">
                  <c:v>3.4544774285714288</c:v>
                </c:pt>
                <c:pt idx="1207">
                  <c:v>3.4575650000000002</c:v>
                </c:pt>
                <c:pt idx="1208">
                  <c:v>3.4593854285714287</c:v>
                </c:pt>
                <c:pt idx="1209">
                  <c:v>3.4613718571428578</c:v>
                </c:pt>
                <c:pt idx="1210">
                  <c:v>3.4640884285714284</c:v>
                </c:pt>
                <c:pt idx="1211">
                  <c:v>3.4679031428571427</c:v>
                </c:pt>
                <c:pt idx="1212">
                  <c:v>3.4715005000000003</c:v>
                </c:pt>
                <c:pt idx="1213">
                  <c:v>3.473610857142857</c:v>
                </c:pt>
                <c:pt idx="1214">
                  <c:v>3.4786343571428575</c:v>
                </c:pt>
                <c:pt idx="1215">
                  <c:v>3.4802252857142859</c:v>
                </c:pt>
                <c:pt idx="1216">
                  <c:v>3.481382285714286</c:v>
                </c:pt>
                <c:pt idx="1217">
                  <c:v>3.4856595000000001</c:v>
                </c:pt>
                <c:pt idx="1218">
                  <c:v>3.4894425714285715</c:v>
                </c:pt>
                <c:pt idx="1219">
                  <c:v>3.4908025714285715</c:v>
                </c:pt>
                <c:pt idx="1220">
                  <c:v>3.4933147857142854</c:v>
                </c:pt>
                <c:pt idx="1221">
                  <c:v>3.4965610714285718</c:v>
                </c:pt>
                <c:pt idx="1222">
                  <c:v>3.499907785714286</c:v>
                </c:pt>
                <c:pt idx="1223">
                  <c:v>3.5027592857142862</c:v>
                </c:pt>
                <c:pt idx="1224">
                  <c:v>3.5027902142857146</c:v>
                </c:pt>
                <c:pt idx="1225">
                  <c:v>3.5079629285714291</c:v>
                </c:pt>
                <c:pt idx="1226">
                  <c:v>3.5113249285714292</c:v>
                </c:pt>
                <c:pt idx="1227">
                  <c:v>3.5128477857142859</c:v>
                </c:pt>
                <c:pt idx="1228">
                  <c:v>3.5161897142857148</c:v>
                </c:pt>
                <c:pt idx="1229">
                  <c:v>3.5194277857142855</c:v>
                </c:pt>
                <c:pt idx="1230">
                  <c:v>3.5230258571428577</c:v>
                </c:pt>
                <c:pt idx="1231">
                  <c:v>3.5249417142857147</c:v>
                </c:pt>
                <c:pt idx="1232">
                  <c:v>3.5280612857142861</c:v>
                </c:pt>
                <c:pt idx="1233">
                  <c:v>3.5304185000000001</c:v>
                </c:pt>
                <c:pt idx="1234">
                  <c:v>3.5355315714285713</c:v>
                </c:pt>
                <c:pt idx="1235">
                  <c:v>3.536342928571429</c:v>
                </c:pt>
                <c:pt idx="1236">
                  <c:v>3.5405955714285717</c:v>
                </c:pt>
                <c:pt idx="1237">
                  <c:v>3.5434324285714287</c:v>
                </c:pt>
                <c:pt idx="1238">
                  <c:v>3.5446892142857149</c:v>
                </c:pt>
                <c:pt idx="1239">
                  <c:v>3.5472382857142861</c:v>
                </c:pt>
                <c:pt idx="1240">
                  <c:v>3.5513622142857146</c:v>
                </c:pt>
                <c:pt idx="1241">
                  <c:v>3.5539412142857145</c:v>
                </c:pt>
                <c:pt idx="1242">
                  <c:v>3.5571619285714289</c:v>
                </c:pt>
                <c:pt idx="1243">
                  <c:v>3.5601847857142856</c:v>
                </c:pt>
                <c:pt idx="1244">
                  <c:v>3.5612620714285717</c:v>
                </c:pt>
                <c:pt idx="1245">
                  <c:v>3.5651196428571432</c:v>
                </c:pt>
                <c:pt idx="1246">
                  <c:v>3.5674929285714287</c:v>
                </c:pt>
                <c:pt idx="1247">
                  <c:v>3.5713979285714283</c:v>
                </c:pt>
                <c:pt idx="1248">
                  <c:v>3.5730651428571432</c:v>
                </c:pt>
                <c:pt idx="1249">
                  <c:v>3.5760052142857148</c:v>
                </c:pt>
                <c:pt idx="1250">
                  <c:v>3.5799660000000002</c:v>
                </c:pt>
                <c:pt idx="1251">
                  <c:v>3.582652642857143</c:v>
                </c:pt>
                <c:pt idx="1252">
                  <c:v>3.5841856428571433</c:v>
                </c:pt>
                <c:pt idx="1253">
                  <c:v>3.587535785714286</c:v>
                </c:pt>
                <c:pt idx="1254">
                  <c:v>3.5911754285714284</c:v>
                </c:pt>
                <c:pt idx="1255">
                  <c:v>3.5950872142857144</c:v>
                </c:pt>
                <c:pt idx="1256">
                  <c:v>3.5971580000000007</c:v>
                </c:pt>
                <c:pt idx="1257">
                  <c:v>3.5986593571428576</c:v>
                </c:pt>
                <c:pt idx="1258">
                  <c:v>3.6030796428571432</c:v>
                </c:pt>
                <c:pt idx="1259">
                  <c:v>3.6071280000000003</c:v>
                </c:pt>
                <c:pt idx="1260">
                  <c:v>3.6080081428571429</c:v>
                </c:pt>
                <c:pt idx="1261">
                  <c:v>3.6117979285714288</c:v>
                </c:pt>
                <c:pt idx="1262">
                  <c:v>3.6152761428571427</c:v>
                </c:pt>
                <c:pt idx="1263">
                  <c:v>3.617067</c:v>
                </c:pt>
                <c:pt idx="1264">
                  <c:v>3.6201071428571434</c:v>
                </c:pt>
                <c:pt idx="1265">
                  <c:v>3.6211977857142861</c:v>
                </c:pt>
                <c:pt idx="1266">
                  <c:v>3.6248850714285719</c:v>
                </c:pt>
                <c:pt idx="1267">
                  <c:v>3.627401785714286</c:v>
                </c:pt>
                <c:pt idx="1268">
                  <c:v>3.6306942857142857</c:v>
                </c:pt>
                <c:pt idx="1269">
                  <c:v>3.6341834285714287</c:v>
                </c:pt>
                <c:pt idx="1270">
                  <c:v>3.6352641428571433</c:v>
                </c:pt>
                <c:pt idx="1271">
                  <c:v>3.6391622857142862</c:v>
                </c:pt>
                <c:pt idx="1272">
                  <c:v>3.6407852142857147</c:v>
                </c:pt>
                <c:pt idx="1273">
                  <c:v>3.6452415714285715</c:v>
                </c:pt>
                <c:pt idx="1274">
                  <c:v>3.6477249285714288</c:v>
                </c:pt>
                <c:pt idx="1275">
                  <c:v>3.6499132142857142</c:v>
                </c:pt>
                <c:pt idx="1276">
                  <c:v>3.6525440000000002</c:v>
                </c:pt>
                <c:pt idx="1277">
                  <c:v>3.6574367142857147</c:v>
                </c:pt>
                <c:pt idx="1278">
                  <c:v>3.6579315714285721</c:v>
                </c:pt>
                <c:pt idx="1279">
                  <c:v>3.6624442142857143</c:v>
                </c:pt>
                <c:pt idx="1280">
                  <c:v>3.6654458571428576</c:v>
                </c:pt>
                <c:pt idx="1281">
                  <c:v>3.667300071428572</c:v>
                </c:pt>
                <c:pt idx="1282">
                  <c:v>3.671293928571429</c:v>
                </c:pt>
                <c:pt idx="1283">
                  <c:v>3.6731130714285714</c:v>
                </c:pt>
                <c:pt idx="1284">
                  <c:v>3.674502714285715</c:v>
                </c:pt>
                <c:pt idx="1285">
                  <c:v>3.6790970714285716</c:v>
                </c:pt>
                <c:pt idx="1286">
                  <c:v>3.6824812142857146</c:v>
                </c:pt>
                <c:pt idx="1287">
                  <c:v>3.6856187857142859</c:v>
                </c:pt>
                <c:pt idx="1288">
                  <c:v>3.6877240714285717</c:v>
                </c:pt>
                <c:pt idx="1289">
                  <c:v>3.6903142857142859</c:v>
                </c:pt>
                <c:pt idx="1290">
                  <c:v>3.6930138571428572</c:v>
                </c:pt>
                <c:pt idx="1291">
                  <c:v>3.6972124285714285</c:v>
                </c:pt>
                <c:pt idx="1292">
                  <c:v>3.7010025714285719</c:v>
                </c:pt>
                <c:pt idx="1293">
                  <c:v>3.7030383571428573</c:v>
                </c:pt>
                <c:pt idx="1294">
                  <c:v>3.704714071428572</c:v>
                </c:pt>
                <c:pt idx="1295">
                  <c:v>3.7078840714285715</c:v>
                </c:pt>
                <c:pt idx="1296">
                  <c:v>3.7111973571428574</c:v>
                </c:pt>
                <c:pt idx="1297">
                  <c:v>3.712691928571429</c:v>
                </c:pt>
                <c:pt idx="1298">
                  <c:v>3.7168141428571428</c:v>
                </c:pt>
                <c:pt idx="1299">
                  <c:v>3.7202334285714289</c:v>
                </c:pt>
                <c:pt idx="1300">
                  <c:v>3.722531142857143</c:v>
                </c:pt>
                <c:pt idx="1301">
                  <c:v>3.7248516428571432</c:v>
                </c:pt>
                <c:pt idx="1302">
                  <c:v>3.7279578571428571</c:v>
                </c:pt>
                <c:pt idx="1303">
                  <c:v>3.7300304285714287</c:v>
                </c:pt>
                <c:pt idx="1304">
                  <c:v>3.7316775</c:v>
                </c:pt>
                <c:pt idx="1305">
                  <c:v>3.7361502857142859</c:v>
                </c:pt>
                <c:pt idx="1306">
                  <c:v>3.7388655000000002</c:v>
                </c:pt>
                <c:pt idx="1307">
                  <c:v>3.7424319285714285</c:v>
                </c:pt>
                <c:pt idx="1308">
                  <c:v>3.7470483571428574</c:v>
                </c:pt>
                <c:pt idx="1309">
                  <c:v>3.7474574285714288</c:v>
                </c:pt>
                <c:pt idx="1310">
                  <c:v>3.7524792142857146</c:v>
                </c:pt>
                <c:pt idx="1311">
                  <c:v>3.753091928571429</c:v>
                </c:pt>
                <c:pt idx="1312">
                  <c:v>3.7570221428571431</c:v>
                </c:pt>
                <c:pt idx="1313">
                  <c:v>3.7580037142857146</c:v>
                </c:pt>
                <c:pt idx="1314">
                  <c:v>3.7621624285714286</c:v>
                </c:pt>
                <c:pt idx="1315">
                  <c:v>3.7649550000000001</c:v>
                </c:pt>
                <c:pt idx="1316">
                  <c:v>3.7671647857142858</c:v>
                </c:pt>
                <c:pt idx="1317">
                  <c:v>3.7705060714285712</c:v>
                </c:pt>
                <c:pt idx="1318">
                  <c:v>3.7732103571428577</c:v>
                </c:pt>
                <c:pt idx="1319">
                  <c:v>3.7768752142857145</c:v>
                </c:pt>
                <c:pt idx="1320">
                  <c:v>3.781745785714286</c:v>
                </c:pt>
                <c:pt idx="1321">
                  <c:v>3.7828762142857144</c:v>
                </c:pt>
                <c:pt idx="1322">
                  <c:v>3.7837512142857146</c:v>
                </c:pt>
                <c:pt idx="1323">
                  <c:v>3.7891970714285717</c:v>
                </c:pt>
                <c:pt idx="1324">
                  <c:v>3.7905413571428572</c:v>
                </c:pt>
                <c:pt idx="1325">
                  <c:v>3.7951881428571435</c:v>
                </c:pt>
                <c:pt idx="1326">
                  <c:v>3.7985995714285719</c:v>
                </c:pt>
                <c:pt idx="1327">
                  <c:v>3.7995358571428572</c:v>
                </c:pt>
                <c:pt idx="1328">
                  <c:v>3.8034745714285716</c:v>
                </c:pt>
                <c:pt idx="1329">
                  <c:v>3.8065014285714285</c:v>
                </c:pt>
                <c:pt idx="1330">
                  <c:v>3.8094190000000006</c:v>
                </c:pt>
                <c:pt idx="1331">
                  <c:v>3.8096417857142861</c:v>
                </c:pt>
                <c:pt idx="1332">
                  <c:v>3.8139349999999999</c:v>
                </c:pt>
                <c:pt idx="1333">
                  <c:v>3.8176127857142856</c:v>
                </c:pt>
                <c:pt idx="1334">
                  <c:v>3.8190337857142858</c:v>
                </c:pt>
                <c:pt idx="1335">
                  <c:v>3.8213409999999999</c:v>
                </c:pt>
                <c:pt idx="1336">
                  <c:v>3.8266583571428572</c:v>
                </c:pt>
                <c:pt idx="1337">
                  <c:v>3.8301454285714289</c:v>
                </c:pt>
                <c:pt idx="1338">
                  <c:v>3.8303058571428577</c:v>
                </c:pt>
                <c:pt idx="1339">
                  <c:v>3.8361399285714284</c:v>
                </c:pt>
                <c:pt idx="1340">
                  <c:v>3.8365295714285716</c:v>
                </c:pt>
                <c:pt idx="1341">
                  <c:v>3.8390149285714288</c:v>
                </c:pt>
                <c:pt idx="1342">
                  <c:v>3.8433034285714287</c:v>
                </c:pt>
                <c:pt idx="1343">
                  <c:v>3.8455084285714292</c:v>
                </c:pt>
                <c:pt idx="1344">
                  <c:v>3.8462819285714285</c:v>
                </c:pt>
                <c:pt idx="1345">
                  <c:v>3.8518762857142863</c:v>
                </c:pt>
                <c:pt idx="1346">
                  <c:v>3.8536807142857143</c:v>
                </c:pt>
                <c:pt idx="1347">
                  <c:v>3.8571902857142861</c:v>
                </c:pt>
                <c:pt idx="1348">
                  <c:v>3.8605141428571428</c:v>
                </c:pt>
                <c:pt idx="1349">
                  <c:v>3.861672571428572</c:v>
                </c:pt>
                <c:pt idx="1350">
                  <c:v>3.8659351428571433</c:v>
                </c:pt>
                <c:pt idx="1351">
                  <c:v>3.8694463571428575</c:v>
                </c:pt>
                <c:pt idx="1352">
                  <c:v>3.8718206428571431</c:v>
                </c:pt>
                <c:pt idx="1353">
                  <c:v>3.8742130000000001</c:v>
                </c:pt>
                <c:pt idx="1354">
                  <c:v>3.8769183571428569</c:v>
                </c:pt>
                <c:pt idx="1355">
                  <c:v>3.8795760714285712</c:v>
                </c:pt>
                <c:pt idx="1356">
                  <c:v>3.8829772857142859</c:v>
                </c:pt>
                <c:pt idx="1357">
                  <c:v>3.8867197857142859</c:v>
                </c:pt>
                <c:pt idx="1358">
                  <c:v>3.8896826428571432</c:v>
                </c:pt>
                <c:pt idx="1359">
                  <c:v>3.8893457857142857</c:v>
                </c:pt>
                <c:pt idx="1360">
                  <c:v>3.8936397142857149</c:v>
                </c:pt>
                <c:pt idx="1361">
                  <c:v>3.8957824285714286</c:v>
                </c:pt>
                <c:pt idx="1362">
                  <c:v>3.8999980000000005</c:v>
                </c:pt>
                <c:pt idx="1363">
                  <c:v>3.9024128571428571</c:v>
                </c:pt>
                <c:pt idx="1364">
                  <c:v>3.906174071428572</c:v>
                </c:pt>
                <c:pt idx="1365">
                  <c:v>3.9080674285714285</c:v>
                </c:pt>
                <c:pt idx="1366">
                  <c:v>3.9112850714285714</c:v>
                </c:pt>
                <c:pt idx="1367">
                  <c:v>3.9128259285714289</c:v>
                </c:pt>
                <c:pt idx="1368">
                  <c:v>3.9174008571428578</c:v>
                </c:pt>
                <c:pt idx="1369">
                  <c:v>3.919273071428572</c:v>
                </c:pt>
                <c:pt idx="1370">
                  <c:v>3.921007785714286</c:v>
                </c:pt>
                <c:pt idx="1371">
                  <c:v>3.9244304285714291</c:v>
                </c:pt>
                <c:pt idx="1372">
                  <c:v>3.9280816428571432</c:v>
                </c:pt>
                <c:pt idx="1373">
                  <c:v>3.9309242857142861</c:v>
                </c:pt>
                <c:pt idx="1374">
                  <c:v>3.9318762857142855</c:v>
                </c:pt>
                <c:pt idx="1375">
                  <c:v>3.9353122142857146</c:v>
                </c:pt>
                <c:pt idx="1376">
                  <c:v>3.9397035000000007</c:v>
                </c:pt>
                <c:pt idx="1377">
                  <c:v>3.9425672857142859</c:v>
                </c:pt>
                <c:pt idx="1378">
                  <c:v>3.9446432142857142</c:v>
                </c:pt>
                <c:pt idx="1379">
                  <c:v>3.9476755714285714</c:v>
                </c:pt>
                <c:pt idx="1380">
                  <c:v>3.9531912142857148</c:v>
                </c:pt>
                <c:pt idx="1381">
                  <c:v>3.9540072857142858</c:v>
                </c:pt>
                <c:pt idx="1382">
                  <c:v>3.9566915714285718</c:v>
                </c:pt>
                <c:pt idx="1383">
                  <c:v>3.9578495714285715</c:v>
                </c:pt>
                <c:pt idx="1384">
                  <c:v>3.9620229285714283</c:v>
                </c:pt>
                <c:pt idx="1385">
                  <c:v>3.9665392142857145</c:v>
                </c:pt>
                <c:pt idx="1386">
                  <c:v>3.9682221428571434</c:v>
                </c:pt>
                <c:pt idx="1387">
                  <c:v>3.9729118571428574</c:v>
                </c:pt>
                <c:pt idx="1388">
                  <c:v>3.9747994285714285</c:v>
                </c:pt>
                <c:pt idx="1389">
                  <c:v>3.9769676428571432</c:v>
                </c:pt>
                <c:pt idx="1390">
                  <c:v>3.9804448571428579</c:v>
                </c:pt>
                <c:pt idx="1391">
                  <c:v>3.9837796428571433</c:v>
                </c:pt>
                <c:pt idx="1392">
                  <c:v>3.9849087142857145</c:v>
                </c:pt>
                <c:pt idx="1393">
                  <c:v>3.9891985714285716</c:v>
                </c:pt>
                <c:pt idx="1394">
                  <c:v>3.9909434285714287</c:v>
                </c:pt>
                <c:pt idx="1395">
                  <c:v>3.9945145714285717</c:v>
                </c:pt>
                <c:pt idx="1396">
                  <c:v>3.9971314285714286</c:v>
                </c:pt>
                <c:pt idx="1397">
                  <c:v>3.9988810714285714</c:v>
                </c:pt>
                <c:pt idx="1398">
                  <c:v>4.0013490714285718</c:v>
                </c:pt>
                <c:pt idx="1399">
                  <c:v>4.0048715000000001</c:v>
                </c:pt>
                <c:pt idx="1400">
                  <c:v>4.0081150000000001</c:v>
                </c:pt>
                <c:pt idx="1401">
                  <c:v>4.009725357142857</c:v>
                </c:pt>
                <c:pt idx="1402">
                  <c:v>4.014195714285715</c:v>
                </c:pt>
                <c:pt idx="1403">
                  <c:v>4.0162944999999999</c:v>
                </c:pt>
                <c:pt idx="1404">
                  <c:v>4.0194337857142859</c:v>
                </c:pt>
                <c:pt idx="1405">
                  <c:v>4.0241139285714285</c:v>
                </c:pt>
                <c:pt idx="1406">
                  <c:v>4.025849285714286</c:v>
                </c:pt>
                <c:pt idx="1407">
                  <c:v>4.0291598571428571</c:v>
                </c:pt>
                <c:pt idx="1408">
                  <c:v>4.031091428571429</c:v>
                </c:pt>
                <c:pt idx="1409">
                  <c:v>4.0342804285714289</c:v>
                </c:pt>
                <c:pt idx="1410">
                  <c:v>4.036867285714286</c:v>
                </c:pt>
                <c:pt idx="1411">
                  <c:v>4.0398863571428576</c:v>
                </c:pt>
                <c:pt idx="1412">
                  <c:v>4.0429428571428572</c:v>
                </c:pt>
                <c:pt idx="1413">
                  <c:v>4.0469946428571433</c:v>
                </c:pt>
                <c:pt idx="1414">
                  <c:v>4.0489367142857144</c:v>
                </c:pt>
                <c:pt idx="1415">
                  <c:v>4.0519465714285721</c:v>
                </c:pt>
                <c:pt idx="1416">
                  <c:v>4.0552544285714287</c:v>
                </c:pt>
                <c:pt idx="1417">
                  <c:v>4.0577803571428568</c:v>
                </c:pt>
                <c:pt idx="1418">
                  <c:v>4.0612530714285722</c:v>
                </c:pt>
                <c:pt idx="1419">
                  <c:v>4.0647970000000004</c:v>
                </c:pt>
                <c:pt idx="1420">
                  <c:v>4.0656621428571427</c:v>
                </c:pt>
                <c:pt idx="1421">
                  <c:v>4.0697169285714292</c:v>
                </c:pt>
                <c:pt idx="1422">
                  <c:v>4.0706726428571427</c:v>
                </c:pt>
                <c:pt idx="1423">
                  <c:v>4.0736324285714289</c:v>
                </c:pt>
                <c:pt idx="1424">
                  <c:v>4.0766610714285711</c:v>
                </c:pt>
                <c:pt idx="1425">
                  <c:v>4.080396357142857</c:v>
                </c:pt>
                <c:pt idx="1426">
                  <c:v>4.0831565714285718</c:v>
                </c:pt>
                <c:pt idx="1427">
                  <c:v>4.0848217857142854</c:v>
                </c:pt>
                <c:pt idx="1428">
                  <c:v>4.0873612857142856</c:v>
                </c:pt>
                <c:pt idx="1429">
                  <c:v>4.0926112142857152</c:v>
                </c:pt>
                <c:pt idx="1430">
                  <c:v>4.0945874285714288</c:v>
                </c:pt>
                <c:pt idx="1431">
                  <c:v>4.0971824285714282</c:v>
                </c:pt>
                <c:pt idx="1432">
                  <c:v>4.0992699285714291</c:v>
                </c:pt>
                <c:pt idx="1433">
                  <c:v>4.1025710000000002</c:v>
                </c:pt>
                <c:pt idx="1434">
                  <c:v>4.1044851428571434</c:v>
                </c:pt>
                <c:pt idx="1435">
                  <c:v>4.108962</c:v>
                </c:pt>
                <c:pt idx="1436">
                  <c:v>4.1119439285714288</c:v>
                </c:pt>
                <c:pt idx="1437">
                  <c:v>4.1142211428571436</c:v>
                </c:pt>
                <c:pt idx="1438">
                  <c:v>4.1167885714285717</c:v>
                </c:pt>
                <c:pt idx="1439">
                  <c:v>4.1194299285714289</c:v>
                </c:pt>
                <c:pt idx="1440">
                  <c:v>4.1222701428571424</c:v>
                </c:pt>
                <c:pt idx="1441">
                  <c:v>4.1247112142857141</c:v>
                </c:pt>
                <c:pt idx="1442">
                  <c:v>4.1295099285714283</c:v>
                </c:pt>
                <c:pt idx="1443">
                  <c:v>4.130451714285714</c:v>
                </c:pt>
                <c:pt idx="1444">
                  <c:v>4.1348348571428568</c:v>
                </c:pt>
                <c:pt idx="1445">
                  <c:v>4.1361512142857144</c:v>
                </c:pt>
                <c:pt idx="1446">
                  <c:v>4.1405510714285718</c:v>
                </c:pt>
                <c:pt idx="1447">
                  <c:v>4.1429080000000003</c:v>
                </c:pt>
                <c:pt idx="1448">
                  <c:v>4.1471028571428574</c:v>
                </c:pt>
                <c:pt idx="1449">
                  <c:v>4.1487693571428572</c:v>
                </c:pt>
                <c:pt idx="1450">
                  <c:v>4.152821785714286</c:v>
                </c:pt>
                <c:pt idx="1451">
                  <c:v>4.1535145714285715</c:v>
                </c:pt>
                <c:pt idx="1452">
                  <c:v>4.1588210714285712</c:v>
                </c:pt>
                <c:pt idx="1453">
                  <c:v>4.1595942857142862</c:v>
                </c:pt>
                <c:pt idx="1454">
                  <c:v>4.1636446428571432</c:v>
                </c:pt>
                <c:pt idx="1455">
                  <c:v>4.1648435714285714</c:v>
                </c:pt>
                <c:pt idx="1456">
                  <c:v>4.1693415000000007</c:v>
                </c:pt>
                <c:pt idx="1457">
                  <c:v>4.171223642857143</c:v>
                </c:pt>
                <c:pt idx="1458">
                  <c:v>4.1733714285714285</c:v>
                </c:pt>
                <c:pt idx="1459">
                  <c:v>4.1767515714285715</c:v>
                </c:pt>
                <c:pt idx="1460">
                  <c:v>4.1790216428571432</c:v>
                </c:pt>
                <c:pt idx="1461">
                  <c:v>4.1840407142857146</c:v>
                </c:pt>
                <c:pt idx="1462">
                  <c:v>4.1851428571428579</c:v>
                </c:pt>
                <c:pt idx="1463">
                  <c:v>4.1893884285714291</c:v>
                </c:pt>
                <c:pt idx="1464">
                  <c:v>4.1905015000000008</c:v>
                </c:pt>
                <c:pt idx="1465">
                  <c:v>4.195134642857143</c:v>
                </c:pt>
                <c:pt idx="1466">
                  <c:v>4.1962255714285712</c:v>
                </c:pt>
                <c:pt idx="1467">
                  <c:v>4.199864857142857</c:v>
                </c:pt>
                <c:pt idx="1468">
                  <c:v>4.2029108571428573</c:v>
                </c:pt>
                <c:pt idx="1469">
                  <c:v>4.205251071428572</c:v>
                </c:pt>
                <c:pt idx="1470">
                  <c:v>4.2086917857142865</c:v>
                </c:pt>
                <c:pt idx="1471">
                  <c:v>4.2104441428571437</c:v>
                </c:pt>
                <c:pt idx="1472">
                  <c:v>4.2129250714285718</c:v>
                </c:pt>
                <c:pt idx="1473">
                  <c:v>4.2171948571428572</c:v>
                </c:pt>
                <c:pt idx="1474">
                  <c:v>4.2189100714285717</c:v>
                </c:pt>
                <c:pt idx="1475">
                  <c:v>4.2241028571428574</c:v>
                </c:pt>
                <c:pt idx="1476">
                  <c:v>4.2259883571428576</c:v>
                </c:pt>
                <c:pt idx="1477">
                  <c:v>4.2279723571428569</c:v>
                </c:pt>
                <c:pt idx="1478">
                  <c:v>4.2323729285714284</c:v>
                </c:pt>
                <c:pt idx="1479">
                  <c:v>4.2346099285714285</c:v>
                </c:pt>
                <c:pt idx="1480">
                  <c:v>4.2371195000000004</c:v>
                </c:pt>
                <c:pt idx="1481">
                  <c:v>4.2406180714285719</c:v>
                </c:pt>
                <c:pt idx="1482">
                  <c:v>4.2431565714285719</c:v>
                </c:pt>
                <c:pt idx="1483">
                  <c:v>4.2463540714285717</c:v>
                </c:pt>
                <c:pt idx="1484">
                  <c:v>4.2493973571428576</c:v>
                </c:pt>
                <c:pt idx="1485">
                  <c:v>4.2513026428571434</c:v>
                </c:pt>
                <c:pt idx="1486">
                  <c:v>4.2540100714285716</c:v>
                </c:pt>
                <c:pt idx="1487">
                  <c:v>4.2573346428571428</c:v>
                </c:pt>
                <c:pt idx="1488">
                  <c:v>4.2600935</c:v>
                </c:pt>
                <c:pt idx="1489">
                  <c:v>4.2640771428571433</c:v>
                </c:pt>
                <c:pt idx="1490">
                  <c:v>4.2640941428571431</c:v>
                </c:pt>
                <c:pt idx="1491">
                  <c:v>4.2689813571428576</c:v>
                </c:pt>
                <c:pt idx="1492">
                  <c:v>4.2715740000000002</c:v>
                </c:pt>
                <c:pt idx="1493">
                  <c:v>4.2752797142857144</c:v>
                </c:pt>
                <c:pt idx="1494">
                  <c:v>4.2768522857142859</c:v>
                </c:pt>
                <c:pt idx="1495">
                  <c:v>4.2802054285714286</c:v>
                </c:pt>
                <c:pt idx="1496">
                  <c:v>4.2822136428571431</c:v>
                </c:pt>
                <c:pt idx="1497">
                  <c:v>4.2836287857142858</c:v>
                </c:pt>
                <c:pt idx="1498">
                  <c:v>4.2877500714285715</c:v>
                </c:pt>
                <c:pt idx="1499">
                  <c:v>4.293139</c:v>
                </c:pt>
                <c:pt idx="1500">
                  <c:v>4.2945310000000001</c:v>
                </c:pt>
                <c:pt idx="1501">
                  <c:v>4.2968712857142854</c:v>
                </c:pt>
                <c:pt idx="1502">
                  <c:v>4.299429857142858</c:v>
                </c:pt>
                <c:pt idx="1503">
                  <c:v>4.3043330714285721</c:v>
                </c:pt>
                <c:pt idx="1504">
                  <c:v>4.3057554285714295</c:v>
                </c:pt>
                <c:pt idx="1505">
                  <c:v>4.3093340714285722</c:v>
                </c:pt>
                <c:pt idx="1506">
                  <c:v>4.3115578571428577</c:v>
                </c:pt>
                <c:pt idx="1507">
                  <c:v>4.315267642857143</c:v>
                </c:pt>
                <c:pt idx="1508">
                  <c:v>4.3152220000000003</c:v>
                </c:pt>
                <c:pt idx="1509">
                  <c:v>4.3186487142857146</c:v>
                </c:pt>
                <c:pt idx="1510">
                  <c:v>4.3228792857142864</c:v>
                </c:pt>
                <c:pt idx="1511">
                  <c:v>4.3265758571428581</c:v>
                </c:pt>
                <c:pt idx="1512">
                  <c:v>4.3294181428571434</c:v>
                </c:pt>
                <c:pt idx="1513">
                  <c:v>4.3300485714285717</c:v>
                </c:pt>
                <c:pt idx="1514">
                  <c:v>4.3332764285714287</c:v>
                </c:pt>
                <c:pt idx="1515">
                  <c:v>4.3366541428571432</c:v>
                </c:pt>
                <c:pt idx="1516">
                  <c:v>4.3395475000000001</c:v>
                </c:pt>
                <c:pt idx="1517">
                  <c:v>4.3417470714285722</c:v>
                </c:pt>
                <c:pt idx="1518">
                  <c:v>4.3467954285714283</c:v>
                </c:pt>
                <c:pt idx="1519">
                  <c:v>4.3505982142857142</c:v>
                </c:pt>
                <c:pt idx="1520">
                  <c:v>4.3508502142857148</c:v>
                </c:pt>
                <c:pt idx="1521">
                  <c:v>4.3549217142857151</c:v>
                </c:pt>
                <c:pt idx="1522">
                  <c:v>4.357831142857143</c:v>
                </c:pt>
                <c:pt idx="1523">
                  <c:v>4.359864142857143</c:v>
                </c:pt>
                <c:pt idx="1524">
                  <c:v>4.3624710714285717</c:v>
                </c:pt>
                <c:pt idx="1525">
                  <c:v>4.3664271428571428</c:v>
                </c:pt>
                <c:pt idx="1526">
                  <c:v>4.3671989285714288</c:v>
                </c:pt>
                <c:pt idx="1527">
                  <c:v>4.371972071428571</c:v>
                </c:pt>
                <c:pt idx="1528">
                  <c:v>4.3741481428571429</c:v>
                </c:pt>
                <c:pt idx="1529">
                  <c:v>4.3779782142857142</c:v>
                </c:pt>
                <c:pt idx="1530">
                  <c:v>4.3805507142857145</c:v>
                </c:pt>
                <c:pt idx="1531">
                  <c:v>4.3835953571428572</c:v>
                </c:pt>
                <c:pt idx="1532">
                  <c:v>4.3855578571428575</c:v>
                </c:pt>
                <c:pt idx="1533">
                  <c:v>4.3883068571428572</c:v>
                </c:pt>
                <c:pt idx="1534">
                  <c:v>4.390139214285715</c:v>
                </c:pt>
                <c:pt idx="1535">
                  <c:v>4.3939457857142861</c:v>
                </c:pt>
                <c:pt idx="1536">
                  <c:v>4.3980230714285717</c:v>
                </c:pt>
                <c:pt idx="1537">
                  <c:v>4.4012151428571435</c:v>
                </c:pt>
                <c:pt idx="1538">
                  <c:v>4.4026215000000004</c:v>
                </c:pt>
                <c:pt idx="1539">
                  <c:v>4.4058523571428578</c:v>
                </c:pt>
                <c:pt idx="1540">
                  <c:v>4.4081214285714285</c:v>
                </c:pt>
                <c:pt idx="1541">
                  <c:v>4.4139218571428573</c:v>
                </c:pt>
                <c:pt idx="1542">
                  <c:v>4.4137250000000003</c:v>
                </c:pt>
                <c:pt idx="1543">
                  <c:v>4.4180090000000005</c:v>
                </c:pt>
                <c:pt idx="1544">
                  <c:v>4.4189525000000005</c:v>
                </c:pt>
                <c:pt idx="1545">
                  <c:v>4.4216670000000002</c:v>
                </c:pt>
                <c:pt idx="1546">
                  <c:v>4.4265930714285719</c:v>
                </c:pt>
                <c:pt idx="1547">
                  <c:v>4.4280467857142858</c:v>
                </c:pt>
                <c:pt idx="1548">
                  <c:v>4.4315331428571429</c:v>
                </c:pt>
                <c:pt idx="1549">
                  <c:v>4.4341972857142862</c:v>
                </c:pt>
                <c:pt idx="1550">
                  <c:v>4.4376622142857149</c:v>
                </c:pt>
                <c:pt idx="1551">
                  <c:v>4.4399741428571433</c:v>
                </c:pt>
                <c:pt idx="1552">
                  <c:v>4.4427626428571427</c:v>
                </c:pt>
                <c:pt idx="1553">
                  <c:v>4.4464482857142862</c:v>
                </c:pt>
                <c:pt idx="1554">
                  <c:v>4.4492247857142857</c:v>
                </c:pt>
                <c:pt idx="1555">
                  <c:v>4.4511277142857146</c:v>
                </c:pt>
                <c:pt idx="1556">
                  <c:v>4.4535477142857145</c:v>
                </c:pt>
                <c:pt idx="1557">
                  <c:v>4.4571259999999997</c:v>
                </c:pt>
                <c:pt idx="1558">
                  <c:v>4.4593885714285717</c:v>
                </c:pt>
                <c:pt idx="1559">
                  <c:v>4.4628296428571428</c:v>
                </c:pt>
                <c:pt idx="1560">
                  <c:v>4.4653705000000006</c:v>
                </c:pt>
                <c:pt idx="1561">
                  <c:v>4.4689590714285714</c:v>
                </c:pt>
                <c:pt idx="1562">
                  <c:v>4.4725962857142862</c:v>
                </c:pt>
                <c:pt idx="1563">
                  <c:v>4.4748326428571428</c:v>
                </c:pt>
                <c:pt idx="1564">
                  <c:v>4.4778705000000008</c:v>
                </c:pt>
                <c:pt idx="1565">
                  <c:v>4.4811402142857144</c:v>
                </c:pt>
                <c:pt idx="1566">
                  <c:v>4.4829378571428569</c:v>
                </c:pt>
                <c:pt idx="1567">
                  <c:v>4.4854722857142857</c:v>
                </c:pt>
                <c:pt idx="1568">
                  <c:v>4.488733857142857</c:v>
                </c:pt>
                <c:pt idx="1569">
                  <c:v>4.491463357142857</c:v>
                </c:pt>
                <c:pt idx="1570">
                  <c:v>4.495158857142858</c:v>
                </c:pt>
                <c:pt idx="1571">
                  <c:v>4.4967876428571429</c:v>
                </c:pt>
                <c:pt idx="1572">
                  <c:v>4.4993850000000002</c:v>
                </c:pt>
                <c:pt idx="1573">
                  <c:v>4.5039503571428572</c:v>
                </c:pt>
                <c:pt idx="1574">
                  <c:v>4.5048073571428571</c:v>
                </c:pt>
                <c:pt idx="1575">
                  <c:v>4.5090212142857142</c:v>
                </c:pt>
                <c:pt idx="1576">
                  <c:v>4.510999428571429</c:v>
                </c:pt>
                <c:pt idx="1577">
                  <c:v>4.5142375000000001</c:v>
                </c:pt>
                <c:pt idx="1578">
                  <c:v>4.517099142857143</c:v>
                </c:pt>
                <c:pt idx="1579">
                  <c:v>4.5200678571428572</c:v>
                </c:pt>
                <c:pt idx="1580">
                  <c:v>4.5220191428571432</c:v>
                </c:pt>
                <c:pt idx="1581">
                  <c:v>4.5243975000000001</c:v>
                </c:pt>
                <c:pt idx="1582">
                  <c:v>4.528368214285714</c:v>
                </c:pt>
                <c:pt idx="1583">
                  <c:v>4.531330071428572</c:v>
                </c:pt>
                <c:pt idx="1584">
                  <c:v>4.5347186428571424</c:v>
                </c:pt>
                <c:pt idx="1585">
                  <c:v>4.5368184285714293</c:v>
                </c:pt>
                <c:pt idx="1586">
                  <c:v>4.5397530000000001</c:v>
                </c:pt>
                <c:pt idx="1587">
                  <c:v>4.5418620000000001</c:v>
                </c:pt>
                <c:pt idx="1588">
                  <c:v>4.5460411428571428</c:v>
                </c:pt>
                <c:pt idx="1589">
                  <c:v>4.5488800000000005</c:v>
                </c:pt>
                <c:pt idx="1590">
                  <c:v>4.5511702142857144</c:v>
                </c:pt>
                <c:pt idx="1591">
                  <c:v>4.5539900000000006</c:v>
                </c:pt>
                <c:pt idx="1592">
                  <c:v>4.5566262857142865</c:v>
                </c:pt>
                <c:pt idx="1593">
                  <c:v>4.5605584285714285</c:v>
                </c:pt>
                <c:pt idx="1594">
                  <c:v>4.5640447857142856</c:v>
                </c:pt>
                <c:pt idx="1595">
                  <c:v>4.5652491428571436</c:v>
                </c:pt>
                <c:pt idx="1596">
                  <c:v>4.5685117857142865</c:v>
                </c:pt>
                <c:pt idx="1597">
                  <c:v>4.5691476428571427</c:v>
                </c:pt>
                <c:pt idx="1598">
                  <c:v>4.5741118571428574</c:v>
                </c:pt>
                <c:pt idx="1599">
                  <c:v>4.5784258571428573</c:v>
                </c:pt>
                <c:pt idx="1600">
                  <c:v>4.5802463571428573</c:v>
                </c:pt>
                <c:pt idx="1601">
                  <c:v>4.5843008571428578</c:v>
                </c:pt>
                <c:pt idx="1602">
                  <c:v>4.5855512142857142</c:v>
                </c:pt>
                <c:pt idx="1603">
                  <c:v>4.5889006428571433</c:v>
                </c:pt>
                <c:pt idx="1604">
                  <c:v>4.5926210000000003</c:v>
                </c:pt>
                <c:pt idx="1605">
                  <c:v>4.5939295714285722</c:v>
                </c:pt>
                <c:pt idx="1606">
                  <c:v>4.5974717857142862</c:v>
                </c:pt>
                <c:pt idx="1607">
                  <c:v>4.5991455000000006</c:v>
                </c:pt>
                <c:pt idx="1608">
                  <c:v>4.6026794999999998</c:v>
                </c:pt>
                <c:pt idx="1609">
                  <c:v>4.605073571428572</c:v>
                </c:pt>
                <c:pt idx="1610">
                  <c:v>4.6092762142857149</c:v>
                </c:pt>
                <c:pt idx="1611">
                  <c:v>4.6130957142857145</c:v>
                </c:pt>
                <c:pt idx="1612">
                  <c:v>4.6140415000000008</c:v>
                </c:pt>
                <c:pt idx="1613">
                  <c:v>4.618356928571429</c:v>
                </c:pt>
                <c:pt idx="1614">
                  <c:v>4.6226021428571435</c:v>
                </c:pt>
                <c:pt idx="1615">
                  <c:v>4.621416142857143</c:v>
                </c:pt>
                <c:pt idx="1616">
                  <c:v>4.6264495000000005</c:v>
                </c:pt>
                <c:pt idx="1617">
                  <c:v>4.6293865000000007</c:v>
                </c:pt>
                <c:pt idx="1618">
                  <c:v>4.6307117857142854</c:v>
                </c:pt>
                <c:pt idx="1619">
                  <c:v>4.634741</c:v>
                </c:pt>
                <c:pt idx="1620">
                  <c:v>4.6377621428571434</c:v>
                </c:pt>
                <c:pt idx="1621">
                  <c:v>4.6401010000000005</c:v>
                </c:pt>
                <c:pt idx="1622">
                  <c:v>4.6431868571428581</c:v>
                </c:pt>
                <c:pt idx="1623">
                  <c:v>4.6455703571428577</c:v>
                </c:pt>
                <c:pt idx="1624">
                  <c:v>4.6488400714285723</c:v>
                </c:pt>
                <c:pt idx="1625">
                  <c:v>4.6532297142857146</c:v>
                </c:pt>
                <c:pt idx="1626">
                  <c:v>4.6538475714285719</c:v>
                </c:pt>
                <c:pt idx="1627">
                  <c:v>4.6580461428571436</c:v>
                </c:pt>
                <c:pt idx="1628">
                  <c:v>4.6607473571428573</c:v>
                </c:pt>
                <c:pt idx="1629">
                  <c:v>4.6628035714285714</c:v>
                </c:pt>
                <c:pt idx="1630">
                  <c:v>4.6668492142857145</c:v>
                </c:pt>
                <c:pt idx="1631">
                  <c:v>4.6680010714285718</c:v>
                </c:pt>
                <c:pt idx="1632">
                  <c:v>4.6715630714285714</c:v>
                </c:pt>
                <c:pt idx="1633">
                  <c:v>4.6743420000000002</c:v>
                </c:pt>
                <c:pt idx="1634">
                  <c:v>4.6777115714285715</c:v>
                </c:pt>
                <c:pt idx="1635">
                  <c:v>4.6806396428571428</c:v>
                </c:pt>
                <c:pt idx="1636">
                  <c:v>4.6828450714285719</c:v>
                </c:pt>
                <c:pt idx="1637">
                  <c:v>4.6859942142857145</c:v>
                </c:pt>
                <c:pt idx="1638">
                  <c:v>4.6890619999999998</c:v>
                </c:pt>
                <c:pt idx="1639">
                  <c:v>4.6931430000000001</c:v>
                </c:pt>
                <c:pt idx="1640">
                  <c:v>4.6951917142857145</c:v>
                </c:pt>
                <c:pt idx="1641">
                  <c:v>4.6970047142857148</c:v>
                </c:pt>
                <c:pt idx="1642">
                  <c:v>4.7009849285714287</c:v>
                </c:pt>
                <c:pt idx="1643">
                  <c:v>4.704090857142857</c:v>
                </c:pt>
                <c:pt idx="1644">
                  <c:v>4.7070922142857148</c:v>
                </c:pt>
                <c:pt idx="1645">
                  <c:v>4.7078241428571435</c:v>
                </c:pt>
                <c:pt idx="1646">
                  <c:v>4.7126041428571428</c:v>
                </c:pt>
                <c:pt idx="1647">
                  <c:v>4.7146184285714288</c:v>
                </c:pt>
                <c:pt idx="1648">
                  <c:v>4.7169750000000006</c:v>
                </c:pt>
                <c:pt idx="1649">
                  <c:v>4.7199732857142855</c:v>
                </c:pt>
                <c:pt idx="1650">
                  <c:v>4.7245986428571429</c:v>
                </c:pt>
                <c:pt idx="1651">
                  <c:v>4.7254153571428574</c:v>
                </c:pt>
                <c:pt idx="1652">
                  <c:v>4.7289916428571432</c:v>
                </c:pt>
                <c:pt idx="1653">
                  <c:v>4.7313662857142864</c:v>
                </c:pt>
                <c:pt idx="1654">
                  <c:v>4.7345652142857144</c:v>
                </c:pt>
                <c:pt idx="1655">
                  <c:v>4.7371265000000005</c:v>
                </c:pt>
                <c:pt idx="1656">
                  <c:v>4.7415797857142863</c:v>
                </c:pt>
                <c:pt idx="1657">
                  <c:v>4.7431427857142863</c:v>
                </c:pt>
                <c:pt idx="1658">
                  <c:v>4.746448285714286</c:v>
                </c:pt>
                <c:pt idx="1659">
                  <c:v>4.7484789285714291</c:v>
                </c:pt>
                <c:pt idx="1660">
                  <c:v>4.7514574999999999</c:v>
                </c:pt>
                <c:pt idx="1661">
                  <c:v>4.7556642142857148</c:v>
                </c:pt>
                <c:pt idx="1662">
                  <c:v>4.7573590000000001</c:v>
                </c:pt>
                <c:pt idx="1663">
                  <c:v>4.7607016428571436</c:v>
                </c:pt>
                <c:pt idx="1664">
                  <c:v>4.7641519285714287</c:v>
                </c:pt>
                <c:pt idx="1665">
                  <c:v>4.7669580714285713</c:v>
                </c:pt>
                <c:pt idx="1666">
                  <c:v>4.7684182142857141</c:v>
                </c:pt>
                <c:pt idx="1667">
                  <c:v>4.7709632142857146</c:v>
                </c:pt>
                <c:pt idx="1668">
                  <c:v>4.7751576428571436</c:v>
                </c:pt>
                <c:pt idx="1669">
                  <c:v>4.7790070714285715</c:v>
                </c:pt>
                <c:pt idx="1670">
                  <c:v>4.7825772142857144</c:v>
                </c:pt>
                <c:pt idx="1671">
                  <c:v>4.7816167857142862</c:v>
                </c:pt>
                <c:pt idx="1672">
                  <c:v>4.7861487857142855</c:v>
                </c:pt>
                <c:pt idx="1673">
                  <c:v>4.7882969285714294</c:v>
                </c:pt>
                <c:pt idx="1674">
                  <c:v>4.7905809285714289</c:v>
                </c:pt>
                <c:pt idx="1675">
                  <c:v>4.7952192142857148</c:v>
                </c:pt>
                <c:pt idx="1676">
                  <c:v>4.7983711428571425</c:v>
                </c:pt>
                <c:pt idx="1677">
                  <c:v>4.8023881428571435</c:v>
                </c:pt>
                <c:pt idx="1678">
                  <c:v>4.8040717142857146</c:v>
                </c:pt>
                <c:pt idx="1679">
                  <c:v>4.8064047857142862</c:v>
                </c:pt>
                <c:pt idx="1680">
                  <c:v>4.8097239285714286</c:v>
                </c:pt>
                <c:pt idx="1681">
                  <c:v>4.8112719285714292</c:v>
                </c:pt>
                <c:pt idx="1682">
                  <c:v>4.8138686428571429</c:v>
                </c:pt>
                <c:pt idx="1683">
                  <c:v>4.8168202857142859</c:v>
                </c:pt>
                <c:pt idx="1684">
                  <c:v>4.8206452142857144</c:v>
                </c:pt>
                <c:pt idx="1685">
                  <c:v>4.8225835714285719</c:v>
                </c:pt>
                <c:pt idx="1686">
                  <c:v>4.8254299285714293</c:v>
                </c:pt>
                <c:pt idx="1687">
                  <c:v>4.8292987857142862</c:v>
                </c:pt>
                <c:pt idx="1688">
                  <c:v>4.8333396428571431</c:v>
                </c:pt>
                <c:pt idx="1689">
                  <c:v>4.8343702857142858</c:v>
                </c:pt>
                <c:pt idx="1690">
                  <c:v>4.8382885000000009</c:v>
                </c:pt>
                <c:pt idx="1691">
                  <c:v>4.8416733571428567</c:v>
                </c:pt>
                <c:pt idx="1692">
                  <c:v>4.8442727857142858</c:v>
                </c:pt>
                <c:pt idx="1693">
                  <c:v>4.846959428571429</c:v>
                </c:pt>
                <c:pt idx="1694">
                  <c:v>4.850488357142857</c:v>
                </c:pt>
                <c:pt idx="1695">
                  <c:v>4.8533930000000005</c:v>
                </c:pt>
                <c:pt idx="1696">
                  <c:v>4.854876285714286</c:v>
                </c:pt>
                <c:pt idx="1697">
                  <c:v>4.8551320714285717</c:v>
                </c:pt>
                <c:pt idx="1698">
                  <c:v>4.8594379285714284</c:v>
                </c:pt>
                <c:pt idx="1699">
                  <c:v>4.8641497857142859</c:v>
                </c:pt>
                <c:pt idx="1700">
                  <c:v>4.8669849285714291</c:v>
                </c:pt>
                <c:pt idx="1701">
                  <c:v>4.869313571428572</c:v>
                </c:pt>
                <c:pt idx="1702">
                  <c:v>4.8707658571428576</c:v>
                </c:pt>
                <c:pt idx="1703">
                  <c:v>4.8753084285714285</c:v>
                </c:pt>
                <c:pt idx="1704">
                  <c:v>4.8792144285714292</c:v>
                </c:pt>
                <c:pt idx="1705">
                  <c:v>4.8793254285714287</c:v>
                </c:pt>
                <c:pt idx="1706">
                  <c:v>4.8837774285714293</c:v>
                </c:pt>
                <c:pt idx="1707">
                  <c:v>4.8859436428571428</c:v>
                </c:pt>
                <c:pt idx="1708">
                  <c:v>4.8889364285714283</c:v>
                </c:pt>
                <c:pt idx="1709">
                  <c:v>4.8912137142857146</c:v>
                </c:pt>
                <c:pt idx="1710">
                  <c:v>4.8957112857142855</c:v>
                </c:pt>
                <c:pt idx="1711">
                  <c:v>4.8970062142857147</c:v>
                </c:pt>
                <c:pt idx="1712">
                  <c:v>4.8989537857142862</c:v>
                </c:pt>
                <c:pt idx="1713">
                  <c:v>4.9029861428571433</c:v>
                </c:pt>
                <c:pt idx="1714">
                  <c:v>4.9066212857142855</c:v>
                </c:pt>
                <c:pt idx="1715">
                  <c:v>4.9070831428571431</c:v>
                </c:pt>
                <c:pt idx="1716">
                  <c:v>4.9133402857142858</c:v>
                </c:pt>
                <c:pt idx="1717">
                  <c:v>4.9131372857142859</c:v>
                </c:pt>
                <c:pt idx="1718">
                  <c:v>4.9174142142857145</c:v>
                </c:pt>
                <c:pt idx="1719">
                  <c:v>4.9211815714285718</c:v>
                </c:pt>
                <c:pt idx="1720">
                  <c:v>4.9217592142857143</c:v>
                </c:pt>
                <c:pt idx="1721">
                  <c:v>4.9267724285714287</c:v>
                </c:pt>
                <c:pt idx="1722">
                  <c:v>4.9295129285714285</c:v>
                </c:pt>
                <c:pt idx="1723">
                  <c:v>4.9328718571428576</c:v>
                </c:pt>
                <c:pt idx="1724">
                  <c:v>4.934577285714286</c:v>
                </c:pt>
                <c:pt idx="1725">
                  <c:v>4.937557857142858</c:v>
                </c:pt>
                <c:pt idx="1726">
                  <c:v>4.9416937142857149</c:v>
                </c:pt>
                <c:pt idx="1727">
                  <c:v>4.9431685000000005</c:v>
                </c:pt>
                <c:pt idx="1728">
                  <c:v>4.9445891428571427</c:v>
                </c:pt>
                <c:pt idx="1729">
                  <c:v>4.9487866428571436</c:v>
                </c:pt>
                <c:pt idx="1730">
                  <c:v>4.9530652857142865</c:v>
                </c:pt>
                <c:pt idx="1731">
                  <c:v>4.9554262857142861</c:v>
                </c:pt>
                <c:pt idx="1732">
                  <c:v>4.9553547857142854</c:v>
                </c:pt>
                <c:pt idx="1733">
                  <c:v>4.9607079285714288</c:v>
                </c:pt>
                <c:pt idx="1734">
                  <c:v>4.9616235000000009</c:v>
                </c:pt>
                <c:pt idx="1735">
                  <c:v>4.9664452857142862</c:v>
                </c:pt>
                <c:pt idx="1736">
                  <c:v>4.970288285714286</c:v>
                </c:pt>
                <c:pt idx="1737">
                  <c:v>4.9718911428571433</c:v>
                </c:pt>
                <c:pt idx="1738">
                  <c:v>4.9755760714285717</c:v>
                </c:pt>
                <c:pt idx="1739">
                  <c:v>4.9767296428571433</c:v>
                </c:pt>
                <c:pt idx="1740">
                  <c:v>4.9817313571428574</c:v>
                </c:pt>
                <c:pt idx="1741">
                  <c:v>4.983752142857143</c:v>
                </c:pt>
                <c:pt idx="1742">
                  <c:v>4.9872367857142859</c:v>
                </c:pt>
                <c:pt idx="1743">
                  <c:v>4.9889107857142863</c:v>
                </c:pt>
                <c:pt idx="1744">
                  <c:v>4.9919407857142861</c:v>
                </c:pt>
                <c:pt idx="1745">
                  <c:v>4.9953923571428573</c:v>
                </c:pt>
                <c:pt idx="1746">
                  <c:v>4.9968630714285718</c:v>
                </c:pt>
                <c:pt idx="1747">
                  <c:v>5.0002667142857149</c:v>
                </c:pt>
                <c:pt idx="1748">
                  <c:v>5.0038047857142862</c:v>
                </c:pt>
                <c:pt idx="1749">
                  <c:v>5.0068613571428582</c:v>
                </c:pt>
                <c:pt idx="1750">
                  <c:v>5.0088282857142863</c:v>
                </c:pt>
                <c:pt idx="1751">
                  <c:v>5.0116300714285718</c:v>
                </c:pt>
                <c:pt idx="1752">
                  <c:v>5.0141310714285714</c:v>
                </c:pt>
                <c:pt idx="1753">
                  <c:v>5.0186592857142864</c:v>
                </c:pt>
                <c:pt idx="1754">
                  <c:v>5.0214239285714291</c:v>
                </c:pt>
                <c:pt idx="1755">
                  <c:v>5.0229859285714289</c:v>
                </c:pt>
                <c:pt idx="1756">
                  <c:v>5.0247730714285721</c:v>
                </c:pt>
                <c:pt idx="1757">
                  <c:v>5.0291762857142857</c:v>
                </c:pt>
                <c:pt idx="1758">
                  <c:v>5.0340056428571431</c:v>
                </c:pt>
                <c:pt idx="1759">
                  <c:v>5.0347287142857144</c:v>
                </c:pt>
                <c:pt idx="1760">
                  <c:v>5.0365563571428575</c:v>
                </c:pt>
                <c:pt idx="1761">
                  <c:v>5.0417110000000003</c:v>
                </c:pt>
                <c:pt idx="1762">
                  <c:v>5.0432317857142861</c:v>
                </c:pt>
                <c:pt idx="1763">
                  <c:v>5.0476867857142862</c:v>
                </c:pt>
                <c:pt idx="1764">
                  <c:v>5.0508175714285724</c:v>
                </c:pt>
                <c:pt idx="1765">
                  <c:v>5.0524742142857146</c:v>
                </c:pt>
                <c:pt idx="1766">
                  <c:v>5.0557463571428576</c:v>
                </c:pt>
                <c:pt idx="1767">
                  <c:v>5.0569718571428579</c:v>
                </c:pt>
                <c:pt idx="1768">
                  <c:v>5.0615821428571435</c:v>
                </c:pt>
                <c:pt idx="1769">
                  <c:v>5.0649639285714292</c:v>
                </c:pt>
                <c:pt idx="1770">
                  <c:v>5.0660228571428574</c:v>
                </c:pt>
                <c:pt idx="1771">
                  <c:v>5.0700807857142864</c:v>
                </c:pt>
                <c:pt idx="1772">
                  <c:v>5.0715130000000004</c:v>
                </c:pt>
                <c:pt idx="1773">
                  <c:v>5.0746887142857151</c:v>
                </c:pt>
                <c:pt idx="1774">
                  <c:v>5.077238785714286</c:v>
                </c:pt>
                <c:pt idx="1775">
                  <c:v>5.0802207142857148</c:v>
                </c:pt>
                <c:pt idx="1776">
                  <c:v>5.0828463571428575</c:v>
                </c:pt>
                <c:pt idx="1777">
                  <c:v>5.0868970714285719</c:v>
                </c:pt>
                <c:pt idx="1778">
                  <c:v>5.0895524285714293</c:v>
                </c:pt>
                <c:pt idx="1779">
                  <c:v>5.0933558571428579</c:v>
                </c:pt>
                <c:pt idx="1780">
                  <c:v>5.0951985000000004</c:v>
                </c:pt>
                <c:pt idx="1781">
                  <c:v>5.0975012857142854</c:v>
                </c:pt>
                <c:pt idx="1782">
                  <c:v>5.1005005714285723</c:v>
                </c:pt>
                <c:pt idx="1783">
                  <c:v>5.1046820714285719</c:v>
                </c:pt>
                <c:pt idx="1784">
                  <c:v>5.1075809285714291</c:v>
                </c:pt>
                <c:pt idx="1785">
                  <c:v>5.1094967857142857</c:v>
                </c:pt>
                <c:pt idx="1786">
                  <c:v>5.1125056428571432</c:v>
                </c:pt>
                <c:pt idx="1787">
                  <c:v>5.1157957857142859</c:v>
                </c:pt>
                <c:pt idx="1788">
                  <c:v>5.1201347142857143</c:v>
                </c:pt>
                <c:pt idx="1789">
                  <c:v>5.1219619999999999</c:v>
                </c:pt>
                <c:pt idx="1790">
                  <c:v>5.1232967857142864</c:v>
                </c:pt>
                <c:pt idx="1791">
                  <c:v>5.1272576428571437</c:v>
                </c:pt>
                <c:pt idx="1792">
                  <c:v>5.1299105714285718</c:v>
                </c:pt>
                <c:pt idx="1793">
                  <c:v>5.1323080000000001</c:v>
                </c:pt>
                <c:pt idx="1794">
                  <c:v>5.1356407857142861</c:v>
                </c:pt>
                <c:pt idx="1795">
                  <c:v>5.1390038571428578</c:v>
                </c:pt>
                <c:pt idx="1796">
                  <c:v>5.1402548571428577</c:v>
                </c:pt>
                <c:pt idx="1797">
                  <c:v>5.1435767142857145</c:v>
                </c:pt>
                <c:pt idx="1798">
                  <c:v>5.1470150000000006</c:v>
                </c:pt>
                <c:pt idx="1799">
                  <c:v>5.1497936428571434</c:v>
                </c:pt>
                <c:pt idx="1800">
                  <c:v>5.1531846428571431</c:v>
                </c:pt>
                <c:pt idx="1801">
                  <c:v>5.1550235000000004</c:v>
                </c:pt>
                <c:pt idx="1802">
                  <c:v>5.1589403571428578</c:v>
                </c:pt>
                <c:pt idx="1803">
                  <c:v>5.161937285714286</c:v>
                </c:pt>
                <c:pt idx="1804">
                  <c:v>5.1633317142857154</c:v>
                </c:pt>
                <c:pt idx="1805">
                  <c:v>5.1654519285714287</c:v>
                </c:pt>
                <c:pt idx="1806">
                  <c:v>5.1692938571428577</c:v>
                </c:pt>
                <c:pt idx="1807">
                  <c:v>5.1730813571428573</c:v>
                </c:pt>
                <c:pt idx="1808">
                  <c:v>5.1746484285714294</c:v>
                </c:pt>
                <c:pt idx="1809">
                  <c:v>5.1781034285714291</c:v>
                </c:pt>
                <c:pt idx="1810">
                  <c:v>5.1796419285714288</c:v>
                </c:pt>
                <c:pt idx="1811">
                  <c:v>5.1839634285714293</c:v>
                </c:pt>
                <c:pt idx="1812">
                  <c:v>5.1872178571428575</c:v>
                </c:pt>
                <c:pt idx="1813">
                  <c:v>5.1910955714285718</c:v>
                </c:pt>
                <c:pt idx="1814">
                  <c:v>5.1910172142857149</c:v>
                </c:pt>
                <c:pt idx="1815">
                  <c:v>5.1942355000000004</c:v>
                </c:pt>
                <c:pt idx="1816">
                  <c:v>5.1982307142857147</c:v>
                </c:pt>
                <c:pt idx="1817">
                  <c:v>5.2002000714285712</c:v>
                </c:pt>
                <c:pt idx="1818">
                  <c:v>5.2034977857142861</c:v>
                </c:pt>
                <c:pt idx="1819">
                  <c:v>5.2063652142857144</c:v>
                </c:pt>
                <c:pt idx="1820">
                  <c:v>5.2101315714285716</c:v>
                </c:pt>
                <c:pt idx="1821">
                  <c:v>5.2116509999999998</c:v>
                </c:pt>
                <c:pt idx="1822">
                  <c:v>5.2151142142857143</c:v>
                </c:pt>
                <c:pt idx="1823">
                  <c:v>5.2169057142857147</c:v>
                </c:pt>
                <c:pt idx="1824">
                  <c:v>5.2217722142857141</c:v>
                </c:pt>
                <c:pt idx="1825">
                  <c:v>5.2230725714285713</c:v>
                </c:pt>
                <c:pt idx="1826">
                  <c:v>5.2262064285714294</c:v>
                </c:pt>
                <c:pt idx="1827">
                  <c:v>5.2285827857142859</c:v>
                </c:pt>
                <c:pt idx="1828">
                  <c:v>5.2335460000000005</c:v>
                </c:pt>
                <c:pt idx="1829">
                  <c:v>5.236265642857143</c:v>
                </c:pt>
                <c:pt idx="1830">
                  <c:v>5.2391120714285719</c:v>
                </c:pt>
                <c:pt idx="1831">
                  <c:v>5.2403698571428574</c:v>
                </c:pt>
                <c:pt idx="1832">
                  <c:v>5.2427543571428581</c:v>
                </c:pt>
                <c:pt idx="1833">
                  <c:v>5.2475622857142863</c:v>
                </c:pt>
                <c:pt idx="1834">
                  <c:v>5.2500615714285717</c:v>
                </c:pt>
                <c:pt idx="1835">
                  <c:v>5.2516736428571429</c:v>
                </c:pt>
                <c:pt idx="1836">
                  <c:v>5.254013214285715</c:v>
                </c:pt>
                <c:pt idx="1837">
                  <c:v>5.258085357142857</c:v>
                </c:pt>
                <c:pt idx="1838">
                  <c:v>5.2620492857142862</c:v>
                </c:pt>
                <c:pt idx="1839">
                  <c:v>5.2634480714285719</c:v>
                </c:pt>
                <c:pt idx="1840">
                  <c:v>5.2658172857142862</c:v>
                </c:pt>
                <c:pt idx="1841">
                  <c:v>5.270251571428572</c:v>
                </c:pt>
                <c:pt idx="1842">
                  <c:v>5.2728312142857146</c:v>
                </c:pt>
                <c:pt idx="1843">
                  <c:v>5.2767439999999999</c:v>
                </c:pt>
                <c:pt idx="1844">
                  <c:v>5.2781790000000006</c:v>
                </c:pt>
                <c:pt idx="1845">
                  <c:v>5.2808553571428574</c:v>
                </c:pt>
                <c:pt idx="1846">
                  <c:v>5.2828917857142859</c:v>
                </c:pt>
                <c:pt idx="1847">
                  <c:v>5.2862858571428575</c:v>
                </c:pt>
                <c:pt idx="1848">
                  <c:v>5.2899149285714291</c:v>
                </c:pt>
                <c:pt idx="1849">
                  <c:v>5.2914578571428574</c:v>
                </c:pt>
                <c:pt idx="1850">
                  <c:v>5.2955988571428581</c:v>
                </c:pt>
                <c:pt idx="1851">
                  <c:v>5.296335571428572</c:v>
                </c:pt>
                <c:pt idx="1852">
                  <c:v>5.2997728571428571</c:v>
                </c:pt>
                <c:pt idx="1853">
                  <c:v>5.3036972142857142</c:v>
                </c:pt>
                <c:pt idx="1854">
                  <c:v>5.3072599285714288</c:v>
                </c:pt>
                <c:pt idx="1855">
                  <c:v>5.308963928571429</c:v>
                </c:pt>
                <c:pt idx="1856">
                  <c:v>5.3141672142857148</c:v>
                </c:pt>
                <c:pt idx="1857">
                  <c:v>5.314346071428572</c:v>
                </c:pt>
                <c:pt idx="1858">
                  <c:v>5.3179120714285721</c:v>
                </c:pt>
                <c:pt idx="1859">
                  <c:v>5.3218715714285718</c:v>
                </c:pt>
                <c:pt idx="1860">
                  <c:v>5.3248432857142864</c:v>
                </c:pt>
                <c:pt idx="1861">
                  <c:v>5.327267</c:v>
                </c:pt>
                <c:pt idx="1862">
                  <c:v>5.329430785714286</c:v>
                </c:pt>
                <c:pt idx="1863">
                  <c:v>5.3330159285714291</c:v>
                </c:pt>
                <c:pt idx="1864">
                  <c:v>5.3347532857142861</c:v>
                </c:pt>
                <c:pt idx="1865">
                  <c:v>5.3383234285714289</c:v>
                </c:pt>
                <c:pt idx="1866">
                  <c:v>5.3400233571428579</c:v>
                </c:pt>
                <c:pt idx="1867">
                  <c:v>5.3436146428571432</c:v>
                </c:pt>
                <c:pt idx="1868">
                  <c:v>5.3471936428571434</c:v>
                </c:pt>
                <c:pt idx="1869">
                  <c:v>5.3501578571428574</c:v>
                </c:pt>
                <c:pt idx="1870">
                  <c:v>5.3518789285714288</c:v>
                </c:pt>
                <c:pt idx="1871">
                  <c:v>5.3548969285714287</c:v>
                </c:pt>
                <c:pt idx="1872">
                  <c:v>5.3581861428571429</c:v>
                </c:pt>
                <c:pt idx="1873">
                  <c:v>5.3604446428571428</c:v>
                </c:pt>
                <c:pt idx="1874">
                  <c:v>5.364855357142857</c:v>
                </c:pt>
                <c:pt idx="1875">
                  <c:v>5.3673195714285722</c:v>
                </c:pt>
                <c:pt idx="1876">
                  <c:v>5.3694428571428574</c:v>
                </c:pt>
                <c:pt idx="1877">
                  <c:v>5.3731077142857142</c:v>
                </c:pt>
                <c:pt idx="1878">
                  <c:v>5.374428571428572</c:v>
                </c:pt>
                <c:pt idx="1879">
                  <c:v>5.3780205000000008</c:v>
                </c:pt>
                <c:pt idx="1880">
                  <c:v>5.3792456428571427</c:v>
                </c:pt>
                <c:pt idx="1881">
                  <c:v>5.3834237142857146</c:v>
                </c:pt>
                <c:pt idx="1882">
                  <c:v>5.3871099999999998</c:v>
                </c:pt>
                <c:pt idx="1883">
                  <c:v>5.3890599285714291</c:v>
                </c:pt>
                <c:pt idx="1884">
                  <c:v>5.3917425000000003</c:v>
                </c:pt>
                <c:pt idx="1885">
                  <c:v>5.3942762142857141</c:v>
                </c:pt>
                <c:pt idx="1886">
                  <c:v>5.3988766428571431</c:v>
                </c:pt>
                <c:pt idx="1887">
                  <c:v>5.4011539285714294</c:v>
                </c:pt>
                <c:pt idx="1888">
                  <c:v>5.4041682142857148</c:v>
                </c:pt>
                <c:pt idx="1889">
                  <c:v>5.4078984285714293</c:v>
                </c:pt>
                <c:pt idx="1890">
                  <c:v>5.4095663571428574</c:v>
                </c:pt>
                <c:pt idx="1891">
                  <c:v>5.4115830000000003</c:v>
                </c:pt>
                <c:pt idx="1892">
                  <c:v>5.4149631428571432</c:v>
                </c:pt>
                <c:pt idx="1893">
                  <c:v>5.4194890000000004</c:v>
                </c:pt>
                <c:pt idx="1894">
                  <c:v>5.4208401428571431</c:v>
                </c:pt>
                <c:pt idx="1895">
                  <c:v>5.4271023571428572</c:v>
                </c:pt>
                <c:pt idx="1896">
                  <c:v>5.4266813571428578</c:v>
                </c:pt>
                <c:pt idx="1897">
                  <c:v>5.4296500000000005</c:v>
                </c:pt>
                <c:pt idx="1898">
                  <c:v>5.4316571428571434</c:v>
                </c:pt>
                <c:pt idx="1899">
                  <c:v>5.4367923571428571</c:v>
                </c:pt>
                <c:pt idx="1900">
                  <c:v>5.4366619285714295</c:v>
                </c:pt>
                <c:pt idx="1901">
                  <c:v>5.4420059285714295</c:v>
                </c:pt>
                <c:pt idx="1902">
                  <c:v>5.4443894285714292</c:v>
                </c:pt>
                <c:pt idx="1903">
                  <c:v>5.4469953571428578</c:v>
                </c:pt>
                <c:pt idx="1904">
                  <c:v>5.4502987857142857</c:v>
                </c:pt>
                <c:pt idx="1905">
                  <c:v>5.4526778571428576</c:v>
                </c:pt>
                <c:pt idx="1906">
                  <c:v>5.4564107857142856</c:v>
                </c:pt>
                <c:pt idx="1907">
                  <c:v>5.4578437142857146</c:v>
                </c:pt>
                <c:pt idx="1908">
                  <c:v>5.4599247857142856</c:v>
                </c:pt>
                <c:pt idx="1909">
                  <c:v>5.4631706428571434</c:v>
                </c:pt>
                <c:pt idx="1910">
                  <c:v>5.4665895714285719</c:v>
                </c:pt>
                <c:pt idx="1911">
                  <c:v>5.4699172142857151</c:v>
                </c:pt>
                <c:pt idx="1912">
                  <c:v>5.4742983571428576</c:v>
                </c:pt>
                <c:pt idx="1913">
                  <c:v>5.4768698571428578</c:v>
                </c:pt>
                <c:pt idx="1914">
                  <c:v>5.4788061428571435</c:v>
                </c:pt>
                <c:pt idx="1915">
                  <c:v>5.4799569999999997</c:v>
                </c:pt>
                <c:pt idx="1916">
                  <c:v>5.4837312142857142</c:v>
                </c:pt>
                <c:pt idx="1917">
                  <c:v>5.487117071428572</c:v>
                </c:pt>
                <c:pt idx="1918">
                  <c:v>5.4906207857142864</c:v>
                </c:pt>
                <c:pt idx="1919">
                  <c:v>5.4913449285714293</c:v>
                </c:pt>
                <c:pt idx="1920">
                  <c:v>5.4967785000000005</c:v>
                </c:pt>
                <c:pt idx="1921">
                  <c:v>5.5000315714285719</c:v>
                </c:pt>
                <c:pt idx="1922">
                  <c:v>5.5027181428571437</c:v>
                </c:pt>
                <c:pt idx="1923">
                  <c:v>5.5041895714285722</c:v>
                </c:pt>
                <c:pt idx="1924">
                  <c:v>5.506757642857143</c:v>
                </c:pt>
                <c:pt idx="1925">
                  <c:v>5.5107287142857144</c:v>
                </c:pt>
                <c:pt idx="1926">
                  <c:v>5.5129943571428575</c:v>
                </c:pt>
                <c:pt idx="1927">
                  <c:v>5.5149187142857148</c:v>
                </c:pt>
                <c:pt idx="1928">
                  <c:v>5.517721857142857</c:v>
                </c:pt>
                <c:pt idx="1929">
                  <c:v>5.5207763571428581</c:v>
                </c:pt>
                <c:pt idx="1930">
                  <c:v>5.522414928571429</c:v>
                </c:pt>
                <c:pt idx="1931">
                  <c:v>5.5283110714285719</c:v>
                </c:pt>
                <c:pt idx="1932">
                  <c:v>5.5300416428571433</c:v>
                </c:pt>
                <c:pt idx="1933">
                  <c:v>5.5315920000000007</c:v>
                </c:pt>
                <c:pt idx="1934">
                  <c:v>5.5351005000000004</c:v>
                </c:pt>
                <c:pt idx="1935">
                  <c:v>5.5385742857142866</c:v>
                </c:pt>
                <c:pt idx="1936">
                  <c:v>5.5409897857142862</c:v>
                </c:pt>
                <c:pt idx="1937">
                  <c:v>5.5440616428571436</c:v>
                </c:pt>
                <c:pt idx="1938">
                  <c:v>5.5450766428571434</c:v>
                </c:pt>
                <c:pt idx="1939">
                  <c:v>5.5508518571428578</c:v>
                </c:pt>
                <c:pt idx="1940">
                  <c:v>5.5528432857142862</c:v>
                </c:pt>
                <c:pt idx="1941">
                  <c:v>5.554983285714286</c:v>
                </c:pt>
                <c:pt idx="1942">
                  <c:v>5.5586760714285717</c:v>
                </c:pt>
                <c:pt idx="1943">
                  <c:v>5.5612410714285714</c:v>
                </c:pt>
                <c:pt idx="1944">
                  <c:v>5.5647039285714284</c:v>
                </c:pt>
                <c:pt idx="1945">
                  <c:v>5.566690642857143</c:v>
                </c:pt>
                <c:pt idx="1946">
                  <c:v>5.5707788571428578</c:v>
                </c:pt>
                <c:pt idx="1947">
                  <c:v>5.5726385000000001</c:v>
                </c:pt>
                <c:pt idx="1948">
                  <c:v>5.5768057142857144</c:v>
                </c:pt>
                <c:pt idx="1949">
                  <c:v>5.5777754285714289</c:v>
                </c:pt>
                <c:pt idx="1950">
                  <c:v>5.5811064285714291</c:v>
                </c:pt>
                <c:pt idx="1951">
                  <c:v>5.5840052857142863</c:v>
                </c:pt>
                <c:pt idx="1952">
                  <c:v>5.5867876428571428</c:v>
                </c:pt>
                <c:pt idx="1953">
                  <c:v>5.5892838571428571</c:v>
                </c:pt>
                <c:pt idx="1954">
                  <c:v>5.5941077857142867</c:v>
                </c:pt>
                <c:pt idx="1955">
                  <c:v>5.5955362142857146</c:v>
                </c:pt>
                <c:pt idx="1956">
                  <c:v>5.5973894285714287</c:v>
                </c:pt>
                <c:pt idx="1957">
                  <c:v>5.6015760714285712</c:v>
                </c:pt>
                <c:pt idx="1958">
                  <c:v>5.6039813571428576</c:v>
                </c:pt>
                <c:pt idx="1959">
                  <c:v>5.6066383571428569</c:v>
                </c:pt>
                <c:pt idx="1960">
                  <c:v>5.6107957142857146</c:v>
                </c:pt>
                <c:pt idx="1961">
                  <c:v>5.6127487142857149</c:v>
                </c:pt>
                <c:pt idx="1962">
                  <c:v>5.6163079285714295</c:v>
                </c:pt>
                <c:pt idx="1963">
                  <c:v>5.618920000000001</c:v>
                </c:pt>
                <c:pt idx="1964">
                  <c:v>5.6218600000000007</c:v>
                </c:pt>
                <c:pt idx="1965">
                  <c:v>5.6245756428571436</c:v>
                </c:pt>
                <c:pt idx="1966">
                  <c:v>5.6282697142857145</c:v>
                </c:pt>
                <c:pt idx="1967">
                  <c:v>5.6299465000000009</c:v>
                </c:pt>
                <c:pt idx="1968">
                  <c:v>5.6330415</c:v>
                </c:pt>
                <c:pt idx="1969">
                  <c:v>5.6361705714285719</c:v>
                </c:pt>
                <c:pt idx="1970">
                  <c:v>5.637988714285715</c:v>
                </c:pt>
                <c:pt idx="1971">
                  <c:v>5.6400346428571435</c:v>
                </c:pt>
                <c:pt idx="1972">
                  <c:v>5.6444038571428576</c:v>
                </c:pt>
                <c:pt idx="1973">
                  <c:v>5.6486981428571426</c:v>
                </c:pt>
                <c:pt idx="1974">
                  <c:v>5.648822428571429</c:v>
                </c:pt>
                <c:pt idx="1975">
                  <c:v>5.6526082142857152</c:v>
                </c:pt>
                <c:pt idx="1976">
                  <c:v>5.6560710714285722</c:v>
                </c:pt>
                <c:pt idx="1977">
                  <c:v>5.6598190000000006</c:v>
                </c:pt>
                <c:pt idx="1978">
                  <c:v>5.6597958571428579</c:v>
                </c:pt>
                <c:pt idx="1979">
                  <c:v>5.6644180714285719</c:v>
                </c:pt>
                <c:pt idx="1980">
                  <c:v>5.666553642857143</c:v>
                </c:pt>
                <c:pt idx="1981">
                  <c:v>5.6697767142857147</c:v>
                </c:pt>
                <c:pt idx="1982">
                  <c:v>5.6725437142857142</c:v>
                </c:pt>
                <c:pt idx="1983">
                  <c:v>5.6768117857142864</c:v>
                </c:pt>
                <c:pt idx="1984">
                  <c:v>5.6785845714285719</c:v>
                </c:pt>
                <c:pt idx="1985">
                  <c:v>5.6805971428571427</c:v>
                </c:pt>
                <c:pt idx="1986">
                  <c:v>5.6834592142857145</c:v>
                </c:pt>
                <c:pt idx="1987">
                  <c:v>5.6878549999999999</c:v>
                </c:pt>
                <c:pt idx="1988">
                  <c:v>5.6918972142857145</c:v>
                </c:pt>
                <c:pt idx="1989">
                  <c:v>5.6930405714285719</c:v>
                </c:pt>
                <c:pt idx="1990">
                  <c:v>5.6947210714285719</c:v>
                </c:pt>
                <c:pt idx="1991">
                  <c:v>5.6994216428571436</c:v>
                </c:pt>
                <c:pt idx="1992">
                  <c:v>5.7006253571428571</c:v>
                </c:pt>
                <c:pt idx="1993">
                  <c:v>5.7032278571428572</c:v>
                </c:pt>
                <c:pt idx="1994">
                  <c:v>5.7079226428571435</c:v>
                </c:pt>
                <c:pt idx="1995">
                  <c:v>5.7111215714285724</c:v>
                </c:pt>
                <c:pt idx="1996">
                  <c:v>5.7136872857142862</c:v>
                </c:pt>
                <c:pt idx="1997">
                  <c:v>5.7149049285714293</c:v>
                </c:pt>
                <c:pt idx="1998">
                  <c:v>5.7150282142857138</c:v>
                </c:pt>
                <c:pt idx="1999">
                  <c:v>5.7131171428571426</c:v>
                </c:pt>
                <c:pt idx="2000">
                  <c:v>5.7153995000000002</c:v>
                </c:pt>
                <c:pt idx="2001">
                  <c:v>5.713784357142857</c:v>
                </c:pt>
                <c:pt idx="2002">
                  <c:v>5.7157100714285711</c:v>
                </c:pt>
                <c:pt idx="2003">
                  <c:v>5.7161127142857149</c:v>
                </c:pt>
                <c:pt idx="2004">
                  <c:v>5.7145609285714283</c:v>
                </c:pt>
                <c:pt idx="2005">
                  <c:v>5.7156358571428578</c:v>
                </c:pt>
                <c:pt idx="2006">
                  <c:v>5.7140650000000006</c:v>
                </c:pt>
                <c:pt idx="2007">
                  <c:v>5.7147543571428576</c:v>
                </c:pt>
                <c:pt idx="2008">
                  <c:v>5.7145997142857148</c:v>
                </c:pt>
                <c:pt idx="2009">
                  <c:v>5.714845642857143</c:v>
                </c:pt>
                <c:pt idx="2010">
                  <c:v>5.7150377857142853</c:v>
                </c:pt>
                <c:pt idx="2011">
                  <c:v>5.7150425000000009</c:v>
                </c:pt>
                <c:pt idx="2012">
                  <c:v>5.7135865000000008</c:v>
                </c:pt>
                <c:pt idx="2013">
                  <c:v>5.7155888571428575</c:v>
                </c:pt>
                <c:pt idx="2014">
                  <c:v>5.7126801428571428</c:v>
                </c:pt>
                <c:pt idx="2015">
                  <c:v>5.7160030000000006</c:v>
                </c:pt>
                <c:pt idx="2016">
                  <c:v>5.7149696428571435</c:v>
                </c:pt>
                <c:pt idx="2017">
                  <c:v>5.7155466428571433</c:v>
                </c:pt>
                <c:pt idx="2018">
                  <c:v>5.7138909285714288</c:v>
                </c:pt>
                <c:pt idx="2019">
                  <c:v>5.7145377857142856</c:v>
                </c:pt>
                <c:pt idx="2020">
                  <c:v>5.7143987857142866</c:v>
                </c:pt>
                <c:pt idx="2021">
                  <c:v>5.714363357142858</c:v>
                </c:pt>
                <c:pt idx="2022">
                  <c:v>5.7134832857142861</c:v>
                </c:pt>
                <c:pt idx="2023">
                  <c:v>5.7145438571428571</c:v>
                </c:pt>
                <c:pt idx="2024">
                  <c:v>5.7145507142857142</c:v>
                </c:pt>
                <c:pt idx="2025">
                  <c:v>5.7137543571428573</c:v>
                </c:pt>
                <c:pt idx="2026">
                  <c:v>5.7135517142857148</c:v>
                </c:pt>
                <c:pt idx="2027">
                  <c:v>5.7147952142857141</c:v>
                </c:pt>
                <c:pt idx="2028">
                  <c:v>5.7138780000000002</c:v>
                </c:pt>
                <c:pt idx="2029">
                  <c:v>5.7165935714285716</c:v>
                </c:pt>
                <c:pt idx="2030">
                  <c:v>5.7137441428571432</c:v>
                </c:pt>
                <c:pt idx="2031">
                  <c:v>5.7156542142857152</c:v>
                </c:pt>
                <c:pt idx="2032">
                  <c:v>5.7153055000000013</c:v>
                </c:pt>
                <c:pt idx="2033">
                  <c:v>5.7154737142857144</c:v>
                </c:pt>
                <c:pt idx="2034">
                  <c:v>5.7163007142857154</c:v>
                </c:pt>
                <c:pt idx="2035">
                  <c:v>5.7148306428571427</c:v>
                </c:pt>
                <c:pt idx="2036">
                  <c:v>5.714398142857144</c:v>
                </c:pt>
                <c:pt idx="2037">
                  <c:v>5.7157121428571429</c:v>
                </c:pt>
                <c:pt idx="2038">
                  <c:v>5.7135909285714286</c:v>
                </c:pt>
                <c:pt idx="2039">
                  <c:v>5.7147802857142862</c:v>
                </c:pt>
                <c:pt idx="2040">
                  <c:v>5.7152564285714291</c:v>
                </c:pt>
                <c:pt idx="2041">
                  <c:v>5.7145615714285718</c:v>
                </c:pt>
                <c:pt idx="2042">
                  <c:v>5.7163463571428572</c:v>
                </c:pt>
                <c:pt idx="2043">
                  <c:v>5.7150172857142856</c:v>
                </c:pt>
                <c:pt idx="2044">
                  <c:v>5.7150336428571427</c:v>
                </c:pt>
                <c:pt idx="2045">
                  <c:v>5.7158920000000002</c:v>
                </c:pt>
                <c:pt idx="2046">
                  <c:v>5.714419928571429</c:v>
                </c:pt>
                <c:pt idx="2047">
                  <c:v>5.7141453571428569</c:v>
                </c:pt>
                <c:pt idx="2048">
                  <c:v>5.7155370714285718</c:v>
                </c:pt>
                <c:pt idx="2049">
                  <c:v>5.715509142857143</c:v>
                </c:pt>
                <c:pt idx="2050">
                  <c:v>5.7131000714285722</c:v>
                </c:pt>
                <c:pt idx="2051">
                  <c:v>5.7149710000000002</c:v>
                </c:pt>
                <c:pt idx="2052">
                  <c:v>5.7152148571428567</c:v>
                </c:pt>
                <c:pt idx="2053">
                  <c:v>5.7146154285714283</c:v>
                </c:pt>
                <c:pt idx="2054">
                  <c:v>5.7161759999999999</c:v>
                </c:pt>
                <c:pt idx="2055">
                  <c:v>5.7164267142857144</c:v>
                </c:pt>
                <c:pt idx="2056">
                  <c:v>5.712541857142857</c:v>
                </c:pt>
                <c:pt idx="2057">
                  <c:v>5.7155227857142856</c:v>
                </c:pt>
                <c:pt idx="2058">
                  <c:v>5.7150520714285724</c:v>
                </c:pt>
                <c:pt idx="2059">
                  <c:v>5.7147379999999997</c:v>
                </c:pt>
                <c:pt idx="2060">
                  <c:v>5.7143408571428571</c:v>
                </c:pt>
                <c:pt idx="2061">
                  <c:v>5.7122417857142862</c:v>
                </c:pt>
                <c:pt idx="2062">
                  <c:v>5.7119028571428574</c:v>
                </c:pt>
                <c:pt idx="2063">
                  <c:v>5.7139692857142865</c:v>
                </c:pt>
                <c:pt idx="2064">
                  <c:v>5.7143837857142863</c:v>
                </c:pt>
                <c:pt idx="2065">
                  <c:v>5.7134393571428577</c:v>
                </c:pt>
                <c:pt idx="2066">
                  <c:v>5.7142755000000003</c:v>
                </c:pt>
                <c:pt idx="2067">
                  <c:v>5.7134607857142861</c:v>
                </c:pt>
                <c:pt idx="2068">
                  <c:v>5.7138545000000001</c:v>
                </c:pt>
                <c:pt idx="2069">
                  <c:v>5.7139635000000002</c:v>
                </c:pt>
                <c:pt idx="2070">
                  <c:v>5.7149382857142861</c:v>
                </c:pt>
                <c:pt idx="2071">
                  <c:v>5.7156113571428584</c:v>
                </c:pt>
                <c:pt idx="2072">
                  <c:v>5.7153095714285715</c:v>
                </c:pt>
                <c:pt idx="2073">
                  <c:v>5.7143497142857154</c:v>
                </c:pt>
                <c:pt idx="2074">
                  <c:v>5.7146085714285713</c:v>
                </c:pt>
                <c:pt idx="2075">
                  <c:v>5.7151957857142861</c:v>
                </c:pt>
                <c:pt idx="2076">
                  <c:v>5.7133725714285717</c:v>
                </c:pt>
                <c:pt idx="2077">
                  <c:v>5.7154757857142862</c:v>
                </c:pt>
                <c:pt idx="2078">
                  <c:v>5.7139055714285716</c:v>
                </c:pt>
                <c:pt idx="2079">
                  <c:v>5.7149737142857138</c:v>
                </c:pt>
                <c:pt idx="2080">
                  <c:v>5.713654571428572</c:v>
                </c:pt>
                <c:pt idx="2081">
                  <c:v>5.7132237142857143</c:v>
                </c:pt>
                <c:pt idx="2082">
                  <c:v>5.7146181428571428</c:v>
                </c:pt>
                <c:pt idx="2083">
                  <c:v>5.7131092857142862</c:v>
                </c:pt>
                <c:pt idx="2084">
                  <c:v>5.7147755</c:v>
                </c:pt>
                <c:pt idx="2085">
                  <c:v>5.7126559285714285</c:v>
                </c:pt>
                <c:pt idx="2086">
                  <c:v>5.714626285714286</c:v>
                </c:pt>
                <c:pt idx="2087">
                  <c:v>5.712843928571429</c:v>
                </c:pt>
                <c:pt idx="2088">
                  <c:v>5.7142782142857147</c:v>
                </c:pt>
                <c:pt idx="2089">
                  <c:v>5.7132435000000008</c:v>
                </c:pt>
                <c:pt idx="2090">
                  <c:v>5.7140285714285719</c:v>
                </c:pt>
                <c:pt idx="2091">
                  <c:v>5.7155247857142859</c:v>
                </c:pt>
                <c:pt idx="2092">
                  <c:v>5.7136150714285714</c:v>
                </c:pt>
                <c:pt idx="2093">
                  <c:v>5.7155363571428568</c:v>
                </c:pt>
                <c:pt idx="2094">
                  <c:v>5.7155391428571436</c:v>
                </c:pt>
                <c:pt idx="2095">
                  <c:v>5.7136402857142858</c:v>
                </c:pt>
                <c:pt idx="2096">
                  <c:v>5.7175547857142854</c:v>
                </c:pt>
                <c:pt idx="2097">
                  <c:v>5.7137673571428573</c:v>
                </c:pt>
                <c:pt idx="2098">
                  <c:v>5.7144948571428582</c:v>
                </c:pt>
                <c:pt idx="2099">
                  <c:v>5.7149580714285708</c:v>
                </c:pt>
                <c:pt idx="2100">
                  <c:v>5.7156249285714296</c:v>
                </c:pt>
                <c:pt idx="2101">
                  <c:v>5.7146045000000001</c:v>
                </c:pt>
                <c:pt idx="2102">
                  <c:v>5.7141668571428577</c:v>
                </c:pt>
                <c:pt idx="2103">
                  <c:v>5.7152087142857146</c:v>
                </c:pt>
                <c:pt idx="2104">
                  <c:v>5.7153926428571431</c:v>
                </c:pt>
                <c:pt idx="2105">
                  <c:v>5.7140435714285713</c:v>
                </c:pt>
                <c:pt idx="2106">
                  <c:v>5.7158939999999996</c:v>
                </c:pt>
                <c:pt idx="2107">
                  <c:v>5.714330642857143</c:v>
                </c:pt>
                <c:pt idx="2108">
                  <c:v>5.7151242857142863</c:v>
                </c:pt>
                <c:pt idx="2109">
                  <c:v>5.7130517142857151</c:v>
                </c:pt>
                <c:pt idx="2110">
                  <c:v>5.7162277857142856</c:v>
                </c:pt>
                <c:pt idx="2111">
                  <c:v>5.7131709285714294</c:v>
                </c:pt>
                <c:pt idx="2112">
                  <c:v>5.715442357142857</c:v>
                </c:pt>
                <c:pt idx="2113">
                  <c:v>5.7146072142857145</c:v>
                </c:pt>
                <c:pt idx="2114">
                  <c:v>5.7149730714285711</c:v>
                </c:pt>
                <c:pt idx="2115">
                  <c:v>5.715011214285715</c:v>
                </c:pt>
                <c:pt idx="2116">
                  <c:v>5.7148770000000004</c:v>
                </c:pt>
                <c:pt idx="2117">
                  <c:v>5.7174022142857153</c:v>
                </c:pt>
                <c:pt idx="2118">
                  <c:v>5.7138814285714288</c:v>
                </c:pt>
                <c:pt idx="2119">
                  <c:v>5.7130585714285713</c:v>
                </c:pt>
                <c:pt idx="2120">
                  <c:v>5.713517642857143</c:v>
                </c:pt>
                <c:pt idx="2121">
                  <c:v>5.7142322142857145</c:v>
                </c:pt>
                <c:pt idx="2122">
                  <c:v>5.7146222142857148</c:v>
                </c:pt>
                <c:pt idx="2123">
                  <c:v>5.716659714285715</c:v>
                </c:pt>
                <c:pt idx="2124">
                  <c:v>5.7142690000000007</c:v>
                </c:pt>
                <c:pt idx="2125">
                  <c:v>5.7140309285714288</c:v>
                </c:pt>
                <c:pt idx="2126">
                  <c:v>5.716821785714286</c:v>
                </c:pt>
                <c:pt idx="2127">
                  <c:v>5.7133674285714289</c:v>
                </c:pt>
                <c:pt idx="2128">
                  <c:v>5.7124222857142861</c:v>
                </c:pt>
                <c:pt idx="2129">
                  <c:v>5.7154062857142858</c:v>
                </c:pt>
                <c:pt idx="2130">
                  <c:v>5.7135322857142858</c:v>
                </c:pt>
                <c:pt idx="2131">
                  <c:v>5.7129897142857144</c:v>
                </c:pt>
                <c:pt idx="2132">
                  <c:v>5.7144390000000005</c:v>
                </c:pt>
                <c:pt idx="2133">
                  <c:v>5.7134795000000009</c:v>
                </c:pt>
                <c:pt idx="2134">
                  <c:v>5.7164989285714292</c:v>
                </c:pt>
                <c:pt idx="2135">
                  <c:v>5.7153225000000001</c:v>
                </c:pt>
                <c:pt idx="2136">
                  <c:v>5.7132585000000002</c:v>
                </c:pt>
                <c:pt idx="2137">
                  <c:v>5.7137751428571431</c:v>
                </c:pt>
                <c:pt idx="2138">
                  <c:v>5.7157435000000012</c:v>
                </c:pt>
                <c:pt idx="2139">
                  <c:v>5.7137220000000006</c:v>
                </c:pt>
                <c:pt idx="2140">
                  <c:v>5.7148272857142857</c:v>
                </c:pt>
                <c:pt idx="2141">
                  <c:v>5.7154887142857147</c:v>
                </c:pt>
                <c:pt idx="2142">
                  <c:v>5.7145690714285715</c:v>
                </c:pt>
                <c:pt idx="2143">
                  <c:v>5.7147952142857141</c:v>
                </c:pt>
                <c:pt idx="2144">
                  <c:v>5.7125892142857149</c:v>
                </c:pt>
                <c:pt idx="2145">
                  <c:v>5.7160759285714295</c:v>
                </c:pt>
                <c:pt idx="2146">
                  <c:v>5.7146365000000001</c:v>
                </c:pt>
                <c:pt idx="2147">
                  <c:v>5.7149390000000002</c:v>
                </c:pt>
                <c:pt idx="2148">
                  <c:v>5.7153367857142854</c:v>
                </c:pt>
                <c:pt idx="2149">
                  <c:v>5.7139700000000007</c:v>
                </c:pt>
                <c:pt idx="2150">
                  <c:v>5.7145261428571441</c:v>
                </c:pt>
                <c:pt idx="2151">
                  <c:v>5.7141607142857147</c:v>
                </c:pt>
                <c:pt idx="2152">
                  <c:v>5.7150145714285721</c:v>
                </c:pt>
                <c:pt idx="2153">
                  <c:v>5.7147237142857144</c:v>
                </c:pt>
                <c:pt idx="2154">
                  <c:v>5.7152598571428577</c:v>
                </c:pt>
                <c:pt idx="2155">
                  <c:v>5.7140282142857144</c:v>
                </c:pt>
                <c:pt idx="2156">
                  <c:v>5.7152135000000008</c:v>
                </c:pt>
                <c:pt idx="2157">
                  <c:v>5.7142192857142859</c:v>
                </c:pt>
                <c:pt idx="2158">
                  <c:v>5.7162100714285717</c:v>
                </c:pt>
                <c:pt idx="2159">
                  <c:v>5.7146780714285716</c:v>
                </c:pt>
                <c:pt idx="2160">
                  <c:v>5.7161187857142863</c:v>
                </c:pt>
                <c:pt idx="2161">
                  <c:v>5.713222</c:v>
                </c:pt>
                <c:pt idx="2162">
                  <c:v>5.7148702142857148</c:v>
                </c:pt>
                <c:pt idx="2163">
                  <c:v>5.7149914285714285</c:v>
                </c:pt>
                <c:pt idx="2164">
                  <c:v>5.714461428571429</c:v>
                </c:pt>
                <c:pt idx="2165">
                  <c:v>5.7135047142857145</c:v>
                </c:pt>
                <c:pt idx="2166">
                  <c:v>5.7154457857142864</c:v>
                </c:pt>
                <c:pt idx="2167">
                  <c:v>5.7133640714285718</c:v>
                </c:pt>
                <c:pt idx="2168">
                  <c:v>5.7152693571428568</c:v>
                </c:pt>
                <c:pt idx="2169">
                  <c:v>5.714845642857143</c:v>
                </c:pt>
                <c:pt idx="2170">
                  <c:v>5.7133409285714292</c:v>
                </c:pt>
                <c:pt idx="2171">
                  <c:v>5.7148061428571433</c:v>
                </c:pt>
                <c:pt idx="2172">
                  <c:v>5.7139270714285715</c:v>
                </c:pt>
                <c:pt idx="2173">
                  <c:v>5.7142012142857146</c:v>
                </c:pt>
                <c:pt idx="2174">
                  <c:v>5.7154403571428585</c:v>
                </c:pt>
                <c:pt idx="2175">
                  <c:v>5.7141753571428575</c:v>
                </c:pt>
                <c:pt idx="2176">
                  <c:v>5.7145445714285721</c:v>
                </c:pt>
                <c:pt idx="2177">
                  <c:v>5.714461428571429</c:v>
                </c:pt>
                <c:pt idx="2178">
                  <c:v>5.7152822857142853</c:v>
                </c:pt>
                <c:pt idx="2179">
                  <c:v>5.7155432142857148</c:v>
                </c:pt>
                <c:pt idx="2180">
                  <c:v>5.7139532857142861</c:v>
                </c:pt>
                <c:pt idx="2181">
                  <c:v>5.7141695714285712</c:v>
                </c:pt>
                <c:pt idx="2182">
                  <c:v>5.7142857142857144</c:v>
                </c:pt>
                <c:pt idx="2183">
                  <c:v>5.7140462857142857</c:v>
                </c:pt>
                <c:pt idx="2184">
                  <c:v>5.713866785714286</c:v>
                </c:pt>
                <c:pt idx="2185">
                  <c:v>5.715086785714286</c:v>
                </c:pt>
                <c:pt idx="2186">
                  <c:v>5.7132516428571432</c:v>
                </c:pt>
                <c:pt idx="2187">
                  <c:v>5.713301357142857</c:v>
                </c:pt>
                <c:pt idx="2188">
                  <c:v>5.715897428571429</c:v>
                </c:pt>
                <c:pt idx="2189">
                  <c:v>5.7147564285714294</c:v>
                </c:pt>
                <c:pt idx="2190">
                  <c:v>5.7140364285714291</c:v>
                </c:pt>
                <c:pt idx="2191">
                  <c:v>5.7140840714285712</c:v>
                </c:pt>
                <c:pt idx="2192">
                  <c:v>5.7136920714285715</c:v>
                </c:pt>
                <c:pt idx="2193">
                  <c:v>5.7149730714285711</c:v>
                </c:pt>
              </c:numCache>
            </c:numRef>
          </c:xVal>
          <c:yVal>
            <c:numRef>
              <c:f>'NA AlBrAl, 4 passes'!$G$10:$G$2203</c:f>
              <c:numCache>
                <c:formatCode>General</c:formatCode>
                <c:ptCount val="2194"/>
                <c:pt idx="0">
                  <c:v>5.518304632653062</c:v>
                </c:pt>
                <c:pt idx="1">
                  <c:v>6.0615708061224503</c:v>
                </c:pt>
                <c:pt idx="2">
                  <c:v>6.5130055714285726</c:v>
                </c:pt>
                <c:pt idx="3">
                  <c:v>8.0181492244897967</c:v>
                </c:pt>
                <c:pt idx="4">
                  <c:v>8.8640914591836744</c:v>
                </c:pt>
                <c:pt idx="5">
                  <c:v>9.9483124132653078</c:v>
                </c:pt>
                <c:pt idx="6">
                  <c:v>11.215798622448981</c:v>
                </c:pt>
                <c:pt idx="7">
                  <c:v>12.178876775510206</c:v>
                </c:pt>
                <c:pt idx="8">
                  <c:v>13.968028469387756</c:v>
                </c:pt>
                <c:pt idx="9">
                  <c:v>15.934725</c:v>
                </c:pt>
                <c:pt idx="10">
                  <c:v>18.176242959183675</c:v>
                </c:pt>
                <c:pt idx="11">
                  <c:v>21.543196683673472</c:v>
                </c:pt>
                <c:pt idx="12">
                  <c:v>26.357466122448987</c:v>
                </c:pt>
                <c:pt idx="13">
                  <c:v>31.671190102040818</c:v>
                </c:pt>
                <c:pt idx="14">
                  <c:v>37.376641377551024</c:v>
                </c:pt>
                <c:pt idx="15">
                  <c:v>43.144808418367347</c:v>
                </c:pt>
                <c:pt idx="16">
                  <c:v>48.849880867346947</c:v>
                </c:pt>
                <c:pt idx="17">
                  <c:v>55.563224234693877</c:v>
                </c:pt>
                <c:pt idx="18">
                  <c:v>61.37587653061226</c:v>
                </c:pt>
                <c:pt idx="19">
                  <c:v>67.758669642857157</c:v>
                </c:pt>
                <c:pt idx="20">
                  <c:v>75.548896989795921</c:v>
                </c:pt>
                <c:pt idx="21">
                  <c:v>81.438429030612255</c:v>
                </c:pt>
                <c:pt idx="22">
                  <c:v>87.492672091836752</c:v>
                </c:pt>
                <c:pt idx="23">
                  <c:v>95.052144489795936</c:v>
                </c:pt>
                <c:pt idx="24">
                  <c:v>101.04604530612247</c:v>
                </c:pt>
                <c:pt idx="25">
                  <c:v>108.05961352040818</c:v>
                </c:pt>
                <c:pt idx="26">
                  <c:v>114.91801576530612</c:v>
                </c:pt>
                <c:pt idx="27">
                  <c:v>120.69213244897959</c:v>
                </c:pt>
                <c:pt idx="28">
                  <c:v>126.81701770408165</c:v>
                </c:pt>
                <c:pt idx="29">
                  <c:v>133.02610852040817</c:v>
                </c:pt>
                <c:pt idx="30">
                  <c:v>140.22571224489798</c:v>
                </c:pt>
                <c:pt idx="31">
                  <c:v>146.96200561224489</c:v>
                </c:pt>
                <c:pt idx="32">
                  <c:v>154.4078892857143</c:v>
                </c:pt>
                <c:pt idx="33">
                  <c:v>161.51375204081634</c:v>
                </c:pt>
                <c:pt idx="34">
                  <c:v>169.3652418367347</c:v>
                </c:pt>
                <c:pt idx="35">
                  <c:v>176.86596581632656</c:v>
                </c:pt>
                <c:pt idx="36">
                  <c:v>185.18667704081636</c:v>
                </c:pt>
                <c:pt idx="37">
                  <c:v>193.07166887755105</c:v>
                </c:pt>
                <c:pt idx="38">
                  <c:v>201.72533418367348</c:v>
                </c:pt>
                <c:pt idx="39">
                  <c:v>209.45423571428572</c:v>
                </c:pt>
                <c:pt idx="40">
                  <c:v>216.76787448979596</c:v>
                </c:pt>
                <c:pt idx="41">
                  <c:v>224.49234030612246</c:v>
                </c:pt>
                <c:pt idx="42">
                  <c:v>232.95298316326532</c:v>
                </c:pt>
                <c:pt idx="43">
                  <c:v>240.33693214285717</c:v>
                </c:pt>
                <c:pt idx="44">
                  <c:v>249.64122857142857</c:v>
                </c:pt>
                <c:pt idx="45">
                  <c:v>256.91785255102047</c:v>
                </c:pt>
                <c:pt idx="46">
                  <c:v>265.13404897959191</c:v>
                </c:pt>
                <c:pt idx="47">
                  <c:v>271.83841071428571</c:v>
                </c:pt>
                <c:pt idx="48">
                  <c:v>279.23299438775518</c:v>
                </c:pt>
                <c:pt idx="49">
                  <c:v>286.76004336734695</c:v>
                </c:pt>
                <c:pt idx="50">
                  <c:v>295.08813826530616</c:v>
                </c:pt>
                <c:pt idx="51">
                  <c:v>302.60995255102046</c:v>
                </c:pt>
                <c:pt idx="52">
                  <c:v>307.71348979591835</c:v>
                </c:pt>
                <c:pt idx="53">
                  <c:v>316.45613112244905</c:v>
                </c:pt>
                <c:pt idx="54">
                  <c:v>322.53910714285718</c:v>
                </c:pt>
                <c:pt idx="55">
                  <c:v>329.48166122448981</c:v>
                </c:pt>
                <c:pt idx="56">
                  <c:v>335.72866224489798</c:v>
                </c:pt>
                <c:pt idx="57">
                  <c:v>342.5574443877552</c:v>
                </c:pt>
                <c:pt idx="58">
                  <c:v>349.38997346938783</c:v>
                </c:pt>
                <c:pt idx="59">
                  <c:v>355.7465035714286</c:v>
                </c:pt>
                <c:pt idx="60">
                  <c:v>360.90289744897962</c:v>
                </c:pt>
                <c:pt idx="61">
                  <c:v>368.24732448979597</c:v>
                </c:pt>
                <c:pt idx="62">
                  <c:v>375.03922959183672</c:v>
                </c:pt>
                <c:pt idx="63">
                  <c:v>380.06063724489798</c:v>
                </c:pt>
                <c:pt idx="64">
                  <c:v>385.96694234693877</c:v>
                </c:pt>
                <c:pt idx="65">
                  <c:v>391.87753163265307</c:v>
                </c:pt>
                <c:pt idx="66">
                  <c:v>397.5136852040817</c:v>
                </c:pt>
                <c:pt idx="67">
                  <c:v>403.37282295918368</c:v>
                </c:pt>
                <c:pt idx="68">
                  <c:v>408.27866785714286</c:v>
                </c:pt>
                <c:pt idx="69">
                  <c:v>414.96984642857149</c:v>
                </c:pt>
                <c:pt idx="70">
                  <c:v>419.92537959183676</c:v>
                </c:pt>
                <c:pt idx="71">
                  <c:v>423.87746326530618</c:v>
                </c:pt>
                <c:pt idx="72">
                  <c:v>429.43661173469394</c:v>
                </c:pt>
                <c:pt idx="73">
                  <c:v>434.28615612244909</c:v>
                </c:pt>
                <c:pt idx="74">
                  <c:v>438.84273673469391</c:v>
                </c:pt>
                <c:pt idx="75">
                  <c:v>443.49932755102037</c:v>
                </c:pt>
                <c:pt idx="76">
                  <c:v>447.44036326530619</c:v>
                </c:pt>
                <c:pt idx="77">
                  <c:v>451.66593214285723</c:v>
                </c:pt>
                <c:pt idx="78">
                  <c:v>455.56496632653062</c:v>
                </c:pt>
                <c:pt idx="79">
                  <c:v>458.4918076530613</c:v>
                </c:pt>
                <c:pt idx="80">
                  <c:v>462.32013214285718</c:v>
                </c:pt>
                <c:pt idx="81">
                  <c:v>465.87991683673471</c:v>
                </c:pt>
                <c:pt idx="82">
                  <c:v>469.4985918367347</c:v>
                </c:pt>
                <c:pt idx="83">
                  <c:v>471.89437346938786</c:v>
                </c:pt>
                <c:pt idx="84">
                  <c:v>475.30151173469392</c:v>
                </c:pt>
                <c:pt idx="85">
                  <c:v>478.86045612244897</c:v>
                </c:pt>
                <c:pt idx="86">
                  <c:v>480.49078775510213</c:v>
                </c:pt>
                <c:pt idx="87">
                  <c:v>484.66034540816327</c:v>
                </c:pt>
                <c:pt idx="88">
                  <c:v>487.19340000000005</c:v>
                </c:pt>
                <c:pt idx="89">
                  <c:v>489.55833826530613</c:v>
                </c:pt>
                <c:pt idx="90">
                  <c:v>492.3891505102041</c:v>
                </c:pt>
                <c:pt idx="91">
                  <c:v>494.54536224489806</c:v>
                </c:pt>
                <c:pt idx="92">
                  <c:v>496.41952040816329</c:v>
                </c:pt>
                <c:pt idx="93">
                  <c:v>499.46196581632654</c:v>
                </c:pt>
                <c:pt idx="94">
                  <c:v>500.94520255102037</c:v>
                </c:pt>
                <c:pt idx="95">
                  <c:v>502.33855408163265</c:v>
                </c:pt>
                <c:pt idx="96">
                  <c:v>504.32677346938777</c:v>
                </c:pt>
                <c:pt idx="97">
                  <c:v>505.54558928571436</c:v>
                </c:pt>
                <c:pt idx="98">
                  <c:v>509.27962040816328</c:v>
                </c:pt>
                <c:pt idx="99">
                  <c:v>509.6374668367348</c:v>
                </c:pt>
                <c:pt idx="100">
                  <c:v>509.46619591836742</c:v>
                </c:pt>
                <c:pt idx="101">
                  <c:v>508.08842448979595</c:v>
                </c:pt>
                <c:pt idx="102">
                  <c:v>508.77640102040829</c:v>
                </c:pt>
                <c:pt idx="103">
                  <c:v>507.88819744897961</c:v>
                </c:pt>
                <c:pt idx="104">
                  <c:v>500.66521530612243</c:v>
                </c:pt>
                <c:pt idx="105">
                  <c:v>498.95433826530621</c:v>
                </c:pt>
                <c:pt idx="106">
                  <c:v>496.05978673469394</c:v>
                </c:pt>
                <c:pt idx="107">
                  <c:v>496.82158622448981</c:v>
                </c:pt>
                <c:pt idx="108">
                  <c:v>495.64313265306129</c:v>
                </c:pt>
                <c:pt idx="109">
                  <c:v>495.24190714285714</c:v>
                </c:pt>
                <c:pt idx="110">
                  <c:v>493.43589642857154</c:v>
                </c:pt>
                <c:pt idx="111">
                  <c:v>491.90695255102048</c:v>
                </c:pt>
                <c:pt idx="112">
                  <c:v>489.55661632653067</c:v>
                </c:pt>
                <c:pt idx="113">
                  <c:v>485.65387653061237</c:v>
                </c:pt>
                <c:pt idx="114">
                  <c:v>476.16664132653074</c:v>
                </c:pt>
                <c:pt idx="115">
                  <c:v>467.82595561224497</c:v>
                </c:pt>
                <c:pt idx="116">
                  <c:v>457.53577346938783</c:v>
                </c:pt>
                <c:pt idx="117">
                  <c:v>454.09664846938784</c:v>
                </c:pt>
                <c:pt idx="118">
                  <c:v>448.00920918367348</c:v>
                </c:pt>
                <c:pt idx="119">
                  <c:v>443.9563852040817</c:v>
                </c:pt>
                <c:pt idx="120">
                  <c:v>439.52386683673478</c:v>
                </c:pt>
                <c:pt idx="121">
                  <c:v>436.26290051020419</c:v>
                </c:pt>
                <c:pt idx="122">
                  <c:v>432.69029081632658</c:v>
                </c:pt>
                <c:pt idx="123">
                  <c:v>428.15452500000004</c:v>
                </c:pt>
                <c:pt idx="124">
                  <c:v>424.4369693877552</c:v>
                </c:pt>
                <c:pt idx="125">
                  <c:v>420.79395306122456</c:v>
                </c:pt>
                <c:pt idx="126">
                  <c:v>415.02033367346945</c:v>
                </c:pt>
                <c:pt idx="127">
                  <c:v>411.5205826530613</c:v>
                </c:pt>
                <c:pt idx="128">
                  <c:v>408.81344693877554</c:v>
                </c:pt>
                <c:pt idx="129">
                  <c:v>404.08983826530618</c:v>
                </c:pt>
                <c:pt idx="130">
                  <c:v>400.88558571428575</c:v>
                </c:pt>
                <c:pt idx="131">
                  <c:v>398.01131173469395</c:v>
                </c:pt>
                <c:pt idx="132">
                  <c:v>395.43469897959199</c:v>
                </c:pt>
                <c:pt idx="133">
                  <c:v>393.16204285714286</c:v>
                </c:pt>
                <c:pt idx="134">
                  <c:v>391.03426377551023</c:v>
                </c:pt>
                <c:pt idx="135">
                  <c:v>387.0898668367347</c:v>
                </c:pt>
                <c:pt idx="136">
                  <c:v>381.75710510204084</c:v>
                </c:pt>
                <c:pt idx="137">
                  <c:v>376.25304489795923</c:v>
                </c:pt>
                <c:pt idx="138">
                  <c:v>374.26902704081641</c:v>
                </c:pt>
                <c:pt idx="139">
                  <c:v>372.38901428571438</c:v>
                </c:pt>
                <c:pt idx="140">
                  <c:v>370.34485255102049</c:v>
                </c:pt>
                <c:pt idx="141">
                  <c:v>369.67216683673473</c:v>
                </c:pt>
                <c:pt idx="142">
                  <c:v>367.32291887755105</c:v>
                </c:pt>
                <c:pt idx="143">
                  <c:v>365.43550867346949</c:v>
                </c:pt>
                <c:pt idx="144">
                  <c:v>362.31778010204084</c:v>
                </c:pt>
                <c:pt idx="145">
                  <c:v>362.14646785714291</c:v>
                </c:pt>
                <c:pt idx="146">
                  <c:v>360.897593877551</c:v>
                </c:pt>
                <c:pt idx="147">
                  <c:v>358.44841836734696</c:v>
                </c:pt>
                <c:pt idx="148">
                  <c:v>357.256437244898</c:v>
                </c:pt>
                <c:pt idx="149">
                  <c:v>355.78777500000007</c:v>
                </c:pt>
                <c:pt idx="150">
                  <c:v>353.92724081632656</c:v>
                </c:pt>
                <c:pt idx="151">
                  <c:v>353.08741683673475</c:v>
                </c:pt>
                <c:pt idx="152">
                  <c:v>351.42657244897964</c:v>
                </c:pt>
                <c:pt idx="153">
                  <c:v>350.89629795918376</c:v>
                </c:pt>
                <c:pt idx="154">
                  <c:v>350.79513061224498</c:v>
                </c:pt>
                <c:pt idx="155">
                  <c:v>349.226168877551</c:v>
                </c:pt>
                <c:pt idx="156">
                  <c:v>348.96743724489801</c:v>
                </c:pt>
                <c:pt idx="157">
                  <c:v>348.11071071428574</c:v>
                </c:pt>
                <c:pt idx="158">
                  <c:v>347.08599183673471</c:v>
                </c:pt>
                <c:pt idx="159">
                  <c:v>346.16956224489803</c:v>
                </c:pt>
                <c:pt idx="160">
                  <c:v>345.3042535714286</c:v>
                </c:pt>
                <c:pt idx="161">
                  <c:v>344.33848010204082</c:v>
                </c:pt>
                <c:pt idx="162">
                  <c:v>344.29087193877558</c:v>
                </c:pt>
                <c:pt idx="163">
                  <c:v>342.1237775510204</c:v>
                </c:pt>
                <c:pt idx="164">
                  <c:v>341.37127653061225</c:v>
                </c:pt>
                <c:pt idx="165">
                  <c:v>339.47823214285717</c:v>
                </c:pt>
                <c:pt idx="166">
                  <c:v>338.37347755102047</c:v>
                </c:pt>
                <c:pt idx="167">
                  <c:v>336.93904744897964</c:v>
                </c:pt>
                <c:pt idx="168">
                  <c:v>335.53084591836739</c:v>
                </c:pt>
                <c:pt idx="169">
                  <c:v>334.10421275510208</c:v>
                </c:pt>
                <c:pt idx="170">
                  <c:v>331.25680102040815</c:v>
                </c:pt>
                <c:pt idx="171">
                  <c:v>328.45918775510205</c:v>
                </c:pt>
                <c:pt idx="172">
                  <c:v>322.13896989795921</c:v>
                </c:pt>
                <c:pt idx="173">
                  <c:v>319.84008520408162</c:v>
                </c:pt>
                <c:pt idx="174">
                  <c:v>318.34366530612249</c:v>
                </c:pt>
                <c:pt idx="175">
                  <c:v>316.25812193877556</c:v>
                </c:pt>
                <c:pt idx="176">
                  <c:v>314.13235408163268</c:v>
                </c:pt>
                <c:pt idx="177">
                  <c:v>312.963612244898</c:v>
                </c:pt>
                <c:pt idx="178">
                  <c:v>311.11463571428573</c:v>
                </c:pt>
                <c:pt idx="179">
                  <c:v>309.40030102040816</c:v>
                </c:pt>
                <c:pt idx="180">
                  <c:v>307.67692959183677</c:v>
                </c:pt>
                <c:pt idx="181">
                  <c:v>306.99125357142856</c:v>
                </c:pt>
                <c:pt idx="182">
                  <c:v>304.97034489795914</c:v>
                </c:pt>
                <c:pt idx="183">
                  <c:v>302.77817908163274</c:v>
                </c:pt>
                <c:pt idx="184">
                  <c:v>300.99817653061223</c:v>
                </c:pt>
                <c:pt idx="185">
                  <c:v>299.39689744897964</c:v>
                </c:pt>
                <c:pt idx="186">
                  <c:v>297.15771581632657</c:v>
                </c:pt>
                <c:pt idx="187">
                  <c:v>296.1083112244898</c:v>
                </c:pt>
                <c:pt idx="188">
                  <c:v>294.53396326530617</c:v>
                </c:pt>
                <c:pt idx="189">
                  <c:v>293.05459744897962</c:v>
                </c:pt>
                <c:pt idx="190">
                  <c:v>293.01150765306124</c:v>
                </c:pt>
                <c:pt idx="191">
                  <c:v>291.05929744897963</c:v>
                </c:pt>
                <c:pt idx="192">
                  <c:v>289.35369642857148</c:v>
                </c:pt>
                <c:pt idx="193">
                  <c:v>288.26888877551022</c:v>
                </c:pt>
                <c:pt idx="194">
                  <c:v>287.98890153061222</c:v>
                </c:pt>
                <c:pt idx="195">
                  <c:v>287.00763061224495</c:v>
                </c:pt>
                <c:pt idx="196">
                  <c:v>286.084368367347</c:v>
                </c:pt>
                <c:pt idx="197">
                  <c:v>285.33631683673474</c:v>
                </c:pt>
                <c:pt idx="198">
                  <c:v>283.83541989795918</c:v>
                </c:pt>
                <c:pt idx="199">
                  <c:v>283.50698418367352</c:v>
                </c:pt>
                <c:pt idx="200">
                  <c:v>282.65768265306127</c:v>
                </c:pt>
                <c:pt idx="201">
                  <c:v>282.22463571428574</c:v>
                </c:pt>
                <c:pt idx="202">
                  <c:v>280.85229183673471</c:v>
                </c:pt>
                <c:pt idx="203">
                  <c:v>281.41318928571434</c:v>
                </c:pt>
                <c:pt idx="204">
                  <c:v>281.00745918367352</c:v>
                </c:pt>
                <c:pt idx="205">
                  <c:v>281.10683571428575</c:v>
                </c:pt>
                <c:pt idx="206">
                  <c:v>279.32840357142862</c:v>
                </c:pt>
                <c:pt idx="207">
                  <c:v>279.02422653061222</c:v>
                </c:pt>
                <c:pt idx="208">
                  <c:v>277.25328826530614</c:v>
                </c:pt>
                <c:pt idx="209">
                  <c:v>276.8977423469388</c:v>
                </c:pt>
                <c:pt idx="210">
                  <c:v>276.10136632653064</c:v>
                </c:pt>
                <c:pt idx="211">
                  <c:v>275.02487908163272</c:v>
                </c:pt>
                <c:pt idx="212">
                  <c:v>274.71735459183679</c:v>
                </c:pt>
                <c:pt idx="213">
                  <c:v>273.76228469387758</c:v>
                </c:pt>
                <c:pt idx="214">
                  <c:v>273.14140867346941</c:v>
                </c:pt>
                <c:pt idx="215">
                  <c:v>272.21141020408169</c:v>
                </c:pt>
                <c:pt idx="216">
                  <c:v>271.74435153061228</c:v>
                </c:pt>
                <c:pt idx="217">
                  <c:v>271.58943214285716</c:v>
                </c:pt>
                <c:pt idx="218">
                  <c:v>270.99650663265311</c:v>
                </c:pt>
                <c:pt idx="219">
                  <c:v>270.13998673469388</c:v>
                </c:pt>
                <c:pt idx="220">
                  <c:v>269.09842040816335</c:v>
                </c:pt>
                <c:pt idx="221">
                  <c:v>268.06273622448981</c:v>
                </c:pt>
                <c:pt idx="222">
                  <c:v>268.69016938775508</c:v>
                </c:pt>
                <c:pt idx="223">
                  <c:v>268.2673576530612</c:v>
                </c:pt>
                <c:pt idx="224">
                  <c:v>266.69672908163267</c:v>
                </c:pt>
                <c:pt idx="225">
                  <c:v>266.06169183673472</c:v>
                </c:pt>
                <c:pt idx="226">
                  <c:v>266.15868520408162</c:v>
                </c:pt>
                <c:pt idx="227">
                  <c:v>265.07397397959187</c:v>
                </c:pt>
                <c:pt idx="228">
                  <c:v>264.9124423469388</c:v>
                </c:pt>
                <c:pt idx="229">
                  <c:v>263.90585204081634</c:v>
                </c:pt>
                <c:pt idx="230">
                  <c:v>263.55449387755107</c:v>
                </c:pt>
                <c:pt idx="231">
                  <c:v>262.90128673469388</c:v>
                </c:pt>
                <c:pt idx="232">
                  <c:v>261.63345765306127</c:v>
                </c:pt>
                <c:pt idx="233">
                  <c:v>261.54259438775512</c:v>
                </c:pt>
                <c:pt idx="234">
                  <c:v>259.72831836734696</c:v>
                </c:pt>
                <c:pt idx="235">
                  <c:v>259.52018418367345</c:v>
                </c:pt>
                <c:pt idx="236">
                  <c:v>258.50746377551025</c:v>
                </c:pt>
                <c:pt idx="237">
                  <c:v>257.18962959183676</c:v>
                </c:pt>
                <c:pt idx="238">
                  <c:v>257.18559336734694</c:v>
                </c:pt>
                <c:pt idx="239">
                  <c:v>255.08871275510205</c:v>
                </c:pt>
                <c:pt idx="240">
                  <c:v>254.36877704081635</c:v>
                </c:pt>
                <c:pt idx="241">
                  <c:v>252.53543571428571</c:v>
                </c:pt>
                <c:pt idx="242">
                  <c:v>250.02603367346947</c:v>
                </c:pt>
                <c:pt idx="243">
                  <c:v>249.00645306122451</c:v>
                </c:pt>
                <c:pt idx="244">
                  <c:v>247.3880510204082</c:v>
                </c:pt>
                <c:pt idx="245">
                  <c:v>247.5308892857143</c:v>
                </c:pt>
                <c:pt idx="246">
                  <c:v>246.28689183673475</c:v>
                </c:pt>
                <c:pt idx="247">
                  <c:v>244.9931923469388</c:v>
                </c:pt>
                <c:pt idx="248">
                  <c:v>243.71952244897963</c:v>
                </c:pt>
                <c:pt idx="249">
                  <c:v>243.32037704081634</c:v>
                </c:pt>
                <c:pt idx="250">
                  <c:v>242.19617142857152</c:v>
                </c:pt>
                <c:pt idx="251">
                  <c:v>241.00352908163268</c:v>
                </c:pt>
                <c:pt idx="252">
                  <c:v>237.82425153061223</c:v>
                </c:pt>
                <c:pt idx="253">
                  <c:v>236.54018112244898</c:v>
                </c:pt>
                <c:pt idx="254">
                  <c:v>235.40337091836741</c:v>
                </c:pt>
                <c:pt idx="255">
                  <c:v>234.68667244897961</c:v>
                </c:pt>
                <c:pt idx="256">
                  <c:v>234.01595663265311</c:v>
                </c:pt>
                <c:pt idx="257">
                  <c:v>229.43642602040819</c:v>
                </c:pt>
                <c:pt idx="258">
                  <c:v>228.25109846938776</c:v>
                </c:pt>
                <c:pt idx="259">
                  <c:v>227.28273520408166</c:v>
                </c:pt>
                <c:pt idx="260">
                  <c:v>226.43523826530617</c:v>
                </c:pt>
                <c:pt idx="261">
                  <c:v>225.9075260204082</c:v>
                </c:pt>
                <c:pt idx="262">
                  <c:v>224.90938010204081</c:v>
                </c:pt>
                <c:pt idx="263">
                  <c:v>224.56360102040819</c:v>
                </c:pt>
                <c:pt idx="264">
                  <c:v>223.66456989795921</c:v>
                </c:pt>
                <c:pt idx="265">
                  <c:v>223.80747704081634</c:v>
                </c:pt>
                <c:pt idx="266">
                  <c:v>222.95529642857147</c:v>
                </c:pt>
                <c:pt idx="267">
                  <c:v>222.81946989795918</c:v>
                </c:pt>
                <c:pt idx="268">
                  <c:v>222.83995408163267</c:v>
                </c:pt>
                <c:pt idx="269">
                  <c:v>221.79855306122454</c:v>
                </c:pt>
                <c:pt idx="270">
                  <c:v>221.87553061224492</c:v>
                </c:pt>
                <c:pt idx="271">
                  <c:v>221.28615918367348</c:v>
                </c:pt>
                <c:pt idx="272">
                  <c:v>221.51104438775513</c:v>
                </c:pt>
                <c:pt idx="273">
                  <c:v>220.35999030612251</c:v>
                </c:pt>
                <c:pt idx="274">
                  <c:v>220.60059336734696</c:v>
                </c:pt>
                <c:pt idx="275">
                  <c:v>220.69002397959187</c:v>
                </c:pt>
                <c:pt idx="276">
                  <c:v>219.92887193877556</c:v>
                </c:pt>
                <c:pt idx="277">
                  <c:v>219.88162193877554</c:v>
                </c:pt>
                <c:pt idx="278">
                  <c:v>219.52969897959187</c:v>
                </c:pt>
                <c:pt idx="279">
                  <c:v>219.97967602040822</c:v>
                </c:pt>
                <c:pt idx="280">
                  <c:v>219.38935408163269</c:v>
                </c:pt>
                <c:pt idx="281">
                  <c:v>219.29291173469389</c:v>
                </c:pt>
                <c:pt idx="282">
                  <c:v>219.33230969387756</c:v>
                </c:pt>
                <c:pt idx="283">
                  <c:v>218.58507091836736</c:v>
                </c:pt>
                <c:pt idx="284">
                  <c:v>218.55840153061226</c:v>
                </c:pt>
                <c:pt idx="285">
                  <c:v>218.47565204081633</c:v>
                </c:pt>
                <c:pt idx="286">
                  <c:v>217.73053469387756</c:v>
                </c:pt>
                <c:pt idx="287">
                  <c:v>218.06500408163265</c:v>
                </c:pt>
                <c:pt idx="288">
                  <c:v>217.43908622448981</c:v>
                </c:pt>
                <c:pt idx="289">
                  <c:v>217.13547397959184</c:v>
                </c:pt>
                <c:pt idx="290">
                  <c:v>216.72707142857143</c:v>
                </c:pt>
                <c:pt idx="291">
                  <c:v>216.28917551020413</c:v>
                </c:pt>
                <c:pt idx="292">
                  <c:v>216.18701632653062</c:v>
                </c:pt>
                <c:pt idx="293">
                  <c:v>215.97963979591842</c:v>
                </c:pt>
                <c:pt idx="294">
                  <c:v>215.930406122449</c:v>
                </c:pt>
                <c:pt idx="295">
                  <c:v>215.65511632653065</c:v>
                </c:pt>
                <c:pt idx="296">
                  <c:v>215.66419438775515</c:v>
                </c:pt>
                <c:pt idx="297">
                  <c:v>215.44052142857146</c:v>
                </c:pt>
                <c:pt idx="298">
                  <c:v>215.46341632653062</c:v>
                </c:pt>
                <c:pt idx="299">
                  <c:v>215.36993571428576</c:v>
                </c:pt>
                <c:pt idx="300">
                  <c:v>214.67085612244895</c:v>
                </c:pt>
                <c:pt idx="301">
                  <c:v>214.86470510204083</c:v>
                </c:pt>
                <c:pt idx="302">
                  <c:v>214.99197704081635</c:v>
                </c:pt>
                <c:pt idx="303">
                  <c:v>214.28800714285717</c:v>
                </c:pt>
                <c:pt idx="304">
                  <c:v>213.78164693877554</c:v>
                </c:pt>
                <c:pt idx="305">
                  <c:v>213.91571020408165</c:v>
                </c:pt>
                <c:pt idx="306">
                  <c:v>213.61109234693882</c:v>
                </c:pt>
                <c:pt idx="307">
                  <c:v>212.97332755102042</c:v>
                </c:pt>
                <c:pt idx="308">
                  <c:v>212.67499132653063</c:v>
                </c:pt>
                <c:pt idx="309">
                  <c:v>212.24142091836737</c:v>
                </c:pt>
                <c:pt idx="310">
                  <c:v>211.27224489795918</c:v>
                </c:pt>
                <c:pt idx="311">
                  <c:v>210.9391668367347</c:v>
                </c:pt>
                <c:pt idx="312">
                  <c:v>210.49826785714288</c:v>
                </c:pt>
                <c:pt idx="313">
                  <c:v>210.44784948979597</c:v>
                </c:pt>
                <c:pt idx="314">
                  <c:v>209.67637959183676</c:v>
                </c:pt>
                <c:pt idx="315">
                  <c:v>209.53265969387755</c:v>
                </c:pt>
                <c:pt idx="316">
                  <c:v>209.15972908163269</c:v>
                </c:pt>
                <c:pt idx="317">
                  <c:v>209.45375357142859</c:v>
                </c:pt>
                <c:pt idx="318">
                  <c:v>208.88092653061227</c:v>
                </c:pt>
                <c:pt idx="319">
                  <c:v>208.34668469387756</c:v>
                </c:pt>
                <c:pt idx="320">
                  <c:v>207.43230765306123</c:v>
                </c:pt>
                <c:pt idx="321">
                  <c:v>207.37199846938779</c:v>
                </c:pt>
                <c:pt idx="322">
                  <c:v>206.86809030612247</c:v>
                </c:pt>
                <c:pt idx="323">
                  <c:v>206.50813622448979</c:v>
                </c:pt>
                <c:pt idx="324">
                  <c:v>206.19025255102042</c:v>
                </c:pt>
                <c:pt idx="325">
                  <c:v>205.46666632653063</c:v>
                </c:pt>
                <c:pt idx="326">
                  <c:v>205.09582959183675</c:v>
                </c:pt>
                <c:pt idx="327">
                  <c:v>202.94187704081634</c:v>
                </c:pt>
                <c:pt idx="328">
                  <c:v>201.83060663265309</c:v>
                </c:pt>
                <c:pt idx="329">
                  <c:v>201.83261785714288</c:v>
                </c:pt>
                <c:pt idx="330">
                  <c:v>200.97348061224494</c:v>
                </c:pt>
                <c:pt idx="331">
                  <c:v>200.6146974489796</c:v>
                </c:pt>
                <c:pt idx="332">
                  <c:v>200.00511734693879</c:v>
                </c:pt>
                <c:pt idx="333">
                  <c:v>200.07081275510208</c:v>
                </c:pt>
                <c:pt idx="334">
                  <c:v>199.10455714285715</c:v>
                </c:pt>
                <c:pt idx="335">
                  <c:v>198.80210204081632</c:v>
                </c:pt>
                <c:pt idx="336">
                  <c:v>198.95196581632652</c:v>
                </c:pt>
                <c:pt idx="337">
                  <c:v>198.94447193877551</c:v>
                </c:pt>
                <c:pt idx="338">
                  <c:v>198.64442755102044</c:v>
                </c:pt>
                <c:pt idx="339">
                  <c:v>197.97446938775514</c:v>
                </c:pt>
                <c:pt idx="340">
                  <c:v>197.17686734693876</c:v>
                </c:pt>
                <c:pt idx="341">
                  <c:v>196.65731020408168</c:v>
                </c:pt>
                <c:pt idx="342">
                  <c:v>196.95523316326529</c:v>
                </c:pt>
                <c:pt idx="343">
                  <c:v>197.05651071428574</c:v>
                </c:pt>
                <c:pt idx="344">
                  <c:v>195.66984030612247</c:v>
                </c:pt>
                <c:pt idx="345">
                  <c:v>195.76753622448982</c:v>
                </c:pt>
                <c:pt idx="346">
                  <c:v>195.999681122449</c:v>
                </c:pt>
                <c:pt idx="347">
                  <c:v>196.37959591836736</c:v>
                </c:pt>
                <c:pt idx="348">
                  <c:v>196.63482857142859</c:v>
                </c:pt>
                <c:pt idx="349">
                  <c:v>196.66126377551021</c:v>
                </c:pt>
                <c:pt idx="350">
                  <c:v>196.06288316326533</c:v>
                </c:pt>
                <c:pt idx="351">
                  <c:v>196.09164642857144</c:v>
                </c:pt>
                <c:pt idx="352">
                  <c:v>196.13377193877551</c:v>
                </c:pt>
                <c:pt idx="353">
                  <c:v>195.8202</c:v>
                </c:pt>
                <c:pt idx="354">
                  <c:v>196.31270204081633</c:v>
                </c:pt>
                <c:pt idx="355">
                  <c:v>195.36114489795921</c:v>
                </c:pt>
                <c:pt idx="356">
                  <c:v>195.78490714285718</c:v>
                </c:pt>
                <c:pt idx="357">
                  <c:v>195.41919489795919</c:v>
                </c:pt>
                <c:pt idx="358">
                  <c:v>195.93569387755105</c:v>
                </c:pt>
                <c:pt idx="359">
                  <c:v>195.34184540816327</c:v>
                </c:pt>
                <c:pt idx="360">
                  <c:v>195.18136071428574</c:v>
                </c:pt>
                <c:pt idx="361">
                  <c:v>195.37613265306123</c:v>
                </c:pt>
                <c:pt idx="362">
                  <c:v>194.93282295918368</c:v>
                </c:pt>
                <c:pt idx="363">
                  <c:v>195.48276887755105</c:v>
                </c:pt>
                <c:pt idx="364">
                  <c:v>195.08454642857143</c:v>
                </c:pt>
                <c:pt idx="365">
                  <c:v>195.52587244897961</c:v>
                </c:pt>
                <c:pt idx="366">
                  <c:v>195.03882551020411</c:v>
                </c:pt>
                <c:pt idx="367">
                  <c:v>194.84895765306123</c:v>
                </c:pt>
                <c:pt idx="368">
                  <c:v>194.74095765306126</c:v>
                </c:pt>
                <c:pt idx="369">
                  <c:v>194.59062551020406</c:v>
                </c:pt>
                <c:pt idx="370">
                  <c:v>194.33628826530611</c:v>
                </c:pt>
                <c:pt idx="371">
                  <c:v>193.85185867346945</c:v>
                </c:pt>
                <c:pt idx="372">
                  <c:v>194.49743418367348</c:v>
                </c:pt>
                <c:pt idx="373">
                  <c:v>193.92934591836737</c:v>
                </c:pt>
                <c:pt idx="374">
                  <c:v>194.56238571428571</c:v>
                </c:pt>
                <c:pt idx="375">
                  <c:v>194.22641479591837</c:v>
                </c:pt>
                <c:pt idx="376">
                  <c:v>194.466081122449</c:v>
                </c:pt>
                <c:pt idx="377">
                  <c:v>193.76561020408164</c:v>
                </c:pt>
                <c:pt idx="378">
                  <c:v>193.76322704081636</c:v>
                </c:pt>
                <c:pt idx="379">
                  <c:v>193.59133622448985</c:v>
                </c:pt>
                <c:pt idx="380">
                  <c:v>193.65482755102042</c:v>
                </c:pt>
                <c:pt idx="381">
                  <c:v>193.03716122448986</c:v>
                </c:pt>
                <c:pt idx="382">
                  <c:v>193.11856071428574</c:v>
                </c:pt>
                <c:pt idx="383">
                  <c:v>193.38922193877551</c:v>
                </c:pt>
                <c:pt idx="384">
                  <c:v>193.07018112244899</c:v>
                </c:pt>
                <c:pt idx="385">
                  <c:v>193.16272500000002</c:v>
                </c:pt>
                <c:pt idx="386">
                  <c:v>193.38664591836738</c:v>
                </c:pt>
                <c:pt idx="387">
                  <c:v>192.47908775510209</c:v>
                </c:pt>
                <c:pt idx="388">
                  <c:v>192.6321198979592</c:v>
                </c:pt>
                <c:pt idx="389">
                  <c:v>192.90527448979594</c:v>
                </c:pt>
                <c:pt idx="390">
                  <c:v>192.22284948979595</c:v>
                </c:pt>
                <c:pt idx="391">
                  <c:v>192.64909132653065</c:v>
                </c:pt>
                <c:pt idx="392">
                  <c:v>192.14665714285718</c:v>
                </c:pt>
                <c:pt idx="393">
                  <c:v>192.03047448979595</c:v>
                </c:pt>
                <c:pt idx="394">
                  <c:v>191.74180867346942</c:v>
                </c:pt>
                <c:pt idx="395">
                  <c:v>192.28180867346938</c:v>
                </c:pt>
                <c:pt idx="396">
                  <c:v>191.8550709183674</c:v>
                </c:pt>
                <c:pt idx="397">
                  <c:v>191.98869336734697</c:v>
                </c:pt>
                <c:pt idx="398">
                  <c:v>192.06265408163267</c:v>
                </c:pt>
                <c:pt idx="399">
                  <c:v>191.50174285714286</c:v>
                </c:pt>
                <c:pt idx="400">
                  <c:v>191.55429642857146</c:v>
                </c:pt>
                <c:pt idx="401">
                  <c:v>191.4849780612245</c:v>
                </c:pt>
                <c:pt idx="402">
                  <c:v>191.43219030612244</c:v>
                </c:pt>
                <c:pt idx="403">
                  <c:v>190.93488061224491</c:v>
                </c:pt>
                <c:pt idx="404">
                  <c:v>191.45341836734696</c:v>
                </c:pt>
                <c:pt idx="405">
                  <c:v>190.58040918367351</c:v>
                </c:pt>
                <c:pt idx="406">
                  <c:v>191.5025280612245</c:v>
                </c:pt>
                <c:pt idx="407">
                  <c:v>190.82084693877556</c:v>
                </c:pt>
                <c:pt idx="408">
                  <c:v>190.91237142857145</c:v>
                </c:pt>
                <c:pt idx="409">
                  <c:v>190.59834489795921</c:v>
                </c:pt>
                <c:pt idx="410">
                  <c:v>190.82995255102045</c:v>
                </c:pt>
                <c:pt idx="411">
                  <c:v>190.40886275510206</c:v>
                </c:pt>
                <c:pt idx="412">
                  <c:v>190.36735714285717</c:v>
                </c:pt>
                <c:pt idx="413">
                  <c:v>190.34866377551023</c:v>
                </c:pt>
                <c:pt idx="414">
                  <c:v>190.20909030612245</c:v>
                </c:pt>
                <c:pt idx="415">
                  <c:v>190.21674948979597</c:v>
                </c:pt>
                <c:pt idx="416">
                  <c:v>189.97460357142859</c:v>
                </c:pt>
                <c:pt idx="417">
                  <c:v>189.68553826530618</c:v>
                </c:pt>
                <c:pt idx="418">
                  <c:v>189.41633724489799</c:v>
                </c:pt>
                <c:pt idx="419">
                  <c:v>189.75101326530614</c:v>
                </c:pt>
                <c:pt idx="420">
                  <c:v>189.23831632653062</c:v>
                </c:pt>
                <c:pt idx="421">
                  <c:v>188.95816377551026</c:v>
                </c:pt>
                <c:pt idx="422">
                  <c:v>189.2598198979592</c:v>
                </c:pt>
                <c:pt idx="423">
                  <c:v>188.84995714285716</c:v>
                </c:pt>
                <c:pt idx="424">
                  <c:v>189.10517602040821</c:v>
                </c:pt>
                <c:pt idx="425">
                  <c:v>188.95772295918368</c:v>
                </c:pt>
                <c:pt idx="426">
                  <c:v>188.48383163265308</c:v>
                </c:pt>
                <c:pt idx="427">
                  <c:v>188.6857668367347</c:v>
                </c:pt>
                <c:pt idx="428">
                  <c:v>188.7916040816327</c:v>
                </c:pt>
                <c:pt idx="429">
                  <c:v>188.44505357142859</c:v>
                </c:pt>
                <c:pt idx="430">
                  <c:v>188.16057551020413</c:v>
                </c:pt>
                <c:pt idx="431">
                  <c:v>187.87594591836736</c:v>
                </c:pt>
                <c:pt idx="432">
                  <c:v>187.47152448979594</c:v>
                </c:pt>
                <c:pt idx="433">
                  <c:v>187.65548265306128</c:v>
                </c:pt>
                <c:pt idx="434">
                  <c:v>187.43816020408164</c:v>
                </c:pt>
                <c:pt idx="435">
                  <c:v>187.22870357142861</c:v>
                </c:pt>
                <c:pt idx="436">
                  <c:v>186.74018265306125</c:v>
                </c:pt>
                <c:pt idx="437">
                  <c:v>187.03784387755104</c:v>
                </c:pt>
                <c:pt idx="438">
                  <c:v>187.0352816326531</c:v>
                </c:pt>
                <c:pt idx="439">
                  <c:v>186.48945459183679</c:v>
                </c:pt>
                <c:pt idx="440">
                  <c:v>186.23068163265307</c:v>
                </c:pt>
                <c:pt idx="441">
                  <c:v>186.14824897959187</c:v>
                </c:pt>
                <c:pt idx="442">
                  <c:v>185.71740612244898</c:v>
                </c:pt>
                <c:pt idx="443">
                  <c:v>185.83813469387758</c:v>
                </c:pt>
                <c:pt idx="444">
                  <c:v>185.39700153061227</c:v>
                </c:pt>
                <c:pt idx="445">
                  <c:v>184.63425153061223</c:v>
                </c:pt>
                <c:pt idx="446">
                  <c:v>183.82235051020407</c:v>
                </c:pt>
                <c:pt idx="447">
                  <c:v>181.37515867346937</c:v>
                </c:pt>
                <c:pt idx="448">
                  <c:v>179.70024948979594</c:v>
                </c:pt>
                <c:pt idx="449">
                  <c:v>178.47772806122452</c:v>
                </c:pt>
                <c:pt idx="450">
                  <c:v>178.92742959183673</c:v>
                </c:pt>
                <c:pt idx="451">
                  <c:v>177.15647755102046</c:v>
                </c:pt>
                <c:pt idx="452">
                  <c:v>176.9170591836735</c:v>
                </c:pt>
                <c:pt idx="453">
                  <c:v>177.24869081632656</c:v>
                </c:pt>
                <c:pt idx="454">
                  <c:v>176.91225153061222</c:v>
                </c:pt>
                <c:pt idx="455">
                  <c:v>176.60049795918368</c:v>
                </c:pt>
                <c:pt idx="456">
                  <c:v>176.24342295918373</c:v>
                </c:pt>
                <c:pt idx="457">
                  <c:v>176.59548367346943</c:v>
                </c:pt>
                <c:pt idx="458">
                  <c:v>176.03652857142859</c:v>
                </c:pt>
                <c:pt idx="459">
                  <c:v>175.82999234693881</c:v>
                </c:pt>
                <c:pt idx="460">
                  <c:v>176.0672479591837</c:v>
                </c:pt>
                <c:pt idx="461">
                  <c:v>175.61335867346938</c:v>
                </c:pt>
                <c:pt idx="462">
                  <c:v>175.72726836734697</c:v>
                </c:pt>
                <c:pt idx="463">
                  <c:v>175.31401683673471</c:v>
                </c:pt>
                <c:pt idx="464">
                  <c:v>175.03977397959184</c:v>
                </c:pt>
                <c:pt idx="465">
                  <c:v>175.32620816326533</c:v>
                </c:pt>
                <c:pt idx="466">
                  <c:v>175.27854489795919</c:v>
                </c:pt>
                <c:pt idx="467">
                  <c:v>175.12939744897963</c:v>
                </c:pt>
                <c:pt idx="468">
                  <c:v>175.16317500000002</c:v>
                </c:pt>
                <c:pt idx="469">
                  <c:v>174.94654132653062</c:v>
                </c:pt>
                <c:pt idx="470">
                  <c:v>174.92896377551023</c:v>
                </c:pt>
                <c:pt idx="471">
                  <c:v>175.39292295918369</c:v>
                </c:pt>
                <c:pt idx="472">
                  <c:v>174.60820102040819</c:v>
                </c:pt>
                <c:pt idx="473">
                  <c:v>174.88366989795921</c:v>
                </c:pt>
                <c:pt idx="474">
                  <c:v>174.8971285714286</c:v>
                </c:pt>
                <c:pt idx="475">
                  <c:v>174.54987551020409</c:v>
                </c:pt>
                <c:pt idx="476">
                  <c:v>174.59516938775513</c:v>
                </c:pt>
                <c:pt idx="477">
                  <c:v>174.25506581632655</c:v>
                </c:pt>
                <c:pt idx="478">
                  <c:v>174.47088673469389</c:v>
                </c:pt>
                <c:pt idx="479">
                  <c:v>174.38896377551021</c:v>
                </c:pt>
                <c:pt idx="480">
                  <c:v>174.53191224489797</c:v>
                </c:pt>
                <c:pt idx="481">
                  <c:v>173.71319234693877</c:v>
                </c:pt>
                <c:pt idx="482">
                  <c:v>174.01177653061225</c:v>
                </c:pt>
                <c:pt idx="483">
                  <c:v>174.16019387755105</c:v>
                </c:pt>
                <c:pt idx="484">
                  <c:v>173.4947954081633</c:v>
                </c:pt>
                <c:pt idx="485">
                  <c:v>173.71443214285713</c:v>
                </c:pt>
                <c:pt idx="486">
                  <c:v>173.56970663265309</c:v>
                </c:pt>
                <c:pt idx="487">
                  <c:v>172.98240153061229</c:v>
                </c:pt>
                <c:pt idx="488">
                  <c:v>173.26803673469388</c:v>
                </c:pt>
                <c:pt idx="489">
                  <c:v>173.60873265306122</c:v>
                </c:pt>
                <c:pt idx="490">
                  <c:v>173.30262704081633</c:v>
                </c:pt>
                <c:pt idx="491">
                  <c:v>173.08210867346941</c:v>
                </c:pt>
                <c:pt idx="492">
                  <c:v>172.86952500000001</c:v>
                </c:pt>
                <c:pt idx="493">
                  <c:v>173.1368112244898</c:v>
                </c:pt>
                <c:pt idx="494">
                  <c:v>173.34272755102043</c:v>
                </c:pt>
                <c:pt idx="495">
                  <c:v>172.98264948979596</c:v>
                </c:pt>
                <c:pt idx="496">
                  <c:v>172.42640816326534</c:v>
                </c:pt>
                <c:pt idx="497">
                  <c:v>172.78194030612246</c:v>
                </c:pt>
                <c:pt idx="498">
                  <c:v>172.61684081632654</c:v>
                </c:pt>
                <c:pt idx="499">
                  <c:v>172.65424132653064</c:v>
                </c:pt>
                <c:pt idx="500">
                  <c:v>172.45249897959187</c:v>
                </c:pt>
                <c:pt idx="501">
                  <c:v>172.65695510204085</c:v>
                </c:pt>
                <c:pt idx="502">
                  <c:v>172.65718928571434</c:v>
                </c:pt>
                <c:pt idx="503">
                  <c:v>172.50313775510205</c:v>
                </c:pt>
                <c:pt idx="504">
                  <c:v>171.47053928571427</c:v>
                </c:pt>
                <c:pt idx="505">
                  <c:v>171.78194846938777</c:v>
                </c:pt>
                <c:pt idx="506">
                  <c:v>171.61986581632655</c:v>
                </c:pt>
                <c:pt idx="507">
                  <c:v>172.1366403061225</c:v>
                </c:pt>
                <c:pt idx="508">
                  <c:v>172.15264744897962</c:v>
                </c:pt>
                <c:pt idx="509">
                  <c:v>171.27200663265307</c:v>
                </c:pt>
                <c:pt idx="510">
                  <c:v>171.34329489795923</c:v>
                </c:pt>
                <c:pt idx="511">
                  <c:v>170.45075204081635</c:v>
                </c:pt>
                <c:pt idx="512">
                  <c:v>171.00140051020409</c:v>
                </c:pt>
                <c:pt idx="513">
                  <c:v>170.43959387755103</c:v>
                </c:pt>
                <c:pt idx="514">
                  <c:v>170.77986275510207</c:v>
                </c:pt>
                <c:pt idx="515">
                  <c:v>170.15817397959185</c:v>
                </c:pt>
                <c:pt idx="516">
                  <c:v>170.86411377551022</c:v>
                </c:pt>
                <c:pt idx="517">
                  <c:v>170.6909280612245</c:v>
                </c:pt>
                <c:pt idx="518">
                  <c:v>169.7935086734694</c:v>
                </c:pt>
                <c:pt idx="519">
                  <c:v>170.06485867346942</c:v>
                </c:pt>
                <c:pt idx="520">
                  <c:v>169.43938163265307</c:v>
                </c:pt>
                <c:pt idx="521">
                  <c:v>169.87494948979591</c:v>
                </c:pt>
                <c:pt idx="522">
                  <c:v>169.62095663265308</c:v>
                </c:pt>
                <c:pt idx="523">
                  <c:v>169.50241836734696</c:v>
                </c:pt>
                <c:pt idx="524">
                  <c:v>169.38244744897958</c:v>
                </c:pt>
                <c:pt idx="525">
                  <c:v>169.24670357142858</c:v>
                </c:pt>
                <c:pt idx="526">
                  <c:v>168.94519897959185</c:v>
                </c:pt>
                <c:pt idx="527">
                  <c:v>168.84134540816331</c:v>
                </c:pt>
                <c:pt idx="528">
                  <c:v>168.32351020408163</c:v>
                </c:pt>
                <c:pt idx="529">
                  <c:v>168.43539489795921</c:v>
                </c:pt>
                <c:pt idx="530">
                  <c:v>168.05437806122453</c:v>
                </c:pt>
                <c:pt idx="531">
                  <c:v>168.24486581632655</c:v>
                </c:pt>
                <c:pt idx="532">
                  <c:v>168.04302704081633</c:v>
                </c:pt>
                <c:pt idx="533">
                  <c:v>167.88773571428572</c:v>
                </c:pt>
                <c:pt idx="534">
                  <c:v>167.69800561224491</c:v>
                </c:pt>
                <c:pt idx="535">
                  <c:v>167.23906071428576</c:v>
                </c:pt>
                <c:pt idx="536">
                  <c:v>166.98648673469387</c:v>
                </c:pt>
                <c:pt idx="537">
                  <c:v>166.92875357142859</c:v>
                </c:pt>
                <c:pt idx="538">
                  <c:v>166.87800459183674</c:v>
                </c:pt>
                <c:pt idx="539">
                  <c:v>166.61961734693878</c:v>
                </c:pt>
                <c:pt idx="540">
                  <c:v>166.56323418367347</c:v>
                </c:pt>
                <c:pt idx="541">
                  <c:v>166.11462091836736</c:v>
                </c:pt>
                <c:pt idx="542">
                  <c:v>166.00777806122451</c:v>
                </c:pt>
                <c:pt idx="543">
                  <c:v>165.709056122449</c:v>
                </c:pt>
                <c:pt idx="544">
                  <c:v>165.52676479591838</c:v>
                </c:pt>
                <c:pt idx="545">
                  <c:v>165.13315714285719</c:v>
                </c:pt>
                <c:pt idx="546">
                  <c:v>165.41383316326534</c:v>
                </c:pt>
                <c:pt idx="547">
                  <c:v>165.42299387755105</c:v>
                </c:pt>
                <c:pt idx="548">
                  <c:v>164.44575918367346</c:v>
                </c:pt>
                <c:pt idx="549">
                  <c:v>164.28943469387758</c:v>
                </c:pt>
                <c:pt idx="550">
                  <c:v>164.08389030612247</c:v>
                </c:pt>
                <c:pt idx="551">
                  <c:v>164.46065051020409</c:v>
                </c:pt>
                <c:pt idx="552">
                  <c:v>164.08092857142861</c:v>
                </c:pt>
                <c:pt idx="553">
                  <c:v>163.30058724489797</c:v>
                </c:pt>
                <c:pt idx="554">
                  <c:v>164.55322193877555</c:v>
                </c:pt>
                <c:pt idx="555">
                  <c:v>163.83677142857144</c:v>
                </c:pt>
                <c:pt idx="556">
                  <c:v>163.53906887755105</c:v>
                </c:pt>
                <c:pt idx="557">
                  <c:v>163.15761122448981</c:v>
                </c:pt>
                <c:pt idx="558">
                  <c:v>162.59032193877553</c:v>
                </c:pt>
                <c:pt idx="559">
                  <c:v>162.58621683673471</c:v>
                </c:pt>
                <c:pt idx="560">
                  <c:v>162.55209489795919</c:v>
                </c:pt>
                <c:pt idx="561">
                  <c:v>162.09996887755102</c:v>
                </c:pt>
                <c:pt idx="562">
                  <c:v>161.78722346938775</c:v>
                </c:pt>
                <c:pt idx="563">
                  <c:v>162.15859744897963</c:v>
                </c:pt>
                <c:pt idx="564">
                  <c:v>161.45410408163269</c:v>
                </c:pt>
                <c:pt idx="565">
                  <c:v>161.11143826530616</c:v>
                </c:pt>
                <c:pt idx="566">
                  <c:v>161.66758316326531</c:v>
                </c:pt>
                <c:pt idx="567">
                  <c:v>161.06354081632654</c:v>
                </c:pt>
                <c:pt idx="568">
                  <c:v>160.79088214285716</c:v>
                </c:pt>
                <c:pt idx="569">
                  <c:v>160.86978826530617</c:v>
                </c:pt>
                <c:pt idx="570">
                  <c:v>160.43763673469388</c:v>
                </c:pt>
                <c:pt idx="571">
                  <c:v>160.05852091836738</c:v>
                </c:pt>
                <c:pt idx="572">
                  <c:v>160.00811632653063</c:v>
                </c:pt>
                <c:pt idx="573">
                  <c:v>159.95583826530614</c:v>
                </c:pt>
                <c:pt idx="574">
                  <c:v>159.58093775510207</c:v>
                </c:pt>
                <c:pt idx="575">
                  <c:v>159.46091173469392</c:v>
                </c:pt>
                <c:pt idx="576">
                  <c:v>159.34070663265305</c:v>
                </c:pt>
                <c:pt idx="577">
                  <c:v>159.14716071428572</c:v>
                </c:pt>
                <c:pt idx="578">
                  <c:v>159.30016530612247</c:v>
                </c:pt>
                <c:pt idx="579">
                  <c:v>158.78525051020412</c:v>
                </c:pt>
                <c:pt idx="580">
                  <c:v>158.12041683673471</c:v>
                </c:pt>
                <c:pt idx="581">
                  <c:v>157.11297244897963</c:v>
                </c:pt>
                <c:pt idx="582">
                  <c:v>157.69796326530616</c:v>
                </c:pt>
                <c:pt idx="583">
                  <c:v>157.22550459183674</c:v>
                </c:pt>
                <c:pt idx="584">
                  <c:v>156.78138214285718</c:v>
                </c:pt>
                <c:pt idx="585">
                  <c:v>156.8490474489796</c:v>
                </c:pt>
                <c:pt idx="586">
                  <c:v>157.28519387755105</c:v>
                </c:pt>
                <c:pt idx="587">
                  <c:v>156.78733316326534</c:v>
                </c:pt>
                <c:pt idx="588">
                  <c:v>156.5716086734694</c:v>
                </c:pt>
                <c:pt idx="589">
                  <c:v>156.18592193877552</c:v>
                </c:pt>
                <c:pt idx="590">
                  <c:v>156.14364489795918</c:v>
                </c:pt>
                <c:pt idx="591">
                  <c:v>155.40329387755102</c:v>
                </c:pt>
                <c:pt idx="592">
                  <c:v>155.47994081632652</c:v>
                </c:pt>
                <c:pt idx="593">
                  <c:v>155.14595357142861</c:v>
                </c:pt>
                <c:pt idx="594">
                  <c:v>154.82644438775515</c:v>
                </c:pt>
                <c:pt idx="595">
                  <c:v>154.90087346938779</c:v>
                </c:pt>
                <c:pt idx="596">
                  <c:v>154.19649030612248</c:v>
                </c:pt>
                <c:pt idx="597">
                  <c:v>154.22172704081635</c:v>
                </c:pt>
                <c:pt idx="598">
                  <c:v>153.47169183673472</c:v>
                </c:pt>
                <c:pt idx="599">
                  <c:v>153.55770612244899</c:v>
                </c:pt>
                <c:pt idx="600">
                  <c:v>153.68033571428572</c:v>
                </c:pt>
                <c:pt idx="601">
                  <c:v>152.90320408163265</c:v>
                </c:pt>
                <c:pt idx="602">
                  <c:v>152.93848316326529</c:v>
                </c:pt>
                <c:pt idx="603">
                  <c:v>152.59300714285715</c:v>
                </c:pt>
                <c:pt idx="604">
                  <c:v>152.56971275510205</c:v>
                </c:pt>
                <c:pt idx="605">
                  <c:v>152.06135510204084</c:v>
                </c:pt>
                <c:pt idx="606">
                  <c:v>152.31033367346942</c:v>
                </c:pt>
                <c:pt idx="607">
                  <c:v>151.86316683673471</c:v>
                </c:pt>
                <c:pt idx="608">
                  <c:v>151.70505153061228</c:v>
                </c:pt>
                <c:pt idx="609">
                  <c:v>151.08407908163267</c:v>
                </c:pt>
                <c:pt idx="610">
                  <c:v>151.25102448979595</c:v>
                </c:pt>
                <c:pt idx="611">
                  <c:v>150.83649183673469</c:v>
                </c:pt>
                <c:pt idx="612">
                  <c:v>150.71581836734694</c:v>
                </c:pt>
                <c:pt idx="613">
                  <c:v>150.82895663265307</c:v>
                </c:pt>
                <c:pt idx="614">
                  <c:v>150.01436938775512</c:v>
                </c:pt>
                <c:pt idx="615">
                  <c:v>150.00438214285717</c:v>
                </c:pt>
                <c:pt idx="616">
                  <c:v>149.68837193877553</c:v>
                </c:pt>
                <c:pt idx="617">
                  <c:v>149.55695357142858</c:v>
                </c:pt>
                <c:pt idx="618">
                  <c:v>149.14711836734696</c:v>
                </c:pt>
                <c:pt idx="619">
                  <c:v>149.37995204081633</c:v>
                </c:pt>
                <c:pt idx="620">
                  <c:v>149.0227117346939</c:v>
                </c:pt>
                <c:pt idx="621">
                  <c:v>148.2359785714286</c:v>
                </c:pt>
                <c:pt idx="622">
                  <c:v>148.01110714285713</c:v>
                </c:pt>
                <c:pt idx="623">
                  <c:v>148.16053010204084</c:v>
                </c:pt>
                <c:pt idx="624">
                  <c:v>146.99038316326534</c:v>
                </c:pt>
                <c:pt idx="625">
                  <c:v>147.66755969387756</c:v>
                </c:pt>
                <c:pt idx="626">
                  <c:v>147.00643163265306</c:v>
                </c:pt>
                <c:pt idx="627">
                  <c:v>147.06135459183676</c:v>
                </c:pt>
                <c:pt idx="628">
                  <c:v>146.58791785714286</c:v>
                </c:pt>
                <c:pt idx="629">
                  <c:v>146.31286224489796</c:v>
                </c:pt>
                <c:pt idx="630">
                  <c:v>146.25679591836735</c:v>
                </c:pt>
                <c:pt idx="631">
                  <c:v>146.0888724489796</c:v>
                </c:pt>
                <c:pt idx="632">
                  <c:v>145.85709948979596</c:v>
                </c:pt>
                <c:pt idx="633">
                  <c:v>145.27533214285717</c:v>
                </c:pt>
                <c:pt idx="634">
                  <c:v>144.97990255102044</c:v>
                </c:pt>
                <c:pt idx="635">
                  <c:v>144.6821448979592</c:v>
                </c:pt>
                <c:pt idx="636">
                  <c:v>144.81944540816329</c:v>
                </c:pt>
                <c:pt idx="637">
                  <c:v>144.29144387755102</c:v>
                </c:pt>
                <c:pt idx="638">
                  <c:v>144.22258010204084</c:v>
                </c:pt>
                <c:pt idx="639">
                  <c:v>144.06606275510208</c:v>
                </c:pt>
                <c:pt idx="640">
                  <c:v>143.71999438775512</c:v>
                </c:pt>
                <c:pt idx="641">
                  <c:v>143.63741020408165</c:v>
                </c:pt>
                <c:pt idx="642">
                  <c:v>143.13165612244899</c:v>
                </c:pt>
                <c:pt idx="643">
                  <c:v>143.2603331632653</c:v>
                </c:pt>
                <c:pt idx="644">
                  <c:v>143.02831224489796</c:v>
                </c:pt>
                <c:pt idx="645">
                  <c:v>142.50055867346941</c:v>
                </c:pt>
                <c:pt idx="646">
                  <c:v>142.40729846938774</c:v>
                </c:pt>
                <c:pt idx="647">
                  <c:v>142.38294336734697</c:v>
                </c:pt>
                <c:pt idx="648">
                  <c:v>141.93309030612247</c:v>
                </c:pt>
                <c:pt idx="649">
                  <c:v>141.91686275510207</c:v>
                </c:pt>
                <c:pt idx="650">
                  <c:v>141.86081020408164</c:v>
                </c:pt>
                <c:pt idx="651">
                  <c:v>141.58786224489799</c:v>
                </c:pt>
                <c:pt idx="652">
                  <c:v>141.10727602040819</c:v>
                </c:pt>
                <c:pt idx="653">
                  <c:v>141.07990408163266</c:v>
                </c:pt>
                <c:pt idx="654">
                  <c:v>140.88456734693878</c:v>
                </c:pt>
                <c:pt idx="655">
                  <c:v>140.64247653061224</c:v>
                </c:pt>
                <c:pt idx="656">
                  <c:v>140.71669897959185</c:v>
                </c:pt>
                <c:pt idx="657">
                  <c:v>140.09914285714288</c:v>
                </c:pt>
                <c:pt idx="658">
                  <c:v>140.02858469387758</c:v>
                </c:pt>
                <c:pt idx="659">
                  <c:v>139.85913214285716</c:v>
                </c:pt>
                <c:pt idx="660">
                  <c:v>139.20321122448982</c:v>
                </c:pt>
                <c:pt idx="661">
                  <c:v>139.01594693877553</c:v>
                </c:pt>
                <c:pt idx="662">
                  <c:v>138.6971816326531</c:v>
                </c:pt>
                <c:pt idx="663">
                  <c:v>138.79541479591839</c:v>
                </c:pt>
                <c:pt idx="664">
                  <c:v>138.56642448979593</c:v>
                </c:pt>
                <c:pt idx="665">
                  <c:v>138.14562397959185</c:v>
                </c:pt>
                <c:pt idx="666">
                  <c:v>137.87656071428574</c:v>
                </c:pt>
                <c:pt idx="667">
                  <c:v>137.50066836734695</c:v>
                </c:pt>
                <c:pt idx="668">
                  <c:v>137.40852811224488</c:v>
                </c:pt>
                <c:pt idx="669">
                  <c:v>137.12765234693879</c:v>
                </c:pt>
                <c:pt idx="670">
                  <c:v>136.66918959183675</c:v>
                </c:pt>
                <c:pt idx="671">
                  <c:v>136.80862392857145</c:v>
                </c:pt>
                <c:pt idx="672">
                  <c:v>136.56427943877551</c:v>
                </c:pt>
                <c:pt idx="673">
                  <c:v>136.25472168367349</c:v>
                </c:pt>
                <c:pt idx="674">
                  <c:v>136.11698999999999</c:v>
                </c:pt>
                <c:pt idx="675">
                  <c:v>136.30069193877551</c:v>
                </c:pt>
                <c:pt idx="676">
                  <c:v>136.04774051020411</c:v>
                </c:pt>
                <c:pt idx="677">
                  <c:v>136.13722209183678</c:v>
                </c:pt>
                <c:pt idx="678">
                  <c:v>136.07651617346937</c:v>
                </c:pt>
                <c:pt idx="679">
                  <c:v>136.10822464285715</c:v>
                </c:pt>
                <c:pt idx="680">
                  <c:v>135.48207811224489</c:v>
                </c:pt>
                <c:pt idx="681">
                  <c:v>135.97306760204083</c:v>
                </c:pt>
                <c:pt idx="682">
                  <c:v>135.76813622448981</c:v>
                </c:pt>
                <c:pt idx="683">
                  <c:v>135.54397010204084</c:v>
                </c:pt>
                <c:pt idx="684">
                  <c:v>135.73974903061224</c:v>
                </c:pt>
                <c:pt idx="685">
                  <c:v>134.98457142857146</c:v>
                </c:pt>
                <c:pt idx="686">
                  <c:v>134.64574346938778</c:v>
                </c:pt>
                <c:pt idx="687">
                  <c:v>134.89546867346942</c:v>
                </c:pt>
                <c:pt idx="688">
                  <c:v>134.5016419897959</c:v>
                </c:pt>
                <c:pt idx="689">
                  <c:v>133.85054525510208</c:v>
                </c:pt>
                <c:pt idx="690">
                  <c:v>133.96690010204082</c:v>
                </c:pt>
                <c:pt idx="691">
                  <c:v>134.47845780612246</c:v>
                </c:pt>
                <c:pt idx="692">
                  <c:v>133.42234040816328</c:v>
                </c:pt>
                <c:pt idx="693">
                  <c:v>134.29175005102041</c:v>
                </c:pt>
                <c:pt idx="694">
                  <c:v>133.36057377551023</c:v>
                </c:pt>
                <c:pt idx="695">
                  <c:v>133.69757372448981</c:v>
                </c:pt>
                <c:pt idx="696">
                  <c:v>133.19626224489798</c:v>
                </c:pt>
                <c:pt idx="697">
                  <c:v>132.23311576530614</c:v>
                </c:pt>
                <c:pt idx="698">
                  <c:v>133.06570897959185</c:v>
                </c:pt>
                <c:pt idx="699">
                  <c:v>132.28592831632656</c:v>
                </c:pt>
                <c:pt idx="700">
                  <c:v>132.83762372448982</c:v>
                </c:pt>
                <c:pt idx="701">
                  <c:v>131.96427428571431</c:v>
                </c:pt>
                <c:pt idx="702">
                  <c:v>131.68344948979592</c:v>
                </c:pt>
                <c:pt idx="703">
                  <c:v>131.97714887755103</c:v>
                </c:pt>
                <c:pt idx="704">
                  <c:v>131.23344765306123</c:v>
                </c:pt>
                <c:pt idx="705">
                  <c:v>131.28500938775511</c:v>
                </c:pt>
                <c:pt idx="706">
                  <c:v>131.17327897959186</c:v>
                </c:pt>
                <c:pt idx="707">
                  <c:v>130.32125403061227</c:v>
                </c:pt>
                <c:pt idx="708">
                  <c:v>130.15478801020413</c:v>
                </c:pt>
                <c:pt idx="709">
                  <c:v>130.27616678571428</c:v>
                </c:pt>
                <c:pt idx="710">
                  <c:v>130.31070198979592</c:v>
                </c:pt>
                <c:pt idx="711">
                  <c:v>130.04747127551022</c:v>
                </c:pt>
                <c:pt idx="712">
                  <c:v>129.58331234693878</c:v>
                </c:pt>
                <c:pt idx="713">
                  <c:v>130.01133811224491</c:v>
                </c:pt>
                <c:pt idx="714">
                  <c:v>129.70717209183672</c:v>
                </c:pt>
                <c:pt idx="715">
                  <c:v>128.60228938775512</c:v>
                </c:pt>
                <c:pt idx="716">
                  <c:v>128.28529010204082</c:v>
                </c:pt>
                <c:pt idx="717">
                  <c:v>128.10528688775511</c:v>
                </c:pt>
                <c:pt idx="718">
                  <c:v>127.96688295918371</c:v>
                </c:pt>
                <c:pt idx="719">
                  <c:v>127.77180933673469</c:v>
                </c:pt>
                <c:pt idx="720">
                  <c:v>127.38240734693879</c:v>
                </c:pt>
                <c:pt idx="721">
                  <c:v>127.64172857142859</c:v>
                </c:pt>
                <c:pt idx="722">
                  <c:v>127.28562198979593</c:v>
                </c:pt>
                <c:pt idx="723">
                  <c:v>127.01255418367349</c:v>
                </c:pt>
                <c:pt idx="724">
                  <c:v>126.55652005102043</c:v>
                </c:pt>
                <c:pt idx="725">
                  <c:v>126.49086459183674</c:v>
                </c:pt>
                <c:pt idx="726">
                  <c:v>125.77021255102044</c:v>
                </c:pt>
                <c:pt idx="727">
                  <c:v>125.83778005102043</c:v>
                </c:pt>
                <c:pt idx="728">
                  <c:v>125.84955122448982</c:v>
                </c:pt>
                <c:pt idx="729">
                  <c:v>125.46184224489797</c:v>
                </c:pt>
                <c:pt idx="730">
                  <c:v>125.14566260204084</c:v>
                </c:pt>
                <c:pt idx="731">
                  <c:v>124.86994714285714</c:v>
                </c:pt>
                <c:pt idx="732">
                  <c:v>124.9262380102041</c:v>
                </c:pt>
                <c:pt idx="733">
                  <c:v>124.66317535714289</c:v>
                </c:pt>
                <c:pt idx="734">
                  <c:v>124.12694020408166</c:v>
                </c:pt>
                <c:pt idx="735">
                  <c:v>124.06896734693879</c:v>
                </c:pt>
                <c:pt idx="736">
                  <c:v>124.23319484693877</c:v>
                </c:pt>
                <c:pt idx="737">
                  <c:v>123.47558035714287</c:v>
                </c:pt>
                <c:pt idx="738">
                  <c:v>123.6717573979592</c:v>
                </c:pt>
                <c:pt idx="739">
                  <c:v>123.66180459183674</c:v>
                </c:pt>
                <c:pt idx="740">
                  <c:v>123.26412076530615</c:v>
                </c:pt>
                <c:pt idx="741">
                  <c:v>122.23320704081634</c:v>
                </c:pt>
                <c:pt idx="742">
                  <c:v>122.37398724489798</c:v>
                </c:pt>
                <c:pt idx="743">
                  <c:v>122.46922698979591</c:v>
                </c:pt>
                <c:pt idx="744">
                  <c:v>122.48421474489798</c:v>
                </c:pt>
                <c:pt idx="745">
                  <c:v>122.40452892857145</c:v>
                </c:pt>
                <c:pt idx="746">
                  <c:v>121.76780831632654</c:v>
                </c:pt>
                <c:pt idx="747">
                  <c:v>121.79388397959184</c:v>
                </c:pt>
                <c:pt idx="748">
                  <c:v>121.76458209183676</c:v>
                </c:pt>
                <c:pt idx="749">
                  <c:v>121.08033596938776</c:v>
                </c:pt>
                <c:pt idx="750">
                  <c:v>120.98668316326533</c:v>
                </c:pt>
                <c:pt idx="751">
                  <c:v>120.70288423469388</c:v>
                </c:pt>
                <c:pt idx="752">
                  <c:v>120.61812214285716</c:v>
                </c:pt>
                <c:pt idx="753">
                  <c:v>119.73404158163268</c:v>
                </c:pt>
                <c:pt idx="754">
                  <c:v>120.65523198979592</c:v>
                </c:pt>
                <c:pt idx="755">
                  <c:v>120.03474030612246</c:v>
                </c:pt>
                <c:pt idx="756">
                  <c:v>119.22434357142858</c:v>
                </c:pt>
                <c:pt idx="757">
                  <c:v>119.90935698979594</c:v>
                </c:pt>
                <c:pt idx="758">
                  <c:v>118.57333086734694</c:v>
                </c:pt>
                <c:pt idx="759">
                  <c:v>118.80520989795919</c:v>
                </c:pt>
                <c:pt idx="760">
                  <c:v>118.52463857142858</c:v>
                </c:pt>
                <c:pt idx="761">
                  <c:v>117.91985785714287</c:v>
                </c:pt>
                <c:pt idx="762">
                  <c:v>117.73682816326533</c:v>
                </c:pt>
                <c:pt idx="763">
                  <c:v>117.86261096938775</c:v>
                </c:pt>
                <c:pt idx="764">
                  <c:v>117.22794015306123</c:v>
                </c:pt>
                <c:pt idx="765">
                  <c:v>117.18789750000002</c:v>
                </c:pt>
                <c:pt idx="766">
                  <c:v>116.96744112244902</c:v>
                </c:pt>
                <c:pt idx="767">
                  <c:v>116.95336943877554</c:v>
                </c:pt>
                <c:pt idx="768">
                  <c:v>116.47897392857143</c:v>
                </c:pt>
                <c:pt idx="769">
                  <c:v>116.50029841836736</c:v>
                </c:pt>
                <c:pt idx="770">
                  <c:v>116.30242974489796</c:v>
                </c:pt>
                <c:pt idx="771">
                  <c:v>115.81386750000001</c:v>
                </c:pt>
                <c:pt idx="772">
                  <c:v>115.57766846938777</c:v>
                </c:pt>
                <c:pt idx="773">
                  <c:v>115.74687719387754</c:v>
                </c:pt>
                <c:pt idx="774">
                  <c:v>115.48584229591837</c:v>
                </c:pt>
                <c:pt idx="775">
                  <c:v>115.35748622448979</c:v>
                </c:pt>
                <c:pt idx="776">
                  <c:v>114.94271387755103</c:v>
                </c:pt>
                <c:pt idx="777">
                  <c:v>115.04754964285715</c:v>
                </c:pt>
                <c:pt idx="778">
                  <c:v>114.37141729591838</c:v>
                </c:pt>
                <c:pt idx="779">
                  <c:v>114.3803080102041</c:v>
                </c:pt>
                <c:pt idx="780">
                  <c:v>114.04636760204082</c:v>
                </c:pt>
                <c:pt idx="781">
                  <c:v>114.15415683673471</c:v>
                </c:pt>
                <c:pt idx="782">
                  <c:v>114.07510193877553</c:v>
                </c:pt>
                <c:pt idx="783">
                  <c:v>113.84472581632656</c:v>
                </c:pt>
                <c:pt idx="784">
                  <c:v>113.45855005102042</c:v>
                </c:pt>
                <c:pt idx="785">
                  <c:v>112.58762785714286</c:v>
                </c:pt>
                <c:pt idx="786">
                  <c:v>112.92553147959184</c:v>
                </c:pt>
                <c:pt idx="787">
                  <c:v>113.18529352040819</c:v>
                </c:pt>
                <c:pt idx="788">
                  <c:v>112.22088520408165</c:v>
                </c:pt>
                <c:pt idx="789">
                  <c:v>111.84910897959186</c:v>
                </c:pt>
                <c:pt idx="790">
                  <c:v>112.01603785714286</c:v>
                </c:pt>
                <c:pt idx="791">
                  <c:v>112.09726790816329</c:v>
                </c:pt>
                <c:pt idx="792">
                  <c:v>111.60375612244898</c:v>
                </c:pt>
                <c:pt idx="793">
                  <c:v>111.24545372448982</c:v>
                </c:pt>
                <c:pt idx="794">
                  <c:v>110.56873178571431</c:v>
                </c:pt>
                <c:pt idx="795">
                  <c:v>111.29336770408165</c:v>
                </c:pt>
                <c:pt idx="796">
                  <c:v>110.71011122448979</c:v>
                </c:pt>
                <c:pt idx="797">
                  <c:v>110.51832719387758</c:v>
                </c:pt>
                <c:pt idx="798">
                  <c:v>110.32722642857144</c:v>
                </c:pt>
                <c:pt idx="799">
                  <c:v>109.80916255102042</c:v>
                </c:pt>
                <c:pt idx="800">
                  <c:v>109.54172755102041</c:v>
                </c:pt>
                <c:pt idx="801">
                  <c:v>109.84572688775512</c:v>
                </c:pt>
                <c:pt idx="802">
                  <c:v>108.83197469387756</c:v>
                </c:pt>
                <c:pt idx="803">
                  <c:v>109.01493137755102</c:v>
                </c:pt>
                <c:pt idx="804">
                  <c:v>108.64696959183674</c:v>
                </c:pt>
                <c:pt idx="805">
                  <c:v>107.6445573979592</c:v>
                </c:pt>
                <c:pt idx="806">
                  <c:v>107.99519923469389</c:v>
                </c:pt>
                <c:pt idx="807">
                  <c:v>107.59836673469388</c:v>
                </c:pt>
                <c:pt idx="808">
                  <c:v>107.91431494897961</c:v>
                </c:pt>
                <c:pt idx="809">
                  <c:v>107.11854918367348</c:v>
                </c:pt>
                <c:pt idx="810">
                  <c:v>106.07218484693878</c:v>
                </c:pt>
                <c:pt idx="811">
                  <c:v>106.44431923469389</c:v>
                </c:pt>
                <c:pt idx="812">
                  <c:v>105.90264000000001</c:v>
                </c:pt>
                <c:pt idx="813">
                  <c:v>105.55751663265308</c:v>
                </c:pt>
                <c:pt idx="814">
                  <c:v>105.48882367346941</c:v>
                </c:pt>
                <c:pt idx="815">
                  <c:v>104.73446709183673</c:v>
                </c:pt>
                <c:pt idx="816">
                  <c:v>104.32537989795919</c:v>
                </c:pt>
                <c:pt idx="817">
                  <c:v>103.24902076530614</c:v>
                </c:pt>
                <c:pt idx="818">
                  <c:v>102.57096535714287</c:v>
                </c:pt>
                <c:pt idx="819">
                  <c:v>102.16751234693878</c:v>
                </c:pt>
                <c:pt idx="820">
                  <c:v>101.85755510204083</c:v>
                </c:pt>
                <c:pt idx="821">
                  <c:v>101.52233219387756</c:v>
                </c:pt>
                <c:pt idx="822">
                  <c:v>100.68419020408164</c:v>
                </c:pt>
                <c:pt idx="823">
                  <c:v>100.91796198979594</c:v>
                </c:pt>
                <c:pt idx="824">
                  <c:v>99.96616515306124</c:v>
                </c:pt>
                <c:pt idx="825">
                  <c:v>100.16923683673471</c:v>
                </c:pt>
                <c:pt idx="826">
                  <c:v>99.10525913265306</c:v>
                </c:pt>
                <c:pt idx="827">
                  <c:v>99.847603469387764</c:v>
                </c:pt>
                <c:pt idx="828">
                  <c:v>99.194477602040834</c:v>
                </c:pt>
                <c:pt idx="829">
                  <c:v>99.000096887755106</c:v>
                </c:pt>
                <c:pt idx="830">
                  <c:v>98.120379030612256</c:v>
                </c:pt>
                <c:pt idx="831">
                  <c:v>99.009114336734697</c:v>
                </c:pt>
                <c:pt idx="832">
                  <c:v>98.498775765306121</c:v>
                </c:pt>
                <c:pt idx="833">
                  <c:v>98.331742193877574</c:v>
                </c:pt>
                <c:pt idx="834">
                  <c:v>98.372289030612251</c:v>
                </c:pt>
                <c:pt idx="835">
                  <c:v>98.192707346938775</c:v>
                </c:pt>
                <c:pt idx="836">
                  <c:v>97.902540000000002</c:v>
                </c:pt>
                <c:pt idx="837">
                  <c:v>97.8979899489796</c:v>
                </c:pt>
                <c:pt idx="838">
                  <c:v>98.043277500000002</c:v>
                </c:pt>
                <c:pt idx="839">
                  <c:v>97.672972500000029</c:v>
                </c:pt>
                <c:pt idx="840">
                  <c:v>97.441282193877555</c:v>
                </c:pt>
                <c:pt idx="841">
                  <c:v>97.111440000000002</c:v>
                </c:pt>
                <c:pt idx="842">
                  <c:v>97.122948061224491</c:v>
                </c:pt>
                <c:pt idx="843">
                  <c:v>97.198283571428576</c:v>
                </c:pt>
                <c:pt idx="844">
                  <c:v>96.864552551020424</c:v>
                </c:pt>
                <c:pt idx="845">
                  <c:v>97.162665612244922</c:v>
                </c:pt>
                <c:pt idx="846">
                  <c:v>96.923617806122465</c:v>
                </c:pt>
                <c:pt idx="847">
                  <c:v>96.793391020408166</c:v>
                </c:pt>
                <c:pt idx="848">
                  <c:v>96.626871275510211</c:v>
                </c:pt>
                <c:pt idx="849">
                  <c:v>96.047609693877547</c:v>
                </c:pt>
                <c:pt idx="850">
                  <c:v>96.238047857142874</c:v>
                </c:pt>
                <c:pt idx="851">
                  <c:v>96.026746683673466</c:v>
                </c:pt>
                <c:pt idx="852">
                  <c:v>95.955952959183676</c:v>
                </c:pt>
                <c:pt idx="853">
                  <c:v>95.82475775510207</c:v>
                </c:pt>
                <c:pt idx="854">
                  <c:v>96.187348469387771</c:v>
                </c:pt>
                <c:pt idx="855">
                  <c:v>95.946861122448979</c:v>
                </c:pt>
                <c:pt idx="856">
                  <c:v>95.946293571428569</c:v>
                </c:pt>
                <c:pt idx="857">
                  <c:v>95.048487091836748</c:v>
                </c:pt>
                <c:pt idx="858">
                  <c:v>92.417496887755121</c:v>
                </c:pt>
                <c:pt idx="859">
                  <c:v>92.487166530612257</c:v>
                </c:pt>
                <c:pt idx="860">
                  <c:v>91.902386479591854</c:v>
                </c:pt>
                <c:pt idx="861">
                  <c:v>92.022325714285728</c:v>
                </c:pt>
                <c:pt idx="862">
                  <c:v>92.010795612244891</c:v>
                </c:pt>
                <c:pt idx="863">
                  <c:v>91.878959846938784</c:v>
                </c:pt>
                <c:pt idx="864">
                  <c:v>91.60129928571429</c:v>
                </c:pt>
                <c:pt idx="865">
                  <c:v>91.040470714285732</c:v>
                </c:pt>
                <c:pt idx="866">
                  <c:v>91.357049846938793</c:v>
                </c:pt>
                <c:pt idx="867">
                  <c:v>91.108501071428577</c:v>
                </c:pt>
                <c:pt idx="868">
                  <c:v>91.243910204081644</c:v>
                </c:pt>
                <c:pt idx="869">
                  <c:v>90.885314387755116</c:v>
                </c:pt>
                <c:pt idx="870">
                  <c:v>90.972040867346934</c:v>
                </c:pt>
                <c:pt idx="871">
                  <c:v>91.031212193877565</c:v>
                </c:pt>
                <c:pt idx="872">
                  <c:v>90.814623979591843</c:v>
                </c:pt>
                <c:pt idx="873">
                  <c:v>91.137823622448977</c:v>
                </c:pt>
                <c:pt idx="874">
                  <c:v>90.998473316326539</c:v>
                </c:pt>
                <c:pt idx="875">
                  <c:v>90.931998214285727</c:v>
                </c:pt>
                <c:pt idx="876">
                  <c:v>90.797124948979587</c:v>
                </c:pt>
                <c:pt idx="877">
                  <c:v>90.816526377551028</c:v>
                </c:pt>
                <c:pt idx="878">
                  <c:v>90.777534795918399</c:v>
                </c:pt>
                <c:pt idx="879">
                  <c:v>90.522229132653081</c:v>
                </c:pt>
                <c:pt idx="880">
                  <c:v>90.530847091836748</c:v>
                </c:pt>
                <c:pt idx="881">
                  <c:v>90.404864540816348</c:v>
                </c:pt>
                <c:pt idx="882">
                  <c:v>90.365327448979599</c:v>
                </c:pt>
                <c:pt idx="883">
                  <c:v>90.30935066326532</c:v>
                </c:pt>
                <c:pt idx="884">
                  <c:v>90.734066173469401</c:v>
                </c:pt>
                <c:pt idx="885">
                  <c:v>90.360765000000015</c:v>
                </c:pt>
                <c:pt idx="886">
                  <c:v>89.854242244897961</c:v>
                </c:pt>
                <c:pt idx="887">
                  <c:v>90.317370765306137</c:v>
                </c:pt>
                <c:pt idx="888">
                  <c:v>90.286650000000009</c:v>
                </c:pt>
                <c:pt idx="889">
                  <c:v>90.231042397959186</c:v>
                </c:pt>
                <c:pt idx="890">
                  <c:v>89.361359999999991</c:v>
                </c:pt>
                <c:pt idx="891">
                  <c:v>90.202823265306137</c:v>
                </c:pt>
                <c:pt idx="892">
                  <c:v>89.808639795918367</c:v>
                </c:pt>
                <c:pt idx="893">
                  <c:v>89.751960459183664</c:v>
                </c:pt>
                <c:pt idx="894">
                  <c:v>89.777183418367343</c:v>
                </c:pt>
                <c:pt idx="895">
                  <c:v>90.264558214285728</c:v>
                </c:pt>
                <c:pt idx="896">
                  <c:v>89.996619030612266</c:v>
                </c:pt>
                <c:pt idx="897">
                  <c:v>89.954485255102043</c:v>
                </c:pt>
                <c:pt idx="898">
                  <c:v>90.023146530612266</c:v>
                </c:pt>
                <c:pt idx="899">
                  <c:v>89.640187346938788</c:v>
                </c:pt>
                <c:pt idx="900">
                  <c:v>89.752642346938771</c:v>
                </c:pt>
                <c:pt idx="901">
                  <c:v>89.774356683673474</c:v>
                </c:pt>
                <c:pt idx="902">
                  <c:v>88.976109948979598</c:v>
                </c:pt>
                <c:pt idx="903">
                  <c:v>89.311943112244904</c:v>
                </c:pt>
                <c:pt idx="904">
                  <c:v>89.286035510204101</c:v>
                </c:pt>
                <c:pt idx="905">
                  <c:v>89.152539795918386</c:v>
                </c:pt>
                <c:pt idx="906">
                  <c:v>88.936707857142864</c:v>
                </c:pt>
                <c:pt idx="907">
                  <c:v>89.497400051020435</c:v>
                </c:pt>
                <c:pt idx="908">
                  <c:v>88.743252857142878</c:v>
                </c:pt>
                <c:pt idx="909">
                  <c:v>88.831126836734697</c:v>
                </c:pt>
                <c:pt idx="910">
                  <c:v>88.977696887755116</c:v>
                </c:pt>
                <c:pt idx="911">
                  <c:v>88.776359540816316</c:v>
                </c:pt>
                <c:pt idx="912">
                  <c:v>88.461494081632665</c:v>
                </c:pt>
                <c:pt idx="913">
                  <c:v>88.448629132653082</c:v>
                </c:pt>
                <c:pt idx="914">
                  <c:v>88.56818954081632</c:v>
                </c:pt>
                <c:pt idx="915">
                  <c:v>88.815035663265292</c:v>
                </c:pt>
                <c:pt idx="916">
                  <c:v>88.36309974489798</c:v>
                </c:pt>
                <c:pt idx="917">
                  <c:v>88.414314336734705</c:v>
                </c:pt>
                <c:pt idx="918">
                  <c:v>88.190338316326546</c:v>
                </c:pt>
                <c:pt idx="919">
                  <c:v>88.303646020408181</c:v>
                </c:pt>
                <c:pt idx="920">
                  <c:v>88.422786275510205</c:v>
                </c:pt>
                <c:pt idx="921">
                  <c:v>88.411382908163276</c:v>
                </c:pt>
                <c:pt idx="922">
                  <c:v>88.197958928571424</c:v>
                </c:pt>
                <c:pt idx="923">
                  <c:v>88.291327959183675</c:v>
                </c:pt>
                <c:pt idx="924">
                  <c:v>87.940713673469389</c:v>
                </c:pt>
                <c:pt idx="925">
                  <c:v>88.410867704081653</c:v>
                </c:pt>
                <c:pt idx="926">
                  <c:v>87.849051428571443</c:v>
                </c:pt>
                <c:pt idx="927">
                  <c:v>87.832177806122459</c:v>
                </c:pt>
                <c:pt idx="928">
                  <c:v>87.493202448979588</c:v>
                </c:pt>
                <c:pt idx="929">
                  <c:v>87.750673622448986</c:v>
                </c:pt>
                <c:pt idx="930">
                  <c:v>87.440794897959194</c:v>
                </c:pt>
                <c:pt idx="931">
                  <c:v>87.233587806122458</c:v>
                </c:pt>
                <c:pt idx="932">
                  <c:v>87.582741887755105</c:v>
                </c:pt>
                <c:pt idx="933">
                  <c:v>87.371078418367361</c:v>
                </c:pt>
                <c:pt idx="934">
                  <c:v>87.320857040816335</c:v>
                </c:pt>
                <c:pt idx="935">
                  <c:v>87.0772536734694</c:v>
                </c:pt>
                <c:pt idx="936">
                  <c:v>87.161127244897969</c:v>
                </c:pt>
                <c:pt idx="937">
                  <c:v>86.883293112244914</c:v>
                </c:pt>
                <c:pt idx="938">
                  <c:v>86.737290612244905</c:v>
                </c:pt>
                <c:pt idx="939">
                  <c:v>87.139067142857144</c:v>
                </c:pt>
                <c:pt idx="940">
                  <c:v>86.471201479591855</c:v>
                </c:pt>
                <c:pt idx="941">
                  <c:v>86.988418163265308</c:v>
                </c:pt>
                <c:pt idx="942">
                  <c:v>86.961991224489807</c:v>
                </c:pt>
                <c:pt idx="943">
                  <c:v>86.968312806122455</c:v>
                </c:pt>
                <c:pt idx="944">
                  <c:v>87.107537755102044</c:v>
                </c:pt>
                <c:pt idx="945">
                  <c:v>86.916635357142866</c:v>
                </c:pt>
                <c:pt idx="946">
                  <c:v>87.058246224489807</c:v>
                </c:pt>
                <c:pt idx="947">
                  <c:v>87.087526071428584</c:v>
                </c:pt>
                <c:pt idx="948">
                  <c:v>86.342444540816331</c:v>
                </c:pt>
                <c:pt idx="949">
                  <c:v>86.696548163265319</c:v>
                </c:pt>
                <c:pt idx="950">
                  <c:v>86.455693010204101</c:v>
                </c:pt>
                <c:pt idx="951">
                  <c:v>86.585301275510218</c:v>
                </c:pt>
                <c:pt idx="952">
                  <c:v>86.626568571428578</c:v>
                </c:pt>
                <c:pt idx="953">
                  <c:v>86.820979591836746</c:v>
                </c:pt>
                <c:pt idx="954">
                  <c:v>86.202347602040831</c:v>
                </c:pt>
                <c:pt idx="955">
                  <c:v>86.116429744897971</c:v>
                </c:pt>
                <c:pt idx="956">
                  <c:v>86.689864285714293</c:v>
                </c:pt>
                <c:pt idx="957">
                  <c:v>86.105099387755104</c:v>
                </c:pt>
                <c:pt idx="958">
                  <c:v>85.959106530612246</c:v>
                </c:pt>
                <c:pt idx="959">
                  <c:v>86.372639081632656</c:v>
                </c:pt>
                <c:pt idx="960">
                  <c:v>86.04979622448981</c:v>
                </c:pt>
                <c:pt idx="961">
                  <c:v>86.425567346938777</c:v>
                </c:pt>
                <c:pt idx="962">
                  <c:v>86.110343724489823</c:v>
                </c:pt>
                <c:pt idx="963">
                  <c:v>86.073170510204093</c:v>
                </c:pt>
                <c:pt idx="964">
                  <c:v>86.062708010204091</c:v>
                </c:pt>
                <c:pt idx="965">
                  <c:v>85.939221581632665</c:v>
                </c:pt>
                <c:pt idx="966">
                  <c:v>85.869310867346954</c:v>
                </c:pt>
                <c:pt idx="967">
                  <c:v>86.331052193877568</c:v>
                </c:pt>
                <c:pt idx="968">
                  <c:v>85.786524183673464</c:v>
                </c:pt>
                <c:pt idx="969">
                  <c:v>85.920772040816331</c:v>
                </c:pt>
                <c:pt idx="970">
                  <c:v>85.93654775510204</c:v>
                </c:pt>
                <c:pt idx="971">
                  <c:v>86.17528010204083</c:v>
                </c:pt>
                <c:pt idx="972">
                  <c:v>85.406387602040823</c:v>
                </c:pt>
                <c:pt idx="973">
                  <c:v>85.255796479591851</c:v>
                </c:pt>
                <c:pt idx="974">
                  <c:v>85.739435357142867</c:v>
                </c:pt>
                <c:pt idx="975">
                  <c:v>85.578807397959196</c:v>
                </c:pt>
                <c:pt idx="976">
                  <c:v>85.647609183673467</c:v>
                </c:pt>
                <c:pt idx="977">
                  <c:v>85.130482040816332</c:v>
                </c:pt>
                <c:pt idx="978">
                  <c:v>84.997978163265316</c:v>
                </c:pt>
                <c:pt idx="979">
                  <c:v>85.851123061224513</c:v>
                </c:pt>
                <c:pt idx="980">
                  <c:v>85.497355561224481</c:v>
                </c:pt>
                <c:pt idx="981">
                  <c:v>85.208213112244906</c:v>
                </c:pt>
                <c:pt idx="982">
                  <c:v>85.200777091836741</c:v>
                </c:pt>
                <c:pt idx="983">
                  <c:v>85.691850612244906</c:v>
                </c:pt>
                <c:pt idx="984">
                  <c:v>85.775305408163277</c:v>
                </c:pt>
                <c:pt idx="985">
                  <c:v>85.410644234693891</c:v>
                </c:pt>
                <c:pt idx="986">
                  <c:v>85.324094081632666</c:v>
                </c:pt>
                <c:pt idx="987">
                  <c:v>85.325886275510214</c:v>
                </c:pt>
                <c:pt idx="988">
                  <c:v>85.331220153061238</c:v>
                </c:pt>
                <c:pt idx="989">
                  <c:v>85.586768265306134</c:v>
                </c:pt>
                <c:pt idx="990">
                  <c:v>85.299543367346928</c:v>
                </c:pt>
                <c:pt idx="991">
                  <c:v>85.211082551020425</c:v>
                </c:pt>
                <c:pt idx="992">
                  <c:v>85.417111836734691</c:v>
                </c:pt>
                <c:pt idx="993">
                  <c:v>85.364368163265311</c:v>
                </c:pt>
                <c:pt idx="994">
                  <c:v>85.078384438775515</c:v>
                </c:pt>
                <c:pt idx="995">
                  <c:v>84.812394489795921</c:v>
                </c:pt>
                <c:pt idx="996">
                  <c:v>85.178806530612249</c:v>
                </c:pt>
                <c:pt idx="997">
                  <c:v>85.499573418367362</c:v>
                </c:pt>
                <c:pt idx="998">
                  <c:v>85.416103469387764</c:v>
                </c:pt>
                <c:pt idx="999">
                  <c:v>85.34400520408164</c:v>
                </c:pt>
                <c:pt idx="1000">
                  <c:v>85.568322857142874</c:v>
                </c:pt>
                <c:pt idx="1001">
                  <c:v>85.052235765306122</c:v>
                </c:pt>
                <c:pt idx="1002">
                  <c:v>85.09070250000002</c:v>
                </c:pt>
                <c:pt idx="1003">
                  <c:v>85.218203112244908</c:v>
                </c:pt>
                <c:pt idx="1004">
                  <c:v>85.208696632653073</c:v>
                </c:pt>
                <c:pt idx="1005">
                  <c:v>85.145847244897979</c:v>
                </c:pt>
                <c:pt idx="1006">
                  <c:v>84.619738469387755</c:v>
                </c:pt>
                <c:pt idx="1007">
                  <c:v>85.737064591836742</c:v>
                </c:pt>
                <c:pt idx="1008">
                  <c:v>85.505275102040827</c:v>
                </c:pt>
                <c:pt idx="1009">
                  <c:v>85.486551428571445</c:v>
                </c:pt>
                <c:pt idx="1010">
                  <c:v>85.425152602040811</c:v>
                </c:pt>
                <c:pt idx="1011">
                  <c:v>84.705872602040841</c:v>
                </c:pt>
                <c:pt idx="1012">
                  <c:v>84.954236785714301</c:v>
                </c:pt>
                <c:pt idx="1013">
                  <c:v>84.393729183673472</c:v>
                </c:pt>
                <c:pt idx="1014">
                  <c:v>84.718867040816335</c:v>
                </c:pt>
                <c:pt idx="1015">
                  <c:v>85.245059846938787</c:v>
                </c:pt>
                <c:pt idx="1016">
                  <c:v>85.09026581632655</c:v>
                </c:pt>
                <c:pt idx="1017">
                  <c:v>84.518943061224505</c:v>
                </c:pt>
                <c:pt idx="1018">
                  <c:v>84.709707704081637</c:v>
                </c:pt>
                <c:pt idx="1019">
                  <c:v>84.8621061734694</c:v>
                </c:pt>
                <c:pt idx="1020">
                  <c:v>85.440065969387774</c:v>
                </c:pt>
                <c:pt idx="1021">
                  <c:v>85.018908673469397</c:v>
                </c:pt>
                <c:pt idx="1022">
                  <c:v>84.812773316326542</c:v>
                </c:pt>
                <c:pt idx="1023">
                  <c:v>85.198984897959193</c:v>
                </c:pt>
                <c:pt idx="1024">
                  <c:v>84.602465357142876</c:v>
                </c:pt>
                <c:pt idx="1025">
                  <c:v>84.553468622448989</c:v>
                </c:pt>
                <c:pt idx="1026">
                  <c:v>84.826462040816324</c:v>
                </c:pt>
                <c:pt idx="1027">
                  <c:v>84.875411938775528</c:v>
                </c:pt>
                <c:pt idx="1028">
                  <c:v>84.304288928571452</c:v>
                </c:pt>
                <c:pt idx="1029">
                  <c:v>84.838201530612253</c:v>
                </c:pt>
                <c:pt idx="1030">
                  <c:v>84.814838265306136</c:v>
                </c:pt>
                <c:pt idx="1031">
                  <c:v>84.883415510204088</c:v>
                </c:pt>
                <c:pt idx="1032">
                  <c:v>84.304826173469394</c:v>
                </c:pt>
                <c:pt idx="1033">
                  <c:v>84.235476122448986</c:v>
                </c:pt>
                <c:pt idx="1034">
                  <c:v>83.963942908163261</c:v>
                </c:pt>
                <c:pt idx="1035">
                  <c:v>84.229901173469401</c:v>
                </c:pt>
                <c:pt idx="1036">
                  <c:v>83.554030561224494</c:v>
                </c:pt>
                <c:pt idx="1037">
                  <c:v>84.45013989795919</c:v>
                </c:pt>
                <c:pt idx="1038">
                  <c:v>84.37820556122449</c:v>
                </c:pt>
                <c:pt idx="1039">
                  <c:v>83.945934183673472</c:v>
                </c:pt>
                <c:pt idx="1040">
                  <c:v>84.055825561224495</c:v>
                </c:pt>
                <c:pt idx="1041">
                  <c:v>83.889768673469391</c:v>
                </c:pt>
                <c:pt idx="1042">
                  <c:v>83.923752857142858</c:v>
                </c:pt>
                <c:pt idx="1043">
                  <c:v>84.079504285714279</c:v>
                </c:pt>
                <c:pt idx="1044">
                  <c:v>84.041211122448985</c:v>
                </c:pt>
                <c:pt idx="1045">
                  <c:v>84.257920561224495</c:v>
                </c:pt>
                <c:pt idx="1046">
                  <c:v>84.227046887755122</c:v>
                </c:pt>
                <c:pt idx="1047">
                  <c:v>83.705904183673482</c:v>
                </c:pt>
                <c:pt idx="1048">
                  <c:v>83.904562193877553</c:v>
                </c:pt>
                <c:pt idx="1049">
                  <c:v>83.946117397959185</c:v>
                </c:pt>
                <c:pt idx="1050">
                  <c:v>83.983327806122446</c:v>
                </c:pt>
                <c:pt idx="1051">
                  <c:v>83.610123061224499</c:v>
                </c:pt>
                <c:pt idx="1052">
                  <c:v>83.696901887755118</c:v>
                </c:pt>
                <c:pt idx="1053">
                  <c:v>84.284284132653084</c:v>
                </c:pt>
                <c:pt idx="1054">
                  <c:v>83.653739081632679</c:v>
                </c:pt>
                <c:pt idx="1055">
                  <c:v>83.305120867346957</c:v>
                </c:pt>
                <c:pt idx="1056">
                  <c:v>83.430760408163266</c:v>
                </c:pt>
                <c:pt idx="1057">
                  <c:v>83.724717397959196</c:v>
                </c:pt>
                <c:pt idx="1058">
                  <c:v>83.249239132653059</c:v>
                </c:pt>
                <c:pt idx="1059">
                  <c:v>83.548076785714287</c:v>
                </c:pt>
                <c:pt idx="1060">
                  <c:v>83.089210408163282</c:v>
                </c:pt>
                <c:pt idx="1061">
                  <c:v>83.29222423469389</c:v>
                </c:pt>
                <c:pt idx="1062">
                  <c:v>83.331883928571443</c:v>
                </c:pt>
                <c:pt idx="1063">
                  <c:v>82.337833469387775</c:v>
                </c:pt>
                <c:pt idx="1064">
                  <c:v>82.442596224489805</c:v>
                </c:pt>
                <c:pt idx="1065">
                  <c:v>82.915661020408166</c:v>
                </c:pt>
                <c:pt idx="1066">
                  <c:v>82.678909591836742</c:v>
                </c:pt>
                <c:pt idx="1067">
                  <c:v>83.22485647959185</c:v>
                </c:pt>
                <c:pt idx="1068">
                  <c:v>82.751702142857155</c:v>
                </c:pt>
                <c:pt idx="1069">
                  <c:v>82.375342806122461</c:v>
                </c:pt>
                <c:pt idx="1070">
                  <c:v>82.089794387755106</c:v>
                </c:pt>
                <c:pt idx="1071">
                  <c:v>81.834204948979604</c:v>
                </c:pt>
                <c:pt idx="1072">
                  <c:v>82.019510357142877</c:v>
                </c:pt>
                <c:pt idx="1073">
                  <c:v>82.454151122448991</c:v>
                </c:pt>
                <c:pt idx="1074">
                  <c:v>82.268677653061232</c:v>
                </c:pt>
                <c:pt idx="1075">
                  <c:v>81.98081770408163</c:v>
                </c:pt>
                <c:pt idx="1076">
                  <c:v>82.262708724489812</c:v>
                </c:pt>
                <c:pt idx="1077">
                  <c:v>81.320629132653053</c:v>
                </c:pt>
                <c:pt idx="1078">
                  <c:v>82.541341836734702</c:v>
                </c:pt>
                <c:pt idx="1079">
                  <c:v>81.999688775510208</c:v>
                </c:pt>
                <c:pt idx="1080">
                  <c:v>81.593476530612264</c:v>
                </c:pt>
                <c:pt idx="1081">
                  <c:v>82.063236581632665</c:v>
                </c:pt>
                <c:pt idx="1082">
                  <c:v>82.256260408163257</c:v>
                </c:pt>
                <c:pt idx="1083">
                  <c:v>81.574216989795929</c:v>
                </c:pt>
                <c:pt idx="1084">
                  <c:v>81.935452193877552</c:v>
                </c:pt>
                <c:pt idx="1085">
                  <c:v>82.041680663265311</c:v>
                </c:pt>
                <c:pt idx="1086">
                  <c:v>81.715206581632657</c:v>
                </c:pt>
                <c:pt idx="1087">
                  <c:v>82.125796683673471</c:v>
                </c:pt>
                <c:pt idx="1088">
                  <c:v>81.866139336734705</c:v>
                </c:pt>
                <c:pt idx="1089">
                  <c:v>81.539939387755098</c:v>
                </c:pt>
                <c:pt idx="1090">
                  <c:v>81.722558571428564</c:v>
                </c:pt>
                <c:pt idx="1091">
                  <c:v>82.155229438775521</c:v>
                </c:pt>
                <c:pt idx="1092">
                  <c:v>81.797304489795934</c:v>
                </c:pt>
                <c:pt idx="1093">
                  <c:v>81.83867647959184</c:v>
                </c:pt>
                <c:pt idx="1094">
                  <c:v>81.431061887755106</c:v>
                </c:pt>
                <c:pt idx="1095">
                  <c:v>81.640639744897953</c:v>
                </c:pt>
                <c:pt idx="1096">
                  <c:v>81.239466581632655</c:v>
                </c:pt>
                <c:pt idx="1097">
                  <c:v>81.908231785714293</c:v>
                </c:pt>
                <c:pt idx="1098">
                  <c:v>81.358616479591845</c:v>
                </c:pt>
                <c:pt idx="1099">
                  <c:v>81.071135357142865</c:v>
                </c:pt>
                <c:pt idx="1100">
                  <c:v>81.286592602040827</c:v>
                </c:pt>
                <c:pt idx="1101">
                  <c:v>81.57498979591837</c:v>
                </c:pt>
                <c:pt idx="1102">
                  <c:v>81.473841734693877</c:v>
                </c:pt>
                <c:pt idx="1103">
                  <c:v>81.120610102040828</c:v>
                </c:pt>
                <c:pt idx="1104">
                  <c:v>81.296304336734707</c:v>
                </c:pt>
                <c:pt idx="1105">
                  <c:v>80.120111326530605</c:v>
                </c:pt>
                <c:pt idx="1106">
                  <c:v>81.306109744897981</c:v>
                </c:pt>
                <c:pt idx="1107">
                  <c:v>81.167457857142864</c:v>
                </c:pt>
                <c:pt idx="1108">
                  <c:v>81.32678265306123</c:v>
                </c:pt>
                <c:pt idx="1109">
                  <c:v>80.722175510204096</c:v>
                </c:pt>
                <c:pt idx="1110">
                  <c:v>80.282116836734716</c:v>
                </c:pt>
                <c:pt idx="1111">
                  <c:v>80.187164999999993</c:v>
                </c:pt>
                <c:pt idx="1112">
                  <c:v>80.956766938775516</c:v>
                </c:pt>
                <c:pt idx="1113">
                  <c:v>80.850286377551029</c:v>
                </c:pt>
                <c:pt idx="1114">
                  <c:v>80.595389846938787</c:v>
                </c:pt>
                <c:pt idx="1115">
                  <c:v>80.321028520408163</c:v>
                </c:pt>
                <c:pt idx="1116">
                  <c:v>81.030450765306142</c:v>
                </c:pt>
                <c:pt idx="1117">
                  <c:v>80.278947091836756</c:v>
                </c:pt>
                <c:pt idx="1118">
                  <c:v>80.275657500000008</c:v>
                </c:pt>
                <c:pt idx="1119">
                  <c:v>80.53765943877552</c:v>
                </c:pt>
                <c:pt idx="1120">
                  <c:v>80.230218979591854</c:v>
                </c:pt>
                <c:pt idx="1121">
                  <c:v>80.535068265306137</c:v>
                </c:pt>
                <c:pt idx="1122">
                  <c:v>80.082491785714296</c:v>
                </c:pt>
                <c:pt idx="1123">
                  <c:v>80.438167193877547</c:v>
                </c:pt>
                <c:pt idx="1124">
                  <c:v>80.571358469387775</c:v>
                </c:pt>
                <c:pt idx="1125">
                  <c:v>80.436080204081648</c:v>
                </c:pt>
                <c:pt idx="1126">
                  <c:v>80.289189183673486</c:v>
                </c:pt>
                <c:pt idx="1127">
                  <c:v>80.179219285714296</c:v>
                </c:pt>
                <c:pt idx="1128">
                  <c:v>80.191679234693879</c:v>
                </c:pt>
                <c:pt idx="1129">
                  <c:v>80.379464234693884</c:v>
                </c:pt>
                <c:pt idx="1130">
                  <c:v>80.328044387755114</c:v>
                </c:pt>
                <c:pt idx="1131">
                  <c:v>79.180990714285727</c:v>
                </c:pt>
                <c:pt idx="1132">
                  <c:v>80.40892867346939</c:v>
                </c:pt>
                <c:pt idx="1133">
                  <c:v>79.666248214285716</c:v>
                </c:pt>
                <c:pt idx="1134">
                  <c:v>79.907165357142858</c:v>
                </c:pt>
                <c:pt idx="1135">
                  <c:v>79.87325005102042</c:v>
                </c:pt>
                <c:pt idx="1136">
                  <c:v>80.165771632653062</c:v>
                </c:pt>
                <c:pt idx="1137">
                  <c:v>79.80958653061225</c:v>
                </c:pt>
                <c:pt idx="1138">
                  <c:v>79.813675102040833</c:v>
                </c:pt>
                <c:pt idx="1139">
                  <c:v>80.050783316326545</c:v>
                </c:pt>
                <c:pt idx="1140">
                  <c:v>79.915058724489811</c:v>
                </c:pt>
                <c:pt idx="1141">
                  <c:v>79.670876785714299</c:v>
                </c:pt>
                <c:pt idx="1142">
                  <c:v>79.240739234693891</c:v>
                </c:pt>
                <c:pt idx="1143">
                  <c:v>79.668208469387764</c:v>
                </c:pt>
                <c:pt idx="1144">
                  <c:v>79.953882244897969</c:v>
                </c:pt>
                <c:pt idx="1145">
                  <c:v>79.638832193877548</c:v>
                </c:pt>
                <c:pt idx="1146">
                  <c:v>79.53682454081634</c:v>
                </c:pt>
                <c:pt idx="1147">
                  <c:v>79.137675000000016</c:v>
                </c:pt>
                <c:pt idx="1148">
                  <c:v>79.306820357142882</c:v>
                </c:pt>
                <c:pt idx="1149">
                  <c:v>79.364209132653073</c:v>
                </c:pt>
                <c:pt idx="1150">
                  <c:v>79.621134795918366</c:v>
                </c:pt>
                <c:pt idx="1151">
                  <c:v>78.696606581632665</c:v>
                </c:pt>
                <c:pt idx="1152">
                  <c:v>79.558332244897969</c:v>
                </c:pt>
                <c:pt idx="1153">
                  <c:v>79.360852040816354</c:v>
                </c:pt>
                <c:pt idx="1154">
                  <c:v>79.222242857142874</c:v>
                </c:pt>
                <c:pt idx="1155">
                  <c:v>79.326673622449007</c:v>
                </c:pt>
                <c:pt idx="1156">
                  <c:v>79.465099591836733</c:v>
                </c:pt>
                <c:pt idx="1157">
                  <c:v>79.35254403061225</c:v>
                </c:pt>
                <c:pt idx="1158">
                  <c:v>78.861011785714297</c:v>
                </c:pt>
                <c:pt idx="1159">
                  <c:v>79.423359795918373</c:v>
                </c:pt>
                <c:pt idx="1160">
                  <c:v>78.418361938775504</c:v>
                </c:pt>
                <c:pt idx="1161">
                  <c:v>79.504369438775527</c:v>
                </c:pt>
                <c:pt idx="1162">
                  <c:v>79.022964948979592</c:v>
                </c:pt>
                <c:pt idx="1163">
                  <c:v>79.660998367346949</c:v>
                </c:pt>
                <c:pt idx="1164">
                  <c:v>79.080648520408175</c:v>
                </c:pt>
                <c:pt idx="1165">
                  <c:v>79.568663877551032</c:v>
                </c:pt>
                <c:pt idx="1166">
                  <c:v>79.568473775510213</c:v>
                </c:pt>
                <c:pt idx="1167">
                  <c:v>78.942768061224484</c:v>
                </c:pt>
                <c:pt idx="1168">
                  <c:v>78.948008265306129</c:v>
                </c:pt>
                <c:pt idx="1169">
                  <c:v>79.038681428571437</c:v>
                </c:pt>
                <c:pt idx="1170">
                  <c:v>79.161867551020421</c:v>
                </c:pt>
                <c:pt idx="1171">
                  <c:v>79.005397040816334</c:v>
                </c:pt>
                <c:pt idx="1172">
                  <c:v>78.356990663265321</c:v>
                </c:pt>
                <c:pt idx="1173">
                  <c:v>79.131999489795916</c:v>
                </c:pt>
                <c:pt idx="1174">
                  <c:v>79.393721785714291</c:v>
                </c:pt>
                <c:pt idx="1175">
                  <c:v>78.883409387755108</c:v>
                </c:pt>
                <c:pt idx="1176">
                  <c:v>79.18954530612244</c:v>
                </c:pt>
                <c:pt idx="1177">
                  <c:v>78.741115255102059</c:v>
                </c:pt>
                <c:pt idx="1178">
                  <c:v>78.675743571428569</c:v>
                </c:pt>
                <c:pt idx="1179">
                  <c:v>78.656153418367339</c:v>
                </c:pt>
                <c:pt idx="1180">
                  <c:v>78.127843316326548</c:v>
                </c:pt>
                <c:pt idx="1181">
                  <c:v>79.331697551020426</c:v>
                </c:pt>
                <c:pt idx="1182">
                  <c:v>78.410742704081656</c:v>
                </c:pt>
                <c:pt idx="1183">
                  <c:v>77.694625561224498</c:v>
                </c:pt>
                <c:pt idx="1184">
                  <c:v>77.938985204081646</c:v>
                </c:pt>
                <c:pt idx="1185">
                  <c:v>78.175415663265312</c:v>
                </c:pt>
                <c:pt idx="1186">
                  <c:v>78.942758418367347</c:v>
                </c:pt>
                <c:pt idx="1187">
                  <c:v>78.421436632653069</c:v>
                </c:pt>
                <c:pt idx="1188">
                  <c:v>77.419797244897964</c:v>
                </c:pt>
                <c:pt idx="1189">
                  <c:v>79.070994642857144</c:v>
                </c:pt>
                <c:pt idx="1190">
                  <c:v>78.652307295918362</c:v>
                </c:pt>
                <c:pt idx="1191">
                  <c:v>78.155642295918383</c:v>
                </c:pt>
                <c:pt idx="1192">
                  <c:v>78.238108010204087</c:v>
                </c:pt>
                <c:pt idx="1193">
                  <c:v>78.012780612244896</c:v>
                </c:pt>
                <c:pt idx="1194">
                  <c:v>77.952974234693883</c:v>
                </c:pt>
                <c:pt idx="1195">
                  <c:v>77.618617806122458</c:v>
                </c:pt>
                <c:pt idx="1196">
                  <c:v>77.988061836734701</c:v>
                </c:pt>
                <c:pt idx="1197">
                  <c:v>77.502594948979592</c:v>
                </c:pt>
                <c:pt idx="1198">
                  <c:v>77.656065153061235</c:v>
                </c:pt>
                <c:pt idx="1199">
                  <c:v>78.043475204081645</c:v>
                </c:pt>
                <c:pt idx="1200">
                  <c:v>77.800639132653075</c:v>
                </c:pt>
                <c:pt idx="1201">
                  <c:v>77.823629081632674</c:v>
                </c:pt>
                <c:pt idx="1202">
                  <c:v>77.856026326530625</c:v>
                </c:pt>
                <c:pt idx="1203">
                  <c:v>77.760312704081642</c:v>
                </c:pt>
                <c:pt idx="1204">
                  <c:v>78.089176836734694</c:v>
                </c:pt>
                <c:pt idx="1205">
                  <c:v>78.191753418367355</c:v>
                </c:pt>
                <c:pt idx="1206">
                  <c:v>77.294756938775521</c:v>
                </c:pt>
                <c:pt idx="1207">
                  <c:v>78.11614515306124</c:v>
                </c:pt>
                <c:pt idx="1208">
                  <c:v>77.779109387755113</c:v>
                </c:pt>
                <c:pt idx="1209">
                  <c:v>77.362828622448987</c:v>
                </c:pt>
                <c:pt idx="1210">
                  <c:v>77.729455561224498</c:v>
                </c:pt>
                <c:pt idx="1211">
                  <c:v>77.515936530612265</c:v>
                </c:pt>
                <c:pt idx="1212">
                  <c:v>78.231543979591862</c:v>
                </c:pt>
                <c:pt idx="1213">
                  <c:v>76.540483010204099</c:v>
                </c:pt>
                <c:pt idx="1214">
                  <c:v>77.343890051020423</c:v>
                </c:pt>
                <c:pt idx="1215">
                  <c:v>77.275906530612247</c:v>
                </c:pt>
                <c:pt idx="1216">
                  <c:v>77.829582857142853</c:v>
                </c:pt>
                <c:pt idx="1217">
                  <c:v>77.472783367346935</c:v>
                </c:pt>
                <c:pt idx="1218">
                  <c:v>77.732435204081639</c:v>
                </c:pt>
                <c:pt idx="1219">
                  <c:v>77.740097142857152</c:v>
                </c:pt>
                <c:pt idx="1220">
                  <c:v>77.93330005102041</c:v>
                </c:pt>
                <c:pt idx="1221">
                  <c:v>77.765116224489802</c:v>
                </c:pt>
                <c:pt idx="1222">
                  <c:v>77.767974642857155</c:v>
                </c:pt>
                <c:pt idx="1223">
                  <c:v>76.979591173469387</c:v>
                </c:pt>
                <c:pt idx="1224">
                  <c:v>77.306838061224497</c:v>
                </c:pt>
                <c:pt idx="1225">
                  <c:v>77.513998316326536</c:v>
                </c:pt>
                <c:pt idx="1226">
                  <c:v>77.461999897959188</c:v>
                </c:pt>
                <c:pt idx="1227">
                  <c:v>77.14717163265307</c:v>
                </c:pt>
                <c:pt idx="1228">
                  <c:v>76.888139693877577</c:v>
                </c:pt>
                <c:pt idx="1229">
                  <c:v>77.24759923469388</c:v>
                </c:pt>
                <c:pt idx="1230">
                  <c:v>77.538306581632654</c:v>
                </c:pt>
                <c:pt idx="1231">
                  <c:v>77.033354234693888</c:v>
                </c:pt>
                <c:pt idx="1232">
                  <c:v>77.077338061224509</c:v>
                </c:pt>
                <c:pt idx="1233">
                  <c:v>77.047989336734716</c:v>
                </c:pt>
                <c:pt idx="1234">
                  <c:v>77.175967959183694</c:v>
                </c:pt>
                <c:pt idx="1235">
                  <c:v>76.92322178571429</c:v>
                </c:pt>
                <c:pt idx="1236">
                  <c:v>77.304409438775508</c:v>
                </c:pt>
                <c:pt idx="1237">
                  <c:v>76.405342500000003</c:v>
                </c:pt>
                <c:pt idx="1238">
                  <c:v>76.896363673469395</c:v>
                </c:pt>
                <c:pt idx="1239">
                  <c:v>76.772899285714288</c:v>
                </c:pt>
                <c:pt idx="1240">
                  <c:v>76.855852653061248</c:v>
                </c:pt>
                <c:pt idx="1241">
                  <c:v>77.163509387755099</c:v>
                </c:pt>
                <c:pt idx="1242">
                  <c:v>76.399398367346947</c:v>
                </c:pt>
                <c:pt idx="1243">
                  <c:v>76.598067397959184</c:v>
                </c:pt>
                <c:pt idx="1244">
                  <c:v>76.483204438775516</c:v>
                </c:pt>
                <c:pt idx="1245">
                  <c:v>76.193457244897957</c:v>
                </c:pt>
                <c:pt idx="1246">
                  <c:v>76.36808387755103</c:v>
                </c:pt>
                <c:pt idx="1247">
                  <c:v>75.981741428571439</c:v>
                </c:pt>
                <c:pt idx="1248">
                  <c:v>76.023229132653071</c:v>
                </c:pt>
                <c:pt idx="1249">
                  <c:v>76.087292142857152</c:v>
                </c:pt>
                <c:pt idx="1250">
                  <c:v>75.628483622448996</c:v>
                </c:pt>
                <c:pt idx="1251">
                  <c:v>75.695920255102038</c:v>
                </c:pt>
                <c:pt idx="1252">
                  <c:v>75.822222397959194</c:v>
                </c:pt>
                <c:pt idx="1253">
                  <c:v>75.081533877551024</c:v>
                </c:pt>
                <c:pt idx="1254">
                  <c:v>75.279523775510214</c:v>
                </c:pt>
                <c:pt idx="1255">
                  <c:v>75.9337268877551</c:v>
                </c:pt>
                <c:pt idx="1256">
                  <c:v>74.64098066326531</c:v>
                </c:pt>
                <c:pt idx="1257">
                  <c:v>74.468712397959195</c:v>
                </c:pt>
                <c:pt idx="1258">
                  <c:v>75.609013316326539</c:v>
                </c:pt>
                <c:pt idx="1259">
                  <c:v>75.042288826530623</c:v>
                </c:pt>
                <c:pt idx="1260">
                  <c:v>74.728748571428582</c:v>
                </c:pt>
                <c:pt idx="1261">
                  <c:v>74.45669464285713</c:v>
                </c:pt>
                <c:pt idx="1262">
                  <c:v>75.141823775510218</c:v>
                </c:pt>
                <c:pt idx="1263">
                  <c:v>73.730157704081648</c:v>
                </c:pt>
                <c:pt idx="1264">
                  <c:v>74.067314693877563</c:v>
                </c:pt>
                <c:pt idx="1265">
                  <c:v>74.555113775510222</c:v>
                </c:pt>
                <c:pt idx="1266">
                  <c:v>72.413458622448985</c:v>
                </c:pt>
                <c:pt idx="1267">
                  <c:v>74.565729183673483</c:v>
                </c:pt>
                <c:pt idx="1268">
                  <c:v>74.507011071428579</c:v>
                </c:pt>
                <c:pt idx="1269">
                  <c:v>73.403415000000024</c:v>
                </c:pt>
                <c:pt idx="1270">
                  <c:v>74.304238316326547</c:v>
                </c:pt>
                <c:pt idx="1271">
                  <c:v>74.10799790816327</c:v>
                </c:pt>
                <c:pt idx="1272">
                  <c:v>73.508681938775524</c:v>
                </c:pt>
                <c:pt idx="1273">
                  <c:v>74.359494642857143</c:v>
                </c:pt>
                <c:pt idx="1274">
                  <c:v>74.059090714285716</c:v>
                </c:pt>
                <c:pt idx="1275">
                  <c:v>73.330829081632658</c:v>
                </c:pt>
                <c:pt idx="1276">
                  <c:v>73.702258163265313</c:v>
                </c:pt>
                <c:pt idx="1277">
                  <c:v>73.542072397959188</c:v>
                </c:pt>
                <c:pt idx="1278">
                  <c:v>72.764057755102058</c:v>
                </c:pt>
                <c:pt idx="1279">
                  <c:v>72.185205306122455</c:v>
                </c:pt>
                <c:pt idx="1280">
                  <c:v>73.186133877551029</c:v>
                </c:pt>
                <c:pt idx="1281">
                  <c:v>73.488014540816323</c:v>
                </c:pt>
                <c:pt idx="1282">
                  <c:v>73.193407346938784</c:v>
                </c:pt>
                <c:pt idx="1283">
                  <c:v>72.155981938775511</c:v>
                </c:pt>
                <c:pt idx="1284">
                  <c:v>72.315090459183679</c:v>
                </c:pt>
                <c:pt idx="1285">
                  <c:v>72.005175918367357</c:v>
                </c:pt>
                <c:pt idx="1286">
                  <c:v>72.470563622448992</c:v>
                </c:pt>
                <c:pt idx="1287">
                  <c:v>72.109513010204097</c:v>
                </c:pt>
                <c:pt idx="1288">
                  <c:v>71.953787755102056</c:v>
                </c:pt>
                <c:pt idx="1289">
                  <c:v>72.346169387755097</c:v>
                </c:pt>
                <c:pt idx="1290">
                  <c:v>72.132671020408182</c:v>
                </c:pt>
                <c:pt idx="1291">
                  <c:v>70.839398571428589</c:v>
                </c:pt>
                <c:pt idx="1292">
                  <c:v>72.153328775510218</c:v>
                </c:pt>
                <c:pt idx="1293">
                  <c:v>72.116911836734701</c:v>
                </c:pt>
                <c:pt idx="1294">
                  <c:v>71.186062040816324</c:v>
                </c:pt>
                <c:pt idx="1295">
                  <c:v>71.079045612244911</c:v>
                </c:pt>
                <c:pt idx="1296">
                  <c:v>70.790349489795915</c:v>
                </c:pt>
                <c:pt idx="1297">
                  <c:v>70.799335255102037</c:v>
                </c:pt>
                <c:pt idx="1298">
                  <c:v>71.150654846938792</c:v>
                </c:pt>
                <c:pt idx="1299">
                  <c:v>71.032575306122453</c:v>
                </c:pt>
                <c:pt idx="1300">
                  <c:v>70.550650102040834</c:v>
                </c:pt>
                <c:pt idx="1301">
                  <c:v>71.321013826530617</c:v>
                </c:pt>
                <c:pt idx="1302">
                  <c:v>70.795115816326543</c:v>
                </c:pt>
                <c:pt idx="1303">
                  <c:v>69.35963877551022</c:v>
                </c:pt>
                <c:pt idx="1304">
                  <c:v>70.175300510204082</c:v>
                </c:pt>
                <c:pt idx="1305">
                  <c:v>70.062991530612251</c:v>
                </c:pt>
                <c:pt idx="1306">
                  <c:v>70.305612704081639</c:v>
                </c:pt>
                <c:pt idx="1307">
                  <c:v>70.710284846938791</c:v>
                </c:pt>
                <c:pt idx="1308">
                  <c:v>70.40214596938776</c:v>
                </c:pt>
                <c:pt idx="1309">
                  <c:v>69.719844948979599</c:v>
                </c:pt>
                <c:pt idx="1310">
                  <c:v>69.666916683673477</c:v>
                </c:pt>
                <c:pt idx="1311">
                  <c:v>70.12564668367348</c:v>
                </c:pt>
                <c:pt idx="1312">
                  <c:v>69.743098010204093</c:v>
                </c:pt>
                <c:pt idx="1313">
                  <c:v>69.475558316326527</c:v>
                </c:pt>
                <c:pt idx="1314">
                  <c:v>69.851600816326524</c:v>
                </c:pt>
                <c:pt idx="1315">
                  <c:v>69.297677908163266</c:v>
                </c:pt>
                <c:pt idx="1316">
                  <c:v>69.506135816326548</c:v>
                </c:pt>
                <c:pt idx="1317">
                  <c:v>69.269359591836746</c:v>
                </c:pt>
                <c:pt idx="1318">
                  <c:v>68.784029081632667</c:v>
                </c:pt>
                <c:pt idx="1319">
                  <c:v>69.316916785714284</c:v>
                </c:pt>
                <c:pt idx="1320">
                  <c:v>68.485264438775516</c:v>
                </c:pt>
                <c:pt idx="1321">
                  <c:v>68.509053367346951</c:v>
                </c:pt>
                <c:pt idx="1322">
                  <c:v>69.214891224489804</c:v>
                </c:pt>
                <c:pt idx="1323">
                  <c:v>69.55782428571429</c:v>
                </c:pt>
                <c:pt idx="1324">
                  <c:v>68.083245459183686</c:v>
                </c:pt>
                <c:pt idx="1325">
                  <c:v>68.738174540816331</c:v>
                </c:pt>
                <c:pt idx="1326">
                  <c:v>68.418716326530614</c:v>
                </c:pt>
                <c:pt idx="1327">
                  <c:v>69.445031785714292</c:v>
                </c:pt>
                <c:pt idx="1328">
                  <c:v>69.253116887755127</c:v>
                </c:pt>
                <c:pt idx="1329">
                  <c:v>68.552118367346935</c:v>
                </c:pt>
                <c:pt idx="1330">
                  <c:v>66.934369285714297</c:v>
                </c:pt>
                <c:pt idx="1331">
                  <c:v>68.462773163265311</c:v>
                </c:pt>
                <c:pt idx="1332">
                  <c:v>68.345819081632669</c:v>
                </c:pt>
                <c:pt idx="1333">
                  <c:v>68.665114744897963</c:v>
                </c:pt>
                <c:pt idx="1334">
                  <c:v>68.633269897959195</c:v>
                </c:pt>
                <c:pt idx="1335">
                  <c:v>68.541450612244915</c:v>
                </c:pt>
                <c:pt idx="1336">
                  <c:v>67.92107326530612</c:v>
                </c:pt>
                <c:pt idx="1337">
                  <c:v>67.960044183673489</c:v>
                </c:pt>
                <c:pt idx="1338">
                  <c:v>67.511970918367354</c:v>
                </c:pt>
                <c:pt idx="1339">
                  <c:v>68.770665459183675</c:v>
                </c:pt>
                <c:pt idx="1340">
                  <c:v>68.17656352040818</c:v>
                </c:pt>
                <c:pt idx="1341">
                  <c:v>68.701888469387768</c:v>
                </c:pt>
                <c:pt idx="1342">
                  <c:v>68.956086581632675</c:v>
                </c:pt>
                <c:pt idx="1343">
                  <c:v>68.108574489795942</c:v>
                </c:pt>
                <c:pt idx="1344">
                  <c:v>68.218628418367345</c:v>
                </c:pt>
                <c:pt idx="1345">
                  <c:v>68.112694744897979</c:v>
                </c:pt>
                <c:pt idx="1346">
                  <c:v>68.337270000000004</c:v>
                </c:pt>
                <c:pt idx="1347">
                  <c:v>67.890515051020415</c:v>
                </c:pt>
                <c:pt idx="1348">
                  <c:v>67.979587500000022</c:v>
                </c:pt>
                <c:pt idx="1349">
                  <c:v>67.093298724489813</c:v>
                </c:pt>
                <c:pt idx="1350">
                  <c:v>67.858160510204101</c:v>
                </c:pt>
                <c:pt idx="1351">
                  <c:v>67.604000969387755</c:v>
                </c:pt>
                <c:pt idx="1352">
                  <c:v>67.49096188775512</c:v>
                </c:pt>
                <c:pt idx="1353">
                  <c:v>67.981620765306118</c:v>
                </c:pt>
                <c:pt idx="1354">
                  <c:v>67.754969540816333</c:v>
                </c:pt>
                <c:pt idx="1355">
                  <c:v>67.299224693877562</c:v>
                </c:pt>
                <c:pt idx="1356">
                  <c:v>67.632871683673486</c:v>
                </c:pt>
                <c:pt idx="1357">
                  <c:v>67.063414132653079</c:v>
                </c:pt>
                <c:pt idx="1358">
                  <c:v>67.080403469387761</c:v>
                </c:pt>
                <c:pt idx="1359">
                  <c:v>67.402936377551015</c:v>
                </c:pt>
                <c:pt idx="1360">
                  <c:v>66.446867755102048</c:v>
                </c:pt>
                <c:pt idx="1361">
                  <c:v>67.312362397959191</c:v>
                </c:pt>
                <c:pt idx="1362">
                  <c:v>67.358289948979603</c:v>
                </c:pt>
                <c:pt idx="1363">
                  <c:v>66.365763061224499</c:v>
                </c:pt>
                <c:pt idx="1364">
                  <c:v>66.717555153061227</c:v>
                </c:pt>
                <c:pt idx="1365">
                  <c:v>66.312436683673482</c:v>
                </c:pt>
                <c:pt idx="1366">
                  <c:v>67.048743214285722</c:v>
                </c:pt>
                <c:pt idx="1367">
                  <c:v>67.003639438775522</c:v>
                </c:pt>
                <c:pt idx="1368">
                  <c:v>67.046661734693885</c:v>
                </c:pt>
                <c:pt idx="1369">
                  <c:v>66.667774591836732</c:v>
                </c:pt>
                <c:pt idx="1370">
                  <c:v>67.299529132653078</c:v>
                </c:pt>
                <c:pt idx="1371">
                  <c:v>66.592309591836752</c:v>
                </c:pt>
                <c:pt idx="1372">
                  <c:v>66.765212908163278</c:v>
                </c:pt>
                <c:pt idx="1373">
                  <c:v>67.476594030612262</c:v>
                </c:pt>
                <c:pt idx="1374">
                  <c:v>67.262650714285741</c:v>
                </c:pt>
                <c:pt idx="1375">
                  <c:v>67.092226989795932</c:v>
                </c:pt>
                <c:pt idx="1376">
                  <c:v>67.023266785714299</c:v>
                </c:pt>
                <c:pt idx="1377">
                  <c:v>67.028389897959187</c:v>
                </c:pt>
                <c:pt idx="1378">
                  <c:v>67.339272857142859</c:v>
                </c:pt>
                <c:pt idx="1379">
                  <c:v>67.020475867346946</c:v>
                </c:pt>
                <c:pt idx="1380">
                  <c:v>67.05731295918369</c:v>
                </c:pt>
                <c:pt idx="1381">
                  <c:v>66.980890561224498</c:v>
                </c:pt>
                <c:pt idx="1382">
                  <c:v>67.367217857142862</c:v>
                </c:pt>
                <c:pt idx="1383">
                  <c:v>66.540921428571437</c:v>
                </c:pt>
                <c:pt idx="1384">
                  <c:v>67.239691071428581</c:v>
                </c:pt>
                <c:pt idx="1385">
                  <c:v>66.832170153061227</c:v>
                </c:pt>
                <c:pt idx="1386">
                  <c:v>66.279277653061243</c:v>
                </c:pt>
                <c:pt idx="1387">
                  <c:v>66.519711275510204</c:v>
                </c:pt>
                <c:pt idx="1388">
                  <c:v>66.978636887755115</c:v>
                </c:pt>
                <c:pt idx="1389">
                  <c:v>66.245225969387775</c:v>
                </c:pt>
                <c:pt idx="1390">
                  <c:v>66.502622755102038</c:v>
                </c:pt>
                <c:pt idx="1391">
                  <c:v>67.177073112244912</c:v>
                </c:pt>
                <c:pt idx="1392">
                  <c:v>67.072200153061232</c:v>
                </c:pt>
                <c:pt idx="1393">
                  <c:v>66.817913877551035</c:v>
                </c:pt>
                <c:pt idx="1394">
                  <c:v>66.751885102040816</c:v>
                </c:pt>
                <c:pt idx="1395">
                  <c:v>66.902014744897969</c:v>
                </c:pt>
                <c:pt idx="1396">
                  <c:v>67.003071887755112</c:v>
                </c:pt>
                <c:pt idx="1397">
                  <c:v>66.608315357142871</c:v>
                </c:pt>
                <c:pt idx="1398">
                  <c:v>66.898514387755114</c:v>
                </c:pt>
                <c:pt idx="1399">
                  <c:v>66.467314744897962</c:v>
                </c:pt>
                <c:pt idx="1400">
                  <c:v>66.727603010204092</c:v>
                </c:pt>
                <c:pt idx="1401">
                  <c:v>65.423106275510222</c:v>
                </c:pt>
                <c:pt idx="1402">
                  <c:v>66.421108928571442</c:v>
                </c:pt>
                <c:pt idx="1403">
                  <c:v>65.492150510204084</c:v>
                </c:pt>
                <c:pt idx="1404">
                  <c:v>66.408538775510209</c:v>
                </c:pt>
                <c:pt idx="1405">
                  <c:v>65.917333010204089</c:v>
                </c:pt>
                <c:pt idx="1406">
                  <c:v>65.257863520408165</c:v>
                </c:pt>
                <c:pt idx="1407">
                  <c:v>65.884089948979607</c:v>
                </c:pt>
                <c:pt idx="1408">
                  <c:v>66.276712653061225</c:v>
                </c:pt>
                <c:pt idx="1409">
                  <c:v>64.942725306122455</c:v>
                </c:pt>
                <c:pt idx="1410">
                  <c:v>65.718938112244899</c:v>
                </c:pt>
                <c:pt idx="1411">
                  <c:v>65.715379897959195</c:v>
                </c:pt>
                <c:pt idx="1412">
                  <c:v>65.599041581632648</c:v>
                </c:pt>
                <c:pt idx="1413">
                  <c:v>64.875189489795929</c:v>
                </c:pt>
                <c:pt idx="1414">
                  <c:v>65.276734591836743</c:v>
                </c:pt>
                <c:pt idx="1415">
                  <c:v>64.811725714285714</c:v>
                </c:pt>
                <c:pt idx="1416">
                  <c:v>64.704256071428588</c:v>
                </c:pt>
                <c:pt idx="1417">
                  <c:v>64.292625918367349</c:v>
                </c:pt>
                <c:pt idx="1418">
                  <c:v>65.044655816326539</c:v>
                </c:pt>
                <c:pt idx="1419">
                  <c:v>65.02393469387755</c:v>
                </c:pt>
                <c:pt idx="1420">
                  <c:v>64.875619285714279</c:v>
                </c:pt>
                <c:pt idx="1421">
                  <c:v>65.28522719387756</c:v>
                </c:pt>
                <c:pt idx="1422">
                  <c:v>64.577192142857157</c:v>
                </c:pt>
                <c:pt idx="1423">
                  <c:v>64.308868622448983</c:v>
                </c:pt>
                <c:pt idx="1424">
                  <c:v>64.754735051020404</c:v>
                </c:pt>
                <c:pt idx="1425">
                  <c:v>64.875352040816352</c:v>
                </c:pt>
                <c:pt idx="1426">
                  <c:v>64.386941326530618</c:v>
                </c:pt>
                <c:pt idx="1427">
                  <c:v>65.003267295918363</c:v>
                </c:pt>
                <c:pt idx="1428">
                  <c:v>65.016894030612249</c:v>
                </c:pt>
                <c:pt idx="1429">
                  <c:v>64.358707040816327</c:v>
                </c:pt>
                <c:pt idx="1430">
                  <c:v>63.698902806122462</c:v>
                </c:pt>
                <c:pt idx="1431">
                  <c:v>63.929672908163269</c:v>
                </c:pt>
                <c:pt idx="1432">
                  <c:v>64.414814693877574</c:v>
                </c:pt>
                <c:pt idx="1433">
                  <c:v>64.126580051020412</c:v>
                </c:pt>
                <c:pt idx="1434">
                  <c:v>64.403458163265313</c:v>
                </c:pt>
                <c:pt idx="1435">
                  <c:v>64.161977602040821</c:v>
                </c:pt>
                <c:pt idx="1436">
                  <c:v>63.791541734693894</c:v>
                </c:pt>
                <c:pt idx="1437">
                  <c:v>64.256619489795938</c:v>
                </c:pt>
                <c:pt idx="1438">
                  <c:v>63.826508112244909</c:v>
                </c:pt>
                <c:pt idx="1439">
                  <c:v>64.056611479591837</c:v>
                </c:pt>
                <c:pt idx="1440">
                  <c:v>63.836481581632654</c:v>
                </c:pt>
                <c:pt idx="1441">
                  <c:v>63.69639015306123</c:v>
                </c:pt>
                <c:pt idx="1442">
                  <c:v>63.294113571428568</c:v>
                </c:pt>
                <c:pt idx="1443">
                  <c:v>63.098304336734692</c:v>
                </c:pt>
                <c:pt idx="1444">
                  <c:v>63.388066683673465</c:v>
                </c:pt>
                <c:pt idx="1445">
                  <c:v>64.256151122448983</c:v>
                </c:pt>
                <c:pt idx="1446">
                  <c:v>64.143223622448986</c:v>
                </c:pt>
                <c:pt idx="1447">
                  <c:v>64.091829948979594</c:v>
                </c:pt>
                <c:pt idx="1448">
                  <c:v>64.333820204081633</c:v>
                </c:pt>
                <c:pt idx="1449">
                  <c:v>64.481388979591841</c:v>
                </c:pt>
                <c:pt idx="1450">
                  <c:v>64.076201632653067</c:v>
                </c:pt>
                <c:pt idx="1451">
                  <c:v>64.304397091836734</c:v>
                </c:pt>
                <c:pt idx="1452">
                  <c:v>63.869687448979604</c:v>
                </c:pt>
                <c:pt idx="1453">
                  <c:v>63.841184540816336</c:v>
                </c:pt>
                <c:pt idx="1454">
                  <c:v>63.545789387755107</c:v>
                </c:pt>
                <c:pt idx="1455">
                  <c:v>63.209646275510217</c:v>
                </c:pt>
                <c:pt idx="1456">
                  <c:v>64.342496020408177</c:v>
                </c:pt>
                <c:pt idx="1457">
                  <c:v>63.772523265306127</c:v>
                </c:pt>
                <c:pt idx="1458">
                  <c:v>63.666757653061225</c:v>
                </c:pt>
                <c:pt idx="1459">
                  <c:v>63.281686683673485</c:v>
                </c:pt>
                <c:pt idx="1460">
                  <c:v>63.739343571428584</c:v>
                </c:pt>
                <c:pt idx="1461">
                  <c:v>64.055160918367363</c:v>
                </c:pt>
                <c:pt idx="1462">
                  <c:v>64.118923622448975</c:v>
                </c:pt>
                <c:pt idx="1463">
                  <c:v>63.337309438775513</c:v>
                </c:pt>
                <c:pt idx="1464">
                  <c:v>63.684818724489809</c:v>
                </c:pt>
                <c:pt idx="1465">
                  <c:v>63.947239438775526</c:v>
                </c:pt>
                <c:pt idx="1466">
                  <c:v>63.076628571428586</c:v>
                </c:pt>
                <c:pt idx="1467">
                  <c:v>63.583603163265309</c:v>
                </c:pt>
                <c:pt idx="1468">
                  <c:v>62.845762040816332</c:v>
                </c:pt>
                <c:pt idx="1469">
                  <c:v>64.001554897959196</c:v>
                </c:pt>
                <c:pt idx="1470">
                  <c:v>64.202808214285724</c:v>
                </c:pt>
                <c:pt idx="1471">
                  <c:v>64.121572653061236</c:v>
                </c:pt>
                <c:pt idx="1472">
                  <c:v>63.451610357142862</c:v>
                </c:pt>
                <c:pt idx="1473">
                  <c:v>64.109360663265306</c:v>
                </c:pt>
                <c:pt idx="1474">
                  <c:v>63.220881581632661</c:v>
                </c:pt>
                <c:pt idx="1475">
                  <c:v>63.903509081632656</c:v>
                </c:pt>
                <c:pt idx="1476">
                  <c:v>64.052207448979587</c:v>
                </c:pt>
                <c:pt idx="1477">
                  <c:v>64.076900051020402</c:v>
                </c:pt>
                <c:pt idx="1478">
                  <c:v>64.094699387755114</c:v>
                </c:pt>
                <c:pt idx="1479">
                  <c:v>63.890229489795921</c:v>
                </c:pt>
                <c:pt idx="1480">
                  <c:v>63.511710153061223</c:v>
                </c:pt>
                <c:pt idx="1481">
                  <c:v>63.041972142857148</c:v>
                </c:pt>
                <c:pt idx="1482">
                  <c:v>62.741835459183669</c:v>
                </c:pt>
                <c:pt idx="1483">
                  <c:v>63.665753418367366</c:v>
                </c:pt>
                <c:pt idx="1484">
                  <c:v>64.245720306122465</c:v>
                </c:pt>
                <c:pt idx="1485">
                  <c:v>64.311633367346943</c:v>
                </c:pt>
                <c:pt idx="1486">
                  <c:v>63.717966734693896</c:v>
                </c:pt>
                <c:pt idx="1487">
                  <c:v>63.146524132653077</c:v>
                </c:pt>
                <c:pt idx="1488">
                  <c:v>63.952569183673475</c:v>
                </c:pt>
                <c:pt idx="1489">
                  <c:v>63.606962295918372</c:v>
                </c:pt>
                <c:pt idx="1490">
                  <c:v>64.393621071428583</c:v>
                </c:pt>
                <c:pt idx="1491">
                  <c:v>63.975359387755113</c:v>
                </c:pt>
                <c:pt idx="1492">
                  <c:v>62.589578877551027</c:v>
                </c:pt>
                <c:pt idx="1493">
                  <c:v>63.616635459183676</c:v>
                </c:pt>
                <c:pt idx="1494">
                  <c:v>63.612500051020412</c:v>
                </c:pt>
                <c:pt idx="1495">
                  <c:v>63.353988826530625</c:v>
                </c:pt>
                <c:pt idx="1496">
                  <c:v>63.238306224489797</c:v>
                </c:pt>
                <c:pt idx="1497">
                  <c:v>63.861489642857151</c:v>
                </c:pt>
                <c:pt idx="1498">
                  <c:v>63.859497704081647</c:v>
                </c:pt>
                <c:pt idx="1499">
                  <c:v>64.046268826530621</c:v>
                </c:pt>
                <c:pt idx="1500">
                  <c:v>63.732150000000019</c:v>
                </c:pt>
                <c:pt idx="1501">
                  <c:v>63.668932806122456</c:v>
                </c:pt>
                <c:pt idx="1502">
                  <c:v>64.453700204081642</c:v>
                </c:pt>
                <c:pt idx="1503">
                  <c:v>63.689926683673477</c:v>
                </c:pt>
                <c:pt idx="1504">
                  <c:v>63.318486581632662</c:v>
                </c:pt>
                <c:pt idx="1505">
                  <c:v>63.245800102040825</c:v>
                </c:pt>
                <c:pt idx="1506">
                  <c:v>63.650109948979591</c:v>
                </c:pt>
                <c:pt idx="1507">
                  <c:v>63.212751275510207</c:v>
                </c:pt>
                <c:pt idx="1508">
                  <c:v>63.194837602040828</c:v>
                </c:pt>
                <c:pt idx="1509">
                  <c:v>62.956394540816326</c:v>
                </c:pt>
                <c:pt idx="1510">
                  <c:v>63.463376020408177</c:v>
                </c:pt>
                <c:pt idx="1511">
                  <c:v>63.87681352040817</c:v>
                </c:pt>
                <c:pt idx="1512">
                  <c:v>63.1258512244898</c:v>
                </c:pt>
                <c:pt idx="1513">
                  <c:v>63.196824030612248</c:v>
                </c:pt>
                <c:pt idx="1514">
                  <c:v>63.123575510204091</c:v>
                </c:pt>
                <c:pt idx="1515">
                  <c:v>63.646846530612251</c:v>
                </c:pt>
                <c:pt idx="1516">
                  <c:v>63.428577704081647</c:v>
                </c:pt>
                <c:pt idx="1517">
                  <c:v>63.673841020408183</c:v>
                </c:pt>
                <c:pt idx="1518">
                  <c:v>63.317965867346942</c:v>
                </c:pt>
                <c:pt idx="1519">
                  <c:v>62.697431479591856</c:v>
                </c:pt>
                <c:pt idx="1520">
                  <c:v>62.529693979591841</c:v>
                </c:pt>
                <c:pt idx="1521">
                  <c:v>63.511426377551032</c:v>
                </c:pt>
                <c:pt idx="1522">
                  <c:v>62.779592755102058</c:v>
                </c:pt>
                <c:pt idx="1523">
                  <c:v>62.768562704081653</c:v>
                </c:pt>
                <c:pt idx="1524">
                  <c:v>63.119481428571433</c:v>
                </c:pt>
                <c:pt idx="1525">
                  <c:v>63.181852806122457</c:v>
                </c:pt>
                <c:pt idx="1526">
                  <c:v>62.774068775510209</c:v>
                </c:pt>
                <c:pt idx="1527">
                  <c:v>62.345040153061227</c:v>
                </c:pt>
                <c:pt idx="1528">
                  <c:v>62.970189336734691</c:v>
                </c:pt>
                <c:pt idx="1529">
                  <c:v>62.80924591836736</c:v>
                </c:pt>
                <c:pt idx="1530">
                  <c:v>62.811374234693879</c:v>
                </c:pt>
                <c:pt idx="1531">
                  <c:v>62.354572806122448</c:v>
                </c:pt>
                <c:pt idx="1532">
                  <c:v>62.857585561224489</c:v>
                </c:pt>
                <c:pt idx="1533">
                  <c:v>61.248123826530616</c:v>
                </c:pt>
                <c:pt idx="1534">
                  <c:v>62.987546479591849</c:v>
                </c:pt>
                <c:pt idx="1535">
                  <c:v>62.189368622448974</c:v>
                </c:pt>
                <c:pt idx="1536">
                  <c:v>62.198811734693898</c:v>
                </c:pt>
                <c:pt idx="1537">
                  <c:v>62.172463316326535</c:v>
                </c:pt>
                <c:pt idx="1538">
                  <c:v>61.334651938775508</c:v>
                </c:pt>
                <c:pt idx="1539">
                  <c:v>60.521838979591855</c:v>
                </c:pt>
                <c:pt idx="1540">
                  <c:v>60.161944132653069</c:v>
                </c:pt>
                <c:pt idx="1541">
                  <c:v>61.418252755102046</c:v>
                </c:pt>
                <c:pt idx="1542">
                  <c:v>60.340454081632664</c:v>
                </c:pt>
                <c:pt idx="1543">
                  <c:v>59.825653622448989</c:v>
                </c:pt>
                <c:pt idx="1544">
                  <c:v>61.412088214285717</c:v>
                </c:pt>
                <c:pt idx="1545">
                  <c:v>61.507124081632661</c:v>
                </c:pt>
                <c:pt idx="1546">
                  <c:v>61.113997193877559</c:v>
                </c:pt>
                <c:pt idx="1547">
                  <c:v>61.209694285714292</c:v>
                </c:pt>
                <c:pt idx="1548">
                  <c:v>61.043901887755098</c:v>
                </c:pt>
                <c:pt idx="1549">
                  <c:v>61.165275153061245</c:v>
                </c:pt>
                <c:pt idx="1550">
                  <c:v>60.856016326530622</c:v>
                </c:pt>
                <c:pt idx="1551">
                  <c:v>60.795263571428578</c:v>
                </c:pt>
                <c:pt idx="1552">
                  <c:v>61.066906989795918</c:v>
                </c:pt>
                <c:pt idx="1553">
                  <c:v>61.158574744897969</c:v>
                </c:pt>
                <c:pt idx="1554">
                  <c:v>60.804391224489798</c:v>
                </c:pt>
                <c:pt idx="1555">
                  <c:v>61.746754591836741</c:v>
                </c:pt>
                <c:pt idx="1556">
                  <c:v>60.441927244897961</c:v>
                </c:pt>
                <c:pt idx="1557">
                  <c:v>60.338861632653064</c:v>
                </c:pt>
                <c:pt idx="1558">
                  <c:v>60.853473367346936</c:v>
                </c:pt>
                <c:pt idx="1559">
                  <c:v>61.439114387755104</c:v>
                </c:pt>
                <c:pt idx="1560">
                  <c:v>60.218849387755107</c:v>
                </c:pt>
                <c:pt idx="1561">
                  <c:v>60.284210051020423</c:v>
                </c:pt>
                <c:pt idx="1562">
                  <c:v>60.495958928571447</c:v>
                </c:pt>
                <c:pt idx="1563">
                  <c:v>60.467844489795922</c:v>
                </c:pt>
                <c:pt idx="1564">
                  <c:v>60.172763418367346</c:v>
                </c:pt>
                <c:pt idx="1565">
                  <c:v>60.619344795918373</c:v>
                </c:pt>
                <c:pt idx="1566">
                  <c:v>60.205644183673485</c:v>
                </c:pt>
                <c:pt idx="1567">
                  <c:v>60.048179081632661</c:v>
                </c:pt>
                <c:pt idx="1568">
                  <c:v>61.170041479591838</c:v>
                </c:pt>
                <c:pt idx="1569">
                  <c:v>61.460954081632664</c:v>
                </c:pt>
                <c:pt idx="1570">
                  <c:v>61.054689489795926</c:v>
                </c:pt>
                <c:pt idx="1571">
                  <c:v>61.239375000000003</c:v>
                </c:pt>
                <c:pt idx="1572">
                  <c:v>60.457477040816329</c:v>
                </c:pt>
                <c:pt idx="1573">
                  <c:v>60.368525816326532</c:v>
                </c:pt>
                <c:pt idx="1574">
                  <c:v>60.819504336734703</c:v>
                </c:pt>
                <c:pt idx="1575">
                  <c:v>61.056134540816345</c:v>
                </c:pt>
                <c:pt idx="1576">
                  <c:v>60.865228010204085</c:v>
                </c:pt>
                <c:pt idx="1577">
                  <c:v>61.51319357142858</c:v>
                </c:pt>
                <c:pt idx="1578">
                  <c:v>60.080455102040823</c:v>
                </c:pt>
                <c:pt idx="1579">
                  <c:v>60.785247397959196</c:v>
                </c:pt>
                <c:pt idx="1580">
                  <c:v>60.258824540816327</c:v>
                </c:pt>
                <c:pt idx="1581">
                  <c:v>60.938577091836741</c:v>
                </c:pt>
                <c:pt idx="1582">
                  <c:v>61.020275510204087</c:v>
                </c:pt>
                <c:pt idx="1583">
                  <c:v>60.469709693877562</c:v>
                </c:pt>
                <c:pt idx="1584">
                  <c:v>60.358873316326545</c:v>
                </c:pt>
                <c:pt idx="1585">
                  <c:v>61.520319642857146</c:v>
                </c:pt>
                <c:pt idx="1586">
                  <c:v>60.294315765306131</c:v>
                </c:pt>
                <c:pt idx="1587">
                  <c:v>60.88945362244899</c:v>
                </c:pt>
                <c:pt idx="1588">
                  <c:v>60.997132653061229</c:v>
                </c:pt>
                <c:pt idx="1589">
                  <c:v>60.903973010204091</c:v>
                </c:pt>
                <c:pt idx="1590">
                  <c:v>61.202631581632659</c:v>
                </c:pt>
                <c:pt idx="1591">
                  <c:v>61.230372704081638</c:v>
                </c:pt>
                <c:pt idx="1592">
                  <c:v>61.092762244897976</c:v>
                </c:pt>
                <c:pt idx="1593">
                  <c:v>60.317826428571429</c:v>
                </c:pt>
                <c:pt idx="1594">
                  <c:v>60.442420408163265</c:v>
                </c:pt>
                <c:pt idx="1595">
                  <c:v>61.581927857142873</c:v>
                </c:pt>
                <c:pt idx="1596">
                  <c:v>61.523820000000008</c:v>
                </c:pt>
                <c:pt idx="1597">
                  <c:v>61.718877091836738</c:v>
                </c:pt>
                <c:pt idx="1598">
                  <c:v>61.418495204081637</c:v>
                </c:pt>
                <c:pt idx="1599">
                  <c:v>60.992067397959183</c:v>
                </c:pt>
                <c:pt idx="1600">
                  <c:v>60.689602653061243</c:v>
                </c:pt>
                <c:pt idx="1601">
                  <c:v>62.270294234693878</c:v>
                </c:pt>
                <c:pt idx="1602">
                  <c:v>61.048867959183667</c:v>
                </c:pt>
                <c:pt idx="1603">
                  <c:v>60.35636066326532</c:v>
                </c:pt>
                <c:pt idx="1604">
                  <c:v>61.652255969387753</c:v>
                </c:pt>
                <c:pt idx="1605">
                  <c:v>61.870666683673484</c:v>
                </c:pt>
                <c:pt idx="1606">
                  <c:v>61.350884999999998</c:v>
                </c:pt>
                <c:pt idx="1607">
                  <c:v>61.83820607142858</c:v>
                </c:pt>
                <c:pt idx="1608">
                  <c:v>61.234041122448978</c:v>
                </c:pt>
                <c:pt idx="1609">
                  <c:v>61.105336530612256</c:v>
                </c:pt>
                <c:pt idx="1610">
                  <c:v>60.973149489795915</c:v>
                </c:pt>
                <c:pt idx="1611">
                  <c:v>61.073418673469391</c:v>
                </c:pt>
                <c:pt idx="1612">
                  <c:v>61.171144897959188</c:v>
                </c:pt>
                <c:pt idx="1613">
                  <c:v>61.272711734693885</c:v>
                </c:pt>
                <c:pt idx="1614">
                  <c:v>61.850566836734693</c:v>
                </c:pt>
                <c:pt idx="1615">
                  <c:v>61.538270510204093</c:v>
                </c:pt>
                <c:pt idx="1616">
                  <c:v>61.06105377551021</c:v>
                </c:pt>
                <c:pt idx="1617">
                  <c:v>61.9718505612245</c:v>
                </c:pt>
                <c:pt idx="1618">
                  <c:v>61.236905051020408</c:v>
                </c:pt>
                <c:pt idx="1619">
                  <c:v>61.741521275510216</c:v>
                </c:pt>
                <c:pt idx="1620">
                  <c:v>60.694116887755101</c:v>
                </c:pt>
                <c:pt idx="1621">
                  <c:v>61.358073061224495</c:v>
                </c:pt>
                <c:pt idx="1622">
                  <c:v>61.552521275510216</c:v>
                </c:pt>
                <c:pt idx="1623">
                  <c:v>60.901760663265307</c:v>
                </c:pt>
                <c:pt idx="1624">
                  <c:v>60.616732959183686</c:v>
                </c:pt>
                <c:pt idx="1625">
                  <c:v>60.905864387755109</c:v>
                </c:pt>
                <c:pt idx="1626">
                  <c:v>61.038704387755118</c:v>
                </c:pt>
                <c:pt idx="1627">
                  <c:v>61.465725918367347</c:v>
                </c:pt>
                <c:pt idx="1628">
                  <c:v>61.1432673979592</c:v>
                </c:pt>
                <c:pt idx="1629">
                  <c:v>61.002182755102041</c:v>
                </c:pt>
                <c:pt idx="1630">
                  <c:v>60.324920816326532</c:v>
                </c:pt>
                <c:pt idx="1631">
                  <c:v>60.417869693877563</c:v>
                </c:pt>
                <c:pt idx="1632">
                  <c:v>61.091916428571423</c:v>
                </c:pt>
                <c:pt idx="1633">
                  <c:v>61.376145153061238</c:v>
                </c:pt>
                <c:pt idx="1634">
                  <c:v>61.344473877551025</c:v>
                </c:pt>
                <c:pt idx="1635">
                  <c:v>62.047074489795925</c:v>
                </c:pt>
                <c:pt idx="1636">
                  <c:v>61.651350918367363</c:v>
                </c:pt>
                <c:pt idx="1637">
                  <c:v>61.187529489795914</c:v>
                </c:pt>
                <c:pt idx="1638">
                  <c:v>62.014803979591846</c:v>
                </c:pt>
                <c:pt idx="1639">
                  <c:v>60.685198622449001</c:v>
                </c:pt>
                <c:pt idx="1640">
                  <c:v>61.716097193877566</c:v>
                </c:pt>
                <c:pt idx="1641">
                  <c:v>61.267310357142868</c:v>
                </c:pt>
                <c:pt idx="1642">
                  <c:v>60.661915255102052</c:v>
                </c:pt>
                <c:pt idx="1643">
                  <c:v>61.506972551020411</c:v>
                </c:pt>
                <c:pt idx="1644">
                  <c:v>61.250446377551029</c:v>
                </c:pt>
                <c:pt idx="1645">
                  <c:v>61.867319234693888</c:v>
                </c:pt>
                <c:pt idx="1646">
                  <c:v>61.298593163265302</c:v>
                </c:pt>
                <c:pt idx="1647">
                  <c:v>62.360043061224488</c:v>
                </c:pt>
                <c:pt idx="1648">
                  <c:v>61.76201510204082</c:v>
                </c:pt>
                <c:pt idx="1649">
                  <c:v>61.4903193367347</c:v>
                </c:pt>
                <c:pt idx="1650">
                  <c:v>61.903174132653078</c:v>
                </c:pt>
                <c:pt idx="1651">
                  <c:v>61.555159285714296</c:v>
                </c:pt>
                <c:pt idx="1652">
                  <c:v>62.371341734693893</c:v>
                </c:pt>
                <c:pt idx="1653">
                  <c:v>61.5165093367347</c:v>
                </c:pt>
                <c:pt idx="1654">
                  <c:v>62.89445984693878</c:v>
                </c:pt>
                <c:pt idx="1655">
                  <c:v>62.922710663265306</c:v>
                </c:pt>
                <c:pt idx="1656">
                  <c:v>62.495263469387758</c:v>
                </c:pt>
                <c:pt idx="1657">
                  <c:v>62.532431173469398</c:v>
                </c:pt>
                <c:pt idx="1658">
                  <c:v>62.734399438775505</c:v>
                </c:pt>
                <c:pt idx="1659">
                  <c:v>62.334056938775511</c:v>
                </c:pt>
                <c:pt idx="1660">
                  <c:v>62.577135459183665</c:v>
                </c:pt>
                <c:pt idx="1661">
                  <c:v>63.55932107142857</c:v>
                </c:pt>
                <c:pt idx="1662">
                  <c:v>63.041819234693897</c:v>
                </c:pt>
                <c:pt idx="1663">
                  <c:v>62.720064642857146</c:v>
                </c:pt>
                <c:pt idx="1664">
                  <c:v>62.38146260204082</c:v>
                </c:pt>
                <c:pt idx="1665">
                  <c:v>64.155047142857157</c:v>
                </c:pt>
                <c:pt idx="1666">
                  <c:v>63.776722040816338</c:v>
                </c:pt>
                <c:pt idx="1667">
                  <c:v>64.248783979591835</c:v>
                </c:pt>
                <c:pt idx="1668">
                  <c:v>62.943919438775509</c:v>
                </c:pt>
                <c:pt idx="1669">
                  <c:v>63.84813704081634</c:v>
                </c:pt>
                <c:pt idx="1670">
                  <c:v>63.381860816326537</c:v>
                </c:pt>
                <c:pt idx="1671">
                  <c:v>63.329847244897962</c:v>
                </c:pt>
                <c:pt idx="1672">
                  <c:v>64.41581755102041</c:v>
                </c:pt>
                <c:pt idx="1673">
                  <c:v>64.293125969387773</c:v>
                </c:pt>
                <c:pt idx="1674">
                  <c:v>63.61121755102041</c:v>
                </c:pt>
                <c:pt idx="1675">
                  <c:v>63.605857500000013</c:v>
                </c:pt>
                <c:pt idx="1676">
                  <c:v>64.365428112244899</c:v>
                </c:pt>
                <c:pt idx="1677">
                  <c:v>64.87176214285715</c:v>
                </c:pt>
                <c:pt idx="1678">
                  <c:v>64.453280051020428</c:v>
                </c:pt>
                <c:pt idx="1679">
                  <c:v>64.656304897959188</c:v>
                </c:pt>
                <c:pt idx="1680">
                  <c:v>65.009179744897963</c:v>
                </c:pt>
                <c:pt idx="1681">
                  <c:v>64.835656530612255</c:v>
                </c:pt>
                <c:pt idx="1682">
                  <c:v>65.32760204081633</c:v>
                </c:pt>
                <c:pt idx="1683">
                  <c:v>65.703515051020418</c:v>
                </c:pt>
                <c:pt idx="1684">
                  <c:v>65.847699183673484</c:v>
                </c:pt>
                <c:pt idx="1685">
                  <c:v>64.882220510204093</c:v>
                </c:pt>
                <c:pt idx="1686">
                  <c:v>64.664308469387763</c:v>
                </c:pt>
                <c:pt idx="1687">
                  <c:v>64.879061785714285</c:v>
                </c:pt>
                <c:pt idx="1688">
                  <c:v>64.950686173469393</c:v>
                </c:pt>
                <c:pt idx="1689">
                  <c:v>64.779097040816339</c:v>
                </c:pt>
                <c:pt idx="1690">
                  <c:v>65.76181852040817</c:v>
                </c:pt>
                <c:pt idx="1691">
                  <c:v>65.654012755102045</c:v>
                </c:pt>
                <c:pt idx="1692">
                  <c:v>65.201421122448991</c:v>
                </c:pt>
                <c:pt idx="1693">
                  <c:v>66.342793775510202</c:v>
                </c:pt>
                <c:pt idx="1694">
                  <c:v>65.119842551020426</c:v>
                </c:pt>
                <c:pt idx="1695">
                  <c:v>65.779920918367353</c:v>
                </c:pt>
                <c:pt idx="1696">
                  <c:v>65.984722806122463</c:v>
                </c:pt>
                <c:pt idx="1697">
                  <c:v>65.857957806122471</c:v>
                </c:pt>
                <c:pt idx="1698">
                  <c:v>65.39679918367348</c:v>
                </c:pt>
                <c:pt idx="1699">
                  <c:v>65.998495561224487</c:v>
                </c:pt>
                <c:pt idx="1700">
                  <c:v>66.391570102040831</c:v>
                </c:pt>
                <c:pt idx="1701">
                  <c:v>66.974884438775518</c:v>
                </c:pt>
                <c:pt idx="1702">
                  <c:v>67.054428367346944</c:v>
                </c:pt>
                <c:pt idx="1703">
                  <c:v>66.499717500000017</c:v>
                </c:pt>
                <c:pt idx="1704">
                  <c:v>66.778728061224498</c:v>
                </c:pt>
                <c:pt idx="1705">
                  <c:v>65.694428724489811</c:v>
                </c:pt>
                <c:pt idx="1706">
                  <c:v>67.629440204081632</c:v>
                </c:pt>
                <c:pt idx="1707">
                  <c:v>66.555708061224493</c:v>
                </c:pt>
                <c:pt idx="1708">
                  <c:v>66.821923928571437</c:v>
                </c:pt>
                <c:pt idx="1709">
                  <c:v>65.974831989795916</c:v>
                </c:pt>
                <c:pt idx="1710">
                  <c:v>66.179443775510208</c:v>
                </c:pt>
                <c:pt idx="1711">
                  <c:v>66.327969948979586</c:v>
                </c:pt>
                <c:pt idx="1712">
                  <c:v>67.287778622448982</c:v>
                </c:pt>
                <c:pt idx="1713">
                  <c:v>65.470263979591834</c:v>
                </c:pt>
                <c:pt idx="1714">
                  <c:v>66.472732653061243</c:v>
                </c:pt>
                <c:pt idx="1715">
                  <c:v>65.943429336734695</c:v>
                </c:pt>
                <c:pt idx="1716">
                  <c:v>66.340786683673457</c:v>
                </c:pt>
                <c:pt idx="1717">
                  <c:v>66.254501020408171</c:v>
                </c:pt>
                <c:pt idx="1718">
                  <c:v>66.359215561224502</c:v>
                </c:pt>
                <c:pt idx="1719">
                  <c:v>66.539638928571435</c:v>
                </c:pt>
                <c:pt idx="1720">
                  <c:v>66.07865938775511</c:v>
                </c:pt>
                <c:pt idx="1721">
                  <c:v>67.304458010204101</c:v>
                </c:pt>
                <c:pt idx="1722">
                  <c:v>66.386609540816352</c:v>
                </c:pt>
                <c:pt idx="1723">
                  <c:v>66.273249489795944</c:v>
                </c:pt>
                <c:pt idx="1724">
                  <c:v>67.458727193877564</c:v>
                </c:pt>
                <c:pt idx="1725">
                  <c:v>66.149428316326535</c:v>
                </c:pt>
                <c:pt idx="1726">
                  <c:v>66.099658775510207</c:v>
                </c:pt>
                <c:pt idx="1727">
                  <c:v>66.533158928571424</c:v>
                </c:pt>
                <c:pt idx="1728">
                  <c:v>66.578399081632668</c:v>
                </c:pt>
                <c:pt idx="1729">
                  <c:v>66.946859540816348</c:v>
                </c:pt>
                <c:pt idx="1730">
                  <c:v>66.573685102040827</c:v>
                </c:pt>
                <c:pt idx="1731">
                  <c:v>66.523379693877558</c:v>
                </c:pt>
                <c:pt idx="1732">
                  <c:v>67.166001734693879</c:v>
                </c:pt>
                <c:pt idx="1733">
                  <c:v>66.933874744897963</c:v>
                </c:pt>
                <c:pt idx="1734">
                  <c:v>66.732741275510222</c:v>
                </c:pt>
                <c:pt idx="1735">
                  <c:v>67.003344642857144</c:v>
                </c:pt>
                <c:pt idx="1736">
                  <c:v>66.988141989795935</c:v>
                </c:pt>
                <c:pt idx="1737">
                  <c:v>66.992940000000004</c:v>
                </c:pt>
                <c:pt idx="1738">
                  <c:v>66.811887091836752</c:v>
                </c:pt>
                <c:pt idx="1739">
                  <c:v>67.050360459183679</c:v>
                </c:pt>
                <c:pt idx="1740">
                  <c:v>66.724991173469391</c:v>
                </c:pt>
                <c:pt idx="1741">
                  <c:v>66.709136938775501</c:v>
                </c:pt>
                <c:pt idx="1742">
                  <c:v>67.480856173469391</c:v>
                </c:pt>
                <c:pt idx="1743">
                  <c:v>65.855682091836741</c:v>
                </c:pt>
                <c:pt idx="1744">
                  <c:v>67.209091530612255</c:v>
                </c:pt>
                <c:pt idx="1745">
                  <c:v>67.652919183673475</c:v>
                </c:pt>
                <c:pt idx="1746">
                  <c:v>66.929151122448999</c:v>
                </c:pt>
                <c:pt idx="1747">
                  <c:v>68.09997719387755</c:v>
                </c:pt>
                <c:pt idx="1748">
                  <c:v>67.77393979591838</c:v>
                </c:pt>
                <c:pt idx="1749">
                  <c:v>68.344648163265305</c:v>
                </c:pt>
                <c:pt idx="1750">
                  <c:v>68.134765867346957</c:v>
                </c:pt>
                <c:pt idx="1751">
                  <c:v>66.531478316326556</c:v>
                </c:pt>
                <c:pt idx="1752">
                  <c:v>68.562433469387756</c:v>
                </c:pt>
                <c:pt idx="1753">
                  <c:v>67.803172806122461</c:v>
                </c:pt>
                <c:pt idx="1754">
                  <c:v>67.360896275510214</c:v>
                </c:pt>
                <c:pt idx="1755">
                  <c:v>68.992655051020421</c:v>
                </c:pt>
                <c:pt idx="1756">
                  <c:v>68.276002040816323</c:v>
                </c:pt>
                <c:pt idx="1757">
                  <c:v>68.713065918367349</c:v>
                </c:pt>
                <c:pt idx="1758">
                  <c:v>68.738820612244908</c:v>
                </c:pt>
                <c:pt idx="1759">
                  <c:v>68.56460311224491</c:v>
                </c:pt>
                <c:pt idx="1760">
                  <c:v>68.253973622448981</c:v>
                </c:pt>
                <c:pt idx="1761">
                  <c:v>68.641015867346951</c:v>
                </c:pt>
                <c:pt idx="1762">
                  <c:v>69.261130102040823</c:v>
                </c:pt>
                <c:pt idx="1763">
                  <c:v>68.874928163265295</c:v>
                </c:pt>
                <c:pt idx="1764">
                  <c:v>69.103754540816325</c:v>
                </c:pt>
                <c:pt idx="1765">
                  <c:v>68.803546224489793</c:v>
                </c:pt>
                <c:pt idx="1766">
                  <c:v>68.551724387755115</c:v>
                </c:pt>
                <c:pt idx="1767">
                  <c:v>69.474091224489811</c:v>
                </c:pt>
                <c:pt idx="1768">
                  <c:v>69.36461035714288</c:v>
                </c:pt>
                <c:pt idx="1769">
                  <c:v>69.506251530612246</c:v>
                </c:pt>
                <c:pt idx="1770">
                  <c:v>69.776513265306136</c:v>
                </c:pt>
                <c:pt idx="1771">
                  <c:v>69.82464903061225</c:v>
                </c:pt>
                <c:pt idx="1772">
                  <c:v>69.303086173469396</c:v>
                </c:pt>
                <c:pt idx="1773">
                  <c:v>69.742476734693895</c:v>
                </c:pt>
                <c:pt idx="1774">
                  <c:v>69.61107765306123</c:v>
                </c:pt>
                <c:pt idx="1775">
                  <c:v>70.632968418367355</c:v>
                </c:pt>
                <c:pt idx="1776">
                  <c:v>69.860162295918386</c:v>
                </c:pt>
                <c:pt idx="1777">
                  <c:v>70.630856632653078</c:v>
                </c:pt>
                <c:pt idx="1778">
                  <c:v>70.907287040816342</c:v>
                </c:pt>
                <c:pt idx="1779">
                  <c:v>71.570617806122456</c:v>
                </c:pt>
                <c:pt idx="1780">
                  <c:v>71.644093622448977</c:v>
                </c:pt>
                <c:pt idx="1781">
                  <c:v>72.334329336734712</c:v>
                </c:pt>
                <c:pt idx="1782">
                  <c:v>71.735644285714287</c:v>
                </c:pt>
                <c:pt idx="1783">
                  <c:v>72.123595714285727</c:v>
                </c:pt>
                <c:pt idx="1784">
                  <c:v>71.416075867346947</c:v>
                </c:pt>
                <c:pt idx="1785">
                  <c:v>71.586436224489802</c:v>
                </c:pt>
                <c:pt idx="1786">
                  <c:v>71.698181785714297</c:v>
                </c:pt>
                <c:pt idx="1787">
                  <c:v>72.075534336734691</c:v>
                </c:pt>
                <c:pt idx="1788">
                  <c:v>70.671802959183694</c:v>
                </c:pt>
                <c:pt idx="1789">
                  <c:v>71.12384357142858</c:v>
                </c:pt>
                <c:pt idx="1790">
                  <c:v>72.078682040816346</c:v>
                </c:pt>
                <c:pt idx="1791">
                  <c:v>71.468205153061234</c:v>
                </c:pt>
                <c:pt idx="1792">
                  <c:v>71.787684030612255</c:v>
                </c:pt>
                <c:pt idx="1793">
                  <c:v>70.990131581632653</c:v>
                </c:pt>
                <c:pt idx="1794">
                  <c:v>72.748702193877563</c:v>
                </c:pt>
                <c:pt idx="1795">
                  <c:v>71.509676326530609</c:v>
                </c:pt>
                <c:pt idx="1796">
                  <c:v>73.229828418367362</c:v>
                </c:pt>
                <c:pt idx="1797">
                  <c:v>73.060851122448994</c:v>
                </c:pt>
                <c:pt idx="1798">
                  <c:v>73.278505561224478</c:v>
                </c:pt>
                <c:pt idx="1799">
                  <c:v>73.644049744897956</c:v>
                </c:pt>
                <c:pt idx="1800">
                  <c:v>72.143900816326536</c:v>
                </c:pt>
                <c:pt idx="1801">
                  <c:v>73.511336479591847</c:v>
                </c:pt>
                <c:pt idx="1802">
                  <c:v>74.18257025510205</c:v>
                </c:pt>
                <c:pt idx="1803">
                  <c:v>73.633398520408178</c:v>
                </c:pt>
                <c:pt idx="1804">
                  <c:v>73.021144591836745</c:v>
                </c:pt>
                <c:pt idx="1805">
                  <c:v>72.722643061224503</c:v>
                </c:pt>
                <c:pt idx="1806">
                  <c:v>72.911189846938782</c:v>
                </c:pt>
                <c:pt idx="1807">
                  <c:v>73.339210102040823</c:v>
                </c:pt>
                <c:pt idx="1808">
                  <c:v>72.223261530612248</c:v>
                </c:pt>
                <c:pt idx="1809">
                  <c:v>73.999010204081628</c:v>
                </c:pt>
                <c:pt idx="1810">
                  <c:v>72.491914285714287</c:v>
                </c:pt>
                <c:pt idx="1811">
                  <c:v>71.966105816326532</c:v>
                </c:pt>
                <c:pt idx="1812">
                  <c:v>72.319652908163278</c:v>
                </c:pt>
                <c:pt idx="1813">
                  <c:v>72.186428571428593</c:v>
                </c:pt>
                <c:pt idx="1814">
                  <c:v>72.228111887755119</c:v>
                </c:pt>
                <c:pt idx="1815">
                  <c:v>71.491951377551018</c:v>
                </c:pt>
                <c:pt idx="1816">
                  <c:v>70.621549897959184</c:v>
                </c:pt>
                <c:pt idx="1817">
                  <c:v>70.607540204081644</c:v>
                </c:pt>
                <c:pt idx="1818">
                  <c:v>71.051009693877575</c:v>
                </c:pt>
                <c:pt idx="1819">
                  <c:v>71.839303622448995</c:v>
                </c:pt>
                <c:pt idx="1820">
                  <c:v>71.135713928571448</c:v>
                </c:pt>
                <c:pt idx="1821">
                  <c:v>71.931968724489806</c:v>
                </c:pt>
                <c:pt idx="1822">
                  <c:v>71.873398010204085</c:v>
                </c:pt>
                <c:pt idx="1823">
                  <c:v>71.625170204081641</c:v>
                </c:pt>
                <c:pt idx="1824">
                  <c:v>72.342043622448983</c:v>
                </c:pt>
                <c:pt idx="1825">
                  <c:v>71.295175102040815</c:v>
                </c:pt>
                <c:pt idx="1826">
                  <c:v>71.024629591836742</c:v>
                </c:pt>
                <c:pt idx="1827">
                  <c:v>70.675245459183699</c:v>
                </c:pt>
                <c:pt idx="1828">
                  <c:v>71.913530204081638</c:v>
                </c:pt>
                <c:pt idx="1829">
                  <c:v>70.960614795918374</c:v>
                </c:pt>
                <c:pt idx="1830">
                  <c:v>71.466271071428579</c:v>
                </c:pt>
                <c:pt idx="1831">
                  <c:v>71.841026938775514</c:v>
                </c:pt>
                <c:pt idx="1832">
                  <c:v>71.440338673469398</c:v>
                </c:pt>
                <c:pt idx="1833">
                  <c:v>71.438714540816335</c:v>
                </c:pt>
                <c:pt idx="1834">
                  <c:v>71.803974948979587</c:v>
                </c:pt>
                <c:pt idx="1835">
                  <c:v>71.535888367346942</c:v>
                </c:pt>
                <c:pt idx="1836">
                  <c:v>71.464704795918379</c:v>
                </c:pt>
                <c:pt idx="1837">
                  <c:v>71.633425867346944</c:v>
                </c:pt>
                <c:pt idx="1838">
                  <c:v>72.64962045918368</c:v>
                </c:pt>
                <c:pt idx="1839">
                  <c:v>70.800449693877567</c:v>
                </c:pt>
                <c:pt idx="1840">
                  <c:v>71.222320561224493</c:v>
                </c:pt>
                <c:pt idx="1841">
                  <c:v>70.965144183673473</c:v>
                </c:pt>
                <c:pt idx="1842">
                  <c:v>71.508531581632667</c:v>
                </c:pt>
                <c:pt idx="1843">
                  <c:v>71.730457806122459</c:v>
                </c:pt>
                <c:pt idx="1844">
                  <c:v>71.622205714285712</c:v>
                </c:pt>
                <c:pt idx="1845">
                  <c:v>72.622909744897967</c:v>
                </c:pt>
                <c:pt idx="1846">
                  <c:v>72.347635102040826</c:v>
                </c:pt>
                <c:pt idx="1847">
                  <c:v>71.650340816326548</c:v>
                </c:pt>
                <c:pt idx="1848">
                  <c:v>70.802456785714313</c:v>
                </c:pt>
                <c:pt idx="1849">
                  <c:v>72.16074826530614</c:v>
                </c:pt>
                <c:pt idx="1850">
                  <c:v>71.483460153061245</c:v>
                </c:pt>
                <c:pt idx="1851">
                  <c:v>71.741682091836736</c:v>
                </c:pt>
                <c:pt idx="1852">
                  <c:v>71.036316734693884</c:v>
                </c:pt>
                <c:pt idx="1853">
                  <c:v>70.791520408163279</c:v>
                </c:pt>
                <c:pt idx="1854">
                  <c:v>71.6834475</c:v>
                </c:pt>
                <c:pt idx="1855">
                  <c:v>71.022838775510195</c:v>
                </c:pt>
                <c:pt idx="1856">
                  <c:v>71.320840255102041</c:v>
                </c:pt>
                <c:pt idx="1857">
                  <c:v>71.133917602040825</c:v>
                </c:pt>
                <c:pt idx="1858">
                  <c:v>70.066596581632666</c:v>
                </c:pt>
                <c:pt idx="1859">
                  <c:v>71.896089030612245</c:v>
                </c:pt>
                <c:pt idx="1860">
                  <c:v>71.261696479591848</c:v>
                </c:pt>
                <c:pt idx="1861">
                  <c:v>70.235695102040836</c:v>
                </c:pt>
                <c:pt idx="1862">
                  <c:v>70.918927346938787</c:v>
                </c:pt>
                <c:pt idx="1863">
                  <c:v>71.043285765306138</c:v>
                </c:pt>
                <c:pt idx="1864">
                  <c:v>68.575502295918369</c:v>
                </c:pt>
                <c:pt idx="1865">
                  <c:v>70.808946428571446</c:v>
                </c:pt>
                <c:pt idx="1866">
                  <c:v>69.999958928571445</c:v>
                </c:pt>
                <c:pt idx="1867">
                  <c:v>69.651787040816345</c:v>
                </c:pt>
                <c:pt idx="1868">
                  <c:v>69.280152704081644</c:v>
                </c:pt>
                <c:pt idx="1869">
                  <c:v>69.305875714285719</c:v>
                </c:pt>
                <c:pt idx="1870">
                  <c:v>67.947852857142863</c:v>
                </c:pt>
                <c:pt idx="1871">
                  <c:v>68.324384387755103</c:v>
                </c:pt>
                <c:pt idx="1872">
                  <c:v>67.667369693877561</c:v>
                </c:pt>
                <c:pt idx="1873">
                  <c:v>67.844008928571427</c:v>
                </c:pt>
                <c:pt idx="1874">
                  <c:v>67.893679285714299</c:v>
                </c:pt>
                <c:pt idx="1875">
                  <c:v>67.754618265306135</c:v>
                </c:pt>
                <c:pt idx="1876">
                  <c:v>67.739352244897958</c:v>
                </c:pt>
                <c:pt idx="1877">
                  <c:v>67.781954387755107</c:v>
                </c:pt>
                <c:pt idx="1878">
                  <c:v>67.859911377551029</c:v>
                </c:pt>
                <c:pt idx="1879">
                  <c:v>66.692536071428577</c:v>
                </c:pt>
                <c:pt idx="1880">
                  <c:v>67.336560459183687</c:v>
                </c:pt>
                <c:pt idx="1881">
                  <c:v>66.398543265306117</c:v>
                </c:pt>
                <c:pt idx="1882">
                  <c:v>66.396683571428596</c:v>
                </c:pt>
                <c:pt idx="1883">
                  <c:v>66.744943622448986</c:v>
                </c:pt>
                <c:pt idx="1884">
                  <c:v>65.941452551020419</c:v>
                </c:pt>
                <c:pt idx="1885">
                  <c:v>65.983849438775522</c:v>
                </c:pt>
                <c:pt idx="1886">
                  <c:v>65.052859132653069</c:v>
                </c:pt>
                <c:pt idx="1887">
                  <c:v>65.682037653061244</c:v>
                </c:pt>
                <c:pt idx="1888">
                  <c:v>65.559202806122457</c:v>
                </c:pt>
                <c:pt idx="1889">
                  <c:v>64.872725051020424</c:v>
                </c:pt>
                <c:pt idx="1890">
                  <c:v>65.367870612244914</c:v>
                </c:pt>
                <c:pt idx="1891">
                  <c:v>64.75178158163267</c:v>
                </c:pt>
                <c:pt idx="1892">
                  <c:v>64.45171928571429</c:v>
                </c:pt>
                <c:pt idx="1893">
                  <c:v>64.647444489795916</c:v>
                </c:pt>
                <c:pt idx="1894">
                  <c:v>65.233891377551018</c:v>
                </c:pt>
                <c:pt idx="1895">
                  <c:v>64.280451122448994</c:v>
                </c:pt>
                <c:pt idx="1896">
                  <c:v>63.516308418367352</c:v>
                </c:pt>
                <c:pt idx="1897">
                  <c:v>63.438924489795923</c:v>
                </c:pt>
                <c:pt idx="1898">
                  <c:v>63.28232173469388</c:v>
                </c:pt>
                <c:pt idx="1899">
                  <c:v>62.777085612244896</c:v>
                </c:pt>
                <c:pt idx="1900">
                  <c:v>62.600619948979599</c:v>
                </c:pt>
                <c:pt idx="1901">
                  <c:v>63.04178755102042</c:v>
                </c:pt>
                <c:pt idx="1902">
                  <c:v>63.149991428571433</c:v>
                </c:pt>
                <c:pt idx="1903">
                  <c:v>63.128698622448994</c:v>
                </c:pt>
                <c:pt idx="1904">
                  <c:v>63.024840918367346</c:v>
                </c:pt>
                <c:pt idx="1905">
                  <c:v>63.800626683673478</c:v>
                </c:pt>
                <c:pt idx="1906">
                  <c:v>63.684945459183687</c:v>
                </c:pt>
                <c:pt idx="1907">
                  <c:v>62.047001479591849</c:v>
                </c:pt>
                <c:pt idx="1908">
                  <c:v>62.628980969387769</c:v>
                </c:pt>
                <c:pt idx="1909">
                  <c:v>62.538442806122454</c:v>
                </c:pt>
                <c:pt idx="1910">
                  <c:v>61.264872091836736</c:v>
                </c:pt>
                <c:pt idx="1911">
                  <c:v>62.363694948979592</c:v>
                </c:pt>
                <c:pt idx="1912">
                  <c:v>60.273984489795922</c:v>
                </c:pt>
                <c:pt idx="1913">
                  <c:v>61.246904693877553</c:v>
                </c:pt>
                <c:pt idx="1914">
                  <c:v>61.917665969387755</c:v>
                </c:pt>
                <c:pt idx="1915">
                  <c:v>60.71933571428572</c:v>
                </c:pt>
                <c:pt idx="1916">
                  <c:v>61.26106178571429</c:v>
                </c:pt>
                <c:pt idx="1917">
                  <c:v>60.720349591836744</c:v>
                </c:pt>
                <c:pt idx="1918">
                  <c:v>60.91275903061225</c:v>
                </c:pt>
                <c:pt idx="1919">
                  <c:v>61.135573775510203</c:v>
                </c:pt>
                <c:pt idx="1920">
                  <c:v>60.575008316326532</c:v>
                </c:pt>
                <c:pt idx="1921">
                  <c:v>60.583316326530621</c:v>
                </c:pt>
                <c:pt idx="1922">
                  <c:v>61.262628061224504</c:v>
                </c:pt>
                <c:pt idx="1923">
                  <c:v>60.987017295918371</c:v>
                </c:pt>
                <c:pt idx="1924">
                  <c:v>60.132763469387768</c:v>
                </c:pt>
                <c:pt idx="1925">
                  <c:v>60.704069693877564</c:v>
                </c:pt>
                <c:pt idx="1926">
                  <c:v>60.750039948979598</c:v>
                </c:pt>
                <c:pt idx="1927">
                  <c:v>61.043543724489808</c:v>
                </c:pt>
                <c:pt idx="1928">
                  <c:v>60.230452500000006</c:v>
                </c:pt>
                <c:pt idx="1929">
                  <c:v>59.560720255102041</c:v>
                </c:pt>
                <c:pt idx="1930">
                  <c:v>59.808974234693885</c:v>
                </c:pt>
                <c:pt idx="1931">
                  <c:v>59.35094954081633</c:v>
                </c:pt>
                <c:pt idx="1932">
                  <c:v>60.621314693877544</c:v>
                </c:pt>
                <c:pt idx="1933">
                  <c:v>61.70668025510205</c:v>
                </c:pt>
                <c:pt idx="1934">
                  <c:v>60.292665459183674</c:v>
                </c:pt>
                <c:pt idx="1935">
                  <c:v>60.827791683673482</c:v>
                </c:pt>
                <c:pt idx="1936">
                  <c:v>61.628618571428582</c:v>
                </c:pt>
                <c:pt idx="1937">
                  <c:v>61.132862755102053</c:v>
                </c:pt>
                <c:pt idx="1938">
                  <c:v>60.748615561224497</c:v>
                </c:pt>
                <c:pt idx="1939">
                  <c:v>60.927399642857161</c:v>
                </c:pt>
                <c:pt idx="1940">
                  <c:v>60.62090969387755</c:v>
                </c:pt>
                <c:pt idx="1941">
                  <c:v>61.042865969387762</c:v>
                </c:pt>
                <c:pt idx="1942">
                  <c:v>60.889873775510218</c:v>
                </c:pt>
                <c:pt idx="1943">
                  <c:v>62.053254183673488</c:v>
                </c:pt>
                <c:pt idx="1944">
                  <c:v>60.769141071428564</c:v>
                </c:pt>
                <c:pt idx="1945">
                  <c:v>60.370118265306132</c:v>
                </c:pt>
                <c:pt idx="1946">
                  <c:v>61.231339744897966</c:v>
                </c:pt>
                <c:pt idx="1947">
                  <c:v>60.6851724489796</c:v>
                </c:pt>
                <c:pt idx="1948">
                  <c:v>60.911340153061232</c:v>
                </c:pt>
                <c:pt idx="1949">
                  <c:v>60.642061989795913</c:v>
                </c:pt>
                <c:pt idx="1950">
                  <c:v>61.290027551020408</c:v>
                </c:pt>
                <c:pt idx="1951">
                  <c:v>60.705972091836742</c:v>
                </c:pt>
                <c:pt idx="1952">
                  <c:v>60.290531632653071</c:v>
                </c:pt>
                <c:pt idx="1953">
                  <c:v>60.685762040816329</c:v>
                </c:pt>
                <c:pt idx="1954">
                  <c:v>61.477008061224502</c:v>
                </c:pt>
                <c:pt idx="1955">
                  <c:v>61.220393724489803</c:v>
                </c:pt>
                <c:pt idx="1956">
                  <c:v>60.686555510204087</c:v>
                </c:pt>
                <c:pt idx="1957">
                  <c:v>62.148363061224494</c:v>
                </c:pt>
                <c:pt idx="1958">
                  <c:v>60.807313010204091</c:v>
                </c:pt>
                <c:pt idx="1959">
                  <c:v>61.793340612244897</c:v>
                </c:pt>
                <c:pt idx="1960">
                  <c:v>61.102205357142864</c:v>
                </c:pt>
                <c:pt idx="1961">
                  <c:v>60.100050765306136</c:v>
                </c:pt>
                <c:pt idx="1962">
                  <c:v>61.650353571428589</c:v>
                </c:pt>
                <c:pt idx="1963">
                  <c:v>61.541728163265319</c:v>
                </c:pt>
                <c:pt idx="1964">
                  <c:v>61.465836122448998</c:v>
                </c:pt>
                <c:pt idx="1965">
                  <c:v>61.045987500000003</c:v>
                </c:pt>
                <c:pt idx="1966">
                  <c:v>60.957610714285721</c:v>
                </c:pt>
                <c:pt idx="1967">
                  <c:v>61.189967755102039</c:v>
                </c:pt>
                <c:pt idx="1968">
                  <c:v>61.098411581632661</c:v>
                </c:pt>
                <c:pt idx="1969">
                  <c:v>61.152930918367367</c:v>
                </c:pt>
                <c:pt idx="1970">
                  <c:v>61.506520714285713</c:v>
                </c:pt>
                <c:pt idx="1971">
                  <c:v>59.346928469387755</c:v>
                </c:pt>
                <c:pt idx="1972">
                  <c:v>60.937977857142862</c:v>
                </c:pt>
                <c:pt idx="1973">
                  <c:v>60.79598403061226</c:v>
                </c:pt>
                <c:pt idx="1974">
                  <c:v>61.401999030612245</c:v>
                </c:pt>
                <c:pt idx="1975">
                  <c:v>60.979002704081651</c:v>
                </c:pt>
                <c:pt idx="1976">
                  <c:v>60.668703826530617</c:v>
                </c:pt>
                <c:pt idx="1977">
                  <c:v>59.988268010204095</c:v>
                </c:pt>
                <c:pt idx="1978">
                  <c:v>61.473992602040823</c:v>
                </c:pt>
                <c:pt idx="1979">
                  <c:v>60.899217704081629</c:v>
                </c:pt>
                <c:pt idx="1980">
                  <c:v>61.216221122448978</c:v>
                </c:pt>
                <c:pt idx="1981">
                  <c:v>60.811843775510219</c:v>
                </c:pt>
                <c:pt idx="1982">
                  <c:v>61.457748520408174</c:v>
                </c:pt>
                <c:pt idx="1983">
                  <c:v>61.234278061224494</c:v>
                </c:pt>
                <c:pt idx="1984">
                  <c:v>61.754263622448981</c:v>
                </c:pt>
                <c:pt idx="1985">
                  <c:v>61.750863826530619</c:v>
                </c:pt>
                <c:pt idx="1986">
                  <c:v>61.796329897959197</c:v>
                </c:pt>
                <c:pt idx="1987">
                  <c:v>61.969595510204094</c:v>
                </c:pt>
                <c:pt idx="1988">
                  <c:v>62.512336836734704</c:v>
                </c:pt>
                <c:pt idx="1989">
                  <c:v>61.971981428571439</c:v>
                </c:pt>
                <c:pt idx="1990">
                  <c:v>62.491269948979593</c:v>
                </c:pt>
                <c:pt idx="1991">
                  <c:v>62.333268979591843</c:v>
                </c:pt>
                <c:pt idx="1992">
                  <c:v>63.114337653061234</c:v>
                </c:pt>
                <c:pt idx="1993">
                  <c:v>62.627597908163274</c:v>
                </c:pt>
                <c:pt idx="1994">
                  <c:v>63.805088571428584</c:v>
                </c:pt>
                <c:pt idx="1995">
                  <c:v>62.611539795918368</c:v>
                </c:pt>
                <c:pt idx="1996">
                  <c:v>62.666217551020409</c:v>
                </c:pt>
                <c:pt idx="1997">
                  <c:v>60.941818469387762</c:v>
                </c:pt>
                <c:pt idx="1998">
                  <c:v>55.205448061224502</c:v>
                </c:pt>
                <c:pt idx="1999">
                  <c:v>57.079380306122452</c:v>
                </c:pt>
                <c:pt idx="2000">
                  <c:v>51.003045459183681</c:v>
                </c:pt>
                <c:pt idx="2001">
                  <c:v>54.064348163265308</c:v>
                </c:pt>
                <c:pt idx="2002">
                  <c:v>50.05445005102041</c:v>
                </c:pt>
                <c:pt idx="2003">
                  <c:v>51.578503622448977</c:v>
                </c:pt>
                <c:pt idx="2004">
                  <c:v>45.211218979591848</c:v>
                </c:pt>
                <c:pt idx="2005">
                  <c:v>50.852276632653066</c:v>
                </c:pt>
                <c:pt idx="2006">
                  <c:v>46.220061581632656</c:v>
                </c:pt>
                <c:pt idx="2007">
                  <c:v>39.715216071428571</c:v>
                </c:pt>
                <c:pt idx="2008">
                  <c:v>47.765771632653063</c:v>
                </c:pt>
                <c:pt idx="2009">
                  <c:v>38.395756377551024</c:v>
                </c:pt>
                <c:pt idx="2010">
                  <c:v>43.650832500000007</c:v>
                </c:pt>
                <c:pt idx="2011">
                  <c:v>39.305988367346941</c:v>
                </c:pt>
                <c:pt idx="2012">
                  <c:v>40.419527602040823</c:v>
                </c:pt>
                <c:pt idx="2013">
                  <c:v>42.900855153061229</c:v>
                </c:pt>
                <c:pt idx="2014">
                  <c:v>38.159105510204085</c:v>
                </c:pt>
                <c:pt idx="2015">
                  <c:v>43.929210765306124</c:v>
                </c:pt>
                <c:pt idx="2016">
                  <c:v>39.934129591836736</c:v>
                </c:pt>
                <c:pt idx="2017">
                  <c:v>38.427322959183677</c:v>
                </c:pt>
                <c:pt idx="2018">
                  <c:v>43.611916683673478</c:v>
                </c:pt>
                <c:pt idx="2019">
                  <c:v>35.192192602040819</c:v>
                </c:pt>
                <c:pt idx="2020">
                  <c:v>41.617693928571427</c:v>
                </c:pt>
                <c:pt idx="2021">
                  <c:v>32.433937346938784</c:v>
                </c:pt>
                <c:pt idx="2022">
                  <c:v>40.367956224489795</c:v>
                </c:pt>
                <c:pt idx="2023">
                  <c:v>37.270954285714289</c:v>
                </c:pt>
                <c:pt idx="2024">
                  <c:v>31.495680459183678</c:v>
                </c:pt>
                <c:pt idx="2025">
                  <c:v>35.351358979591836</c:v>
                </c:pt>
                <c:pt idx="2026">
                  <c:v>38.520497755102042</c:v>
                </c:pt>
                <c:pt idx="2027">
                  <c:v>34.654046785714286</c:v>
                </c:pt>
                <c:pt idx="2028">
                  <c:v>38.996324540816332</c:v>
                </c:pt>
                <c:pt idx="2029">
                  <c:v>39.121673418367344</c:v>
                </c:pt>
                <c:pt idx="2030">
                  <c:v>28.391840357142858</c:v>
                </c:pt>
                <c:pt idx="2031">
                  <c:v>37.644977295918373</c:v>
                </c:pt>
                <c:pt idx="2032">
                  <c:v>28.751828877551024</c:v>
                </c:pt>
                <c:pt idx="2033">
                  <c:v>35.709651734693885</c:v>
                </c:pt>
                <c:pt idx="2034">
                  <c:v>28.602481683673474</c:v>
                </c:pt>
                <c:pt idx="2035">
                  <c:v>34.43266193877551</c:v>
                </c:pt>
                <c:pt idx="2036">
                  <c:v>32.513000510204087</c:v>
                </c:pt>
                <c:pt idx="2037">
                  <c:v>34.058375816326532</c:v>
                </c:pt>
                <c:pt idx="2038">
                  <c:v>26.771363724489802</c:v>
                </c:pt>
                <c:pt idx="2039">
                  <c:v>35.763837704081638</c:v>
                </c:pt>
                <c:pt idx="2040">
                  <c:v>32.584696530612248</c:v>
                </c:pt>
                <c:pt idx="2041">
                  <c:v>34.305859744897965</c:v>
                </c:pt>
                <c:pt idx="2042">
                  <c:v>32.077060714285714</c:v>
                </c:pt>
                <c:pt idx="2043">
                  <c:v>26.303816020408167</c:v>
                </c:pt>
                <c:pt idx="2044">
                  <c:v>34.883942142857144</c:v>
                </c:pt>
                <c:pt idx="2045">
                  <c:v>25.331736122448984</c:v>
                </c:pt>
                <c:pt idx="2046">
                  <c:v>33.958032244897957</c:v>
                </c:pt>
                <c:pt idx="2047">
                  <c:v>25.799596530612249</c:v>
                </c:pt>
                <c:pt idx="2048">
                  <c:v>33.68020086734694</c:v>
                </c:pt>
                <c:pt idx="2049">
                  <c:v>24.777127193877554</c:v>
                </c:pt>
                <c:pt idx="2050">
                  <c:v>33.614656989795918</c:v>
                </c:pt>
                <c:pt idx="2051">
                  <c:v>24.550407091836739</c:v>
                </c:pt>
                <c:pt idx="2052">
                  <c:v>33.196019234693878</c:v>
                </c:pt>
                <c:pt idx="2053">
                  <c:v>22.621642806122448</c:v>
                </c:pt>
                <c:pt idx="2054">
                  <c:v>32.729795357142862</c:v>
                </c:pt>
                <c:pt idx="2055">
                  <c:v>22.709060816326531</c:v>
                </c:pt>
                <c:pt idx="2056">
                  <c:v>31.804505357142858</c:v>
                </c:pt>
                <c:pt idx="2057">
                  <c:v>30.115783469387754</c:v>
                </c:pt>
                <c:pt idx="2058">
                  <c:v>22.98167954081633</c:v>
                </c:pt>
                <c:pt idx="2059">
                  <c:v>31.217726479591846</c:v>
                </c:pt>
                <c:pt idx="2060">
                  <c:v>28.775197653061227</c:v>
                </c:pt>
                <c:pt idx="2061">
                  <c:v>23.958343928571434</c:v>
                </c:pt>
                <c:pt idx="2062">
                  <c:v>29.958544285714293</c:v>
                </c:pt>
                <c:pt idx="2063">
                  <c:v>21.936138979591838</c:v>
                </c:pt>
                <c:pt idx="2064">
                  <c:v>24.371198724489798</c:v>
                </c:pt>
                <c:pt idx="2065">
                  <c:v>29.401466785714288</c:v>
                </c:pt>
                <c:pt idx="2066">
                  <c:v>21.315745102040818</c:v>
                </c:pt>
                <c:pt idx="2067">
                  <c:v>30.8820531122449</c:v>
                </c:pt>
                <c:pt idx="2068">
                  <c:v>22.087745357142857</c:v>
                </c:pt>
                <c:pt idx="2069">
                  <c:v>21.874375102040815</c:v>
                </c:pt>
                <c:pt idx="2070">
                  <c:v>29.774046122448986</c:v>
                </c:pt>
                <c:pt idx="2071">
                  <c:v>30.247763877551023</c:v>
                </c:pt>
                <c:pt idx="2072">
                  <c:v>22.329081275510202</c:v>
                </c:pt>
                <c:pt idx="2073">
                  <c:v>27.408650510204087</c:v>
                </c:pt>
                <c:pt idx="2074">
                  <c:v>27.162840306122451</c:v>
                </c:pt>
                <c:pt idx="2075">
                  <c:v>20.977112755102045</c:v>
                </c:pt>
                <c:pt idx="2076">
                  <c:v>22.503418622448983</c:v>
                </c:pt>
                <c:pt idx="2077">
                  <c:v>30.289433418367345</c:v>
                </c:pt>
                <c:pt idx="2078">
                  <c:v>22.135174438775515</c:v>
                </c:pt>
                <c:pt idx="2079">
                  <c:v>29.48508551020408</c:v>
                </c:pt>
                <c:pt idx="2080">
                  <c:v>20.708382857142858</c:v>
                </c:pt>
                <c:pt idx="2081">
                  <c:v>30.847949081632652</c:v>
                </c:pt>
                <c:pt idx="2082">
                  <c:v>20.521571785714286</c:v>
                </c:pt>
                <c:pt idx="2083">
                  <c:v>20.478758877551023</c:v>
                </c:pt>
                <c:pt idx="2084">
                  <c:v>30.018529744897965</c:v>
                </c:pt>
                <c:pt idx="2085">
                  <c:v>20.10338586734694</c:v>
                </c:pt>
                <c:pt idx="2086">
                  <c:v>28.871011836734699</c:v>
                </c:pt>
                <c:pt idx="2087">
                  <c:v>21.505829234693884</c:v>
                </c:pt>
                <c:pt idx="2088">
                  <c:v>30.018178469387756</c:v>
                </c:pt>
                <c:pt idx="2089">
                  <c:v>19.346198418367347</c:v>
                </c:pt>
                <c:pt idx="2090">
                  <c:v>29.102302653061226</c:v>
                </c:pt>
                <c:pt idx="2091">
                  <c:v>20.031363367346941</c:v>
                </c:pt>
                <c:pt idx="2092">
                  <c:v>23.390400306122451</c:v>
                </c:pt>
                <c:pt idx="2093">
                  <c:v>29.527983826530615</c:v>
                </c:pt>
                <c:pt idx="2094">
                  <c:v>21.151492806122452</c:v>
                </c:pt>
                <c:pt idx="2095">
                  <c:v>29.393213877551023</c:v>
                </c:pt>
                <c:pt idx="2096">
                  <c:v>23.745739591836738</c:v>
                </c:pt>
                <c:pt idx="2097">
                  <c:v>27.497805612244896</c:v>
                </c:pt>
                <c:pt idx="2098">
                  <c:v>21.786705000000001</c:v>
                </c:pt>
                <c:pt idx="2099">
                  <c:v>21.639640408163267</c:v>
                </c:pt>
                <c:pt idx="2100">
                  <c:v>24.249622959183675</c:v>
                </c:pt>
                <c:pt idx="2101">
                  <c:v>22.054006377551026</c:v>
                </c:pt>
                <c:pt idx="2102">
                  <c:v>28.329805102040819</c:v>
                </c:pt>
                <c:pt idx="2103">
                  <c:v>27.718792346938777</c:v>
                </c:pt>
                <c:pt idx="2104">
                  <c:v>20.04884724489796</c:v>
                </c:pt>
                <c:pt idx="2105">
                  <c:v>28.388621020408166</c:v>
                </c:pt>
                <c:pt idx="2106">
                  <c:v>27.306418316326535</c:v>
                </c:pt>
                <c:pt idx="2107">
                  <c:v>28.685738112244898</c:v>
                </c:pt>
                <c:pt idx="2108">
                  <c:v>24.447891122448979</c:v>
                </c:pt>
                <c:pt idx="2109">
                  <c:v>23.669766275510213</c:v>
                </c:pt>
                <c:pt idx="2110">
                  <c:v>26.618644285714286</c:v>
                </c:pt>
                <c:pt idx="2111">
                  <c:v>24.668799336734697</c:v>
                </c:pt>
                <c:pt idx="2112">
                  <c:v>26.794848214285711</c:v>
                </c:pt>
                <c:pt idx="2113">
                  <c:v>19.834655969387757</c:v>
                </c:pt>
                <c:pt idx="2114">
                  <c:v>22.770427959183674</c:v>
                </c:pt>
                <c:pt idx="2115">
                  <c:v>22.12072255102041</c:v>
                </c:pt>
                <c:pt idx="2116">
                  <c:v>23.458977551020411</c:v>
                </c:pt>
                <c:pt idx="2117">
                  <c:v>23.987921326530618</c:v>
                </c:pt>
                <c:pt idx="2118">
                  <c:v>27.039315306122454</c:v>
                </c:pt>
                <c:pt idx="2119">
                  <c:v>29.088855000000006</c:v>
                </c:pt>
                <c:pt idx="2120">
                  <c:v>17.948391887755104</c:v>
                </c:pt>
                <c:pt idx="2121">
                  <c:v>27.820743520408165</c:v>
                </c:pt>
                <c:pt idx="2122">
                  <c:v>18.54383142857143</c:v>
                </c:pt>
                <c:pt idx="2123">
                  <c:v>25.619952857142859</c:v>
                </c:pt>
                <c:pt idx="2124">
                  <c:v>23.262256377551026</c:v>
                </c:pt>
                <c:pt idx="2125">
                  <c:v>17.322709591836738</c:v>
                </c:pt>
                <c:pt idx="2126">
                  <c:v>25.814680714285718</c:v>
                </c:pt>
                <c:pt idx="2127">
                  <c:v>23.396721887755103</c:v>
                </c:pt>
                <c:pt idx="2128">
                  <c:v>18.288819183673471</c:v>
                </c:pt>
                <c:pt idx="2129">
                  <c:v>28.154576479591846</c:v>
                </c:pt>
                <c:pt idx="2130">
                  <c:v>20.466413265306127</c:v>
                </c:pt>
                <c:pt idx="2131">
                  <c:v>21.874758061224494</c:v>
                </c:pt>
                <c:pt idx="2132">
                  <c:v>21.791434132653066</c:v>
                </c:pt>
                <c:pt idx="2133">
                  <c:v>29.034359081632658</c:v>
                </c:pt>
                <c:pt idx="2134">
                  <c:v>19.451227040816331</c:v>
                </c:pt>
                <c:pt idx="2135">
                  <c:v>25.658277704081634</c:v>
                </c:pt>
                <c:pt idx="2136">
                  <c:v>22.991910612244901</c:v>
                </c:pt>
                <c:pt idx="2137">
                  <c:v>25.57005520408164</c:v>
                </c:pt>
                <c:pt idx="2138">
                  <c:v>22.801994540816324</c:v>
                </c:pt>
                <c:pt idx="2139">
                  <c:v>22.735617244897959</c:v>
                </c:pt>
                <c:pt idx="2140">
                  <c:v>22.781956683673471</c:v>
                </c:pt>
                <c:pt idx="2141">
                  <c:v>19.635285765306122</c:v>
                </c:pt>
                <c:pt idx="2142">
                  <c:v>19.570474744897961</c:v>
                </c:pt>
                <c:pt idx="2143">
                  <c:v>28.988273112244897</c:v>
                </c:pt>
                <c:pt idx="2144">
                  <c:v>21.842866377551026</c:v>
                </c:pt>
                <c:pt idx="2145">
                  <c:v>27.8801931122449</c:v>
                </c:pt>
                <c:pt idx="2146">
                  <c:v>18.406346326530613</c:v>
                </c:pt>
                <c:pt idx="2147">
                  <c:v>27.842430306122452</c:v>
                </c:pt>
                <c:pt idx="2148">
                  <c:v>18.637495255102046</c:v>
                </c:pt>
                <c:pt idx="2149">
                  <c:v>22.864943112244902</c:v>
                </c:pt>
                <c:pt idx="2150">
                  <c:v>18.965627908163267</c:v>
                </c:pt>
                <c:pt idx="2151">
                  <c:v>26.667284234693881</c:v>
                </c:pt>
                <c:pt idx="2152">
                  <c:v>17.019054642857142</c:v>
                </c:pt>
                <c:pt idx="2153">
                  <c:v>27.732142193877554</c:v>
                </c:pt>
                <c:pt idx="2154">
                  <c:v>17.280672244897961</c:v>
                </c:pt>
                <c:pt idx="2155">
                  <c:v>26.969663571428576</c:v>
                </c:pt>
                <c:pt idx="2156">
                  <c:v>19.123177040816326</c:v>
                </c:pt>
                <c:pt idx="2157">
                  <c:v>26.393998775510205</c:v>
                </c:pt>
                <c:pt idx="2158">
                  <c:v>19.147167091836739</c:v>
                </c:pt>
                <c:pt idx="2159">
                  <c:v>21.885326632653065</c:v>
                </c:pt>
                <c:pt idx="2160">
                  <c:v>18.142306989795919</c:v>
                </c:pt>
                <c:pt idx="2161">
                  <c:v>19.456150408163268</c:v>
                </c:pt>
                <c:pt idx="2162">
                  <c:v>28.228702500000001</c:v>
                </c:pt>
                <c:pt idx="2163">
                  <c:v>22.215929234693878</c:v>
                </c:pt>
                <c:pt idx="2164">
                  <c:v>17.646478163265311</c:v>
                </c:pt>
                <c:pt idx="2165">
                  <c:v>23.47190173469388</c:v>
                </c:pt>
                <c:pt idx="2166">
                  <c:v>17.65174178571429</c:v>
                </c:pt>
                <c:pt idx="2167">
                  <c:v>25.823542499999999</c:v>
                </c:pt>
                <c:pt idx="2168">
                  <c:v>23.926793877551024</c:v>
                </c:pt>
                <c:pt idx="2169">
                  <c:v>17.405737346938775</c:v>
                </c:pt>
                <c:pt idx="2170">
                  <c:v>22.831994846938777</c:v>
                </c:pt>
                <c:pt idx="2171">
                  <c:v>16.877821224489796</c:v>
                </c:pt>
                <c:pt idx="2172">
                  <c:v>24.765642551020413</c:v>
                </c:pt>
                <c:pt idx="2173">
                  <c:v>18.000278724489799</c:v>
                </c:pt>
                <c:pt idx="2174">
                  <c:v>22.490739642857143</c:v>
                </c:pt>
                <c:pt idx="2175">
                  <c:v>23.865371632653062</c:v>
                </c:pt>
                <c:pt idx="2176">
                  <c:v>16.180604081632655</c:v>
                </c:pt>
                <c:pt idx="2177">
                  <c:v>25.812252091836736</c:v>
                </c:pt>
                <c:pt idx="2178">
                  <c:v>16.669587857142858</c:v>
                </c:pt>
                <c:pt idx="2179">
                  <c:v>25.504706938775513</c:v>
                </c:pt>
                <c:pt idx="2180">
                  <c:v>24.287633724489794</c:v>
                </c:pt>
                <c:pt idx="2181">
                  <c:v>21.986219846938777</c:v>
                </c:pt>
                <c:pt idx="2182">
                  <c:v>27.107032959183673</c:v>
                </c:pt>
                <c:pt idx="2183">
                  <c:v>17.179666071428574</c:v>
                </c:pt>
                <c:pt idx="2184">
                  <c:v>24.798070102040818</c:v>
                </c:pt>
                <c:pt idx="2185">
                  <c:v>17.320803061224492</c:v>
                </c:pt>
                <c:pt idx="2186">
                  <c:v>25.564156530612244</c:v>
                </c:pt>
                <c:pt idx="2187">
                  <c:v>18.146369387755104</c:v>
                </c:pt>
                <c:pt idx="2188">
                  <c:v>25.904611377551028</c:v>
                </c:pt>
                <c:pt idx="2189">
                  <c:v>21.304074489795919</c:v>
                </c:pt>
                <c:pt idx="2190">
                  <c:v>26.284597806122456</c:v>
                </c:pt>
                <c:pt idx="2191">
                  <c:v>18.601652755102045</c:v>
                </c:pt>
                <c:pt idx="2192">
                  <c:v>19.795567959183675</c:v>
                </c:pt>
                <c:pt idx="2193">
                  <c:v>25.962223316326536</c:v>
                </c:pt>
              </c:numCache>
            </c:numRef>
          </c:yVal>
          <c:smooth val="0"/>
        </c:ser>
        <c:dLbls>
          <c:showLegendKey val="0"/>
          <c:showVal val="0"/>
          <c:showCatName val="0"/>
          <c:showSerName val="0"/>
          <c:showPercent val="0"/>
          <c:showBubbleSize val="0"/>
        </c:dLbls>
        <c:axId val="170768256"/>
        <c:axId val="170782720"/>
      </c:scatterChart>
      <c:valAx>
        <c:axId val="170768256"/>
        <c:scaling>
          <c:orientation val="minMax"/>
          <c:max val="8"/>
        </c:scaling>
        <c:delete val="0"/>
        <c:axPos val="b"/>
        <c:title>
          <c:tx>
            <c:rich>
              <a:bodyPr/>
              <a:lstStyle/>
              <a:p>
                <a:pPr>
                  <a:defRPr sz="1400" i="0"/>
                </a:pPr>
                <a:r>
                  <a:rPr lang="nb-NO" sz="1400" b="0" i="1">
                    <a:latin typeface="Times New Roman" pitchFamily="18" charset="0"/>
                    <a:cs typeface="Times New Roman" pitchFamily="18" charset="0"/>
                  </a:rPr>
                  <a:t>l/d</a:t>
                </a:r>
              </a:p>
            </c:rich>
          </c:tx>
          <c:layout/>
          <c:overlay val="0"/>
        </c:title>
        <c:numFmt formatCode="General" sourceLinked="1"/>
        <c:majorTickMark val="out"/>
        <c:minorTickMark val="none"/>
        <c:tickLblPos val="nextTo"/>
        <c:crossAx val="170782720"/>
        <c:crosses val="autoZero"/>
        <c:crossBetween val="midCat"/>
      </c:valAx>
      <c:valAx>
        <c:axId val="170782720"/>
        <c:scaling>
          <c:orientation val="minMax"/>
        </c:scaling>
        <c:delete val="0"/>
        <c:axPos val="l"/>
        <c:majorGridlines>
          <c:spPr>
            <a:ln>
              <a:noFill/>
            </a:ln>
          </c:spPr>
        </c:majorGridlines>
        <c:title>
          <c:tx>
            <c:rich>
              <a:bodyPr rot="-5400000" vert="horz"/>
              <a:lstStyle/>
              <a:p>
                <a:pPr>
                  <a:defRPr sz="2000"/>
                </a:pPr>
                <a:r>
                  <a:rPr lang="el-GR" sz="2000" b="0">
                    <a:latin typeface="Times New Roman"/>
                    <a:cs typeface="Times New Roman"/>
                  </a:rPr>
                  <a:t>σ</a:t>
                </a:r>
                <a:r>
                  <a:rPr lang="nb-NO" sz="2000" b="0" baseline="-25000">
                    <a:latin typeface="Times New Roman"/>
                    <a:cs typeface="Times New Roman"/>
                  </a:rPr>
                  <a:t>f </a:t>
                </a:r>
                <a:r>
                  <a:rPr lang="nb-NO" sz="2000" b="0" baseline="0">
                    <a:latin typeface="Times New Roman"/>
                    <a:cs typeface="Times New Roman"/>
                  </a:rPr>
                  <a:t> (MPa)</a:t>
                </a:r>
                <a:endParaRPr lang="nb-NO" sz="2000" b="0" baseline="0"/>
              </a:p>
            </c:rich>
          </c:tx>
          <c:layout/>
          <c:overlay val="0"/>
        </c:title>
        <c:numFmt formatCode="General" sourceLinked="1"/>
        <c:majorTickMark val="out"/>
        <c:minorTickMark val="none"/>
        <c:tickLblPos val="nextTo"/>
        <c:crossAx val="170768256"/>
        <c:crosses val="autoZero"/>
        <c:crossBetween val="midCat"/>
      </c:valAx>
    </c:plotArea>
    <c:legend>
      <c:legendPos val="r"/>
      <c:layout>
        <c:manualLayout>
          <c:xMode val="edge"/>
          <c:yMode val="edge"/>
          <c:x val="0.74572211286089252"/>
          <c:y val="0.49687225716503747"/>
          <c:w val="0.12927788713910762"/>
          <c:h val="0.30404199475065619"/>
        </c:manualLayout>
      </c:layout>
      <c:overlay val="0"/>
    </c:legend>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22342519685039"/>
          <c:y val="2.9785431750608639E-2"/>
          <c:w val="0.76664457567804012"/>
          <c:h val="0.8330136197764012"/>
        </c:manualLayout>
      </c:layout>
      <c:scatterChart>
        <c:scatterStyle val="lineMarker"/>
        <c:varyColors val="0"/>
        <c:ser>
          <c:idx val="1"/>
          <c:order val="0"/>
          <c:tx>
            <c:v>1 pass</c:v>
          </c:tx>
          <c:marker>
            <c:symbol val="none"/>
          </c:marker>
          <c:xVal>
            <c:numRef>
              <c:f>'AlCuAl, 1 pass'!$H$10:$H$2021</c:f>
              <c:numCache>
                <c:formatCode>General</c:formatCode>
                <c:ptCount val="2012"/>
                <c:pt idx="0">
                  <c:v>2.5235703603603602E-3</c:v>
                </c:pt>
                <c:pt idx="1">
                  <c:v>6.9343803603603591E-3</c:v>
                </c:pt>
                <c:pt idx="2">
                  <c:v>1.0302223423423422E-2</c:v>
                </c:pt>
                <c:pt idx="3">
                  <c:v>1.2935812612612611E-2</c:v>
                </c:pt>
                <c:pt idx="4">
                  <c:v>1.895752882882883E-2</c:v>
                </c:pt>
                <c:pt idx="5">
                  <c:v>2.1495680180180176E-2</c:v>
                </c:pt>
                <c:pt idx="6">
                  <c:v>2.5383579279279277E-2</c:v>
                </c:pt>
                <c:pt idx="7">
                  <c:v>2.8022181981981979E-2</c:v>
                </c:pt>
                <c:pt idx="8">
                  <c:v>3.1770859459459455E-2</c:v>
                </c:pt>
                <c:pt idx="9">
                  <c:v>3.4961715315315313E-2</c:v>
                </c:pt>
                <c:pt idx="10">
                  <c:v>3.958612252252252E-2</c:v>
                </c:pt>
                <c:pt idx="11">
                  <c:v>4.4888120720720723E-2</c:v>
                </c:pt>
                <c:pt idx="12">
                  <c:v>4.6813212612612606E-2</c:v>
                </c:pt>
                <c:pt idx="13">
                  <c:v>4.9329790990990982E-2</c:v>
                </c:pt>
                <c:pt idx="14">
                  <c:v>5.3864281081081072E-2</c:v>
                </c:pt>
                <c:pt idx="15">
                  <c:v>5.7394943243243242E-2</c:v>
                </c:pt>
                <c:pt idx="16">
                  <c:v>6.0136898198198195E-2</c:v>
                </c:pt>
                <c:pt idx="17">
                  <c:v>6.7480808108108109E-2</c:v>
                </c:pt>
                <c:pt idx="18">
                  <c:v>6.8540334234234238E-2</c:v>
                </c:pt>
                <c:pt idx="19">
                  <c:v>7.0680127927927924E-2</c:v>
                </c:pt>
                <c:pt idx="20">
                  <c:v>7.6837254054054047E-2</c:v>
                </c:pt>
                <c:pt idx="21">
                  <c:v>7.9470839639639634E-2</c:v>
                </c:pt>
                <c:pt idx="22">
                  <c:v>8.2064184684684682E-2</c:v>
                </c:pt>
                <c:pt idx="23">
                  <c:v>8.5018447747747736E-2</c:v>
                </c:pt>
                <c:pt idx="24">
                  <c:v>8.8674581981981984E-2</c:v>
                </c:pt>
                <c:pt idx="25">
                  <c:v>9.2047396396396391E-2</c:v>
                </c:pt>
                <c:pt idx="26">
                  <c:v>9.8102738738738732E-2</c:v>
                </c:pt>
                <c:pt idx="27">
                  <c:v>9.9649432432432419E-2</c:v>
                </c:pt>
                <c:pt idx="28">
                  <c:v>0.10282984684684683</c:v>
                </c:pt>
                <c:pt idx="29">
                  <c:v>0.10843130630630629</c:v>
                </c:pt>
                <c:pt idx="30">
                  <c:v>0.10902169369369367</c:v>
                </c:pt>
                <c:pt idx="31">
                  <c:v>0.11553035135135133</c:v>
                </c:pt>
                <c:pt idx="32">
                  <c:v>0.11686400900900901</c:v>
                </c:pt>
                <c:pt idx="33">
                  <c:v>0.1215259009009009</c:v>
                </c:pt>
                <c:pt idx="34">
                  <c:v>0.12707170270270268</c:v>
                </c:pt>
                <c:pt idx="35">
                  <c:v>0.12992717117117117</c:v>
                </c:pt>
                <c:pt idx="36">
                  <c:v>0.13240438738738738</c:v>
                </c:pt>
                <c:pt idx="37">
                  <c:v>0.13826236036036035</c:v>
                </c:pt>
                <c:pt idx="38">
                  <c:v>0.14006326126126123</c:v>
                </c:pt>
                <c:pt idx="39">
                  <c:v>0.14575745045045044</c:v>
                </c:pt>
                <c:pt idx="40">
                  <c:v>0.14737148648648646</c:v>
                </c:pt>
                <c:pt idx="41">
                  <c:v>0.14842935135135135</c:v>
                </c:pt>
                <c:pt idx="42">
                  <c:v>0.15477537837837835</c:v>
                </c:pt>
                <c:pt idx="43">
                  <c:v>0.15777380180180178</c:v>
                </c:pt>
                <c:pt idx="44">
                  <c:v>0.16271689189189187</c:v>
                </c:pt>
                <c:pt idx="45">
                  <c:v>0.16598944144144143</c:v>
                </c:pt>
                <c:pt idx="46">
                  <c:v>0.17024603603603602</c:v>
                </c:pt>
                <c:pt idx="47">
                  <c:v>0.1733591171171171</c:v>
                </c:pt>
                <c:pt idx="48">
                  <c:v>0.17603354954954953</c:v>
                </c:pt>
                <c:pt idx="49">
                  <c:v>0.18009498198198196</c:v>
                </c:pt>
                <c:pt idx="50">
                  <c:v>0.18299864864864862</c:v>
                </c:pt>
                <c:pt idx="51">
                  <c:v>0.18665685585585584</c:v>
                </c:pt>
                <c:pt idx="52">
                  <c:v>0.19143814414414415</c:v>
                </c:pt>
                <c:pt idx="53">
                  <c:v>0.19487736936936934</c:v>
                </c:pt>
                <c:pt idx="54">
                  <c:v>0.19869656756756757</c:v>
                </c:pt>
                <c:pt idx="55">
                  <c:v>0.20016245045045042</c:v>
                </c:pt>
                <c:pt idx="56">
                  <c:v>0.20509850450450448</c:v>
                </c:pt>
                <c:pt idx="57">
                  <c:v>0.20885013513513512</c:v>
                </c:pt>
                <c:pt idx="58">
                  <c:v>0.21071713513513513</c:v>
                </c:pt>
                <c:pt idx="59">
                  <c:v>0.21603802702702699</c:v>
                </c:pt>
                <c:pt idx="60">
                  <c:v>0.22056345945945943</c:v>
                </c:pt>
                <c:pt idx="61">
                  <c:v>0.22229800900900898</c:v>
                </c:pt>
                <c:pt idx="62">
                  <c:v>0.22816569369369366</c:v>
                </c:pt>
                <c:pt idx="63">
                  <c:v>0.23216954054054054</c:v>
                </c:pt>
                <c:pt idx="64">
                  <c:v>0.23479673873873871</c:v>
                </c:pt>
                <c:pt idx="65">
                  <c:v>0.23668354954954954</c:v>
                </c:pt>
                <c:pt idx="66">
                  <c:v>0.24310629729729727</c:v>
                </c:pt>
                <c:pt idx="67">
                  <c:v>0.2429142162162162</c:v>
                </c:pt>
                <c:pt idx="68">
                  <c:v>0.2490649099099099</c:v>
                </c:pt>
                <c:pt idx="69">
                  <c:v>0.25360670270270269</c:v>
                </c:pt>
                <c:pt idx="70">
                  <c:v>0.25447467567567567</c:v>
                </c:pt>
                <c:pt idx="71">
                  <c:v>0.25961683783783784</c:v>
                </c:pt>
                <c:pt idx="72">
                  <c:v>0.26342616216216214</c:v>
                </c:pt>
                <c:pt idx="73">
                  <c:v>0.26637235135135134</c:v>
                </c:pt>
                <c:pt idx="74">
                  <c:v>0.26997166666666661</c:v>
                </c:pt>
                <c:pt idx="75">
                  <c:v>0.27303448648648648</c:v>
                </c:pt>
                <c:pt idx="76">
                  <c:v>0.27637932432432433</c:v>
                </c:pt>
                <c:pt idx="77">
                  <c:v>0.28043359459459455</c:v>
                </c:pt>
                <c:pt idx="78">
                  <c:v>0.28651547747747746</c:v>
                </c:pt>
                <c:pt idx="79">
                  <c:v>0.28856842342342337</c:v>
                </c:pt>
                <c:pt idx="80">
                  <c:v>0.29396846846846847</c:v>
                </c:pt>
                <c:pt idx="81">
                  <c:v>0.29611899099099098</c:v>
                </c:pt>
                <c:pt idx="82">
                  <c:v>0.30083699099099098</c:v>
                </c:pt>
                <c:pt idx="83">
                  <c:v>0.30303272972972972</c:v>
                </c:pt>
                <c:pt idx="84">
                  <c:v>0.30635055855855853</c:v>
                </c:pt>
                <c:pt idx="85">
                  <c:v>0.31044805405405401</c:v>
                </c:pt>
                <c:pt idx="86">
                  <c:v>0.31302020720720714</c:v>
                </c:pt>
                <c:pt idx="87">
                  <c:v>0.3185957657657657</c:v>
                </c:pt>
                <c:pt idx="88">
                  <c:v>0.32135427927927929</c:v>
                </c:pt>
                <c:pt idx="89">
                  <c:v>0.3236951621621621</c:v>
                </c:pt>
                <c:pt idx="90">
                  <c:v>0.3281468198198198</c:v>
                </c:pt>
                <c:pt idx="91">
                  <c:v>0.32984126126126123</c:v>
                </c:pt>
                <c:pt idx="92">
                  <c:v>0.33566202702702702</c:v>
                </c:pt>
                <c:pt idx="93">
                  <c:v>0.33823954954954955</c:v>
                </c:pt>
                <c:pt idx="94">
                  <c:v>0.3434729189189189</c:v>
                </c:pt>
                <c:pt idx="95">
                  <c:v>0.34630886486486484</c:v>
                </c:pt>
                <c:pt idx="96">
                  <c:v>0.34931098198198196</c:v>
                </c:pt>
                <c:pt idx="97">
                  <c:v>0.35393171171171167</c:v>
                </c:pt>
                <c:pt idx="98">
                  <c:v>0.35816240540540539</c:v>
                </c:pt>
                <c:pt idx="99">
                  <c:v>0.3602039459459459</c:v>
                </c:pt>
                <c:pt idx="100">
                  <c:v>0.36571476576576573</c:v>
                </c:pt>
                <c:pt idx="101">
                  <c:v>0.36790132432432426</c:v>
                </c:pt>
                <c:pt idx="102">
                  <c:v>0.37153188288288286</c:v>
                </c:pt>
                <c:pt idx="103">
                  <c:v>0.37480713513513508</c:v>
                </c:pt>
                <c:pt idx="104">
                  <c:v>0.38030327027027022</c:v>
                </c:pt>
                <c:pt idx="105">
                  <c:v>0.38176879279279274</c:v>
                </c:pt>
                <c:pt idx="106">
                  <c:v>0.38419543243243243</c:v>
                </c:pt>
                <c:pt idx="107">
                  <c:v>0.38982709909909907</c:v>
                </c:pt>
                <c:pt idx="108">
                  <c:v>0.39220666666666665</c:v>
                </c:pt>
                <c:pt idx="109">
                  <c:v>0.39630596396396395</c:v>
                </c:pt>
                <c:pt idx="110">
                  <c:v>0.39889777477477473</c:v>
                </c:pt>
                <c:pt idx="111">
                  <c:v>0.40387381981981979</c:v>
                </c:pt>
                <c:pt idx="112">
                  <c:v>0.40646968468468464</c:v>
                </c:pt>
                <c:pt idx="113">
                  <c:v>0.41101990990990983</c:v>
                </c:pt>
                <c:pt idx="114">
                  <c:v>0.41472963063063056</c:v>
                </c:pt>
                <c:pt idx="115">
                  <c:v>0.41722322522522515</c:v>
                </c:pt>
                <c:pt idx="116">
                  <c:v>0.42211474774774771</c:v>
                </c:pt>
                <c:pt idx="117">
                  <c:v>0.42637967567567564</c:v>
                </c:pt>
                <c:pt idx="118">
                  <c:v>0.42817842342342338</c:v>
                </c:pt>
                <c:pt idx="119">
                  <c:v>0.43173024324324322</c:v>
                </c:pt>
                <c:pt idx="120">
                  <c:v>0.43686862162162154</c:v>
                </c:pt>
                <c:pt idx="121">
                  <c:v>0.44069810810810811</c:v>
                </c:pt>
                <c:pt idx="122">
                  <c:v>0.44487247747747743</c:v>
                </c:pt>
                <c:pt idx="123">
                  <c:v>0.44705937837837834</c:v>
                </c:pt>
                <c:pt idx="124">
                  <c:v>0.44976642342342338</c:v>
                </c:pt>
                <c:pt idx="125">
                  <c:v>0.45564555855855854</c:v>
                </c:pt>
                <c:pt idx="126">
                  <c:v>0.4583948378378378</c:v>
                </c:pt>
                <c:pt idx="127">
                  <c:v>0.46252801801801796</c:v>
                </c:pt>
                <c:pt idx="128">
                  <c:v>0.46336350450450442</c:v>
                </c:pt>
                <c:pt idx="129">
                  <c:v>0.46789146846846846</c:v>
                </c:pt>
                <c:pt idx="130">
                  <c:v>0.47132093693693689</c:v>
                </c:pt>
                <c:pt idx="131">
                  <c:v>0.47558734234234223</c:v>
                </c:pt>
                <c:pt idx="132">
                  <c:v>0.47943538738738734</c:v>
                </c:pt>
                <c:pt idx="133">
                  <c:v>0.48512645045045039</c:v>
                </c:pt>
                <c:pt idx="134">
                  <c:v>0.48462801801801791</c:v>
                </c:pt>
                <c:pt idx="135">
                  <c:v>0.49095368468468464</c:v>
                </c:pt>
                <c:pt idx="136">
                  <c:v>0.49198361261261259</c:v>
                </c:pt>
                <c:pt idx="137">
                  <c:v>0.49641368468468461</c:v>
                </c:pt>
                <c:pt idx="138">
                  <c:v>0.50198446846846845</c:v>
                </c:pt>
                <c:pt idx="139">
                  <c:v>0.50323476576576576</c:v>
                </c:pt>
                <c:pt idx="140">
                  <c:v>0.50852143243243242</c:v>
                </c:pt>
                <c:pt idx="141">
                  <c:v>0.51094460360360361</c:v>
                </c:pt>
                <c:pt idx="142">
                  <c:v>0.51520252252252252</c:v>
                </c:pt>
                <c:pt idx="143">
                  <c:v>0.51911182882882878</c:v>
                </c:pt>
                <c:pt idx="144">
                  <c:v>0.52323673873873866</c:v>
                </c:pt>
                <c:pt idx="145">
                  <c:v>0.52561443243243244</c:v>
                </c:pt>
                <c:pt idx="146">
                  <c:v>0.53105531531531525</c:v>
                </c:pt>
                <c:pt idx="147">
                  <c:v>0.5337737207207206</c:v>
                </c:pt>
                <c:pt idx="148">
                  <c:v>0.53761493693693685</c:v>
                </c:pt>
                <c:pt idx="149">
                  <c:v>0.54108323423423421</c:v>
                </c:pt>
                <c:pt idx="150">
                  <c:v>0.54433206306306303</c:v>
                </c:pt>
                <c:pt idx="151">
                  <c:v>0.54811292792792787</c:v>
                </c:pt>
                <c:pt idx="152">
                  <c:v>0.55038263063063053</c:v>
                </c:pt>
                <c:pt idx="153">
                  <c:v>0.55588456756756754</c:v>
                </c:pt>
                <c:pt idx="154">
                  <c:v>0.55808456756756752</c:v>
                </c:pt>
                <c:pt idx="155">
                  <c:v>0.56276675675675669</c:v>
                </c:pt>
                <c:pt idx="156">
                  <c:v>0.56482687387387387</c:v>
                </c:pt>
                <c:pt idx="157">
                  <c:v>0.56881931531531527</c:v>
                </c:pt>
                <c:pt idx="158">
                  <c:v>0.57335453153153149</c:v>
                </c:pt>
                <c:pt idx="159">
                  <c:v>0.57751160360360354</c:v>
                </c:pt>
                <c:pt idx="160">
                  <c:v>0.58203758558558549</c:v>
                </c:pt>
                <c:pt idx="161">
                  <c:v>0.58403191891891881</c:v>
                </c:pt>
                <c:pt idx="162">
                  <c:v>0.58664325225225222</c:v>
                </c:pt>
                <c:pt idx="163">
                  <c:v>0.59204321621621625</c:v>
                </c:pt>
                <c:pt idx="164">
                  <c:v>0.59608833333333333</c:v>
                </c:pt>
                <c:pt idx="165">
                  <c:v>0.60141199099099096</c:v>
                </c:pt>
                <c:pt idx="166">
                  <c:v>0.60192974774774766</c:v>
                </c:pt>
                <c:pt idx="167">
                  <c:v>0.60753586486486488</c:v>
                </c:pt>
                <c:pt idx="168">
                  <c:v>0.60923432432432423</c:v>
                </c:pt>
                <c:pt idx="169">
                  <c:v>0.61403657657657651</c:v>
                </c:pt>
                <c:pt idx="170">
                  <c:v>0.61792027927927928</c:v>
                </c:pt>
                <c:pt idx="171">
                  <c:v>0.61837805405405399</c:v>
                </c:pt>
                <c:pt idx="172">
                  <c:v>0.6235385225225224</c:v>
                </c:pt>
                <c:pt idx="173">
                  <c:v>0.62864256756756753</c:v>
                </c:pt>
                <c:pt idx="174">
                  <c:v>0.63115545945945939</c:v>
                </c:pt>
                <c:pt idx="175">
                  <c:v>0.63410111711711703</c:v>
                </c:pt>
                <c:pt idx="176">
                  <c:v>0.63571054954954953</c:v>
                </c:pt>
                <c:pt idx="177">
                  <c:v>0.64163578378378372</c:v>
                </c:pt>
                <c:pt idx="178">
                  <c:v>0.64793309909909913</c:v>
                </c:pt>
                <c:pt idx="179">
                  <c:v>0.64832643243243238</c:v>
                </c:pt>
                <c:pt idx="180">
                  <c:v>0.65107431531531523</c:v>
                </c:pt>
                <c:pt idx="181">
                  <c:v>0.65682186486486482</c:v>
                </c:pt>
                <c:pt idx="182">
                  <c:v>0.66004475675675667</c:v>
                </c:pt>
                <c:pt idx="183">
                  <c:v>0.6636552432432431</c:v>
                </c:pt>
                <c:pt idx="184">
                  <c:v>0.66763167567567561</c:v>
                </c:pt>
                <c:pt idx="185">
                  <c:v>0.6718791261261261</c:v>
                </c:pt>
                <c:pt idx="186">
                  <c:v>0.67352899999999993</c:v>
                </c:pt>
                <c:pt idx="187">
                  <c:v>0.67662859459459457</c:v>
                </c:pt>
                <c:pt idx="188">
                  <c:v>0.68223304504504501</c:v>
                </c:pt>
                <c:pt idx="189">
                  <c:v>0.68476715315315306</c:v>
                </c:pt>
                <c:pt idx="190">
                  <c:v>0.68848820720720705</c:v>
                </c:pt>
                <c:pt idx="191">
                  <c:v>0.69294410810810803</c:v>
                </c:pt>
                <c:pt idx="192">
                  <c:v>0.69697429729729732</c:v>
                </c:pt>
                <c:pt idx="193">
                  <c:v>0.69826245045045043</c:v>
                </c:pt>
                <c:pt idx="194">
                  <c:v>0.70535105405405396</c:v>
                </c:pt>
                <c:pt idx="195">
                  <c:v>0.70768621621621619</c:v>
                </c:pt>
                <c:pt idx="196">
                  <c:v>0.71012790990990982</c:v>
                </c:pt>
                <c:pt idx="197">
                  <c:v>0.71207939639639628</c:v>
                </c:pt>
                <c:pt idx="198">
                  <c:v>0.71788032432432425</c:v>
                </c:pt>
                <c:pt idx="199">
                  <c:v>0.72151454954954952</c:v>
                </c:pt>
                <c:pt idx="200">
                  <c:v>0.72445702702702697</c:v>
                </c:pt>
                <c:pt idx="201">
                  <c:v>0.72891990990990985</c:v>
                </c:pt>
                <c:pt idx="202">
                  <c:v>0.73193231531531522</c:v>
                </c:pt>
                <c:pt idx="203">
                  <c:v>0.73610801801801795</c:v>
                </c:pt>
                <c:pt idx="204">
                  <c:v>0.739917027027027</c:v>
                </c:pt>
                <c:pt idx="205">
                  <c:v>0.74424174774774765</c:v>
                </c:pt>
                <c:pt idx="206">
                  <c:v>0.74733382882882882</c:v>
                </c:pt>
                <c:pt idx="207">
                  <c:v>0.74969954054054044</c:v>
                </c:pt>
                <c:pt idx="208">
                  <c:v>0.75245349549549534</c:v>
                </c:pt>
                <c:pt idx="209">
                  <c:v>0.75715350450450447</c:v>
                </c:pt>
                <c:pt idx="210">
                  <c:v>0.76045109009009004</c:v>
                </c:pt>
                <c:pt idx="211">
                  <c:v>0.76481957657657651</c:v>
                </c:pt>
                <c:pt idx="212">
                  <c:v>0.76905354954954952</c:v>
                </c:pt>
                <c:pt idx="213">
                  <c:v>0.76920868468468462</c:v>
                </c:pt>
                <c:pt idx="214">
                  <c:v>0.77479046846846844</c:v>
                </c:pt>
                <c:pt idx="215">
                  <c:v>0.77925367567567561</c:v>
                </c:pt>
                <c:pt idx="216">
                  <c:v>0.78393441441441436</c:v>
                </c:pt>
                <c:pt idx="217">
                  <c:v>0.78645998198198197</c:v>
                </c:pt>
                <c:pt idx="218">
                  <c:v>0.7911313243243242</c:v>
                </c:pt>
                <c:pt idx="219">
                  <c:v>0.7930731981981981</c:v>
                </c:pt>
                <c:pt idx="220">
                  <c:v>0.79503837837837832</c:v>
                </c:pt>
                <c:pt idx="221">
                  <c:v>0.80257863963963949</c:v>
                </c:pt>
                <c:pt idx="222">
                  <c:v>0.80494032432432416</c:v>
                </c:pt>
                <c:pt idx="223">
                  <c:v>0.80978177477477475</c:v>
                </c:pt>
                <c:pt idx="224">
                  <c:v>0.81114227027027019</c:v>
                </c:pt>
                <c:pt idx="225">
                  <c:v>0.81552879279279267</c:v>
                </c:pt>
                <c:pt idx="226">
                  <c:v>0.81780698198198198</c:v>
                </c:pt>
                <c:pt idx="227">
                  <c:v>0.82204701801801794</c:v>
                </c:pt>
                <c:pt idx="228">
                  <c:v>0.82435468468468454</c:v>
                </c:pt>
                <c:pt idx="229">
                  <c:v>0.83105574774774771</c:v>
                </c:pt>
                <c:pt idx="230">
                  <c:v>0.83369081081081076</c:v>
                </c:pt>
                <c:pt idx="231">
                  <c:v>0.83745868468468454</c:v>
                </c:pt>
                <c:pt idx="232">
                  <c:v>0.84065891891891886</c:v>
                </c:pt>
                <c:pt idx="233">
                  <c:v>0.84340545945945933</c:v>
                </c:pt>
                <c:pt idx="234">
                  <c:v>0.84595110810810803</c:v>
                </c:pt>
                <c:pt idx="235">
                  <c:v>0.84988990090090077</c:v>
                </c:pt>
                <c:pt idx="236">
                  <c:v>0.85507131531531522</c:v>
                </c:pt>
                <c:pt idx="237">
                  <c:v>0.85722400900900897</c:v>
                </c:pt>
                <c:pt idx="238">
                  <c:v>0.8612349189189189</c:v>
                </c:pt>
                <c:pt idx="239">
                  <c:v>0.86543323423423413</c:v>
                </c:pt>
                <c:pt idx="240">
                  <c:v>0.86833190090090084</c:v>
                </c:pt>
                <c:pt idx="241">
                  <c:v>0.87311085585585579</c:v>
                </c:pt>
                <c:pt idx="242">
                  <c:v>0.87567030630630627</c:v>
                </c:pt>
                <c:pt idx="243">
                  <c:v>0.87938367567567566</c:v>
                </c:pt>
                <c:pt idx="244">
                  <c:v>0.88370946846846843</c:v>
                </c:pt>
                <c:pt idx="245">
                  <c:v>0.88640563963963959</c:v>
                </c:pt>
                <c:pt idx="246">
                  <c:v>0.8923042432432432</c:v>
                </c:pt>
                <c:pt idx="247">
                  <c:v>0.8947652702702702</c:v>
                </c:pt>
                <c:pt idx="248">
                  <c:v>0.89978650450450437</c:v>
                </c:pt>
                <c:pt idx="249">
                  <c:v>0.90166900900900893</c:v>
                </c:pt>
                <c:pt idx="250">
                  <c:v>0.90399297297297287</c:v>
                </c:pt>
                <c:pt idx="251">
                  <c:v>0.90679360360360362</c:v>
                </c:pt>
                <c:pt idx="252">
                  <c:v>0.9132814414414413</c:v>
                </c:pt>
                <c:pt idx="253">
                  <c:v>0.91558837837837836</c:v>
                </c:pt>
                <c:pt idx="254">
                  <c:v>0.9191601801801802</c:v>
                </c:pt>
                <c:pt idx="255">
                  <c:v>0.92189648648648637</c:v>
                </c:pt>
                <c:pt idx="256">
                  <c:v>0.92503306306306288</c:v>
                </c:pt>
                <c:pt idx="257">
                  <c:v>0.93152891891891876</c:v>
                </c:pt>
                <c:pt idx="258">
                  <c:v>0.93556216216216204</c:v>
                </c:pt>
                <c:pt idx="259">
                  <c:v>0.9383209009009007</c:v>
                </c:pt>
                <c:pt idx="260">
                  <c:v>0.94289315315315303</c:v>
                </c:pt>
                <c:pt idx="261">
                  <c:v>0.94415396396396389</c:v>
                </c:pt>
                <c:pt idx="262">
                  <c:v>0.94895558558558546</c:v>
                </c:pt>
                <c:pt idx="263">
                  <c:v>0.95214306306306296</c:v>
                </c:pt>
                <c:pt idx="264">
                  <c:v>0.95560396396396374</c:v>
                </c:pt>
                <c:pt idx="265">
                  <c:v>0.96097558558558549</c:v>
                </c:pt>
                <c:pt idx="266">
                  <c:v>0.96305927927927915</c:v>
                </c:pt>
                <c:pt idx="267">
                  <c:v>0.96772702702702684</c:v>
                </c:pt>
                <c:pt idx="268">
                  <c:v>0.96934342342342328</c:v>
                </c:pt>
                <c:pt idx="269">
                  <c:v>0.97360054054054046</c:v>
                </c:pt>
                <c:pt idx="270">
                  <c:v>0.9778209009009009</c:v>
                </c:pt>
                <c:pt idx="271">
                  <c:v>0.98347468468468469</c:v>
                </c:pt>
                <c:pt idx="272">
                  <c:v>0.98460441441441426</c:v>
                </c:pt>
                <c:pt idx="273">
                  <c:v>0.98712873873873874</c:v>
                </c:pt>
                <c:pt idx="274">
                  <c:v>0.99154027027027014</c:v>
                </c:pt>
                <c:pt idx="275">
                  <c:v>0.99578288288288275</c:v>
                </c:pt>
                <c:pt idx="276">
                  <c:v>1.0017268468468468</c:v>
                </c:pt>
                <c:pt idx="277">
                  <c:v>1.0017929729729729</c:v>
                </c:pt>
                <c:pt idx="278">
                  <c:v>1.0070028828828828</c:v>
                </c:pt>
                <c:pt idx="279">
                  <c:v>1.0092477477477477</c:v>
                </c:pt>
                <c:pt idx="280">
                  <c:v>1.0116713513513513</c:v>
                </c:pt>
                <c:pt idx="281">
                  <c:v>1.0162801801801802</c:v>
                </c:pt>
                <c:pt idx="282">
                  <c:v>1.0195925225225224</c:v>
                </c:pt>
                <c:pt idx="283">
                  <c:v>1.0248635135135133</c:v>
                </c:pt>
                <c:pt idx="284">
                  <c:v>1.0301022522522523</c:v>
                </c:pt>
                <c:pt idx="285">
                  <c:v>1.0320295495495493</c:v>
                </c:pt>
                <c:pt idx="286">
                  <c:v>1.0373589189189187</c:v>
                </c:pt>
                <c:pt idx="287">
                  <c:v>1.0366935135135134</c:v>
                </c:pt>
                <c:pt idx="288">
                  <c:v>1.0422721621621622</c:v>
                </c:pt>
                <c:pt idx="289">
                  <c:v>1.047667927927928</c:v>
                </c:pt>
                <c:pt idx="290">
                  <c:v>1.0494972972972971</c:v>
                </c:pt>
                <c:pt idx="291">
                  <c:v>1.0514895495495493</c:v>
                </c:pt>
                <c:pt idx="292">
                  <c:v>1.0540626126126125</c:v>
                </c:pt>
                <c:pt idx="293">
                  <c:v>1.060738108108108</c:v>
                </c:pt>
                <c:pt idx="294">
                  <c:v>1.0628028828828828</c:v>
                </c:pt>
                <c:pt idx="295">
                  <c:v>1.0665169369369367</c:v>
                </c:pt>
                <c:pt idx="296">
                  <c:v>1.0726260360360358</c:v>
                </c:pt>
                <c:pt idx="297">
                  <c:v>1.0738806306306306</c:v>
                </c:pt>
                <c:pt idx="298">
                  <c:v>1.0800424324324325</c:v>
                </c:pt>
                <c:pt idx="299">
                  <c:v>1.0814811711711709</c:v>
                </c:pt>
                <c:pt idx="300">
                  <c:v>1.0860030630630628</c:v>
                </c:pt>
                <c:pt idx="301">
                  <c:v>1.0898339639639638</c:v>
                </c:pt>
                <c:pt idx="302">
                  <c:v>1.0919083783783783</c:v>
                </c:pt>
                <c:pt idx="303">
                  <c:v>1.0965558558558557</c:v>
                </c:pt>
                <c:pt idx="304">
                  <c:v>1.1003201801801801</c:v>
                </c:pt>
                <c:pt idx="305">
                  <c:v>1.1047043243243242</c:v>
                </c:pt>
                <c:pt idx="306">
                  <c:v>1.1069014414414413</c:v>
                </c:pt>
                <c:pt idx="307">
                  <c:v>1.1130931531531532</c:v>
                </c:pt>
                <c:pt idx="308">
                  <c:v>1.11498018018018</c:v>
                </c:pt>
                <c:pt idx="309">
                  <c:v>1.1158164864864863</c:v>
                </c:pt>
                <c:pt idx="310">
                  <c:v>1.1202745945945944</c:v>
                </c:pt>
                <c:pt idx="311">
                  <c:v>1.1261713513513512</c:v>
                </c:pt>
                <c:pt idx="312">
                  <c:v>1.1298461261261259</c:v>
                </c:pt>
                <c:pt idx="313">
                  <c:v>1.1339290990990989</c:v>
                </c:pt>
                <c:pt idx="314">
                  <c:v>1.1373297297297296</c:v>
                </c:pt>
                <c:pt idx="315">
                  <c:v>1.1385186486486485</c:v>
                </c:pt>
                <c:pt idx="316">
                  <c:v>1.1439336936936935</c:v>
                </c:pt>
                <c:pt idx="317">
                  <c:v>1.1485616216216215</c:v>
                </c:pt>
                <c:pt idx="318">
                  <c:v>1.1509165765765765</c:v>
                </c:pt>
                <c:pt idx="319">
                  <c:v>1.152888198198198</c:v>
                </c:pt>
                <c:pt idx="320">
                  <c:v>1.1588007207207207</c:v>
                </c:pt>
                <c:pt idx="321">
                  <c:v>1.1620489189189187</c:v>
                </c:pt>
                <c:pt idx="322">
                  <c:v>1.1653262162162161</c:v>
                </c:pt>
                <c:pt idx="323">
                  <c:v>1.1680080180180179</c:v>
                </c:pt>
                <c:pt idx="324">
                  <c:v>1.1730136036036034</c:v>
                </c:pt>
                <c:pt idx="325">
                  <c:v>1.1756010810810811</c:v>
                </c:pt>
                <c:pt idx="326">
                  <c:v>1.1802609909909909</c:v>
                </c:pt>
                <c:pt idx="327">
                  <c:v>1.1814917117117116</c:v>
                </c:pt>
                <c:pt idx="328">
                  <c:v>1.1866583783783784</c:v>
                </c:pt>
                <c:pt idx="329">
                  <c:v>1.1894309909909908</c:v>
                </c:pt>
                <c:pt idx="330">
                  <c:v>1.1915193693693693</c:v>
                </c:pt>
                <c:pt idx="331">
                  <c:v>1.1982534234234232</c:v>
                </c:pt>
                <c:pt idx="332">
                  <c:v>1.1999235135135133</c:v>
                </c:pt>
                <c:pt idx="333">
                  <c:v>1.206038108108108</c:v>
                </c:pt>
                <c:pt idx="334">
                  <c:v>1.2091660360360359</c:v>
                </c:pt>
                <c:pt idx="335">
                  <c:v>1.2099408108108107</c:v>
                </c:pt>
                <c:pt idx="336">
                  <c:v>1.2164459459459458</c:v>
                </c:pt>
                <c:pt idx="337">
                  <c:v>1.2206246846846844</c:v>
                </c:pt>
                <c:pt idx="338">
                  <c:v>1.2219442342342342</c:v>
                </c:pt>
                <c:pt idx="339">
                  <c:v>1.2242472972972973</c:v>
                </c:pt>
                <c:pt idx="340">
                  <c:v>1.2303263063063063</c:v>
                </c:pt>
                <c:pt idx="341">
                  <c:v>1.2308991891891892</c:v>
                </c:pt>
                <c:pt idx="342">
                  <c:v>1.2361472072072071</c:v>
                </c:pt>
                <c:pt idx="343">
                  <c:v>1.2400122522522521</c:v>
                </c:pt>
                <c:pt idx="344">
                  <c:v>1.244360990990991</c:v>
                </c:pt>
                <c:pt idx="345">
                  <c:v>1.2467233333333332</c:v>
                </c:pt>
                <c:pt idx="346">
                  <c:v>1.250908198198198</c:v>
                </c:pt>
                <c:pt idx="347">
                  <c:v>1.254709099099099</c:v>
                </c:pt>
                <c:pt idx="348">
                  <c:v>1.2563781981981981</c:v>
                </c:pt>
                <c:pt idx="349">
                  <c:v>1.263641171171171</c:v>
                </c:pt>
                <c:pt idx="350">
                  <c:v>1.2631868468468468</c:v>
                </c:pt>
                <c:pt idx="351">
                  <c:v>1.2720816216216213</c:v>
                </c:pt>
                <c:pt idx="352">
                  <c:v>1.2712062162162161</c:v>
                </c:pt>
                <c:pt idx="353">
                  <c:v>1.2770459459459458</c:v>
                </c:pt>
                <c:pt idx="354">
                  <c:v>1.2828819819819819</c:v>
                </c:pt>
                <c:pt idx="355">
                  <c:v>1.2856545045045045</c:v>
                </c:pt>
                <c:pt idx="356">
                  <c:v>1.2894797297297296</c:v>
                </c:pt>
                <c:pt idx="357">
                  <c:v>1.2921913513513512</c:v>
                </c:pt>
                <c:pt idx="358">
                  <c:v>1.2949807207207207</c:v>
                </c:pt>
                <c:pt idx="359">
                  <c:v>1.2970170270270269</c:v>
                </c:pt>
                <c:pt idx="360">
                  <c:v>1.3010854054054053</c:v>
                </c:pt>
                <c:pt idx="361">
                  <c:v>1.3069264864864865</c:v>
                </c:pt>
                <c:pt idx="362">
                  <c:v>1.3071148648648647</c:v>
                </c:pt>
                <c:pt idx="363">
                  <c:v>1.3117352252252252</c:v>
                </c:pt>
                <c:pt idx="364">
                  <c:v>1.3152812612612612</c:v>
                </c:pt>
                <c:pt idx="365">
                  <c:v>1.3207588288288288</c:v>
                </c:pt>
                <c:pt idx="366">
                  <c:v>1.3247930630630629</c:v>
                </c:pt>
                <c:pt idx="367">
                  <c:v>1.3259811711711711</c:v>
                </c:pt>
                <c:pt idx="368">
                  <c:v>1.3324929729729729</c:v>
                </c:pt>
                <c:pt idx="369">
                  <c:v>1.3348236936936935</c:v>
                </c:pt>
                <c:pt idx="370">
                  <c:v>1.3383650450450451</c:v>
                </c:pt>
                <c:pt idx="371">
                  <c:v>1.3416453153153152</c:v>
                </c:pt>
                <c:pt idx="372">
                  <c:v>1.3449278378378378</c:v>
                </c:pt>
                <c:pt idx="373">
                  <c:v>1.3485185585585584</c:v>
                </c:pt>
                <c:pt idx="374">
                  <c:v>1.3516636936936934</c:v>
                </c:pt>
                <c:pt idx="375">
                  <c:v>1.3554388288288288</c:v>
                </c:pt>
                <c:pt idx="376">
                  <c:v>1.3604072072072071</c:v>
                </c:pt>
                <c:pt idx="377">
                  <c:v>1.3620259459459458</c:v>
                </c:pt>
                <c:pt idx="378">
                  <c:v>1.3656056756756756</c:v>
                </c:pt>
                <c:pt idx="379">
                  <c:v>1.37083</c:v>
                </c:pt>
                <c:pt idx="380">
                  <c:v>1.3724146846846845</c:v>
                </c:pt>
                <c:pt idx="381">
                  <c:v>1.378118198198198</c:v>
                </c:pt>
                <c:pt idx="382">
                  <c:v>1.3803494594594594</c:v>
                </c:pt>
                <c:pt idx="383">
                  <c:v>1.3847485585585584</c:v>
                </c:pt>
                <c:pt idx="384">
                  <c:v>1.3884936036036035</c:v>
                </c:pt>
                <c:pt idx="385">
                  <c:v>1.3915777477477476</c:v>
                </c:pt>
                <c:pt idx="386">
                  <c:v>1.3953509909909909</c:v>
                </c:pt>
                <c:pt idx="387">
                  <c:v>1.3997213513513511</c:v>
                </c:pt>
                <c:pt idx="388">
                  <c:v>1.4035282882882882</c:v>
                </c:pt>
                <c:pt idx="389">
                  <c:v>1.4070297297297296</c:v>
                </c:pt>
                <c:pt idx="390">
                  <c:v>1.4098590990990991</c:v>
                </c:pt>
                <c:pt idx="391">
                  <c:v>1.4127966666666667</c:v>
                </c:pt>
                <c:pt idx="392">
                  <c:v>1.4167121621621621</c:v>
                </c:pt>
                <c:pt idx="393">
                  <c:v>1.4189290990990988</c:v>
                </c:pt>
                <c:pt idx="394">
                  <c:v>1.4233238738738736</c:v>
                </c:pt>
                <c:pt idx="395">
                  <c:v>1.4293893693693693</c:v>
                </c:pt>
                <c:pt idx="396">
                  <c:v>1.4323813513513513</c:v>
                </c:pt>
                <c:pt idx="397">
                  <c:v>1.4355599999999999</c:v>
                </c:pt>
                <c:pt idx="398">
                  <c:v>1.4394463963963964</c:v>
                </c:pt>
                <c:pt idx="399">
                  <c:v>1.4451043243243242</c:v>
                </c:pt>
                <c:pt idx="400">
                  <c:v>1.4465764864864865</c:v>
                </c:pt>
                <c:pt idx="401">
                  <c:v>1.4474033333333332</c:v>
                </c:pt>
                <c:pt idx="402">
                  <c:v>1.453528198198198</c:v>
                </c:pt>
                <c:pt idx="403">
                  <c:v>1.4576853153153153</c:v>
                </c:pt>
                <c:pt idx="404">
                  <c:v>1.4605735135135134</c:v>
                </c:pt>
                <c:pt idx="405">
                  <c:v>1.4634917117117114</c:v>
                </c:pt>
                <c:pt idx="406">
                  <c:v>1.4672968468468466</c:v>
                </c:pt>
                <c:pt idx="407">
                  <c:v>1.4728002702702701</c:v>
                </c:pt>
                <c:pt idx="408">
                  <c:v>1.475032162162162</c:v>
                </c:pt>
                <c:pt idx="409">
                  <c:v>1.4767234234234232</c:v>
                </c:pt>
                <c:pt idx="410">
                  <c:v>1.4818769369369369</c:v>
                </c:pt>
                <c:pt idx="411">
                  <c:v>1.486756126126126</c:v>
                </c:pt>
                <c:pt idx="412">
                  <c:v>1.4897216216216216</c:v>
                </c:pt>
                <c:pt idx="413">
                  <c:v>1.4926928828828827</c:v>
                </c:pt>
                <c:pt idx="414">
                  <c:v>1.4958255855855855</c:v>
                </c:pt>
                <c:pt idx="415">
                  <c:v>1.5001673873873873</c:v>
                </c:pt>
                <c:pt idx="416">
                  <c:v>1.5037767567567566</c:v>
                </c:pt>
                <c:pt idx="417">
                  <c:v>1.5058309909909908</c:v>
                </c:pt>
                <c:pt idx="418">
                  <c:v>1.510024144144144</c:v>
                </c:pt>
                <c:pt idx="419">
                  <c:v>1.5163114414414414</c:v>
                </c:pt>
                <c:pt idx="420">
                  <c:v>1.5185043243243241</c:v>
                </c:pt>
                <c:pt idx="421">
                  <c:v>1.5207773873873873</c:v>
                </c:pt>
                <c:pt idx="422">
                  <c:v>1.5246866666666665</c:v>
                </c:pt>
                <c:pt idx="423">
                  <c:v>1.530291081081081</c:v>
                </c:pt>
                <c:pt idx="424">
                  <c:v>1.5337892792792791</c:v>
                </c:pt>
                <c:pt idx="425">
                  <c:v>1.5377416216216215</c:v>
                </c:pt>
                <c:pt idx="426">
                  <c:v>1.5403127927927927</c:v>
                </c:pt>
                <c:pt idx="427">
                  <c:v>1.5438004504504503</c:v>
                </c:pt>
                <c:pt idx="428">
                  <c:v>1.5468127927927926</c:v>
                </c:pt>
                <c:pt idx="429">
                  <c:v>1.5510147747747745</c:v>
                </c:pt>
                <c:pt idx="430">
                  <c:v>1.5549169369369369</c:v>
                </c:pt>
                <c:pt idx="431">
                  <c:v>1.5588504504504503</c:v>
                </c:pt>
                <c:pt idx="432">
                  <c:v>1.5598682882882882</c:v>
                </c:pt>
                <c:pt idx="433">
                  <c:v>1.5630095495495495</c:v>
                </c:pt>
                <c:pt idx="434">
                  <c:v>1.5686636936936935</c:v>
                </c:pt>
                <c:pt idx="435">
                  <c:v>1.5734041441441442</c:v>
                </c:pt>
                <c:pt idx="436">
                  <c:v>1.5753433333333333</c:v>
                </c:pt>
                <c:pt idx="437">
                  <c:v>1.5798562162162162</c:v>
                </c:pt>
                <c:pt idx="438">
                  <c:v>1.5827652252252251</c:v>
                </c:pt>
                <c:pt idx="439">
                  <c:v>1.5870930630630629</c:v>
                </c:pt>
                <c:pt idx="440">
                  <c:v>1.5897469369369368</c:v>
                </c:pt>
                <c:pt idx="441">
                  <c:v>1.5951963063063062</c:v>
                </c:pt>
                <c:pt idx="442">
                  <c:v>1.5985619819819818</c:v>
                </c:pt>
                <c:pt idx="443">
                  <c:v>1.6006780180180178</c:v>
                </c:pt>
                <c:pt idx="444">
                  <c:v>1.6057433333333333</c:v>
                </c:pt>
                <c:pt idx="445">
                  <c:v>1.6090185585585584</c:v>
                </c:pt>
                <c:pt idx="446">
                  <c:v>1.6113817117117117</c:v>
                </c:pt>
                <c:pt idx="447">
                  <c:v>1.6149395495495493</c:v>
                </c:pt>
                <c:pt idx="448">
                  <c:v>1.6194590990990991</c:v>
                </c:pt>
                <c:pt idx="449">
                  <c:v>1.6242914414414413</c:v>
                </c:pt>
                <c:pt idx="450">
                  <c:v>1.6256002702702701</c:v>
                </c:pt>
                <c:pt idx="451">
                  <c:v>1.632031981981982</c:v>
                </c:pt>
                <c:pt idx="452">
                  <c:v>1.6327299099099097</c:v>
                </c:pt>
                <c:pt idx="453">
                  <c:v>1.6368754954954954</c:v>
                </c:pt>
                <c:pt idx="454">
                  <c:v>1.6402560360360359</c:v>
                </c:pt>
                <c:pt idx="455">
                  <c:v>1.6449458558558556</c:v>
                </c:pt>
                <c:pt idx="456">
                  <c:v>1.6470344144144142</c:v>
                </c:pt>
                <c:pt idx="457">
                  <c:v>1.6487145945945945</c:v>
                </c:pt>
                <c:pt idx="458">
                  <c:v>1.6561009009009007</c:v>
                </c:pt>
                <c:pt idx="459">
                  <c:v>1.6593035135135135</c:v>
                </c:pt>
                <c:pt idx="460">
                  <c:v>1.6623952252252252</c:v>
                </c:pt>
                <c:pt idx="461">
                  <c:v>1.6672364864864861</c:v>
                </c:pt>
                <c:pt idx="462">
                  <c:v>1.6705693693693693</c:v>
                </c:pt>
                <c:pt idx="463">
                  <c:v>1.6729846846846845</c:v>
                </c:pt>
                <c:pt idx="464">
                  <c:v>1.6779834234234232</c:v>
                </c:pt>
                <c:pt idx="465">
                  <c:v>1.6810890090090087</c:v>
                </c:pt>
                <c:pt idx="466">
                  <c:v>1.6845036936936937</c:v>
                </c:pt>
                <c:pt idx="467">
                  <c:v>1.6897880180180178</c:v>
                </c:pt>
                <c:pt idx="468">
                  <c:v>1.6931117117117116</c:v>
                </c:pt>
                <c:pt idx="469">
                  <c:v>1.6959263063063061</c:v>
                </c:pt>
                <c:pt idx="470">
                  <c:v>1.6990961261261259</c:v>
                </c:pt>
                <c:pt idx="471">
                  <c:v>1.7020939639639638</c:v>
                </c:pt>
                <c:pt idx="472">
                  <c:v>1.7048837837837836</c:v>
                </c:pt>
                <c:pt idx="473">
                  <c:v>1.7113333333333332</c:v>
                </c:pt>
                <c:pt idx="474">
                  <c:v>1.7156778378378377</c:v>
                </c:pt>
                <c:pt idx="475">
                  <c:v>1.7165248648648648</c:v>
                </c:pt>
                <c:pt idx="476">
                  <c:v>1.7201839639639638</c:v>
                </c:pt>
                <c:pt idx="477">
                  <c:v>1.7232382882882882</c:v>
                </c:pt>
                <c:pt idx="478">
                  <c:v>1.7270967567567566</c:v>
                </c:pt>
                <c:pt idx="479">
                  <c:v>1.7301420720720719</c:v>
                </c:pt>
                <c:pt idx="480">
                  <c:v>1.7347497297297296</c:v>
                </c:pt>
                <c:pt idx="481">
                  <c:v>1.7389590990990988</c:v>
                </c:pt>
                <c:pt idx="482">
                  <c:v>1.7418943243243241</c:v>
                </c:pt>
                <c:pt idx="483">
                  <c:v>1.7463912612612611</c:v>
                </c:pt>
                <c:pt idx="484">
                  <c:v>1.7479039639639637</c:v>
                </c:pt>
                <c:pt idx="485">
                  <c:v>1.7539689189189187</c:v>
                </c:pt>
                <c:pt idx="486">
                  <c:v>1.7573385585585584</c:v>
                </c:pt>
                <c:pt idx="487">
                  <c:v>1.7585232432432429</c:v>
                </c:pt>
                <c:pt idx="488">
                  <c:v>1.7635034234234233</c:v>
                </c:pt>
                <c:pt idx="489">
                  <c:v>1.7670514414414413</c:v>
                </c:pt>
                <c:pt idx="490">
                  <c:v>1.7712160360360358</c:v>
                </c:pt>
                <c:pt idx="491">
                  <c:v>1.7721055855855854</c:v>
                </c:pt>
                <c:pt idx="492">
                  <c:v>1.7795850450450448</c:v>
                </c:pt>
                <c:pt idx="493">
                  <c:v>1.7821150450450449</c:v>
                </c:pt>
                <c:pt idx="494">
                  <c:v>1.7842555855855855</c:v>
                </c:pt>
                <c:pt idx="495">
                  <c:v>1.788693333333333</c:v>
                </c:pt>
                <c:pt idx="496">
                  <c:v>1.7922125225225225</c:v>
                </c:pt>
                <c:pt idx="497">
                  <c:v>1.7945534234234233</c:v>
                </c:pt>
                <c:pt idx="498">
                  <c:v>1.7985713513513513</c:v>
                </c:pt>
                <c:pt idx="499">
                  <c:v>1.803703333333333</c:v>
                </c:pt>
                <c:pt idx="500">
                  <c:v>1.8079901801801799</c:v>
                </c:pt>
                <c:pt idx="501">
                  <c:v>1.8117146846846846</c:v>
                </c:pt>
                <c:pt idx="502">
                  <c:v>1.8142384684684685</c:v>
                </c:pt>
                <c:pt idx="503">
                  <c:v>1.8158291891891891</c:v>
                </c:pt>
                <c:pt idx="504">
                  <c:v>1.8206819819819819</c:v>
                </c:pt>
                <c:pt idx="505">
                  <c:v>1.8243718918918919</c:v>
                </c:pt>
                <c:pt idx="506">
                  <c:v>1.8279872072072072</c:v>
                </c:pt>
                <c:pt idx="507">
                  <c:v>1.832506216216216</c:v>
                </c:pt>
                <c:pt idx="508">
                  <c:v>1.8356452252252251</c:v>
                </c:pt>
                <c:pt idx="509">
                  <c:v>1.8401777477477477</c:v>
                </c:pt>
                <c:pt idx="510">
                  <c:v>1.8438586486486486</c:v>
                </c:pt>
                <c:pt idx="511">
                  <c:v>1.8469481981981981</c:v>
                </c:pt>
                <c:pt idx="512">
                  <c:v>1.8514676576576574</c:v>
                </c:pt>
                <c:pt idx="513">
                  <c:v>1.8531356756756756</c:v>
                </c:pt>
                <c:pt idx="514">
                  <c:v>1.8571536036036032</c:v>
                </c:pt>
                <c:pt idx="515">
                  <c:v>1.8611856756756755</c:v>
                </c:pt>
                <c:pt idx="516">
                  <c:v>1.8630405405405406</c:v>
                </c:pt>
                <c:pt idx="517">
                  <c:v>1.8705325225225224</c:v>
                </c:pt>
                <c:pt idx="518">
                  <c:v>1.8712963063063062</c:v>
                </c:pt>
                <c:pt idx="519">
                  <c:v>1.8759001801801802</c:v>
                </c:pt>
                <c:pt idx="520">
                  <c:v>1.8796914414414412</c:v>
                </c:pt>
                <c:pt idx="521">
                  <c:v>1.8824684684684683</c:v>
                </c:pt>
                <c:pt idx="522">
                  <c:v>1.886438288288288</c:v>
                </c:pt>
                <c:pt idx="523">
                  <c:v>1.888169279279279</c:v>
                </c:pt>
                <c:pt idx="524">
                  <c:v>1.8941346846846845</c:v>
                </c:pt>
                <c:pt idx="525">
                  <c:v>1.8973582882882882</c:v>
                </c:pt>
                <c:pt idx="526">
                  <c:v>1.9015651351351348</c:v>
                </c:pt>
                <c:pt idx="527">
                  <c:v>1.9059909009009008</c:v>
                </c:pt>
                <c:pt idx="528">
                  <c:v>1.9078428828828826</c:v>
                </c:pt>
                <c:pt idx="529">
                  <c:v>1.9117334234234231</c:v>
                </c:pt>
                <c:pt idx="530">
                  <c:v>1.9155889189189186</c:v>
                </c:pt>
                <c:pt idx="531">
                  <c:v>1.9186763063063061</c:v>
                </c:pt>
                <c:pt idx="532">
                  <c:v>1.9224192792792791</c:v>
                </c:pt>
                <c:pt idx="533">
                  <c:v>1.9277454054054053</c:v>
                </c:pt>
                <c:pt idx="534">
                  <c:v>1.931399459459459</c:v>
                </c:pt>
                <c:pt idx="535">
                  <c:v>1.9325376576576574</c:v>
                </c:pt>
                <c:pt idx="536">
                  <c:v>1.9382820720720721</c:v>
                </c:pt>
                <c:pt idx="537">
                  <c:v>1.9391715315315314</c:v>
                </c:pt>
                <c:pt idx="538">
                  <c:v>1.9442328828828825</c:v>
                </c:pt>
                <c:pt idx="539">
                  <c:v>1.9480236936936934</c:v>
                </c:pt>
                <c:pt idx="540">
                  <c:v>1.9493248648648649</c:v>
                </c:pt>
                <c:pt idx="541">
                  <c:v>1.9542655855855853</c:v>
                </c:pt>
                <c:pt idx="542">
                  <c:v>1.9573048648648648</c:v>
                </c:pt>
                <c:pt idx="543">
                  <c:v>1.9616116216216215</c:v>
                </c:pt>
                <c:pt idx="544">
                  <c:v>1.9656539639639639</c:v>
                </c:pt>
                <c:pt idx="545">
                  <c:v>1.9706668468468469</c:v>
                </c:pt>
                <c:pt idx="546">
                  <c:v>1.9738642342342341</c:v>
                </c:pt>
                <c:pt idx="547">
                  <c:v>1.9749987387387387</c:v>
                </c:pt>
                <c:pt idx="548">
                  <c:v>1.9800074774774774</c:v>
                </c:pt>
                <c:pt idx="549">
                  <c:v>1.9842377477477475</c:v>
                </c:pt>
                <c:pt idx="550">
                  <c:v>1.9880694594594592</c:v>
                </c:pt>
                <c:pt idx="551">
                  <c:v>1.9889470270270269</c:v>
                </c:pt>
                <c:pt idx="552">
                  <c:v>1.9952297297297295</c:v>
                </c:pt>
                <c:pt idx="553">
                  <c:v>2.000034144144144</c:v>
                </c:pt>
                <c:pt idx="554">
                  <c:v>2.0011201801801799</c:v>
                </c:pt>
                <c:pt idx="555">
                  <c:v>2.0032144144144146</c:v>
                </c:pt>
                <c:pt idx="556">
                  <c:v>2.0081682882882883</c:v>
                </c:pt>
                <c:pt idx="557">
                  <c:v>2.0150684684684683</c:v>
                </c:pt>
                <c:pt idx="558">
                  <c:v>2.0170157657657657</c:v>
                </c:pt>
                <c:pt idx="559">
                  <c:v>2.0202972072072072</c:v>
                </c:pt>
                <c:pt idx="560">
                  <c:v>2.0242776576576573</c:v>
                </c:pt>
                <c:pt idx="561">
                  <c:v>2.0273393693693693</c:v>
                </c:pt>
                <c:pt idx="562">
                  <c:v>2.0290065765765766</c:v>
                </c:pt>
                <c:pt idx="563">
                  <c:v>2.0338502702702699</c:v>
                </c:pt>
                <c:pt idx="564">
                  <c:v>2.0358532432432432</c:v>
                </c:pt>
                <c:pt idx="565">
                  <c:v>2.0421623423423423</c:v>
                </c:pt>
                <c:pt idx="566">
                  <c:v>2.0448362162162161</c:v>
                </c:pt>
                <c:pt idx="567">
                  <c:v>2.0469355855855853</c:v>
                </c:pt>
                <c:pt idx="568">
                  <c:v>2.0513156756756756</c:v>
                </c:pt>
                <c:pt idx="569">
                  <c:v>2.0550459459459458</c:v>
                </c:pt>
                <c:pt idx="570">
                  <c:v>2.0595227927927926</c:v>
                </c:pt>
                <c:pt idx="571">
                  <c:v>2.0635469369369366</c:v>
                </c:pt>
                <c:pt idx="572">
                  <c:v>2.064787387387387</c:v>
                </c:pt>
                <c:pt idx="573">
                  <c:v>2.0713297297297295</c:v>
                </c:pt>
                <c:pt idx="574">
                  <c:v>2.0739439639639641</c:v>
                </c:pt>
                <c:pt idx="575">
                  <c:v>2.0769581081081077</c:v>
                </c:pt>
                <c:pt idx="576">
                  <c:v>2.0811093693693694</c:v>
                </c:pt>
                <c:pt idx="577">
                  <c:v>2.0846734234234234</c:v>
                </c:pt>
                <c:pt idx="578">
                  <c:v>2.0871065765765766</c:v>
                </c:pt>
                <c:pt idx="579">
                  <c:v>2.093285225225225</c:v>
                </c:pt>
                <c:pt idx="580">
                  <c:v>2.0933599999999997</c:v>
                </c:pt>
                <c:pt idx="581">
                  <c:v>2.0992682882882883</c:v>
                </c:pt>
                <c:pt idx="582">
                  <c:v>2.1028170270270268</c:v>
                </c:pt>
                <c:pt idx="583">
                  <c:v>2.1073465765765764</c:v>
                </c:pt>
                <c:pt idx="584">
                  <c:v>2.1097299099099098</c:v>
                </c:pt>
                <c:pt idx="585">
                  <c:v>2.1116680180180181</c:v>
                </c:pt>
                <c:pt idx="586">
                  <c:v>2.1161824324324323</c:v>
                </c:pt>
                <c:pt idx="587">
                  <c:v>2.1204821621621619</c:v>
                </c:pt>
                <c:pt idx="588">
                  <c:v>2.1263156756756758</c:v>
                </c:pt>
                <c:pt idx="589">
                  <c:v>2.127952162162162</c:v>
                </c:pt>
                <c:pt idx="590">
                  <c:v>2.1307616216216214</c:v>
                </c:pt>
                <c:pt idx="591">
                  <c:v>2.1333146846846844</c:v>
                </c:pt>
                <c:pt idx="592">
                  <c:v>2.1384157657657656</c:v>
                </c:pt>
                <c:pt idx="593">
                  <c:v>2.1421870270270267</c:v>
                </c:pt>
                <c:pt idx="594">
                  <c:v>2.146855135135135</c:v>
                </c:pt>
                <c:pt idx="595">
                  <c:v>2.1501107207207206</c:v>
                </c:pt>
                <c:pt idx="596">
                  <c:v>2.153022252252252</c:v>
                </c:pt>
                <c:pt idx="597">
                  <c:v>2.1574477477477476</c:v>
                </c:pt>
                <c:pt idx="598">
                  <c:v>2.1613909009009005</c:v>
                </c:pt>
                <c:pt idx="599">
                  <c:v>2.1658667567567567</c:v>
                </c:pt>
                <c:pt idx="600">
                  <c:v>2.1678353153153149</c:v>
                </c:pt>
                <c:pt idx="601">
                  <c:v>2.1713134234234235</c:v>
                </c:pt>
                <c:pt idx="602">
                  <c:v>2.1750748648648646</c:v>
                </c:pt>
                <c:pt idx="603">
                  <c:v>2.1771931531531528</c:v>
                </c:pt>
                <c:pt idx="604">
                  <c:v>2.1821640540540539</c:v>
                </c:pt>
                <c:pt idx="605">
                  <c:v>2.1865795495495495</c:v>
                </c:pt>
                <c:pt idx="606">
                  <c:v>2.1869412612612611</c:v>
                </c:pt>
                <c:pt idx="607">
                  <c:v>2.1916846846846845</c:v>
                </c:pt>
                <c:pt idx="608">
                  <c:v>2.1942540540540536</c:v>
                </c:pt>
                <c:pt idx="609">
                  <c:v>2.2014166666666668</c:v>
                </c:pt>
                <c:pt idx="610">
                  <c:v>2.2018655855855855</c:v>
                </c:pt>
                <c:pt idx="611">
                  <c:v>2.2074413513513509</c:v>
                </c:pt>
                <c:pt idx="612">
                  <c:v>2.2137474774774772</c:v>
                </c:pt>
                <c:pt idx="613">
                  <c:v>2.2150700900900899</c:v>
                </c:pt>
                <c:pt idx="614">
                  <c:v>2.2201860360360359</c:v>
                </c:pt>
                <c:pt idx="615">
                  <c:v>2.2215886486486487</c:v>
                </c:pt>
                <c:pt idx="616">
                  <c:v>2.2247793693693692</c:v>
                </c:pt>
                <c:pt idx="617">
                  <c:v>2.2277718018018016</c:v>
                </c:pt>
                <c:pt idx="618">
                  <c:v>2.2312697297297293</c:v>
                </c:pt>
                <c:pt idx="619">
                  <c:v>2.2368684684684683</c:v>
                </c:pt>
                <c:pt idx="620">
                  <c:v>2.2401474774774774</c:v>
                </c:pt>
                <c:pt idx="621">
                  <c:v>2.2415319819819817</c:v>
                </c:pt>
                <c:pt idx="622">
                  <c:v>2.2477428828828829</c:v>
                </c:pt>
                <c:pt idx="623">
                  <c:v>2.2522617117117116</c:v>
                </c:pt>
                <c:pt idx="624">
                  <c:v>2.256343153153153</c:v>
                </c:pt>
                <c:pt idx="625">
                  <c:v>2.2566711711711709</c:v>
                </c:pt>
                <c:pt idx="626">
                  <c:v>2.2597418018018018</c:v>
                </c:pt>
                <c:pt idx="627">
                  <c:v>2.2659473873873872</c:v>
                </c:pt>
                <c:pt idx="628">
                  <c:v>2.2687776576576573</c:v>
                </c:pt>
                <c:pt idx="629">
                  <c:v>2.273265135135135</c:v>
                </c:pt>
                <c:pt idx="630">
                  <c:v>2.2734349549549546</c:v>
                </c:pt>
                <c:pt idx="631">
                  <c:v>2.2788988288288285</c:v>
                </c:pt>
                <c:pt idx="632">
                  <c:v>2.2849042342342338</c:v>
                </c:pt>
                <c:pt idx="633">
                  <c:v>2.2868203603603603</c:v>
                </c:pt>
                <c:pt idx="634">
                  <c:v>2.2906280180180181</c:v>
                </c:pt>
                <c:pt idx="635">
                  <c:v>2.2932501801801801</c:v>
                </c:pt>
                <c:pt idx="636">
                  <c:v>2.2962247747747746</c:v>
                </c:pt>
                <c:pt idx="637">
                  <c:v>2.3009824324324324</c:v>
                </c:pt>
                <c:pt idx="638">
                  <c:v>2.3050469369369364</c:v>
                </c:pt>
                <c:pt idx="639">
                  <c:v>2.3076768468468467</c:v>
                </c:pt>
                <c:pt idx="640">
                  <c:v>2.3111145945945943</c:v>
                </c:pt>
                <c:pt idx="641">
                  <c:v>2.3142266666666664</c:v>
                </c:pt>
                <c:pt idx="642">
                  <c:v>2.3189070270270271</c:v>
                </c:pt>
                <c:pt idx="643">
                  <c:v>2.3216567567567568</c:v>
                </c:pt>
                <c:pt idx="644">
                  <c:v>2.3268864864864862</c:v>
                </c:pt>
                <c:pt idx="645">
                  <c:v>2.329826576576576</c:v>
                </c:pt>
                <c:pt idx="646">
                  <c:v>2.3334011711711709</c:v>
                </c:pt>
                <c:pt idx="647">
                  <c:v>2.3358126126126124</c:v>
                </c:pt>
                <c:pt idx="648">
                  <c:v>2.3410966666666662</c:v>
                </c:pt>
                <c:pt idx="649">
                  <c:v>2.3465934234234229</c:v>
                </c:pt>
                <c:pt idx="650">
                  <c:v>2.3478529729729729</c:v>
                </c:pt>
                <c:pt idx="651">
                  <c:v>2.3515750450450446</c:v>
                </c:pt>
                <c:pt idx="652">
                  <c:v>2.3543244144144144</c:v>
                </c:pt>
                <c:pt idx="653">
                  <c:v>2.3593600000000001</c:v>
                </c:pt>
                <c:pt idx="654">
                  <c:v>2.3626995495495495</c:v>
                </c:pt>
                <c:pt idx="655">
                  <c:v>2.3667316216216214</c:v>
                </c:pt>
                <c:pt idx="656">
                  <c:v>2.370231171171171</c:v>
                </c:pt>
                <c:pt idx="657">
                  <c:v>2.3732479279279279</c:v>
                </c:pt>
                <c:pt idx="658">
                  <c:v>2.377279369369369</c:v>
                </c:pt>
                <c:pt idx="659">
                  <c:v>2.3814349549549547</c:v>
                </c:pt>
                <c:pt idx="660">
                  <c:v>2.3844751351351348</c:v>
                </c:pt>
                <c:pt idx="661">
                  <c:v>2.3889292792792793</c:v>
                </c:pt>
                <c:pt idx="662">
                  <c:v>2.3915134234234232</c:v>
                </c:pt>
                <c:pt idx="663">
                  <c:v>2.3956836036036036</c:v>
                </c:pt>
                <c:pt idx="664">
                  <c:v>2.3974262162162159</c:v>
                </c:pt>
                <c:pt idx="665">
                  <c:v>2.4024157657657659</c:v>
                </c:pt>
                <c:pt idx="666">
                  <c:v>2.4062000000000001</c:v>
                </c:pt>
                <c:pt idx="667">
                  <c:v>2.409776306306306</c:v>
                </c:pt>
                <c:pt idx="668">
                  <c:v>2.4128061261261262</c:v>
                </c:pt>
                <c:pt idx="669">
                  <c:v>2.417997027027027</c:v>
                </c:pt>
                <c:pt idx="670">
                  <c:v>2.4192393693693695</c:v>
                </c:pt>
                <c:pt idx="671">
                  <c:v>2.423947117117117</c:v>
                </c:pt>
                <c:pt idx="672">
                  <c:v>2.4281802702702704</c:v>
                </c:pt>
                <c:pt idx="673">
                  <c:v>2.4306718018018016</c:v>
                </c:pt>
                <c:pt idx="674">
                  <c:v>2.433489279279279</c:v>
                </c:pt>
                <c:pt idx="675">
                  <c:v>2.4392999999999998</c:v>
                </c:pt>
                <c:pt idx="676">
                  <c:v>2.4442799099099095</c:v>
                </c:pt>
                <c:pt idx="677">
                  <c:v>2.4437616216216216</c:v>
                </c:pt>
                <c:pt idx="678">
                  <c:v>2.4500419819819821</c:v>
                </c:pt>
                <c:pt idx="679">
                  <c:v>2.4529197297297292</c:v>
                </c:pt>
                <c:pt idx="680">
                  <c:v>2.4573656756756752</c:v>
                </c:pt>
                <c:pt idx="681">
                  <c:v>2.4593494594594594</c:v>
                </c:pt>
                <c:pt idx="682">
                  <c:v>2.4619523423423417</c:v>
                </c:pt>
                <c:pt idx="683">
                  <c:v>2.4680682882882881</c:v>
                </c:pt>
                <c:pt idx="684">
                  <c:v>2.4704027027027027</c:v>
                </c:pt>
                <c:pt idx="685">
                  <c:v>2.476768018018018</c:v>
                </c:pt>
                <c:pt idx="686">
                  <c:v>2.4783645945945945</c:v>
                </c:pt>
                <c:pt idx="687">
                  <c:v>2.4822503603603603</c:v>
                </c:pt>
                <c:pt idx="688">
                  <c:v>2.4852742342342342</c:v>
                </c:pt>
                <c:pt idx="689">
                  <c:v>2.4904854954954954</c:v>
                </c:pt>
                <c:pt idx="690">
                  <c:v>2.4914535135135134</c:v>
                </c:pt>
                <c:pt idx="691">
                  <c:v>2.4978760360360357</c:v>
                </c:pt>
                <c:pt idx="692">
                  <c:v>2.5002797297297294</c:v>
                </c:pt>
                <c:pt idx="693">
                  <c:v>2.5029027927927925</c:v>
                </c:pt>
                <c:pt idx="694">
                  <c:v>2.5061216216216211</c:v>
                </c:pt>
                <c:pt idx="695">
                  <c:v>2.509889099099099</c:v>
                </c:pt>
                <c:pt idx="696">
                  <c:v>2.5158390090090088</c:v>
                </c:pt>
                <c:pt idx="697">
                  <c:v>2.5176918018018015</c:v>
                </c:pt>
                <c:pt idx="698">
                  <c:v>2.5208890090090086</c:v>
                </c:pt>
                <c:pt idx="699">
                  <c:v>2.5268165765765764</c:v>
                </c:pt>
                <c:pt idx="700">
                  <c:v>2.526918018018018</c:v>
                </c:pt>
                <c:pt idx="701">
                  <c:v>2.5319663963963963</c:v>
                </c:pt>
                <c:pt idx="702">
                  <c:v>2.5357690990990989</c:v>
                </c:pt>
                <c:pt idx="703">
                  <c:v>2.5385627027027025</c:v>
                </c:pt>
                <c:pt idx="704">
                  <c:v>2.5428772072072072</c:v>
                </c:pt>
                <c:pt idx="705">
                  <c:v>2.5457060360360355</c:v>
                </c:pt>
                <c:pt idx="706">
                  <c:v>2.5510622522522519</c:v>
                </c:pt>
                <c:pt idx="707">
                  <c:v>2.5550844144144143</c:v>
                </c:pt>
                <c:pt idx="708">
                  <c:v>2.5590376576576572</c:v>
                </c:pt>
                <c:pt idx="709">
                  <c:v>2.5610150450450448</c:v>
                </c:pt>
                <c:pt idx="710">
                  <c:v>2.5643531531531529</c:v>
                </c:pt>
                <c:pt idx="711">
                  <c:v>2.5679336936936932</c:v>
                </c:pt>
                <c:pt idx="712">
                  <c:v>2.5708582882882882</c:v>
                </c:pt>
                <c:pt idx="713">
                  <c:v>2.5743517117117114</c:v>
                </c:pt>
                <c:pt idx="714">
                  <c:v>2.5781800900900902</c:v>
                </c:pt>
                <c:pt idx="715">
                  <c:v>2.5821281981981978</c:v>
                </c:pt>
                <c:pt idx="716">
                  <c:v>2.5856879279279275</c:v>
                </c:pt>
                <c:pt idx="717">
                  <c:v>2.5877275675675673</c:v>
                </c:pt>
                <c:pt idx="718">
                  <c:v>2.5938386486486484</c:v>
                </c:pt>
                <c:pt idx="719">
                  <c:v>2.5969230630630626</c:v>
                </c:pt>
                <c:pt idx="720">
                  <c:v>2.602427297297297</c:v>
                </c:pt>
                <c:pt idx="721">
                  <c:v>2.6021884684684684</c:v>
                </c:pt>
                <c:pt idx="722">
                  <c:v>2.6089927927927925</c:v>
                </c:pt>
                <c:pt idx="723">
                  <c:v>2.6130551351351348</c:v>
                </c:pt>
                <c:pt idx="724">
                  <c:v>2.6150125225225223</c:v>
                </c:pt>
                <c:pt idx="725">
                  <c:v>2.6193316216216211</c:v>
                </c:pt>
                <c:pt idx="726">
                  <c:v>2.6236254954954954</c:v>
                </c:pt>
                <c:pt idx="727">
                  <c:v>2.6270228828828825</c:v>
                </c:pt>
                <c:pt idx="728">
                  <c:v>2.6314683783783783</c:v>
                </c:pt>
                <c:pt idx="729">
                  <c:v>2.632971261261261</c:v>
                </c:pt>
                <c:pt idx="730">
                  <c:v>2.6365368468468464</c:v>
                </c:pt>
                <c:pt idx="731">
                  <c:v>2.6403983783783782</c:v>
                </c:pt>
                <c:pt idx="732">
                  <c:v>2.64287036036036</c:v>
                </c:pt>
                <c:pt idx="733">
                  <c:v>2.6486197297297296</c:v>
                </c:pt>
                <c:pt idx="734">
                  <c:v>2.6517128828828826</c:v>
                </c:pt>
                <c:pt idx="735">
                  <c:v>2.6551873873873872</c:v>
                </c:pt>
                <c:pt idx="736">
                  <c:v>2.6579096396396391</c:v>
                </c:pt>
                <c:pt idx="737">
                  <c:v>2.6612741441441439</c:v>
                </c:pt>
                <c:pt idx="738">
                  <c:v>2.6650301801801799</c:v>
                </c:pt>
                <c:pt idx="739">
                  <c:v>2.6692482882882884</c:v>
                </c:pt>
                <c:pt idx="740">
                  <c:v>2.6726127927927923</c:v>
                </c:pt>
                <c:pt idx="741">
                  <c:v>2.6766908108108107</c:v>
                </c:pt>
                <c:pt idx="742">
                  <c:v>2.6797226126126121</c:v>
                </c:pt>
                <c:pt idx="743">
                  <c:v>2.6820792792792791</c:v>
                </c:pt>
                <c:pt idx="744">
                  <c:v>2.6877087387387384</c:v>
                </c:pt>
                <c:pt idx="745">
                  <c:v>2.6898594594594591</c:v>
                </c:pt>
                <c:pt idx="746">
                  <c:v>2.6930295495495495</c:v>
                </c:pt>
                <c:pt idx="747">
                  <c:v>2.6975842342342338</c:v>
                </c:pt>
                <c:pt idx="748">
                  <c:v>2.7009291891891887</c:v>
                </c:pt>
                <c:pt idx="749">
                  <c:v>2.7045941441441439</c:v>
                </c:pt>
                <c:pt idx="750">
                  <c:v>2.7092044144144141</c:v>
                </c:pt>
                <c:pt idx="751">
                  <c:v>2.7115115315315315</c:v>
                </c:pt>
                <c:pt idx="752">
                  <c:v>2.7154099999999999</c:v>
                </c:pt>
                <c:pt idx="753">
                  <c:v>2.7193640540540538</c:v>
                </c:pt>
                <c:pt idx="754">
                  <c:v>2.7219590090090087</c:v>
                </c:pt>
                <c:pt idx="755">
                  <c:v>2.7271139639639634</c:v>
                </c:pt>
                <c:pt idx="756">
                  <c:v>2.7276035135135133</c:v>
                </c:pt>
                <c:pt idx="757">
                  <c:v>2.7335109009009009</c:v>
                </c:pt>
                <c:pt idx="758">
                  <c:v>2.7382571171171168</c:v>
                </c:pt>
                <c:pt idx="759">
                  <c:v>2.7422829729729727</c:v>
                </c:pt>
                <c:pt idx="760">
                  <c:v>2.7455673873873869</c:v>
                </c:pt>
                <c:pt idx="761">
                  <c:v>2.7491013513513507</c:v>
                </c:pt>
                <c:pt idx="762">
                  <c:v>2.7520570270270266</c:v>
                </c:pt>
                <c:pt idx="763">
                  <c:v>2.7562136936936934</c:v>
                </c:pt>
                <c:pt idx="764">
                  <c:v>2.7612190090090087</c:v>
                </c:pt>
                <c:pt idx="765">
                  <c:v>2.7623161261261258</c:v>
                </c:pt>
                <c:pt idx="766">
                  <c:v>2.7666220720720718</c:v>
                </c:pt>
                <c:pt idx="767">
                  <c:v>2.7708017117117119</c:v>
                </c:pt>
                <c:pt idx="768">
                  <c:v>2.7747081081081078</c:v>
                </c:pt>
                <c:pt idx="769">
                  <c:v>2.7764277477477477</c:v>
                </c:pt>
                <c:pt idx="770">
                  <c:v>2.7807616216216213</c:v>
                </c:pt>
                <c:pt idx="771">
                  <c:v>2.7865727927927924</c:v>
                </c:pt>
                <c:pt idx="772">
                  <c:v>2.7895912612612612</c:v>
                </c:pt>
                <c:pt idx="773">
                  <c:v>2.790553333333333</c:v>
                </c:pt>
                <c:pt idx="774">
                  <c:v>2.7960383783783782</c:v>
                </c:pt>
                <c:pt idx="775">
                  <c:v>2.7997126126126122</c:v>
                </c:pt>
                <c:pt idx="776">
                  <c:v>2.8017888288288284</c:v>
                </c:pt>
                <c:pt idx="777">
                  <c:v>2.8060663963963961</c:v>
                </c:pt>
                <c:pt idx="778">
                  <c:v>2.8104245045045047</c:v>
                </c:pt>
                <c:pt idx="779">
                  <c:v>2.8133461261261261</c:v>
                </c:pt>
                <c:pt idx="780">
                  <c:v>2.8190992792792793</c:v>
                </c:pt>
                <c:pt idx="781">
                  <c:v>2.8223379279279279</c:v>
                </c:pt>
                <c:pt idx="782">
                  <c:v>2.8238184684684682</c:v>
                </c:pt>
                <c:pt idx="783">
                  <c:v>2.8269345045045045</c:v>
                </c:pt>
                <c:pt idx="784">
                  <c:v>2.8327832432432429</c:v>
                </c:pt>
                <c:pt idx="785">
                  <c:v>2.8339534234234232</c:v>
                </c:pt>
                <c:pt idx="786">
                  <c:v>2.8402509009009007</c:v>
                </c:pt>
                <c:pt idx="787">
                  <c:v>2.8397749549549545</c:v>
                </c:pt>
                <c:pt idx="788">
                  <c:v>2.8442707207207207</c:v>
                </c:pt>
                <c:pt idx="789">
                  <c:v>2.8495513513513511</c:v>
                </c:pt>
                <c:pt idx="790">
                  <c:v>2.8539947747747743</c:v>
                </c:pt>
                <c:pt idx="791">
                  <c:v>2.8585347747747747</c:v>
                </c:pt>
                <c:pt idx="792">
                  <c:v>2.8592227927927927</c:v>
                </c:pt>
                <c:pt idx="793">
                  <c:v>2.865288288288288</c:v>
                </c:pt>
                <c:pt idx="794">
                  <c:v>2.8687846846846843</c:v>
                </c:pt>
                <c:pt idx="795">
                  <c:v>2.8704196396396395</c:v>
                </c:pt>
                <c:pt idx="796">
                  <c:v>2.8746647747747742</c:v>
                </c:pt>
                <c:pt idx="797">
                  <c:v>2.880062072072072</c:v>
                </c:pt>
                <c:pt idx="798">
                  <c:v>2.8823547747747744</c:v>
                </c:pt>
                <c:pt idx="799">
                  <c:v>2.8857489189189183</c:v>
                </c:pt>
                <c:pt idx="800">
                  <c:v>2.8886986486486483</c:v>
                </c:pt>
                <c:pt idx="801">
                  <c:v>2.8923627927927922</c:v>
                </c:pt>
                <c:pt idx="802">
                  <c:v>2.8969863963963962</c:v>
                </c:pt>
                <c:pt idx="803">
                  <c:v>2.9001074774774773</c:v>
                </c:pt>
                <c:pt idx="804">
                  <c:v>2.9046971171171165</c:v>
                </c:pt>
                <c:pt idx="805">
                  <c:v>2.9071867567567566</c:v>
                </c:pt>
                <c:pt idx="806">
                  <c:v>2.9105805405405403</c:v>
                </c:pt>
                <c:pt idx="807">
                  <c:v>2.9138288288288288</c:v>
                </c:pt>
                <c:pt idx="808">
                  <c:v>2.9183744144144139</c:v>
                </c:pt>
                <c:pt idx="809">
                  <c:v>2.922118918918919</c:v>
                </c:pt>
                <c:pt idx="810">
                  <c:v>2.9262312612612611</c:v>
                </c:pt>
                <c:pt idx="811">
                  <c:v>2.9284311711711712</c:v>
                </c:pt>
                <c:pt idx="812">
                  <c:v>2.931905045045045</c:v>
                </c:pt>
                <c:pt idx="813">
                  <c:v>2.9345819819819816</c:v>
                </c:pt>
                <c:pt idx="814">
                  <c:v>2.9393322522522523</c:v>
                </c:pt>
                <c:pt idx="815">
                  <c:v>2.9456033333333327</c:v>
                </c:pt>
                <c:pt idx="816">
                  <c:v>2.9452236036036035</c:v>
                </c:pt>
                <c:pt idx="817">
                  <c:v>2.9501451351351347</c:v>
                </c:pt>
                <c:pt idx="818">
                  <c:v>2.9548679279279275</c:v>
                </c:pt>
                <c:pt idx="819">
                  <c:v>2.9562565765765765</c:v>
                </c:pt>
                <c:pt idx="820">
                  <c:v>2.9613370270270267</c:v>
                </c:pt>
                <c:pt idx="821">
                  <c:v>2.9651538738738736</c:v>
                </c:pt>
                <c:pt idx="822">
                  <c:v>2.9705483783783779</c:v>
                </c:pt>
                <c:pt idx="823">
                  <c:v>2.9714328828828824</c:v>
                </c:pt>
                <c:pt idx="824">
                  <c:v>2.9752596396396394</c:v>
                </c:pt>
                <c:pt idx="825">
                  <c:v>2.9782353153153154</c:v>
                </c:pt>
                <c:pt idx="826">
                  <c:v>2.9839558558558554</c:v>
                </c:pt>
                <c:pt idx="827">
                  <c:v>2.9863834234234234</c:v>
                </c:pt>
                <c:pt idx="828">
                  <c:v>2.9908068468468465</c:v>
                </c:pt>
                <c:pt idx="829">
                  <c:v>2.9939266666666664</c:v>
                </c:pt>
                <c:pt idx="830">
                  <c:v>2.9972265765765762</c:v>
                </c:pt>
                <c:pt idx="831">
                  <c:v>3.0008915315315314</c:v>
                </c:pt>
                <c:pt idx="832">
                  <c:v>3.0065409909909908</c:v>
                </c:pt>
                <c:pt idx="833">
                  <c:v>3.0086136936936931</c:v>
                </c:pt>
                <c:pt idx="834">
                  <c:v>3.0120671171171169</c:v>
                </c:pt>
                <c:pt idx="835">
                  <c:v>3.0138329729729727</c:v>
                </c:pt>
                <c:pt idx="836">
                  <c:v>3.0185667567567562</c:v>
                </c:pt>
                <c:pt idx="837">
                  <c:v>3.0210728828828826</c:v>
                </c:pt>
                <c:pt idx="838">
                  <c:v>3.0261082882882882</c:v>
                </c:pt>
                <c:pt idx="839">
                  <c:v>3.030969189189189</c:v>
                </c:pt>
                <c:pt idx="840">
                  <c:v>3.034698198198198</c:v>
                </c:pt>
                <c:pt idx="841">
                  <c:v>3.0369230630630626</c:v>
                </c:pt>
                <c:pt idx="842">
                  <c:v>3.0418327027027026</c:v>
                </c:pt>
                <c:pt idx="843">
                  <c:v>3.0448305405405405</c:v>
                </c:pt>
                <c:pt idx="844">
                  <c:v>3.046983423423423</c:v>
                </c:pt>
                <c:pt idx="845">
                  <c:v>3.0527767567567565</c:v>
                </c:pt>
                <c:pt idx="846">
                  <c:v>3.0537991891891889</c:v>
                </c:pt>
                <c:pt idx="847">
                  <c:v>3.0585101801801797</c:v>
                </c:pt>
                <c:pt idx="848">
                  <c:v>3.0611880180180178</c:v>
                </c:pt>
                <c:pt idx="849">
                  <c:v>3.0661316216216217</c:v>
                </c:pt>
                <c:pt idx="850">
                  <c:v>3.0698267567567563</c:v>
                </c:pt>
                <c:pt idx="851">
                  <c:v>3.0721252252252249</c:v>
                </c:pt>
                <c:pt idx="852">
                  <c:v>3.0751649549549547</c:v>
                </c:pt>
                <c:pt idx="853">
                  <c:v>3.0815833333333331</c:v>
                </c:pt>
                <c:pt idx="854">
                  <c:v>3.0844456756756751</c:v>
                </c:pt>
                <c:pt idx="855">
                  <c:v>3.0871972972972967</c:v>
                </c:pt>
                <c:pt idx="856">
                  <c:v>3.0933816216216212</c:v>
                </c:pt>
                <c:pt idx="857">
                  <c:v>3.0930791891891891</c:v>
                </c:pt>
                <c:pt idx="858">
                  <c:v>3.0982670270270267</c:v>
                </c:pt>
                <c:pt idx="859">
                  <c:v>3.1012445045045043</c:v>
                </c:pt>
                <c:pt idx="860">
                  <c:v>3.1057914414414411</c:v>
                </c:pt>
                <c:pt idx="861">
                  <c:v>3.1111889189189186</c:v>
                </c:pt>
                <c:pt idx="862">
                  <c:v>3.1109081981981981</c:v>
                </c:pt>
                <c:pt idx="863">
                  <c:v>3.1162414414414412</c:v>
                </c:pt>
                <c:pt idx="864">
                  <c:v>3.1188446846846842</c:v>
                </c:pt>
                <c:pt idx="865">
                  <c:v>3.1226948648648647</c:v>
                </c:pt>
                <c:pt idx="866">
                  <c:v>3.1272765765765764</c:v>
                </c:pt>
                <c:pt idx="867">
                  <c:v>3.131682162162162</c:v>
                </c:pt>
                <c:pt idx="868">
                  <c:v>3.1330228828828828</c:v>
                </c:pt>
                <c:pt idx="869">
                  <c:v>3.1370085585585583</c:v>
                </c:pt>
                <c:pt idx="870">
                  <c:v>3.1428440540540534</c:v>
                </c:pt>
                <c:pt idx="871">
                  <c:v>3.145111171171171</c:v>
                </c:pt>
                <c:pt idx="872">
                  <c:v>3.1494686486486483</c:v>
                </c:pt>
                <c:pt idx="873">
                  <c:v>3.1524690090090086</c:v>
                </c:pt>
                <c:pt idx="874">
                  <c:v>3.1568334234234232</c:v>
                </c:pt>
                <c:pt idx="875">
                  <c:v>3.1587999999999998</c:v>
                </c:pt>
                <c:pt idx="876">
                  <c:v>3.163194054054054</c:v>
                </c:pt>
                <c:pt idx="877">
                  <c:v>3.1685023423423422</c:v>
                </c:pt>
                <c:pt idx="878">
                  <c:v>3.1714965765765761</c:v>
                </c:pt>
                <c:pt idx="879">
                  <c:v>3.1748381081081076</c:v>
                </c:pt>
                <c:pt idx="880">
                  <c:v>3.1770057657657653</c:v>
                </c:pt>
                <c:pt idx="881">
                  <c:v>3.181017027027027</c:v>
                </c:pt>
                <c:pt idx="882">
                  <c:v>3.1865504504504503</c:v>
                </c:pt>
                <c:pt idx="883">
                  <c:v>3.1893788288288287</c:v>
                </c:pt>
                <c:pt idx="884">
                  <c:v>3.1919410810810809</c:v>
                </c:pt>
                <c:pt idx="885">
                  <c:v>3.1954054054054049</c:v>
                </c:pt>
                <c:pt idx="886">
                  <c:v>3.1997670270270269</c:v>
                </c:pt>
                <c:pt idx="887">
                  <c:v>3.2018147747747743</c:v>
                </c:pt>
                <c:pt idx="888">
                  <c:v>3.2085074774774771</c:v>
                </c:pt>
                <c:pt idx="889">
                  <c:v>3.2107591891891891</c:v>
                </c:pt>
                <c:pt idx="890">
                  <c:v>3.2129405405405405</c:v>
                </c:pt>
                <c:pt idx="891">
                  <c:v>3.2170158558558555</c:v>
                </c:pt>
                <c:pt idx="892">
                  <c:v>3.2216888288288286</c:v>
                </c:pt>
                <c:pt idx="893">
                  <c:v>3.224844504504504</c:v>
                </c:pt>
                <c:pt idx="894">
                  <c:v>3.2272110810810806</c:v>
                </c:pt>
                <c:pt idx="895">
                  <c:v>3.2306900900900901</c:v>
                </c:pt>
                <c:pt idx="896">
                  <c:v>3.2357589189189184</c:v>
                </c:pt>
                <c:pt idx="897">
                  <c:v>3.2373363963963961</c:v>
                </c:pt>
                <c:pt idx="898">
                  <c:v>3.2419103603603601</c:v>
                </c:pt>
                <c:pt idx="899">
                  <c:v>3.246719369369369</c:v>
                </c:pt>
                <c:pt idx="900">
                  <c:v>3.2479047747747742</c:v>
                </c:pt>
                <c:pt idx="901">
                  <c:v>3.2513285585585585</c:v>
                </c:pt>
                <c:pt idx="902">
                  <c:v>3.2558936936936935</c:v>
                </c:pt>
                <c:pt idx="903">
                  <c:v>3.25954027027027</c:v>
                </c:pt>
                <c:pt idx="904">
                  <c:v>3.2653572072072072</c:v>
                </c:pt>
                <c:pt idx="905">
                  <c:v>3.2683883783783783</c:v>
                </c:pt>
                <c:pt idx="906">
                  <c:v>3.2742231531531529</c:v>
                </c:pt>
                <c:pt idx="907">
                  <c:v>3.2749302702702701</c:v>
                </c:pt>
                <c:pt idx="908">
                  <c:v>3.2783925225225219</c:v>
                </c:pt>
                <c:pt idx="909">
                  <c:v>3.2832766666666666</c:v>
                </c:pt>
                <c:pt idx="910">
                  <c:v>3.2868769369369368</c:v>
                </c:pt>
                <c:pt idx="911">
                  <c:v>3.2913991891891889</c:v>
                </c:pt>
                <c:pt idx="912">
                  <c:v>3.2928120720720715</c:v>
                </c:pt>
                <c:pt idx="913">
                  <c:v>3.2966276576576572</c:v>
                </c:pt>
                <c:pt idx="914">
                  <c:v>3.3004781981981979</c:v>
                </c:pt>
                <c:pt idx="915">
                  <c:v>3.3041780180180176</c:v>
                </c:pt>
                <c:pt idx="916">
                  <c:v>3.3091959459459459</c:v>
                </c:pt>
                <c:pt idx="917">
                  <c:v>3.3112830630630627</c:v>
                </c:pt>
                <c:pt idx="918">
                  <c:v>3.3133364864864863</c:v>
                </c:pt>
                <c:pt idx="919">
                  <c:v>3.3186527927927925</c:v>
                </c:pt>
                <c:pt idx="920">
                  <c:v>3.3228678378378373</c:v>
                </c:pt>
                <c:pt idx="921">
                  <c:v>3.3277889189189183</c:v>
                </c:pt>
                <c:pt idx="922">
                  <c:v>3.3299014414414412</c:v>
                </c:pt>
                <c:pt idx="923">
                  <c:v>3.3336908108108108</c:v>
                </c:pt>
                <c:pt idx="924">
                  <c:v>3.3369977477477475</c:v>
                </c:pt>
                <c:pt idx="925">
                  <c:v>3.3392987387387385</c:v>
                </c:pt>
                <c:pt idx="926">
                  <c:v>3.3450313513513512</c:v>
                </c:pt>
                <c:pt idx="927">
                  <c:v>3.346671531531531</c:v>
                </c:pt>
                <c:pt idx="928">
                  <c:v>3.3506764864864862</c:v>
                </c:pt>
                <c:pt idx="929">
                  <c:v>3.3517963963963959</c:v>
                </c:pt>
                <c:pt idx="930">
                  <c:v>3.3584087387387385</c:v>
                </c:pt>
                <c:pt idx="931">
                  <c:v>3.3615518018018018</c:v>
                </c:pt>
                <c:pt idx="932">
                  <c:v>3.3659537837837838</c:v>
                </c:pt>
                <c:pt idx="933">
                  <c:v>3.3692920720720716</c:v>
                </c:pt>
                <c:pt idx="934">
                  <c:v>3.3722982882882881</c:v>
                </c:pt>
                <c:pt idx="935">
                  <c:v>3.376041441441441</c:v>
                </c:pt>
                <c:pt idx="936">
                  <c:v>3.3786245045045042</c:v>
                </c:pt>
                <c:pt idx="937">
                  <c:v>3.3840138738738736</c:v>
                </c:pt>
                <c:pt idx="938">
                  <c:v>3.3866254954954953</c:v>
                </c:pt>
                <c:pt idx="939">
                  <c:v>3.3893744144144144</c:v>
                </c:pt>
                <c:pt idx="940">
                  <c:v>3.3926813513513512</c:v>
                </c:pt>
                <c:pt idx="941">
                  <c:v>3.4005366666666661</c:v>
                </c:pt>
                <c:pt idx="942">
                  <c:v>3.3999761261261257</c:v>
                </c:pt>
                <c:pt idx="943">
                  <c:v>3.4045251351351351</c:v>
                </c:pt>
                <c:pt idx="944">
                  <c:v>3.4102327927927925</c:v>
                </c:pt>
                <c:pt idx="945">
                  <c:v>3.4127391891891889</c:v>
                </c:pt>
                <c:pt idx="946">
                  <c:v>3.413191351351351</c:v>
                </c:pt>
                <c:pt idx="947">
                  <c:v>3.420835315315315</c:v>
                </c:pt>
                <c:pt idx="948">
                  <c:v>3.4253094594594589</c:v>
                </c:pt>
                <c:pt idx="949">
                  <c:v>3.42794990990991</c:v>
                </c:pt>
                <c:pt idx="950">
                  <c:v>3.4294152252252252</c:v>
                </c:pt>
                <c:pt idx="951">
                  <c:v>3.4337430630630625</c:v>
                </c:pt>
                <c:pt idx="952">
                  <c:v>3.436337297297297</c:v>
                </c:pt>
                <c:pt idx="953">
                  <c:v>3.4409219819819814</c:v>
                </c:pt>
                <c:pt idx="954">
                  <c:v>3.4449564864864861</c:v>
                </c:pt>
                <c:pt idx="955">
                  <c:v>3.4470049549549548</c:v>
                </c:pt>
                <c:pt idx="956">
                  <c:v>3.4498863063063059</c:v>
                </c:pt>
                <c:pt idx="957">
                  <c:v>3.4550345045045039</c:v>
                </c:pt>
                <c:pt idx="958">
                  <c:v>3.4594714414414409</c:v>
                </c:pt>
                <c:pt idx="959">
                  <c:v>3.4626606306306305</c:v>
                </c:pt>
                <c:pt idx="960">
                  <c:v>3.4662234234234233</c:v>
                </c:pt>
                <c:pt idx="961">
                  <c:v>3.4702266666666666</c:v>
                </c:pt>
                <c:pt idx="962">
                  <c:v>3.4722920720720718</c:v>
                </c:pt>
                <c:pt idx="963">
                  <c:v>3.4766818018018011</c:v>
                </c:pt>
                <c:pt idx="964">
                  <c:v>3.4809183783783784</c:v>
                </c:pt>
                <c:pt idx="965">
                  <c:v>3.4853483783783781</c:v>
                </c:pt>
                <c:pt idx="966">
                  <c:v>3.4873853153153154</c:v>
                </c:pt>
                <c:pt idx="967">
                  <c:v>3.4911645045045043</c:v>
                </c:pt>
                <c:pt idx="968">
                  <c:v>3.4954560360360358</c:v>
                </c:pt>
                <c:pt idx="969">
                  <c:v>3.498956576576576</c:v>
                </c:pt>
                <c:pt idx="970">
                  <c:v>3.5006652252252248</c:v>
                </c:pt>
                <c:pt idx="971">
                  <c:v>3.5070245045045043</c:v>
                </c:pt>
                <c:pt idx="972">
                  <c:v>3.5090450450450446</c:v>
                </c:pt>
                <c:pt idx="973">
                  <c:v>3.5141046846846842</c:v>
                </c:pt>
                <c:pt idx="974">
                  <c:v>3.5162837837837833</c:v>
                </c:pt>
                <c:pt idx="975">
                  <c:v>3.5209075675675674</c:v>
                </c:pt>
                <c:pt idx="976">
                  <c:v>3.5249753153153152</c:v>
                </c:pt>
                <c:pt idx="977">
                  <c:v>3.528673603603603</c:v>
                </c:pt>
                <c:pt idx="978">
                  <c:v>3.531692252252252</c:v>
                </c:pt>
                <c:pt idx="979">
                  <c:v>3.5360095495495494</c:v>
                </c:pt>
                <c:pt idx="980">
                  <c:v>3.536988378378378</c:v>
                </c:pt>
                <c:pt idx="981">
                  <c:v>3.5429041441441438</c:v>
                </c:pt>
                <c:pt idx="982">
                  <c:v>3.546897387387387</c:v>
                </c:pt>
                <c:pt idx="983">
                  <c:v>3.5486940540540539</c:v>
                </c:pt>
                <c:pt idx="984">
                  <c:v>3.5537755855855853</c:v>
                </c:pt>
                <c:pt idx="985">
                  <c:v>3.5557200900900896</c:v>
                </c:pt>
                <c:pt idx="986">
                  <c:v>3.5601480180180176</c:v>
                </c:pt>
                <c:pt idx="987">
                  <c:v>3.5631334234234231</c:v>
                </c:pt>
                <c:pt idx="988">
                  <c:v>3.5675493693693694</c:v>
                </c:pt>
                <c:pt idx="989">
                  <c:v>3.570705315315315</c:v>
                </c:pt>
                <c:pt idx="990">
                  <c:v>3.5745354054054053</c:v>
                </c:pt>
                <c:pt idx="991">
                  <c:v>3.5781405405405402</c:v>
                </c:pt>
                <c:pt idx="992">
                  <c:v>3.5821130630630624</c:v>
                </c:pt>
                <c:pt idx="993">
                  <c:v>3.584922972972973</c:v>
                </c:pt>
                <c:pt idx="994">
                  <c:v>3.5885948648648647</c:v>
                </c:pt>
                <c:pt idx="995">
                  <c:v>3.5923145945945945</c:v>
                </c:pt>
                <c:pt idx="996">
                  <c:v>3.5985377477477472</c:v>
                </c:pt>
                <c:pt idx="997">
                  <c:v>3.5984190090090089</c:v>
                </c:pt>
                <c:pt idx="998">
                  <c:v>3.6039120720720716</c:v>
                </c:pt>
                <c:pt idx="999">
                  <c:v>3.6075265765765763</c:v>
                </c:pt>
                <c:pt idx="1000">
                  <c:v>3.6118610810810807</c:v>
                </c:pt>
                <c:pt idx="1001">
                  <c:v>3.6148806306306307</c:v>
                </c:pt>
                <c:pt idx="1002">
                  <c:v>3.6168669369369364</c:v>
                </c:pt>
                <c:pt idx="1003">
                  <c:v>3.6203509009009007</c:v>
                </c:pt>
                <c:pt idx="1004">
                  <c:v>3.6246660360360359</c:v>
                </c:pt>
                <c:pt idx="1005">
                  <c:v>3.6277186486486479</c:v>
                </c:pt>
                <c:pt idx="1006">
                  <c:v>3.6319122522522518</c:v>
                </c:pt>
                <c:pt idx="1007">
                  <c:v>3.6355169369369369</c:v>
                </c:pt>
                <c:pt idx="1008">
                  <c:v>3.6388293693693692</c:v>
                </c:pt>
                <c:pt idx="1009">
                  <c:v>3.6428288288288284</c:v>
                </c:pt>
                <c:pt idx="1010">
                  <c:v>3.6450265765765759</c:v>
                </c:pt>
                <c:pt idx="1011">
                  <c:v>3.6480473873873867</c:v>
                </c:pt>
                <c:pt idx="1012">
                  <c:v>3.6531881981981975</c:v>
                </c:pt>
                <c:pt idx="1013">
                  <c:v>3.657994864864865</c:v>
                </c:pt>
                <c:pt idx="1014">
                  <c:v>3.6634328828828826</c:v>
                </c:pt>
                <c:pt idx="1015">
                  <c:v>3.6651082882882875</c:v>
                </c:pt>
                <c:pt idx="1016">
                  <c:v>3.6670096396396397</c:v>
                </c:pt>
                <c:pt idx="1017">
                  <c:v>3.6729348648648648</c:v>
                </c:pt>
                <c:pt idx="1018">
                  <c:v>3.6741952252252243</c:v>
                </c:pt>
                <c:pt idx="1019">
                  <c:v>3.6783768468468465</c:v>
                </c:pt>
                <c:pt idx="1020">
                  <c:v>3.6817769369369366</c:v>
                </c:pt>
                <c:pt idx="1021">
                  <c:v>3.6871480180180178</c:v>
                </c:pt>
                <c:pt idx="1022">
                  <c:v>3.6903205405405402</c:v>
                </c:pt>
                <c:pt idx="1023">
                  <c:v>3.6938473873873874</c:v>
                </c:pt>
                <c:pt idx="1024">
                  <c:v>3.6978592792792786</c:v>
                </c:pt>
                <c:pt idx="1025">
                  <c:v>3.7021998198198194</c:v>
                </c:pt>
                <c:pt idx="1026">
                  <c:v>3.702651261261261</c:v>
                </c:pt>
                <c:pt idx="1027">
                  <c:v>3.7063937837837839</c:v>
                </c:pt>
                <c:pt idx="1028">
                  <c:v>3.7122249549549546</c:v>
                </c:pt>
                <c:pt idx="1029">
                  <c:v>3.7147470270270269</c:v>
                </c:pt>
                <c:pt idx="1030">
                  <c:v>3.7176970270270266</c:v>
                </c:pt>
                <c:pt idx="1031">
                  <c:v>3.7207071171171169</c:v>
                </c:pt>
                <c:pt idx="1032">
                  <c:v>3.7266843243243244</c:v>
                </c:pt>
                <c:pt idx="1033">
                  <c:v>3.7287694594594591</c:v>
                </c:pt>
                <c:pt idx="1034">
                  <c:v>3.7335232432432428</c:v>
                </c:pt>
                <c:pt idx="1035">
                  <c:v>3.7349649549549548</c:v>
                </c:pt>
                <c:pt idx="1036">
                  <c:v>3.7401602702702701</c:v>
                </c:pt>
                <c:pt idx="1037">
                  <c:v>3.7444630630630629</c:v>
                </c:pt>
                <c:pt idx="1038">
                  <c:v>3.7471990090090088</c:v>
                </c:pt>
                <c:pt idx="1039">
                  <c:v>3.7514343243243244</c:v>
                </c:pt>
                <c:pt idx="1040">
                  <c:v>3.7543601801801794</c:v>
                </c:pt>
                <c:pt idx="1041">
                  <c:v>3.756734954954954</c:v>
                </c:pt>
                <c:pt idx="1042">
                  <c:v>3.7631390990990989</c:v>
                </c:pt>
                <c:pt idx="1043">
                  <c:v>3.7658510810810806</c:v>
                </c:pt>
                <c:pt idx="1044">
                  <c:v>3.7675269369369366</c:v>
                </c:pt>
                <c:pt idx="1045">
                  <c:v>3.772482972972973</c:v>
                </c:pt>
                <c:pt idx="1046">
                  <c:v>3.777485945945946</c:v>
                </c:pt>
                <c:pt idx="1047">
                  <c:v>3.7800269369369364</c:v>
                </c:pt>
                <c:pt idx="1048">
                  <c:v>3.7830851351351344</c:v>
                </c:pt>
                <c:pt idx="1049">
                  <c:v>3.7882181981981984</c:v>
                </c:pt>
                <c:pt idx="1050">
                  <c:v>3.7939565765765759</c:v>
                </c:pt>
                <c:pt idx="1051">
                  <c:v>3.7934672972972967</c:v>
                </c:pt>
                <c:pt idx="1052">
                  <c:v>3.8004244144144144</c:v>
                </c:pt>
                <c:pt idx="1053">
                  <c:v>3.8008659459459455</c:v>
                </c:pt>
                <c:pt idx="1054">
                  <c:v>3.8034826126126124</c:v>
                </c:pt>
                <c:pt idx="1055">
                  <c:v>3.8092776576576575</c:v>
                </c:pt>
                <c:pt idx="1056">
                  <c:v>3.8137040540540541</c:v>
                </c:pt>
                <c:pt idx="1057">
                  <c:v>3.8161454054054049</c:v>
                </c:pt>
                <c:pt idx="1058">
                  <c:v>3.8186021621621618</c:v>
                </c:pt>
                <c:pt idx="1059">
                  <c:v>3.8215954954954956</c:v>
                </c:pt>
                <c:pt idx="1060">
                  <c:v>3.8284199099099094</c:v>
                </c:pt>
                <c:pt idx="1061">
                  <c:v>3.8292880180180178</c:v>
                </c:pt>
                <c:pt idx="1062">
                  <c:v>3.8340753153153151</c:v>
                </c:pt>
                <c:pt idx="1063">
                  <c:v>3.8359096396396395</c:v>
                </c:pt>
                <c:pt idx="1064">
                  <c:v>3.842224054054054</c:v>
                </c:pt>
                <c:pt idx="1065">
                  <c:v>3.8453059459459458</c:v>
                </c:pt>
                <c:pt idx="1066">
                  <c:v>3.848446126126126</c:v>
                </c:pt>
                <c:pt idx="1067">
                  <c:v>3.8515081981981978</c:v>
                </c:pt>
                <c:pt idx="1068">
                  <c:v>3.8593201801801795</c:v>
                </c:pt>
                <c:pt idx="1069">
                  <c:v>3.8596256756756757</c:v>
                </c:pt>
                <c:pt idx="1070">
                  <c:v>3.8646839639639636</c:v>
                </c:pt>
                <c:pt idx="1071">
                  <c:v>3.8663662162162158</c:v>
                </c:pt>
                <c:pt idx="1072">
                  <c:v>3.8714336036036037</c:v>
                </c:pt>
                <c:pt idx="1073">
                  <c:v>3.8733632432432432</c:v>
                </c:pt>
                <c:pt idx="1074">
                  <c:v>3.8778636036036027</c:v>
                </c:pt>
                <c:pt idx="1075">
                  <c:v>3.8817766666666662</c:v>
                </c:pt>
                <c:pt idx="1076">
                  <c:v>3.8848945945945941</c:v>
                </c:pt>
                <c:pt idx="1077">
                  <c:v>3.8865652252252247</c:v>
                </c:pt>
                <c:pt idx="1078">
                  <c:v>3.8925411711711706</c:v>
                </c:pt>
                <c:pt idx="1079">
                  <c:v>3.8959700900900898</c:v>
                </c:pt>
                <c:pt idx="1080">
                  <c:v>3.9005086486486484</c:v>
                </c:pt>
                <c:pt idx="1081">
                  <c:v>3.9020529729729723</c:v>
                </c:pt>
                <c:pt idx="1082">
                  <c:v>3.9072745945945941</c:v>
                </c:pt>
                <c:pt idx="1083">
                  <c:v>3.9100337837837835</c:v>
                </c:pt>
                <c:pt idx="1084">
                  <c:v>3.9140881981981983</c:v>
                </c:pt>
                <c:pt idx="1085">
                  <c:v>3.9173599099099095</c:v>
                </c:pt>
                <c:pt idx="1086">
                  <c:v>3.9219650450450452</c:v>
                </c:pt>
                <c:pt idx="1087">
                  <c:v>3.922764864864865</c:v>
                </c:pt>
                <c:pt idx="1088">
                  <c:v>3.9281466666666662</c:v>
                </c:pt>
                <c:pt idx="1089">
                  <c:v>3.932614414414414</c:v>
                </c:pt>
                <c:pt idx="1090">
                  <c:v>3.9362039639639637</c:v>
                </c:pt>
                <c:pt idx="1091">
                  <c:v>3.9391547747747744</c:v>
                </c:pt>
                <c:pt idx="1092">
                  <c:v>3.9439729729729729</c:v>
                </c:pt>
                <c:pt idx="1093">
                  <c:v>3.9441409009009005</c:v>
                </c:pt>
                <c:pt idx="1094">
                  <c:v>3.9519975675675671</c:v>
                </c:pt>
                <c:pt idx="1095">
                  <c:v>3.9535806306306305</c:v>
                </c:pt>
                <c:pt idx="1096">
                  <c:v>3.9587678378378373</c:v>
                </c:pt>
                <c:pt idx="1097">
                  <c:v>3.9601445945945941</c:v>
                </c:pt>
                <c:pt idx="1098">
                  <c:v>3.9647063963963962</c:v>
                </c:pt>
                <c:pt idx="1099">
                  <c:v>3.9677998198198194</c:v>
                </c:pt>
                <c:pt idx="1100">
                  <c:v>3.9723765765765764</c:v>
                </c:pt>
                <c:pt idx="1101">
                  <c:v>3.9742555855855857</c:v>
                </c:pt>
                <c:pt idx="1102">
                  <c:v>3.9765873873873865</c:v>
                </c:pt>
                <c:pt idx="1103">
                  <c:v>3.9819962162162157</c:v>
                </c:pt>
                <c:pt idx="1104">
                  <c:v>3.9865872072072066</c:v>
                </c:pt>
                <c:pt idx="1105">
                  <c:v>3.9882595495495492</c:v>
                </c:pt>
                <c:pt idx="1106">
                  <c:v>3.9938213513513512</c:v>
                </c:pt>
                <c:pt idx="1107">
                  <c:v>3.9968872972972971</c:v>
                </c:pt>
                <c:pt idx="1108">
                  <c:v>4.0007303603603601</c:v>
                </c:pt>
                <c:pt idx="1109">
                  <c:v>4.0030707207207206</c:v>
                </c:pt>
                <c:pt idx="1110">
                  <c:v>4.007171081081081</c:v>
                </c:pt>
                <c:pt idx="1111">
                  <c:v>4.0115451351351341</c:v>
                </c:pt>
                <c:pt idx="1112">
                  <c:v>4.0132694594594591</c:v>
                </c:pt>
                <c:pt idx="1113">
                  <c:v>4.0188346846846841</c:v>
                </c:pt>
                <c:pt idx="1114">
                  <c:v>4.0228783783783779</c:v>
                </c:pt>
                <c:pt idx="1115">
                  <c:v>4.0241967567567558</c:v>
                </c:pt>
                <c:pt idx="1116">
                  <c:v>4.0291730630630624</c:v>
                </c:pt>
                <c:pt idx="1117">
                  <c:v>4.0322956756756749</c:v>
                </c:pt>
                <c:pt idx="1118">
                  <c:v>4.0359226126126124</c:v>
                </c:pt>
                <c:pt idx="1119">
                  <c:v>4.039716306306306</c:v>
                </c:pt>
                <c:pt idx="1120">
                  <c:v>4.042861711711712</c:v>
                </c:pt>
                <c:pt idx="1121">
                  <c:v>4.0457304504504501</c:v>
                </c:pt>
                <c:pt idx="1122">
                  <c:v>4.0501478378378373</c:v>
                </c:pt>
                <c:pt idx="1123">
                  <c:v>4.0543878378378375</c:v>
                </c:pt>
                <c:pt idx="1124">
                  <c:v>4.0586914414414403</c:v>
                </c:pt>
                <c:pt idx="1125">
                  <c:v>4.0614875675675677</c:v>
                </c:pt>
                <c:pt idx="1126">
                  <c:v>4.0646153153153151</c:v>
                </c:pt>
                <c:pt idx="1127">
                  <c:v>4.0689536936936932</c:v>
                </c:pt>
                <c:pt idx="1128">
                  <c:v>4.0725807207207207</c:v>
                </c:pt>
                <c:pt idx="1129">
                  <c:v>4.0761544144144137</c:v>
                </c:pt>
                <c:pt idx="1130">
                  <c:v>4.0803668468468466</c:v>
                </c:pt>
                <c:pt idx="1131">
                  <c:v>4.082493783783784</c:v>
                </c:pt>
                <c:pt idx="1132">
                  <c:v>4.083238198198198</c:v>
                </c:pt>
                <c:pt idx="1133">
                  <c:v>4.0897816216216212</c:v>
                </c:pt>
                <c:pt idx="1134">
                  <c:v>4.0939026126126121</c:v>
                </c:pt>
                <c:pt idx="1135">
                  <c:v>4.0977022522522519</c:v>
                </c:pt>
                <c:pt idx="1136">
                  <c:v>4.1015367567567562</c:v>
                </c:pt>
                <c:pt idx="1137">
                  <c:v>4.1047585585585589</c:v>
                </c:pt>
                <c:pt idx="1138">
                  <c:v>4.1086270270270271</c:v>
                </c:pt>
                <c:pt idx="1139">
                  <c:v>4.1116864864864855</c:v>
                </c:pt>
                <c:pt idx="1140">
                  <c:v>4.1146630630630625</c:v>
                </c:pt>
                <c:pt idx="1141">
                  <c:v>4.1202037837837837</c:v>
                </c:pt>
                <c:pt idx="1142">
                  <c:v>4.1214371171171162</c:v>
                </c:pt>
                <c:pt idx="1143">
                  <c:v>4.1267167567567569</c:v>
                </c:pt>
                <c:pt idx="1144">
                  <c:v>4.1311882882882882</c:v>
                </c:pt>
                <c:pt idx="1145">
                  <c:v>4.1346090090090089</c:v>
                </c:pt>
                <c:pt idx="1146">
                  <c:v>4.1362109909909908</c:v>
                </c:pt>
                <c:pt idx="1147">
                  <c:v>4.1407602702702704</c:v>
                </c:pt>
                <c:pt idx="1148">
                  <c:v>4.1426298198198195</c:v>
                </c:pt>
                <c:pt idx="1149">
                  <c:v>4.1476382882882881</c:v>
                </c:pt>
                <c:pt idx="1150">
                  <c:v>4.1499189189189192</c:v>
                </c:pt>
                <c:pt idx="1151">
                  <c:v>4.1558162162162153</c:v>
                </c:pt>
                <c:pt idx="1152">
                  <c:v>4.1588658558558551</c:v>
                </c:pt>
                <c:pt idx="1153">
                  <c:v>4.1620984684684679</c:v>
                </c:pt>
                <c:pt idx="1154">
                  <c:v>4.1667100900900902</c:v>
                </c:pt>
                <c:pt idx="1155">
                  <c:v>4.1690654954954951</c:v>
                </c:pt>
                <c:pt idx="1156">
                  <c:v>4.1737977477477477</c:v>
                </c:pt>
                <c:pt idx="1157">
                  <c:v>4.1768108108108102</c:v>
                </c:pt>
                <c:pt idx="1158">
                  <c:v>4.1793767567567564</c:v>
                </c:pt>
                <c:pt idx="1159">
                  <c:v>4.1827996396396392</c:v>
                </c:pt>
                <c:pt idx="1160">
                  <c:v>4.1868463063063066</c:v>
                </c:pt>
                <c:pt idx="1161">
                  <c:v>4.1912289189189185</c:v>
                </c:pt>
                <c:pt idx="1162">
                  <c:v>4.1959698198198199</c:v>
                </c:pt>
                <c:pt idx="1163">
                  <c:v>4.1987857657657655</c:v>
                </c:pt>
                <c:pt idx="1164">
                  <c:v>4.2010173873873864</c:v>
                </c:pt>
                <c:pt idx="1165">
                  <c:v>4.2064340540540535</c:v>
                </c:pt>
                <c:pt idx="1166">
                  <c:v>4.2087872972972971</c:v>
                </c:pt>
                <c:pt idx="1167">
                  <c:v>4.2108944144144145</c:v>
                </c:pt>
                <c:pt idx="1168">
                  <c:v>4.2179108108108103</c:v>
                </c:pt>
                <c:pt idx="1169">
                  <c:v>4.2194942342342339</c:v>
                </c:pt>
                <c:pt idx="1170">
                  <c:v>4.2244915315315312</c:v>
                </c:pt>
                <c:pt idx="1171">
                  <c:v>4.2266965765765763</c:v>
                </c:pt>
                <c:pt idx="1172">
                  <c:v>4.2300602702702701</c:v>
                </c:pt>
                <c:pt idx="1173">
                  <c:v>4.2339389189189189</c:v>
                </c:pt>
                <c:pt idx="1174">
                  <c:v>4.2386119819819816</c:v>
                </c:pt>
                <c:pt idx="1175">
                  <c:v>4.2431483783783781</c:v>
                </c:pt>
                <c:pt idx="1176">
                  <c:v>4.2455655855855854</c:v>
                </c:pt>
                <c:pt idx="1177">
                  <c:v>4.2495972072072066</c:v>
                </c:pt>
                <c:pt idx="1178">
                  <c:v>4.2508469369369362</c:v>
                </c:pt>
                <c:pt idx="1179">
                  <c:v>4.2576794594594594</c:v>
                </c:pt>
                <c:pt idx="1180">
                  <c:v>4.2613355855855852</c:v>
                </c:pt>
                <c:pt idx="1181">
                  <c:v>4.263807387387387</c:v>
                </c:pt>
                <c:pt idx="1182">
                  <c:v>4.2671006306306296</c:v>
                </c:pt>
                <c:pt idx="1183">
                  <c:v>4.2718406306306305</c:v>
                </c:pt>
                <c:pt idx="1184">
                  <c:v>4.2749744144144142</c:v>
                </c:pt>
                <c:pt idx="1185">
                  <c:v>4.2782009909909906</c:v>
                </c:pt>
                <c:pt idx="1186">
                  <c:v>4.2814649549549548</c:v>
                </c:pt>
                <c:pt idx="1187">
                  <c:v>4.284339369369369</c:v>
                </c:pt>
                <c:pt idx="1188">
                  <c:v>4.2895948648648643</c:v>
                </c:pt>
                <c:pt idx="1189">
                  <c:v>4.2914743243243239</c:v>
                </c:pt>
                <c:pt idx="1190">
                  <c:v>4.2944981081081082</c:v>
                </c:pt>
                <c:pt idx="1191">
                  <c:v>4.2991561261261255</c:v>
                </c:pt>
                <c:pt idx="1192">
                  <c:v>4.3033471171171174</c:v>
                </c:pt>
                <c:pt idx="1193">
                  <c:v>4.3074878378378374</c:v>
                </c:pt>
                <c:pt idx="1194">
                  <c:v>4.3124799999999999</c:v>
                </c:pt>
                <c:pt idx="1195">
                  <c:v>4.3137983783783778</c:v>
                </c:pt>
                <c:pt idx="1196">
                  <c:v>4.3165911711711704</c:v>
                </c:pt>
                <c:pt idx="1197">
                  <c:v>4.3224029729729727</c:v>
                </c:pt>
                <c:pt idx="1198">
                  <c:v>4.3241299099099102</c:v>
                </c:pt>
                <c:pt idx="1199">
                  <c:v>4.3290516216216215</c:v>
                </c:pt>
                <c:pt idx="1200">
                  <c:v>4.3314001801801805</c:v>
                </c:pt>
                <c:pt idx="1201">
                  <c:v>4.3358034234234237</c:v>
                </c:pt>
                <c:pt idx="1202">
                  <c:v>4.3398071171171164</c:v>
                </c:pt>
                <c:pt idx="1203">
                  <c:v>4.3423107207207208</c:v>
                </c:pt>
                <c:pt idx="1204">
                  <c:v>4.3478900900900896</c:v>
                </c:pt>
                <c:pt idx="1205">
                  <c:v>4.3505440540540539</c:v>
                </c:pt>
                <c:pt idx="1206">
                  <c:v>4.3533346846846843</c:v>
                </c:pt>
                <c:pt idx="1207">
                  <c:v>4.3559018918918921</c:v>
                </c:pt>
                <c:pt idx="1208">
                  <c:v>4.3590352252252247</c:v>
                </c:pt>
                <c:pt idx="1209">
                  <c:v>4.3642340540540534</c:v>
                </c:pt>
                <c:pt idx="1210">
                  <c:v>4.368806486486486</c:v>
                </c:pt>
                <c:pt idx="1211">
                  <c:v>4.372716126126126</c:v>
                </c:pt>
                <c:pt idx="1212">
                  <c:v>4.375938018018017</c:v>
                </c:pt>
                <c:pt idx="1213">
                  <c:v>4.3798609909909914</c:v>
                </c:pt>
                <c:pt idx="1214">
                  <c:v>4.3811261261261256</c:v>
                </c:pt>
                <c:pt idx="1215">
                  <c:v>4.3856681081081073</c:v>
                </c:pt>
                <c:pt idx="1216">
                  <c:v>4.3894325225225215</c:v>
                </c:pt>
                <c:pt idx="1217">
                  <c:v>4.3939482882882883</c:v>
                </c:pt>
                <c:pt idx="1218">
                  <c:v>4.3973020720720717</c:v>
                </c:pt>
                <c:pt idx="1219">
                  <c:v>4.3995865765765769</c:v>
                </c:pt>
                <c:pt idx="1220">
                  <c:v>4.4047076576576574</c:v>
                </c:pt>
                <c:pt idx="1221">
                  <c:v>4.4082903603603594</c:v>
                </c:pt>
                <c:pt idx="1222">
                  <c:v>4.4128663063063058</c:v>
                </c:pt>
                <c:pt idx="1223">
                  <c:v>4.415460990990991</c:v>
                </c:pt>
                <c:pt idx="1224">
                  <c:v>4.4199161261261262</c:v>
                </c:pt>
                <c:pt idx="1225">
                  <c:v>4.4236114414414409</c:v>
                </c:pt>
                <c:pt idx="1226">
                  <c:v>4.424673783783784</c:v>
                </c:pt>
                <c:pt idx="1227">
                  <c:v>4.4297235135135136</c:v>
                </c:pt>
                <c:pt idx="1228">
                  <c:v>4.4328118018018019</c:v>
                </c:pt>
                <c:pt idx="1229">
                  <c:v>4.4345400000000001</c:v>
                </c:pt>
                <c:pt idx="1230">
                  <c:v>4.4397762162162158</c:v>
                </c:pt>
                <c:pt idx="1231">
                  <c:v>4.444766216216216</c:v>
                </c:pt>
                <c:pt idx="1232">
                  <c:v>4.4490109909909901</c:v>
                </c:pt>
                <c:pt idx="1233">
                  <c:v>4.4507916216216215</c:v>
                </c:pt>
                <c:pt idx="1234">
                  <c:v>4.4544933333333336</c:v>
                </c:pt>
                <c:pt idx="1235">
                  <c:v>4.4590516216216214</c:v>
                </c:pt>
                <c:pt idx="1236">
                  <c:v>4.461194774774774</c:v>
                </c:pt>
                <c:pt idx="1237">
                  <c:v>4.4655245945945943</c:v>
                </c:pt>
                <c:pt idx="1238">
                  <c:v>4.4691730630630628</c:v>
                </c:pt>
                <c:pt idx="1239">
                  <c:v>4.4719515315315315</c:v>
                </c:pt>
                <c:pt idx="1240">
                  <c:v>4.4772547747747744</c:v>
                </c:pt>
                <c:pt idx="1241">
                  <c:v>4.4777015315315314</c:v>
                </c:pt>
                <c:pt idx="1242">
                  <c:v>4.4850555855855845</c:v>
                </c:pt>
                <c:pt idx="1243">
                  <c:v>4.4877808108108104</c:v>
                </c:pt>
                <c:pt idx="1244">
                  <c:v>4.4901400900900903</c:v>
                </c:pt>
                <c:pt idx="1245">
                  <c:v>4.4948246846846844</c:v>
                </c:pt>
                <c:pt idx="1246">
                  <c:v>4.4974984684684678</c:v>
                </c:pt>
                <c:pt idx="1247">
                  <c:v>4.5012211711711707</c:v>
                </c:pt>
                <c:pt idx="1248">
                  <c:v>4.5055471171171169</c:v>
                </c:pt>
                <c:pt idx="1249">
                  <c:v>4.5083772072072064</c:v>
                </c:pt>
                <c:pt idx="1250">
                  <c:v>4.5127370270270273</c:v>
                </c:pt>
                <c:pt idx="1251">
                  <c:v>4.5166410810810804</c:v>
                </c:pt>
                <c:pt idx="1252">
                  <c:v>4.5218489189189182</c:v>
                </c:pt>
                <c:pt idx="1253">
                  <c:v>4.5226634234234231</c:v>
                </c:pt>
                <c:pt idx="1254">
                  <c:v>4.5248048648648647</c:v>
                </c:pt>
                <c:pt idx="1255">
                  <c:v>4.5299135135135131</c:v>
                </c:pt>
                <c:pt idx="1256">
                  <c:v>4.5351926126126125</c:v>
                </c:pt>
                <c:pt idx="1257">
                  <c:v>4.5373546846846837</c:v>
                </c:pt>
                <c:pt idx="1258">
                  <c:v>4.5407252252252253</c:v>
                </c:pt>
                <c:pt idx="1259">
                  <c:v>4.5435673873873874</c:v>
                </c:pt>
                <c:pt idx="1260">
                  <c:v>4.5485964864864856</c:v>
                </c:pt>
                <c:pt idx="1261">
                  <c:v>4.5505909909909903</c:v>
                </c:pt>
                <c:pt idx="1262">
                  <c:v>4.5543189189189182</c:v>
                </c:pt>
                <c:pt idx="1263">
                  <c:v>4.5582913513513512</c:v>
                </c:pt>
                <c:pt idx="1264">
                  <c:v>4.5635463963963963</c:v>
                </c:pt>
                <c:pt idx="1265">
                  <c:v>4.5641095495495492</c:v>
                </c:pt>
                <c:pt idx="1266">
                  <c:v>4.5708127927927924</c:v>
                </c:pt>
                <c:pt idx="1267">
                  <c:v>4.5728318018018008</c:v>
                </c:pt>
                <c:pt idx="1268">
                  <c:v>4.5767539639639629</c:v>
                </c:pt>
                <c:pt idx="1269">
                  <c:v>4.5795500900900903</c:v>
                </c:pt>
                <c:pt idx="1270">
                  <c:v>4.584488558558558</c:v>
                </c:pt>
                <c:pt idx="1271">
                  <c:v>4.5877143243243239</c:v>
                </c:pt>
                <c:pt idx="1272">
                  <c:v>4.5907518918918919</c:v>
                </c:pt>
                <c:pt idx="1273">
                  <c:v>4.5962587387387384</c:v>
                </c:pt>
                <c:pt idx="1274">
                  <c:v>4.5999063063063064</c:v>
                </c:pt>
                <c:pt idx="1275">
                  <c:v>4.6029654054054046</c:v>
                </c:pt>
                <c:pt idx="1276">
                  <c:v>4.6057327027027029</c:v>
                </c:pt>
                <c:pt idx="1277">
                  <c:v>4.6085426126126121</c:v>
                </c:pt>
                <c:pt idx="1278">
                  <c:v>4.6137990090090089</c:v>
                </c:pt>
                <c:pt idx="1279">
                  <c:v>4.6167163063063059</c:v>
                </c:pt>
                <c:pt idx="1280">
                  <c:v>4.6184544144144137</c:v>
                </c:pt>
                <c:pt idx="1281">
                  <c:v>4.6246614414414413</c:v>
                </c:pt>
                <c:pt idx="1282">
                  <c:v>4.6274687387387381</c:v>
                </c:pt>
                <c:pt idx="1283">
                  <c:v>4.6318771171171171</c:v>
                </c:pt>
                <c:pt idx="1284">
                  <c:v>4.6359139639639633</c:v>
                </c:pt>
                <c:pt idx="1285">
                  <c:v>4.6386444144144141</c:v>
                </c:pt>
                <c:pt idx="1286">
                  <c:v>4.6427228828828824</c:v>
                </c:pt>
                <c:pt idx="1287">
                  <c:v>4.6451989189189185</c:v>
                </c:pt>
                <c:pt idx="1288">
                  <c:v>4.6511701801801797</c:v>
                </c:pt>
                <c:pt idx="1289">
                  <c:v>4.6531964864864861</c:v>
                </c:pt>
                <c:pt idx="1290">
                  <c:v>4.6563573873873869</c:v>
                </c:pt>
                <c:pt idx="1291">
                  <c:v>4.659868828828829</c:v>
                </c:pt>
                <c:pt idx="1292">
                  <c:v>4.6658227927927927</c:v>
                </c:pt>
                <c:pt idx="1293">
                  <c:v>4.66806054054054</c:v>
                </c:pt>
                <c:pt idx="1294">
                  <c:v>4.6711595495495493</c:v>
                </c:pt>
                <c:pt idx="1295">
                  <c:v>4.6736227927927922</c:v>
                </c:pt>
                <c:pt idx="1296">
                  <c:v>4.6799620720720716</c:v>
                </c:pt>
                <c:pt idx="1297">
                  <c:v>4.682447657657657</c:v>
                </c:pt>
                <c:pt idx="1298">
                  <c:v>4.6850372072072064</c:v>
                </c:pt>
                <c:pt idx="1299">
                  <c:v>4.690531981981982</c:v>
                </c:pt>
                <c:pt idx="1300">
                  <c:v>4.6920230630630622</c:v>
                </c:pt>
                <c:pt idx="1301">
                  <c:v>4.6981149549549546</c:v>
                </c:pt>
                <c:pt idx="1302">
                  <c:v>4.7015117117117109</c:v>
                </c:pt>
                <c:pt idx="1303">
                  <c:v>4.7019829729729725</c:v>
                </c:pt>
                <c:pt idx="1304">
                  <c:v>4.7067504504504498</c:v>
                </c:pt>
                <c:pt idx="1305">
                  <c:v>4.711388648648648</c:v>
                </c:pt>
                <c:pt idx="1306">
                  <c:v>4.7152433333333326</c:v>
                </c:pt>
                <c:pt idx="1307">
                  <c:v>4.7186228828828822</c:v>
                </c:pt>
                <c:pt idx="1308">
                  <c:v>4.7202260360360349</c:v>
                </c:pt>
                <c:pt idx="1309">
                  <c:v>4.7250009009009002</c:v>
                </c:pt>
                <c:pt idx="1310">
                  <c:v>4.7278142342342333</c:v>
                </c:pt>
                <c:pt idx="1311">
                  <c:v>4.7321181981981972</c:v>
                </c:pt>
                <c:pt idx="1312">
                  <c:v>4.7360300000000004</c:v>
                </c:pt>
                <c:pt idx="1313">
                  <c:v>4.740386846846846</c:v>
                </c:pt>
                <c:pt idx="1314">
                  <c:v>4.7428783783783777</c:v>
                </c:pt>
                <c:pt idx="1315">
                  <c:v>4.7430025225225219</c:v>
                </c:pt>
                <c:pt idx="1316">
                  <c:v>4.7505752252252247</c:v>
                </c:pt>
                <c:pt idx="1317">
                  <c:v>4.751937477477477</c:v>
                </c:pt>
                <c:pt idx="1318">
                  <c:v>4.7572699099099092</c:v>
                </c:pt>
                <c:pt idx="1319">
                  <c:v>4.7607834234234234</c:v>
                </c:pt>
                <c:pt idx="1320">
                  <c:v>4.7650556756756757</c:v>
                </c:pt>
                <c:pt idx="1321">
                  <c:v>4.7659358558558553</c:v>
                </c:pt>
                <c:pt idx="1322">
                  <c:v>4.7718185585585582</c:v>
                </c:pt>
                <c:pt idx="1323">
                  <c:v>4.7754923423423419</c:v>
                </c:pt>
                <c:pt idx="1324">
                  <c:v>4.7808900900900895</c:v>
                </c:pt>
                <c:pt idx="1325">
                  <c:v>4.7853731531531523</c:v>
                </c:pt>
                <c:pt idx="1326">
                  <c:v>4.7866528828828825</c:v>
                </c:pt>
                <c:pt idx="1327">
                  <c:v>4.7893511711711705</c:v>
                </c:pt>
                <c:pt idx="1328">
                  <c:v>4.7956002702702696</c:v>
                </c:pt>
                <c:pt idx="1329">
                  <c:v>4.7980183783783783</c:v>
                </c:pt>
                <c:pt idx="1330">
                  <c:v>4.8023520720720709</c:v>
                </c:pt>
                <c:pt idx="1331">
                  <c:v>4.8044952252252244</c:v>
                </c:pt>
                <c:pt idx="1332">
                  <c:v>4.8081032432432425</c:v>
                </c:pt>
                <c:pt idx="1333">
                  <c:v>4.8133798198198194</c:v>
                </c:pt>
                <c:pt idx="1334">
                  <c:v>4.8149091891891889</c:v>
                </c:pt>
                <c:pt idx="1335">
                  <c:v>4.8197935135135133</c:v>
                </c:pt>
                <c:pt idx="1336">
                  <c:v>4.822792882882883</c:v>
                </c:pt>
                <c:pt idx="1337">
                  <c:v>4.8258313513513507</c:v>
                </c:pt>
                <c:pt idx="1338">
                  <c:v>4.8306748648648643</c:v>
                </c:pt>
                <c:pt idx="1339">
                  <c:v>4.8330358558558553</c:v>
                </c:pt>
                <c:pt idx="1340">
                  <c:v>4.837949459459459</c:v>
                </c:pt>
                <c:pt idx="1341">
                  <c:v>4.8402378378378375</c:v>
                </c:pt>
                <c:pt idx="1342">
                  <c:v>4.8439772972972968</c:v>
                </c:pt>
                <c:pt idx="1343">
                  <c:v>4.8466132432432429</c:v>
                </c:pt>
                <c:pt idx="1344">
                  <c:v>4.852295315315315</c:v>
                </c:pt>
                <c:pt idx="1345">
                  <c:v>4.854825135135135</c:v>
                </c:pt>
                <c:pt idx="1346">
                  <c:v>4.8588435135135137</c:v>
                </c:pt>
                <c:pt idx="1347">
                  <c:v>4.8632342342342332</c:v>
                </c:pt>
                <c:pt idx="1348">
                  <c:v>4.8651063963963956</c:v>
                </c:pt>
                <c:pt idx="1349">
                  <c:v>4.8688141441441442</c:v>
                </c:pt>
                <c:pt idx="1350">
                  <c:v>4.8727813513513514</c:v>
                </c:pt>
                <c:pt idx="1351">
                  <c:v>4.8746263963963958</c:v>
                </c:pt>
                <c:pt idx="1352">
                  <c:v>4.8798204504504499</c:v>
                </c:pt>
                <c:pt idx="1353">
                  <c:v>4.8827037837837839</c:v>
                </c:pt>
                <c:pt idx="1354">
                  <c:v>4.8886363963963957</c:v>
                </c:pt>
                <c:pt idx="1355">
                  <c:v>4.891878828828828</c:v>
                </c:pt>
                <c:pt idx="1356">
                  <c:v>4.8945861261261259</c:v>
                </c:pt>
                <c:pt idx="1357">
                  <c:v>4.8997736936936933</c:v>
                </c:pt>
                <c:pt idx="1358">
                  <c:v>4.9028315315315307</c:v>
                </c:pt>
                <c:pt idx="1359">
                  <c:v>4.90675963963964</c:v>
                </c:pt>
                <c:pt idx="1360">
                  <c:v>4.9075144144144138</c:v>
                </c:pt>
                <c:pt idx="1361">
                  <c:v>4.9144461261261263</c:v>
                </c:pt>
                <c:pt idx="1362">
                  <c:v>4.9175718018018015</c:v>
                </c:pt>
                <c:pt idx="1363">
                  <c:v>4.9218697297297291</c:v>
                </c:pt>
                <c:pt idx="1364">
                  <c:v>4.9226666666666663</c:v>
                </c:pt>
                <c:pt idx="1365">
                  <c:v>4.9275668468468465</c:v>
                </c:pt>
                <c:pt idx="1366">
                  <c:v>4.9301121621621613</c:v>
                </c:pt>
                <c:pt idx="1367">
                  <c:v>4.9349630630630621</c:v>
                </c:pt>
                <c:pt idx="1368">
                  <c:v>4.9371164864864863</c:v>
                </c:pt>
                <c:pt idx="1369">
                  <c:v>4.9415897297297295</c:v>
                </c:pt>
                <c:pt idx="1370">
                  <c:v>4.9476081981981981</c:v>
                </c:pt>
                <c:pt idx="1371">
                  <c:v>4.9472109009008998</c:v>
                </c:pt>
                <c:pt idx="1372">
                  <c:v>4.9521145945945948</c:v>
                </c:pt>
                <c:pt idx="1373">
                  <c:v>4.9578516216216215</c:v>
                </c:pt>
                <c:pt idx="1374">
                  <c:v>4.9587146846846837</c:v>
                </c:pt>
                <c:pt idx="1375">
                  <c:v>4.9630925225225218</c:v>
                </c:pt>
                <c:pt idx="1376">
                  <c:v>4.9669622522522516</c:v>
                </c:pt>
                <c:pt idx="1377">
                  <c:v>4.9718710810810807</c:v>
                </c:pt>
                <c:pt idx="1378">
                  <c:v>4.9743523423423417</c:v>
                </c:pt>
                <c:pt idx="1379">
                  <c:v>4.9766545045045039</c:v>
                </c:pt>
                <c:pt idx="1380">
                  <c:v>4.9812484684684675</c:v>
                </c:pt>
                <c:pt idx="1381">
                  <c:v>4.9842267567567555</c:v>
                </c:pt>
                <c:pt idx="1382">
                  <c:v>4.9883709009009012</c:v>
                </c:pt>
                <c:pt idx="1383">
                  <c:v>4.9927345945945945</c:v>
                </c:pt>
                <c:pt idx="1384">
                  <c:v>4.9983299099099092</c:v>
                </c:pt>
                <c:pt idx="1385">
                  <c:v>4.99871009009009</c:v>
                </c:pt>
                <c:pt idx="1386">
                  <c:v>5.0017429729729725</c:v>
                </c:pt>
                <c:pt idx="1387">
                  <c:v>5.0065663063063059</c:v>
                </c:pt>
                <c:pt idx="1388">
                  <c:v>5.0096086486486486</c:v>
                </c:pt>
                <c:pt idx="1389">
                  <c:v>5.0140964864864861</c:v>
                </c:pt>
                <c:pt idx="1390">
                  <c:v>5.0162190990990982</c:v>
                </c:pt>
                <c:pt idx="1391">
                  <c:v>5.0216035135135133</c:v>
                </c:pt>
                <c:pt idx="1392">
                  <c:v>5.023908198198197</c:v>
                </c:pt>
                <c:pt idx="1393">
                  <c:v>5.0264912612612616</c:v>
                </c:pt>
                <c:pt idx="1394">
                  <c:v>5.0303472072072068</c:v>
                </c:pt>
                <c:pt idx="1395">
                  <c:v>5.035731621621621</c:v>
                </c:pt>
                <c:pt idx="1396">
                  <c:v>5.0389388288288286</c:v>
                </c:pt>
                <c:pt idx="1397">
                  <c:v>5.0420550450450445</c:v>
                </c:pt>
                <c:pt idx="1398">
                  <c:v>5.0465811711711712</c:v>
                </c:pt>
                <c:pt idx="1399">
                  <c:v>5.0499121621621619</c:v>
                </c:pt>
                <c:pt idx="1400">
                  <c:v>5.0537225225225226</c:v>
                </c:pt>
                <c:pt idx="1401">
                  <c:v>5.0565926126126124</c:v>
                </c:pt>
                <c:pt idx="1402">
                  <c:v>5.0607303603603597</c:v>
                </c:pt>
                <c:pt idx="1403">
                  <c:v>5.0647365765765766</c:v>
                </c:pt>
                <c:pt idx="1404">
                  <c:v>5.0672036936936928</c:v>
                </c:pt>
                <c:pt idx="1405">
                  <c:v>5.0729605405405396</c:v>
                </c:pt>
                <c:pt idx="1406">
                  <c:v>5.075119639639639</c:v>
                </c:pt>
                <c:pt idx="1407">
                  <c:v>5.0797956756756752</c:v>
                </c:pt>
                <c:pt idx="1408">
                  <c:v>5.0806831531531529</c:v>
                </c:pt>
                <c:pt idx="1409">
                  <c:v>5.0870349549549543</c:v>
                </c:pt>
                <c:pt idx="1410">
                  <c:v>5.0902435135135136</c:v>
                </c:pt>
                <c:pt idx="1411">
                  <c:v>5.0933184684684676</c:v>
                </c:pt>
                <c:pt idx="1412">
                  <c:v>5.0973840540540536</c:v>
                </c:pt>
                <c:pt idx="1413">
                  <c:v>5.1020609009009004</c:v>
                </c:pt>
                <c:pt idx="1414">
                  <c:v>5.1057480180180175</c:v>
                </c:pt>
                <c:pt idx="1415">
                  <c:v>5.1061475675675672</c:v>
                </c:pt>
                <c:pt idx="1416">
                  <c:v>5.1090296396396386</c:v>
                </c:pt>
                <c:pt idx="1417">
                  <c:v>5.1137876576576575</c:v>
                </c:pt>
                <c:pt idx="1418">
                  <c:v>5.1196222522522525</c:v>
                </c:pt>
                <c:pt idx="1419">
                  <c:v>5.1207275675675676</c:v>
                </c:pt>
                <c:pt idx="1420">
                  <c:v>5.1238772972972972</c:v>
                </c:pt>
                <c:pt idx="1421">
                  <c:v>5.1287831531531527</c:v>
                </c:pt>
                <c:pt idx="1422">
                  <c:v>5.1323301801801797</c:v>
                </c:pt>
                <c:pt idx="1423">
                  <c:v>5.1356822522522512</c:v>
                </c:pt>
                <c:pt idx="1424">
                  <c:v>5.1391047747747738</c:v>
                </c:pt>
                <c:pt idx="1425">
                  <c:v>5.1433254054054043</c:v>
                </c:pt>
                <c:pt idx="1426">
                  <c:v>5.145133513513513</c:v>
                </c:pt>
                <c:pt idx="1427">
                  <c:v>5.1510463063063057</c:v>
                </c:pt>
                <c:pt idx="1428">
                  <c:v>5.1565509909909908</c:v>
                </c:pt>
                <c:pt idx="1429">
                  <c:v>5.1586528828828824</c:v>
                </c:pt>
                <c:pt idx="1430">
                  <c:v>5.1622046846846841</c:v>
                </c:pt>
                <c:pt idx="1431">
                  <c:v>5.1650249549549541</c:v>
                </c:pt>
                <c:pt idx="1432">
                  <c:v>5.1695213513513512</c:v>
                </c:pt>
                <c:pt idx="1433">
                  <c:v>5.1713007207207209</c:v>
                </c:pt>
                <c:pt idx="1434">
                  <c:v>5.1748185585585587</c:v>
                </c:pt>
                <c:pt idx="1435">
                  <c:v>5.1813345045045036</c:v>
                </c:pt>
                <c:pt idx="1436">
                  <c:v>5.1829853153153147</c:v>
                </c:pt>
                <c:pt idx="1437">
                  <c:v>5.1869908108108103</c:v>
                </c:pt>
                <c:pt idx="1438">
                  <c:v>5.1907182882882879</c:v>
                </c:pt>
                <c:pt idx="1439">
                  <c:v>5.1937670270270262</c:v>
                </c:pt>
                <c:pt idx="1440">
                  <c:v>5.1997493693693686</c:v>
                </c:pt>
                <c:pt idx="1441">
                  <c:v>5.202518468468468</c:v>
                </c:pt>
                <c:pt idx="1442">
                  <c:v>5.2055831531531531</c:v>
                </c:pt>
                <c:pt idx="1443">
                  <c:v>5.2097952252252249</c:v>
                </c:pt>
                <c:pt idx="1444">
                  <c:v>5.2117811711711708</c:v>
                </c:pt>
                <c:pt idx="1445">
                  <c:v>5.2161045045045036</c:v>
                </c:pt>
                <c:pt idx="1446">
                  <c:v>5.2195351351351347</c:v>
                </c:pt>
                <c:pt idx="1447">
                  <c:v>5.2231474774774771</c:v>
                </c:pt>
                <c:pt idx="1448">
                  <c:v>5.2266615315315308</c:v>
                </c:pt>
                <c:pt idx="1449">
                  <c:v>5.2299967567567558</c:v>
                </c:pt>
                <c:pt idx="1450">
                  <c:v>5.2328612612612604</c:v>
                </c:pt>
                <c:pt idx="1451">
                  <c:v>5.2372842342342336</c:v>
                </c:pt>
                <c:pt idx="1452">
                  <c:v>5.2386116216216214</c:v>
                </c:pt>
                <c:pt idx="1453">
                  <c:v>5.2455408108108097</c:v>
                </c:pt>
                <c:pt idx="1454">
                  <c:v>5.247423693693694</c:v>
                </c:pt>
                <c:pt idx="1455">
                  <c:v>5.2528269369369367</c:v>
                </c:pt>
                <c:pt idx="1456">
                  <c:v>5.2557992792792794</c:v>
                </c:pt>
                <c:pt idx="1457">
                  <c:v>5.2592174774774767</c:v>
                </c:pt>
                <c:pt idx="1458">
                  <c:v>5.2625699099099092</c:v>
                </c:pt>
                <c:pt idx="1459">
                  <c:v>5.268222792792792</c:v>
                </c:pt>
                <c:pt idx="1460">
                  <c:v>5.2673421621621621</c:v>
                </c:pt>
                <c:pt idx="1461">
                  <c:v>5.2710038738738731</c:v>
                </c:pt>
                <c:pt idx="1462">
                  <c:v>5.2780263063063062</c:v>
                </c:pt>
                <c:pt idx="1463">
                  <c:v>5.2815475675675669</c:v>
                </c:pt>
                <c:pt idx="1464">
                  <c:v>5.2828617117117114</c:v>
                </c:pt>
                <c:pt idx="1465">
                  <c:v>5.2877563963963956</c:v>
                </c:pt>
                <c:pt idx="1466">
                  <c:v>5.2908665765765761</c:v>
                </c:pt>
                <c:pt idx="1467">
                  <c:v>5.2948848648648648</c:v>
                </c:pt>
                <c:pt idx="1468">
                  <c:v>5.2994371171171171</c:v>
                </c:pt>
                <c:pt idx="1469">
                  <c:v>5.3007576576576572</c:v>
                </c:pt>
                <c:pt idx="1470">
                  <c:v>5.3062559459459457</c:v>
                </c:pt>
                <c:pt idx="1471">
                  <c:v>5.309995405405405</c:v>
                </c:pt>
                <c:pt idx="1472">
                  <c:v>5.3131021621621617</c:v>
                </c:pt>
                <c:pt idx="1473">
                  <c:v>5.3185944144144139</c:v>
                </c:pt>
                <c:pt idx="1474">
                  <c:v>5.3230912612612604</c:v>
                </c:pt>
                <c:pt idx="1475">
                  <c:v>5.3243654054054055</c:v>
                </c:pt>
                <c:pt idx="1476">
                  <c:v>5.3279485585585578</c:v>
                </c:pt>
                <c:pt idx="1477">
                  <c:v>5.3310489189189179</c:v>
                </c:pt>
                <c:pt idx="1478">
                  <c:v>5.3350354054054048</c:v>
                </c:pt>
                <c:pt idx="1479">
                  <c:v>5.3360672972972969</c:v>
                </c:pt>
                <c:pt idx="1480">
                  <c:v>5.3421351351351349</c:v>
                </c:pt>
                <c:pt idx="1481">
                  <c:v>5.3460134234234227</c:v>
                </c:pt>
                <c:pt idx="1482">
                  <c:v>5.3494324324324323</c:v>
                </c:pt>
                <c:pt idx="1483">
                  <c:v>5.3540775675675674</c:v>
                </c:pt>
                <c:pt idx="1484">
                  <c:v>5.3555213513513511</c:v>
                </c:pt>
                <c:pt idx="1485">
                  <c:v>5.3599680180180176</c:v>
                </c:pt>
                <c:pt idx="1486">
                  <c:v>5.3645353153153152</c:v>
                </c:pt>
                <c:pt idx="1487">
                  <c:v>5.368826396396396</c:v>
                </c:pt>
                <c:pt idx="1488">
                  <c:v>5.3704510810810806</c:v>
                </c:pt>
                <c:pt idx="1489">
                  <c:v>5.3731471171171163</c:v>
                </c:pt>
                <c:pt idx="1490">
                  <c:v>5.3781471171171171</c:v>
                </c:pt>
                <c:pt idx="1491">
                  <c:v>5.3800368468468465</c:v>
                </c:pt>
                <c:pt idx="1492">
                  <c:v>5.3858654054054051</c:v>
                </c:pt>
                <c:pt idx="1493">
                  <c:v>5.3892311711711711</c:v>
                </c:pt>
                <c:pt idx="1494">
                  <c:v>5.3937087387387379</c:v>
                </c:pt>
                <c:pt idx="1495">
                  <c:v>5.3953888288288283</c:v>
                </c:pt>
                <c:pt idx="1496">
                  <c:v>5.399475405405405</c:v>
                </c:pt>
                <c:pt idx="1497">
                  <c:v>5.404034144144144</c:v>
                </c:pt>
                <c:pt idx="1498">
                  <c:v>5.4087213513513515</c:v>
                </c:pt>
                <c:pt idx="1499">
                  <c:v>5.4111596396396386</c:v>
                </c:pt>
                <c:pt idx="1500">
                  <c:v>5.4132307207207209</c:v>
                </c:pt>
                <c:pt idx="1501">
                  <c:v>5.4181618918918915</c:v>
                </c:pt>
                <c:pt idx="1502">
                  <c:v>5.4225049549549542</c:v>
                </c:pt>
                <c:pt idx="1503">
                  <c:v>5.4251936936936929</c:v>
                </c:pt>
                <c:pt idx="1504">
                  <c:v>5.4264291891891885</c:v>
                </c:pt>
                <c:pt idx="1505">
                  <c:v>5.4331190990990983</c:v>
                </c:pt>
                <c:pt idx="1506">
                  <c:v>5.4351028828828829</c:v>
                </c:pt>
                <c:pt idx="1507">
                  <c:v>5.437672252252252</c:v>
                </c:pt>
                <c:pt idx="1508">
                  <c:v>5.4436829729729723</c:v>
                </c:pt>
                <c:pt idx="1509">
                  <c:v>5.4478460360360357</c:v>
                </c:pt>
                <c:pt idx="1510">
                  <c:v>5.4492435135135127</c:v>
                </c:pt>
                <c:pt idx="1511">
                  <c:v>5.4529099999999993</c:v>
                </c:pt>
                <c:pt idx="1512">
                  <c:v>5.4592708108108106</c:v>
                </c:pt>
                <c:pt idx="1513">
                  <c:v>5.4612168468468463</c:v>
                </c:pt>
                <c:pt idx="1514">
                  <c:v>5.4642587387387378</c:v>
                </c:pt>
                <c:pt idx="1515">
                  <c:v>5.4689566666666662</c:v>
                </c:pt>
                <c:pt idx="1516">
                  <c:v>5.4734857657657656</c:v>
                </c:pt>
                <c:pt idx="1517">
                  <c:v>5.4755378378378374</c:v>
                </c:pt>
                <c:pt idx="1518">
                  <c:v>5.4810420720720714</c:v>
                </c:pt>
                <c:pt idx="1519">
                  <c:v>5.4800849549549548</c:v>
                </c:pt>
                <c:pt idx="1520">
                  <c:v>5.4866356756756751</c:v>
                </c:pt>
                <c:pt idx="1521">
                  <c:v>5.4901019819819812</c:v>
                </c:pt>
                <c:pt idx="1522">
                  <c:v>5.4932701801801791</c:v>
                </c:pt>
                <c:pt idx="1523">
                  <c:v>5.4974839639639628</c:v>
                </c:pt>
                <c:pt idx="1524">
                  <c:v>5.4988345945945944</c:v>
                </c:pt>
                <c:pt idx="1525">
                  <c:v>5.502158198198198</c:v>
                </c:pt>
                <c:pt idx="1526">
                  <c:v>5.5071954954954956</c:v>
                </c:pt>
                <c:pt idx="1527">
                  <c:v>5.5110445945945941</c:v>
                </c:pt>
                <c:pt idx="1528">
                  <c:v>5.5169316216216204</c:v>
                </c:pt>
                <c:pt idx="1529">
                  <c:v>5.518717837837837</c:v>
                </c:pt>
                <c:pt idx="1530">
                  <c:v>5.523135225225225</c:v>
                </c:pt>
                <c:pt idx="1531">
                  <c:v>5.5253007207207201</c:v>
                </c:pt>
                <c:pt idx="1532">
                  <c:v>5.529859459459459</c:v>
                </c:pt>
                <c:pt idx="1533">
                  <c:v>5.5335689189189186</c:v>
                </c:pt>
                <c:pt idx="1534">
                  <c:v>5.5358203603603595</c:v>
                </c:pt>
                <c:pt idx="1535">
                  <c:v>5.5415432432432423</c:v>
                </c:pt>
                <c:pt idx="1536">
                  <c:v>5.544036576576576</c:v>
                </c:pt>
                <c:pt idx="1537">
                  <c:v>5.5480436936936925</c:v>
                </c:pt>
                <c:pt idx="1538">
                  <c:v>5.5499699999999992</c:v>
                </c:pt>
                <c:pt idx="1539">
                  <c:v>5.5545363963963963</c:v>
                </c:pt>
                <c:pt idx="1540">
                  <c:v>5.5604586486486482</c:v>
                </c:pt>
                <c:pt idx="1541">
                  <c:v>5.5611662162162157</c:v>
                </c:pt>
                <c:pt idx="1542">
                  <c:v>5.5639589189189191</c:v>
                </c:pt>
                <c:pt idx="1543">
                  <c:v>5.567485765765765</c:v>
                </c:pt>
                <c:pt idx="1544">
                  <c:v>5.5714319819819815</c:v>
                </c:pt>
                <c:pt idx="1545">
                  <c:v>5.5764151351351341</c:v>
                </c:pt>
                <c:pt idx="1546">
                  <c:v>5.5795183783783777</c:v>
                </c:pt>
                <c:pt idx="1547">
                  <c:v>5.5846583783783776</c:v>
                </c:pt>
                <c:pt idx="1548">
                  <c:v>5.5887948648648642</c:v>
                </c:pt>
                <c:pt idx="1549">
                  <c:v>5.5899001801801793</c:v>
                </c:pt>
                <c:pt idx="1550">
                  <c:v>5.5962648648648639</c:v>
                </c:pt>
                <c:pt idx="1551">
                  <c:v>5.5976068468468467</c:v>
                </c:pt>
                <c:pt idx="1552">
                  <c:v>5.6026119819819815</c:v>
                </c:pt>
                <c:pt idx="1553">
                  <c:v>5.6047774774774766</c:v>
                </c:pt>
                <c:pt idx="1554">
                  <c:v>5.6080667567567559</c:v>
                </c:pt>
                <c:pt idx="1555">
                  <c:v>5.612487657657657</c:v>
                </c:pt>
                <c:pt idx="1556">
                  <c:v>5.6158723423423416</c:v>
                </c:pt>
                <c:pt idx="1557">
                  <c:v>5.6206930630630625</c:v>
                </c:pt>
                <c:pt idx="1558">
                  <c:v>5.6237839639639633</c:v>
                </c:pt>
                <c:pt idx="1559">
                  <c:v>5.6281909909909906</c:v>
                </c:pt>
                <c:pt idx="1560">
                  <c:v>5.6323639639639635</c:v>
                </c:pt>
                <c:pt idx="1561">
                  <c:v>5.6336987387387376</c:v>
                </c:pt>
                <c:pt idx="1562">
                  <c:v>5.637293063063062</c:v>
                </c:pt>
                <c:pt idx="1563">
                  <c:v>5.641916666666666</c:v>
                </c:pt>
                <c:pt idx="1564">
                  <c:v>5.6447089189189184</c:v>
                </c:pt>
                <c:pt idx="1565">
                  <c:v>5.6500705405405398</c:v>
                </c:pt>
                <c:pt idx="1566">
                  <c:v>5.6516961261261258</c:v>
                </c:pt>
                <c:pt idx="1567">
                  <c:v>5.6564309909909909</c:v>
                </c:pt>
                <c:pt idx="1568">
                  <c:v>5.6610704504504499</c:v>
                </c:pt>
                <c:pt idx="1569">
                  <c:v>5.6642192792792789</c:v>
                </c:pt>
                <c:pt idx="1570">
                  <c:v>5.6667799999999993</c:v>
                </c:pt>
                <c:pt idx="1571">
                  <c:v>5.6711708108108096</c:v>
                </c:pt>
                <c:pt idx="1572">
                  <c:v>5.6758519819819808</c:v>
                </c:pt>
                <c:pt idx="1573">
                  <c:v>5.6774310810810809</c:v>
                </c:pt>
                <c:pt idx="1574">
                  <c:v>5.6806186486486485</c:v>
                </c:pt>
                <c:pt idx="1575">
                  <c:v>5.6851545945945947</c:v>
                </c:pt>
                <c:pt idx="1576">
                  <c:v>5.6872294594594592</c:v>
                </c:pt>
                <c:pt idx="1577">
                  <c:v>5.6933072072072068</c:v>
                </c:pt>
                <c:pt idx="1578">
                  <c:v>5.6949138738738734</c:v>
                </c:pt>
                <c:pt idx="1579">
                  <c:v>5.6977838738738731</c:v>
                </c:pt>
                <c:pt idx="1580">
                  <c:v>5.7014005405405408</c:v>
                </c:pt>
                <c:pt idx="1581">
                  <c:v>5.7061727927927919</c:v>
                </c:pt>
                <c:pt idx="1582">
                  <c:v>5.7107590090090081</c:v>
                </c:pt>
                <c:pt idx="1583">
                  <c:v>5.7146901801801802</c:v>
                </c:pt>
                <c:pt idx="1584">
                  <c:v>5.7181126126126118</c:v>
                </c:pt>
                <c:pt idx="1585">
                  <c:v>5.7198258558558557</c:v>
                </c:pt>
                <c:pt idx="1586">
                  <c:v>5.7255560360360356</c:v>
                </c:pt>
                <c:pt idx="1587">
                  <c:v>5.7281781981981972</c:v>
                </c:pt>
                <c:pt idx="1588">
                  <c:v>5.731579639639639</c:v>
                </c:pt>
                <c:pt idx="1589">
                  <c:v>5.7342658558558552</c:v>
                </c:pt>
                <c:pt idx="1590">
                  <c:v>5.7371375675675669</c:v>
                </c:pt>
                <c:pt idx="1591">
                  <c:v>5.7437763963963953</c:v>
                </c:pt>
                <c:pt idx="1592">
                  <c:v>5.7455384684684683</c:v>
                </c:pt>
                <c:pt idx="1593">
                  <c:v>5.7496001801801802</c:v>
                </c:pt>
                <c:pt idx="1594">
                  <c:v>5.7529032432432432</c:v>
                </c:pt>
                <c:pt idx="1595">
                  <c:v>5.7562759459459452</c:v>
                </c:pt>
                <c:pt idx="1596">
                  <c:v>5.7623450450450449</c:v>
                </c:pt>
                <c:pt idx="1597">
                  <c:v>5.763104144144144</c:v>
                </c:pt>
                <c:pt idx="1598">
                  <c:v>5.767653873873873</c:v>
                </c:pt>
                <c:pt idx="1599">
                  <c:v>5.7707163963963959</c:v>
                </c:pt>
                <c:pt idx="1600">
                  <c:v>5.7772348648648642</c:v>
                </c:pt>
                <c:pt idx="1601">
                  <c:v>5.7787448648648647</c:v>
                </c:pt>
                <c:pt idx="1602">
                  <c:v>5.7820427927927929</c:v>
                </c:pt>
                <c:pt idx="1603">
                  <c:v>5.7841318018018013</c:v>
                </c:pt>
                <c:pt idx="1604">
                  <c:v>5.7889272072072071</c:v>
                </c:pt>
                <c:pt idx="1605">
                  <c:v>5.7925125225225225</c:v>
                </c:pt>
                <c:pt idx="1606">
                  <c:v>5.7961046846846838</c:v>
                </c:pt>
                <c:pt idx="1607">
                  <c:v>5.7990963063063052</c:v>
                </c:pt>
                <c:pt idx="1608">
                  <c:v>5.8019263963963956</c:v>
                </c:pt>
                <c:pt idx="1609">
                  <c:v>5.8070681081081075</c:v>
                </c:pt>
                <c:pt idx="1610">
                  <c:v>5.8108445945945935</c:v>
                </c:pt>
                <c:pt idx="1611">
                  <c:v>5.8138464864864865</c:v>
                </c:pt>
                <c:pt idx="1612">
                  <c:v>5.816502612612612</c:v>
                </c:pt>
                <c:pt idx="1613">
                  <c:v>5.8225893693693695</c:v>
                </c:pt>
                <c:pt idx="1614">
                  <c:v>5.8250164864864855</c:v>
                </c:pt>
                <c:pt idx="1615">
                  <c:v>5.8272503603603596</c:v>
                </c:pt>
                <c:pt idx="1616">
                  <c:v>5.8324251351351339</c:v>
                </c:pt>
                <c:pt idx="1617">
                  <c:v>5.8367317117117112</c:v>
                </c:pt>
                <c:pt idx="1618">
                  <c:v>5.8417401801801798</c:v>
                </c:pt>
                <c:pt idx="1619">
                  <c:v>5.8427337837837836</c:v>
                </c:pt>
                <c:pt idx="1620">
                  <c:v>5.8467835135135129</c:v>
                </c:pt>
                <c:pt idx="1621">
                  <c:v>5.8504487387387378</c:v>
                </c:pt>
                <c:pt idx="1622">
                  <c:v>5.8540181081081082</c:v>
                </c:pt>
                <c:pt idx="1623">
                  <c:v>5.8594098198198186</c:v>
                </c:pt>
                <c:pt idx="1624">
                  <c:v>5.8601950450450442</c:v>
                </c:pt>
                <c:pt idx="1625">
                  <c:v>5.8644767567567557</c:v>
                </c:pt>
                <c:pt idx="1626">
                  <c:v>5.8679657657657653</c:v>
                </c:pt>
                <c:pt idx="1627">
                  <c:v>5.8724180180180179</c:v>
                </c:pt>
                <c:pt idx="1628">
                  <c:v>5.8777800900900896</c:v>
                </c:pt>
                <c:pt idx="1629">
                  <c:v>5.8782045045045042</c:v>
                </c:pt>
                <c:pt idx="1630">
                  <c:v>5.8826133333333326</c:v>
                </c:pt>
                <c:pt idx="1631">
                  <c:v>5.8875870270270267</c:v>
                </c:pt>
                <c:pt idx="1632">
                  <c:v>5.8891283783783779</c:v>
                </c:pt>
                <c:pt idx="1633">
                  <c:v>5.8926221621621622</c:v>
                </c:pt>
                <c:pt idx="1634">
                  <c:v>5.8973252252252246</c:v>
                </c:pt>
                <c:pt idx="1635">
                  <c:v>5.901305315315315</c:v>
                </c:pt>
                <c:pt idx="1636">
                  <c:v>5.9039910810810801</c:v>
                </c:pt>
                <c:pt idx="1637">
                  <c:v>5.9096447747747742</c:v>
                </c:pt>
                <c:pt idx="1638">
                  <c:v>5.9130019819819815</c:v>
                </c:pt>
                <c:pt idx="1639">
                  <c:v>5.9145218918918916</c:v>
                </c:pt>
                <c:pt idx="1640">
                  <c:v>5.9207727027027026</c:v>
                </c:pt>
                <c:pt idx="1641">
                  <c:v>5.9223514414414415</c:v>
                </c:pt>
                <c:pt idx="1642">
                  <c:v>5.9270372972972964</c:v>
                </c:pt>
                <c:pt idx="1643">
                  <c:v>5.9283733333333331</c:v>
                </c:pt>
                <c:pt idx="1644">
                  <c:v>5.9339613513513507</c:v>
                </c:pt>
                <c:pt idx="1645">
                  <c:v>5.938213783783783</c:v>
                </c:pt>
                <c:pt idx="1646">
                  <c:v>5.9398505405405402</c:v>
                </c:pt>
                <c:pt idx="1647">
                  <c:v>5.9440578378378373</c:v>
                </c:pt>
                <c:pt idx="1648">
                  <c:v>5.9478987387387381</c:v>
                </c:pt>
                <c:pt idx="1649">
                  <c:v>5.9516563063063055</c:v>
                </c:pt>
                <c:pt idx="1650">
                  <c:v>5.9553980180180179</c:v>
                </c:pt>
                <c:pt idx="1651">
                  <c:v>5.9596040540540534</c:v>
                </c:pt>
                <c:pt idx="1652">
                  <c:v>5.9642000900900891</c:v>
                </c:pt>
                <c:pt idx="1653">
                  <c:v>5.9660795495495487</c:v>
                </c:pt>
                <c:pt idx="1654">
                  <c:v>5.9687850450450437</c:v>
                </c:pt>
                <c:pt idx="1655">
                  <c:v>5.973315855855855</c:v>
                </c:pt>
                <c:pt idx="1656">
                  <c:v>5.9785941441441439</c:v>
                </c:pt>
                <c:pt idx="1657">
                  <c:v>5.9797145045045035</c:v>
                </c:pt>
                <c:pt idx="1658">
                  <c:v>5.986158288288288</c:v>
                </c:pt>
                <c:pt idx="1659">
                  <c:v>5.9874358558558551</c:v>
                </c:pt>
                <c:pt idx="1660">
                  <c:v>5.9929572972972966</c:v>
                </c:pt>
                <c:pt idx="1661">
                  <c:v>5.9953702702702705</c:v>
                </c:pt>
                <c:pt idx="1662">
                  <c:v>5.9984975675675667</c:v>
                </c:pt>
                <c:pt idx="1663">
                  <c:v>6.0021907207207201</c:v>
                </c:pt>
                <c:pt idx="1664">
                  <c:v>6.0055109909909907</c:v>
                </c:pt>
                <c:pt idx="1665">
                  <c:v>6.0129617117117107</c:v>
                </c:pt>
                <c:pt idx="1666">
                  <c:v>6.0131781981981973</c:v>
                </c:pt>
                <c:pt idx="1667">
                  <c:v>6.017338288288288</c:v>
                </c:pt>
                <c:pt idx="1668">
                  <c:v>6.0202538738738731</c:v>
                </c:pt>
                <c:pt idx="1669">
                  <c:v>6.0220400900900897</c:v>
                </c:pt>
                <c:pt idx="1670">
                  <c:v>6.0271190090090085</c:v>
                </c:pt>
                <c:pt idx="1671">
                  <c:v>6.0298829729729722</c:v>
                </c:pt>
                <c:pt idx="1672">
                  <c:v>6.0354275675675666</c:v>
                </c:pt>
                <c:pt idx="1673">
                  <c:v>6.0385364864864863</c:v>
                </c:pt>
                <c:pt idx="1674">
                  <c:v>6.0425182882882877</c:v>
                </c:pt>
                <c:pt idx="1675">
                  <c:v>6.0476209009008999</c:v>
                </c:pt>
                <c:pt idx="1676">
                  <c:v>6.0496171171171165</c:v>
                </c:pt>
                <c:pt idx="1677">
                  <c:v>6.052269819819819</c:v>
                </c:pt>
                <c:pt idx="1678">
                  <c:v>6.0550100900900894</c:v>
                </c:pt>
                <c:pt idx="1679">
                  <c:v>6.0600109009008998</c:v>
                </c:pt>
                <c:pt idx="1680">
                  <c:v>6.0617554054054041</c:v>
                </c:pt>
                <c:pt idx="1681">
                  <c:v>6.0656195495495489</c:v>
                </c:pt>
                <c:pt idx="1682">
                  <c:v>6.0718287387387386</c:v>
                </c:pt>
                <c:pt idx="1683">
                  <c:v>6.0746360360360354</c:v>
                </c:pt>
                <c:pt idx="1684">
                  <c:v>6.0765597297297296</c:v>
                </c:pt>
                <c:pt idx="1685">
                  <c:v>6.0794301801801796</c:v>
                </c:pt>
                <c:pt idx="1686">
                  <c:v>6.0857906306306306</c:v>
                </c:pt>
                <c:pt idx="1687">
                  <c:v>6.0878977477477472</c:v>
                </c:pt>
                <c:pt idx="1688">
                  <c:v>6.0922996396396387</c:v>
                </c:pt>
                <c:pt idx="1689">
                  <c:v>6.0965022522522521</c:v>
                </c:pt>
                <c:pt idx="1690">
                  <c:v>6.0993731531531523</c:v>
                </c:pt>
                <c:pt idx="1691">
                  <c:v>6.1033355855855849</c:v>
                </c:pt>
                <c:pt idx="1692">
                  <c:v>6.10760054054054</c:v>
                </c:pt>
                <c:pt idx="1693">
                  <c:v>6.1090095495495484</c:v>
                </c:pt>
                <c:pt idx="1694">
                  <c:v>6.1135656756756758</c:v>
                </c:pt>
                <c:pt idx="1695">
                  <c:v>6.1174031531531519</c:v>
                </c:pt>
                <c:pt idx="1696">
                  <c:v>6.1203672972972969</c:v>
                </c:pt>
                <c:pt idx="1697">
                  <c:v>6.124989189189189</c:v>
                </c:pt>
                <c:pt idx="1698">
                  <c:v>6.129108468468468</c:v>
                </c:pt>
                <c:pt idx="1699">
                  <c:v>6.1331916216216209</c:v>
                </c:pt>
                <c:pt idx="1700">
                  <c:v>6.1332758558558558</c:v>
                </c:pt>
                <c:pt idx="1701">
                  <c:v>6.139901711711711</c:v>
                </c:pt>
                <c:pt idx="1702">
                  <c:v>6.1441318018018016</c:v>
                </c:pt>
                <c:pt idx="1703">
                  <c:v>6.1485681081081074</c:v>
                </c:pt>
                <c:pt idx="1704">
                  <c:v>6.1493736036036033</c:v>
                </c:pt>
                <c:pt idx="1705">
                  <c:v>6.1536311711711713</c:v>
                </c:pt>
                <c:pt idx="1706">
                  <c:v>6.1571005405405401</c:v>
                </c:pt>
                <c:pt idx="1707">
                  <c:v>6.1614955855855849</c:v>
                </c:pt>
                <c:pt idx="1708">
                  <c:v>6.1649481081081072</c:v>
                </c:pt>
                <c:pt idx="1709">
                  <c:v>6.167529549549549</c:v>
                </c:pt>
                <c:pt idx="1710">
                  <c:v>6.1708197297297289</c:v>
                </c:pt>
                <c:pt idx="1711">
                  <c:v>6.1753569369369368</c:v>
                </c:pt>
                <c:pt idx="1712">
                  <c:v>6.1788318018018007</c:v>
                </c:pt>
                <c:pt idx="1713">
                  <c:v>6.1821185585585576</c:v>
                </c:pt>
                <c:pt idx="1714">
                  <c:v>6.1860702702702701</c:v>
                </c:pt>
                <c:pt idx="1715">
                  <c:v>6.1890451351351352</c:v>
                </c:pt>
                <c:pt idx="1716">
                  <c:v>6.1908842342342334</c:v>
                </c:pt>
                <c:pt idx="1717">
                  <c:v>6.1960426126126125</c:v>
                </c:pt>
                <c:pt idx="1718">
                  <c:v>6.2010589189189185</c:v>
                </c:pt>
                <c:pt idx="1719">
                  <c:v>6.2018914414414406</c:v>
                </c:pt>
                <c:pt idx="1720">
                  <c:v>6.2077015315315309</c:v>
                </c:pt>
                <c:pt idx="1721">
                  <c:v>6.2111687387387375</c:v>
                </c:pt>
                <c:pt idx="1722">
                  <c:v>6.2157875675675669</c:v>
                </c:pt>
                <c:pt idx="1723">
                  <c:v>6.2177911711711706</c:v>
                </c:pt>
                <c:pt idx="1724">
                  <c:v>6.2206109009009003</c:v>
                </c:pt>
                <c:pt idx="1725">
                  <c:v>6.2264777477477473</c:v>
                </c:pt>
                <c:pt idx="1726">
                  <c:v>6.2301618918918908</c:v>
                </c:pt>
                <c:pt idx="1727">
                  <c:v>6.2338128828828827</c:v>
                </c:pt>
                <c:pt idx="1728">
                  <c:v>6.2343356756756751</c:v>
                </c:pt>
                <c:pt idx="1729">
                  <c:v>6.2393523423423423</c:v>
                </c:pt>
                <c:pt idx="1730">
                  <c:v>6.2439518918918919</c:v>
                </c:pt>
                <c:pt idx="1731">
                  <c:v>6.2456934234234227</c:v>
                </c:pt>
                <c:pt idx="1732">
                  <c:v>6.2515275675675666</c:v>
                </c:pt>
                <c:pt idx="1733">
                  <c:v>6.2551103603603604</c:v>
                </c:pt>
                <c:pt idx="1734">
                  <c:v>6.2574322522522516</c:v>
                </c:pt>
                <c:pt idx="1735">
                  <c:v>6.2632414414414406</c:v>
                </c:pt>
                <c:pt idx="1736">
                  <c:v>6.2647750450450443</c:v>
                </c:pt>
                <c:pt idx="1737">
                  <c:v>6.2691276576576573</c:v>
                </c:pt>
                <c:pt idx="1738">
                  <c:v>6.2714031531531527</c:v>
                </c:pt>
                <c:pt idx="1739">
                  <c:v>6.2776556756756756</c:v>
                </c:pt>
                <c:pt idx="1740">
                  <c:v>6.2790758558558553</c:v>
                </c:pt>
                <c:pt idx="1741">
                  <c:v>6.2833639639639634</c:v>
                </c:pt>
                <c:pt idx="1742">
                  <c:v>6.287109549549549</c:v>
                </c:pt>
                <c:pt idx="1743">
                  <c:v>6.2907429729729731</c:v>
                </c:pt>
                <c:pt idx="1744">
                  <c:v>6.2933899999999996</c:v>
                </c:pt>
                <c:pt idx="1745">
                  <c:v>6.297016576576576</c:v>
                </c:pt>
                <c:pt idx="1746">
                  <c:v>6.3021071171171164</c:v>
                </c:pt>
                <c:pt idx="1747">
                  <c:v>6.3064003603603593</c:v>
                </c:pt>
                <c:pt idx="1748">
                  <c:v>6.3094942342342337</c:v>
                </c:pt>
                <c:pt idx="1749">
                  <c:v>6.3113981981981979</c:v>
                </c:pt>
                <c:pt idx="1750">
                  <c:v>6.3180339639639636</c:v>
                </c:pt>
                <c:pt idx="1751">
                  <c:v>6.3208094594594586</c:v>
                </c:pt>
                <c:pt idx="1752">
                  <c:v>6.322186306306306</c:v>
                </c:pt>
                <c:pt idx="1753">
                  <c:v>6.3278455855855853</c:v>
                </c:pt>
                <c:pt idx="1754">
                  <c:v>6.3308801801801797</c:v>
                </c:pt>
                <c:pt idx="1755">
                  <c:v>6.3327295495495495</c:v>
                </c:pt>
                <c:pt idx="1756">
                  <c:v>6.3385190090090084</c:v>
                </c:pt>
                <c:pt idx="1757">
                  <c:v>6.3411081081081075</c:v>
                </c:pt>
                <c:pt idx="1758">
                  <c:v>6.3457489189189182</c:v>
                </c:pt>
                <c:pt idx="1759">
                  <c:v>6.3485974774774769</c:v>
                </c:pt>
                <c:pt idx="1760">
                  <c:v>6.351543513513513</c:v>
                </c:pt>
                <c:pt idx="1761">
                  <c:v>6.357352792792792</c:v>
                </c:pt>
                <c:pt idx="1762">
                  <c:v>6.3607250450450445</c:v>
                </c:pt>
                <c:pt idx="1763">
                  <c:v>6.363991171171171</c:v>
                </c:pt>
                <c:pt idx="1764">
                  <c:v>6.367168378378377</c:v>
                </c:pt>
                <c:pt idx="1765">
                  <c:v>6.369766486486486</c:v>
                </c:pt>
                <c:pt idx="1766">
                  <c:v>6.3748888288288281</c:v>
                </c:pt>
                <c:pt idx="1767">
                  <c:v>6.3788727927927917</c:v>
                </c:pt>
                <c:pt idx="1768">
                  <c:v>6.3790127927927918</c:v>
                </c:pt>
                <c:pt idx="1769">
                  <c:v>6.385518828828828</c:v>
                </c:pt>
                <c:pt idx="1770">
                  <c:v>6.3871366666666658</c:v>
                </c:pt>
                <c:pt idx="1771">
                  <c:v>6.3913517117117111</c:v>
                </c:pt>
                <c:pt idx="1772">
                  <c:v>6.3961171171171163</c:v>
                </c:pt>
                <c:pt idx="1773">
                  <c:v>6.3985648648648645</c:v>
                </c:pt>
                <c:pt idx="1774">
                  <c:v>6.4027099099099098</c:v>
                </c:pt>
                <c:pt idx="1775">
                  <c:v>6.4061190990990982</c:v>
                </c:pt>
                <c:pt idx="1776">
                  <c:v>6.4100394594594592</c:v>
                </c:pt>
                <c:pt idx="1777">
                  <c:v>6.4137081081081071</c:v>
                </c:pt>
                <c:pt idx="1778">
                  <c:v>6.4150848648648644</c:v>
                </c:pt>
                <c:pt idx="1779">
                  <c:v>6.4184519819819812</c:v>
                </c:pt>
                <c:pt idx="1780">
                  <c:v>6.4239231531531527</c:v>
                </c:pt>
                <c:pt idx="1781">
                  <c:v>6.427581891891891</c:v>
                </c:pt>
                <c:pt idx="1782">
                  <c:v>6.4302268468468462</c:v>
                </c:pt>
                <c:pt idx="1783">
                  <c:v>6.4365052252252246</c:v>
                </c:pt>
                <c:pt idx="1784">
                  <c:v>6.4399444144144136</c:v>
                </c:pt>
                <c:pt idx="1785">
                  <c:v>6.4417731531531528</c:v>
                </c:pt>
                <c:pt idx="1786">
                  <c:v>6.4457541441441437</c:v>
                </c:pt>
                <c:pt idx="1787">
                  <c:v>6.4496899099099094</c:v>
                </c:pt>
                <c:pt idx="1788">
                  <c:v>6.4531777477477474</c:v>
                </c:pt>
                <c:pt idx="1789">
                  <c:v>6.4587227927927922</c:v>
                </c:pt>
                <c:pt idx="1790">
                  <c:v>6.4610945045045041</c:v>
                </c:pt>
                <c:pt idx="1791">
                  <c:v>6.463527207207207</c:v>
                </c:pt>
                <c:pt idx="1792">
                  <c:v>6.4669428828828819</c:v>
                </c:pt>
                <c:pt idx="1793">
                  <c:v>6.4716399099099089</c:v>
                </c:pt>
                <c:pt idx="1794">
                  <c:v>6.4747398198198187</c:v>
                </c:pt>
                <c:pt idx="1795">
                  <c:v>6.477632612612612</c:v>
                </c:pt>
                <c:pt idx="1796">
                  <c:v>6.4832172072072067</c:v>
                </c:pt>
                <c:pt idx="1797">
                  <c:v>6.4831574774774774</c:v>
                </c:pt>
                <c:pt idx="1798">
                  <c:v>6.4894431531531529</c:v>
                </c:pt>
                <c:pt idx="1799">
                  <c:v>6.4932956756756752</c:v>
                </c:pt>
                <c:pt idx="1800">
                  <c:v>6.4950208108108107</c:v>
                </c:pt>
                <c:pt idx="1801">
                  <c:v>6.499158198198197</c:v>
                </c:pt>
                <c:pt idx="1802">
                  <c:v>6.5023989189189182</c:v>
                </c:pt>
                <c:pt idx="1803">
                  <c:v>6.5050168468468463</c:v>
                </c:pt>
                <c:pt idx="1804">
                  <c:v>6.5120602702702701</c:v>
                </c:pt>
                <c:pt idx="1805">
                  <c:v>6.5126204504504495</c:v>
                </c:pt>
                <c:pt idx="1806">
                  <c:v>6.5166357657657654</c:v>
                </c:pt>
                <c:pt idx="1807">
                  <c:v>6.5202068468468459</c:v>
                </c:pt>
                <c:pt idx="1808">
                  <c:v>6.5240936936936933</c:v>
                </c:pt>
                <c:pt idx="1809">
                  <c:v>6.527555765765765</c:v>
                </c:pt>
                <c:pt idx="1810">
                  <c:v>6.5335145045045033</c:v>
                </c:pt>
                <c:pt idx="1811">
                  <c:v>6.5362564864864865</c:v>
                </c:pt>
                <c:pt idx="1812">
                  <c:v>6.538813783783783</c:v>
                </c:pt>
                <c:pt idx="1813">
                  <c:v>6.5420373873873867</c:v>
                </c:pt>
                <c:pt idx="1814">
                  <c:v>6.5455849549549541</c:v>
                </c:pt>
                <c:pt idx="1815">
                  <c:v>6.5508189189189183</c:v>
                </c:pt>
                <c:pt idx="1816">
                  <c:v>6.5545390990990988</c:v>
                </c:pt>
                <c:pt idx="1817">
                  <c:v>6.5574452252252247</c:v>
                </c:pt>
                <c:pt idx="1818">
                  <c:v>6.5621848648648644</c:v>
                </c:pt>
                <c:pt idx="1819">
                  <c:v>6.5641647747747749</c:v>
                </c:pt>
                <c:pt idx="1820">
                  <c:v>6.5683141441441428</c:v>
                </c:pt>
                <c:pt idx="1821">
                  <c:v>6.5708607207207201</c:v>
                </c:pt>
                <c:pt idx="1822">
                  <c:v>6.5752635135135131</c:v>
                </c:pt>
                <c:pt idx="1823">
                  <c:v>6.5785549549549547</c:v>
                </c:pt>
                <c:pt idx="1824">
                  <c:v>6.583534234234234</c:v>
                </c:pt>
                <c:pt idx="1825">
                  <c:v>6.587655225225225</c:v>
                </c:pt>
                <c:pt idx="1826">
                  <c:v>6.5883928828828822</c:v>
                </c:pt>
                <c:pt idx="1827">
                  <c:v>6.5941407207207199</c:v>
                </c:pt>
                <c:pt idx="1828">
                  <c:v>6.5975395495495492</c:v>
                </c:pt>
                <c:pt idx="1829">
                  <c:v>6.6004890990990983</c:v>
                </c:pt>
                <c:pt idx="1830">
                  <c:v>6.6051517117117111</c:v>
                </c:pt>
                <c:pt idx="1831">
                  <c:v>6.6073516216216204</c:v>
                </c:pt>
                <c:pt idx="1832">
                  <c:v>6.611859729729729</c:v>
                </c:pt>
                <c:pt idx="1833">
                  <c:v>6.6151885585585575</c:v>
                </c:pt>
                <c:pt idx="1834">
                  <c:v>6.6200243243243238</c:v>
                </c:pt>
                <c:pt idx="1835">
                  <c:v>6.6243777477477472</c:v>
                </c:pt>
                <c:pt idx="1836">
                  <c:v>6.6267657657657653</c:v>
                </c:pt>
                <c:pt idx="1837">
                  <c:v>6.6288153153153146</c:v>
                </c:pt>
                <c:pt idx="1838">
                  <c:v>6.6336645045045044</c:v>
                </c:pt>
                <c:pt idx="1839">
                  <c:v>6.6369787387387387</c:v>
                </c:pt>
                <c:pt idx="1840">
                  <c:v>6.6385775675675669</c:v>
                </c:pt>
                <c:pt idx="1841">
                  <c:v>6.6441832432432424</c:v>
                </c:pt>
                <c:pt idx="1842">
                  <c:v>6.6501200900900894</c:v>
                </c:pt>
                <c:pt idx="1843">
                  <c:v>6.6522593693693688</c:v>
                </c:pt>
                <c:pt idx="1844">
                  <c:v>6.6552866666666661</c:v>
                </c:pt>
                <c:pt idx="1845">
                  <c:v>6.6595172072072062</c:v>
                </c:pt>
                <c:pt idx="1846">
                  <c:v>6.6642365765765756</c:v>
                </c:pt>
                <c:pt idx="1847">
                  <c:v>6.6646902702702695</c:v>
                </c:pt>
                <c:pt idx="1848">
                  <c:v>6.6683563063063058</c:v>
                </c:pt>
                <c:pt idx="1849">
                  <c:v>6.6715901801801794</c:v>
                </c:pt>
                <c:pt idx="1850">
                  <c:v>6.6767151351351348</c:v>
                </c:pt>
                <c:pt idx="1851">
                  <c:v>6.6797054954954955</c:v>
                </c:pt>
                <c:pt idx="1852">
                  <c:v>6.6835656756756752</c:v>
                </c:pt>
                <c:pt idx="1853">
                  <c:v>6.68690054054054</c:v>
                </c:pt>
                <c:pt idx="1854">
                  <c:v>6.6917827927927922</c:v>
                </c:pt>
                <c:pt idx="1855">
                  <c:v>6.6952761261261253</c:v>
                </c:pt>
                <c:pt idx="1856">
                  <c:v>6.6991809909909907</c:v>
                </c:pt>
                <c:pt idx="1857">
                  <c:v>6.7022155855855852</c:v>
                </c:pt>
                <c:pt idx="1858">
                  <c:v>6.7078427027027017</c:v>
                </c:pt>
                <c:pt idx="1859">
                  <c:v>6.7103626126126121</c:v>
                </c:pt>
                <c:pt idx="1860">
                  <c:v>6.7137722522522516</c:v>
                </c:pt>
                <c:pt idx="1861">
                  <c:v>6.7151752252252246</c:v>
                </c:pt>
                <c:pt idx="1862">
                  <c:v>6.7178609909909897</c:v>
                </c:pt>
                <c:pt idx="1863">
                  <c:v>6.7225374774774771</c:v>
                </c:pt>
                <c:pt idx="1864">
                  <c:v>6.7276799999999994</c:v>
                </c:pt>
                <c:pt idx="1865">
                  <c:v>6.7315028828828822</c:v>
                </c:pt>
                <c:pt idx="1866">
                  <c:v>6.7328199999999994</c:v>
                </c:pt>
                <c:pt idx="1867">
                  <c:v>6.7383301801801796</c:v>
                </c:pt>
                <c:pt idx="1868">
                  <c:v>6.7402130630630621</c:v>
                </c:pt>
                <c:pt idx="1869">
                  <c:v>6.7451201801801801</c:v>
                </c:pt>
                <c:pt idx="1870">
                  <c:v>6.7486909009009004</c:v>
                </c:pt>
                <c:pt idx="1871">
                  <c:v>6.7529051351351344</c:v>
                </c:pt>
                <c:pt idx="1872">
                  <c:v>6.7560148648648646</c:v>
                </c:pt>
                <c:pt idx="1873">
                  <c:v>6.7606690090090087</c:v>
                </c:pt>
                <c:pt idx="1874">
                  <c:v>6.7640661261261252</c:v>
                </c:pt>
                <c:pt idx="1875">
                  <c:v>6.7664709009009005</c:v>
                </c:pt>
                <c:pt idx="1876">
                  <c:v>6.7712955855855848</c:v>
                </c:pt>
                <c:pt idx="1877">
                  <c:v>6.7760729729729725</c:v>
                </c:pt>
                <c:pt idx="1878">
                  <c:v>6.7767306306306301</c:v>
                </c:pt>
                <c:pt idx="1879">
                  <c:v>6.7792449549549545</c:v>
                </c:pt>
                <c:pt idx="1880">
                  <c:v>6.787055675675675</c:v>
                </c:pt>
                <c:pt idx="1881">
                  <c:v>6.7879827027027027</c:v>
                </c:pt>
                <c:pt idx="1882">
                  <c:v>6.7932949549549546</c:v>
                </c:pt>
                <c:pt idx="1883">
                  <c:v>6.7965258558558554</c:v>
                </c:pt>
                <c:pt idx="1884">
                  <c:v>6.7988606306306298</c:v>
                </c:pt>
                <c:pt idx="1885">
                  <c:v>6.803381981981981</c:v>
                </c:pt>
                <c:pt idx="1886">
                  <c:v>6.8060063063063057</c:v>
                </c:pt>
                <c:pt idx="1887">
                  <c:v>6.811789369369369</c:v>
                </c:pt>
                <c:pt idx="1888">
                  <c:v>6.8142714414414405</c:v>
                </c:pt>
                <c:pt idx="1889">
                  <c:v>6.8178554954954951</c:v>
                </c:pt>
                <c:pt idx="1890">
                  <c:v>6.8214807207207206</c:v>
                </c:pt>
                <c:pt idx="1891">
                  <c:v>6.8249260360360351</c:v>
                </c:pt>
                <c:pt idx="1892">
                  <c:v>6.8294365765765761</c:v>
                </c:pt>
                <c:pt idx="1893">
                  <c:v>6.8316833333333333</c:v>
                </c:pt>
                <c:pt idx="1894">
                  <c:v>6.8345924324324319</c:v>
                </c:pt>
                <c:pt idx="1895">
                  <c:v>6.8374707207207202</c:v>
                </c:pt>
                <c:pt idx="1896">
                  <c:v>6.8418885585585585</c:v>
                </c:pt>
                <c:pt idx="1897">
                  <c:v>6.8455017117117114</c:v>
                </c:pt>
                <c:pt idx="1898">
                  <c:v>6.8521855855855849</c:v>
                </c:pt>
                <c:pt idx="1899">
                  <c:v>6.853919009009009</c:v>
                </c:pt>
                <c:pt idx="1900">
                  <c:v>6.857237927927927</c:v>
                </c:pt>
                <c:pt idx="1901">
                  <c:v>6.859267297297297</c:v>
                </c:pt>
                <c:pt idx="1902">
                  <c:v>6.8642448648648644</c:v>
                </c:pt>
                <c:pt idx="1903">
                  <c:v>6.8681665765765754</c:v>
                </c:pt>
                <c:pt idx="1904">
                  <c:v>6.8716135135135126</c:v>
                </c:pt>
                <c:pt idx="1905">
                  <c:v>6.8770073873873869</c:v>
                </c:pt>
                <c:pt idx="1906">
                  <c:v>6.8777836036036035</c:v>
                </c:pt>
                <c:pt idx="1907">
                  <c:v>6.8808568468468465</c:v>
                </c:pt>
                <c:pt idx="1908">
                  <c:v>6.885751981981981</c:v>
                </c:pt>
                <c:pt idx="1909">
                  <c:v>6.8895855855855848</c:v>
                </c:pt>
                <c:pt idx="1910">
                  <c:v>6.8927335135135133</c:v>
                </c:pt>
                <c:pt idx="1911">
                  <c:v>6.8971345945945943</c:v>
                </c:pt>
                <c:pt idx="1912">
                  <c:v>6.8976311711711702</c:v>
                </c:pt>
                <c:pt idx="1913">
                  <c:v>6.9030765765765763</c:v>
                </c:pt>
                <c:pt idx="1914">
                  <c:v>6.9077182882882875</c:v>
                </c:pt>
                <c:pt idx="1915">
                  <c:v>6.9112524324324323</c:v>
                </c:pt>
                <c:pt idx="1916">
                  <c:v>6.9140752252252247</c:v>
                </c:pt>
                <c:pt idx="1917">
                  <c:v>6.9176888288288279</c:v>
                </c:pt>
                <c:pt idx="1918">
                  <c:v>6.9226737837837833</c:v>
                </c:pt>
                <c:pt idx="1919">
                  <c:v>6.9244212612612603</c:v>
                </c:pt>
                <c:pt idx="1920">
                  <c:v>6.9277402702702693</c:v>
                </c:pt>
                <c:pt idx="1921">
                  <c:v>6.9351612612612605</c:v>
                </c:pt>
                <c:pt idx="1922">
                  <c:v>6.933333873873873</c:v>
                </c:pt>
                <c:pt idx="1923">
                  <c:v>6.9388286486486477</c:v>
                </c:pt>
                <c:pt idx="1924">
                  <c:v>6.9416398198198195</c:v>
                </c:pt>
                <c:pt idx="1925">
                  <c:v>6.9487159459459455</c:v>
                </c:pt>
                <c:pt idx="1926">
                  <c:v>6.9500149549549537</c:v>
                </c:pt>
                <c:pt idx="1927">
                  <c:v>6.9538834234234228</c:v>
                </c:pt>
                <c:pt idx="1928">
                  <c:v>6.9595788288288283</c:v>
                </c:pt>
                <c:pt idx="1929">
                  <c:v>6.9620334234234225</c:v>
                </c:pt>
                <c:pt idx="1930">
                  <c:v>6.9632229729729715</c:v>
                </c:pt>
                <c:pt idx="1931">
                  <c:v>6.9697788288288276</c:v>
                </c:pt>
                <c:pt idx="1932">
                  <c:v>6.9723090990990979</c:v>
                </c:pt>
                <c:pt idx="1933">
                  <c:v>6.9769644144144136</c:v>
                </c:pt>
                <c:pt idx="1934">
                  <c:v>6.9805883783783775</c:v>
                </c:pt>
                <c:pt idx="1935">
                  <c:v>6.9820348648648647</c:v>
                </c:pt>
                <c:pt idx="1936">
                  <c:v>6.9869109909909897</c:v>
                </c:pt>
                <c:pt idx="1937">
                  <c:v>6.9909993693693693</c:v>
                </c:pt>
                <c:pt idx="1938">
                  <c:v>6.994093603603603</c:v>
                </c:pt>
                <c:pt idx="1939">
                  <c:v>6.9977175675675669</c:v>
                </c:pt>
                <c:pt idx="1940">
                  <c:v>6.9996537837837831</c:v>
                </c:pt>
                <c:pt idx="1941">
                  <c:v>7.0030293693693686</c:v>
                </c:pt>
                <c:pt idx="1942">
                  <c:v>7.0088150450450453</c:v>
                </c:pt>
                <c:pt idx="1943">
                  <c:v>7.0095758558558554</c:v>
                </c:pt>
                <c:pt idx="1944">
                  <c:v>7.015601621621621</c:v>
                </c:pt>
                <c:pt idx="1945">
                  <c:v>7.019153783783783</c:v>
                </c:pt>
                <c:pt idx="1946">
                  <c:v>7.0225449549549541</c:v>
                </c:pt>
                <c:pt idx="1947">
                  <c:v>7.0266538738738733</c:v>
                </c:pt>
                <c:pt idx="1948">
                  <c:v>7.0289113513513506</c:v>
                </c:pt>
                <c:pt idx="1949">
                  <c:v>7.0339984684684671</c:v>
                </c:pt>
                <c:pt idx="1950">
                  <c:v>7.0357344144144145</c:v>
                </c:pt>
                <c:pt idx="1951">
                  <c:v>7.0407355855855851</c:v>
                </c:pt>
                <c:pt idx="1952">
                  <c:v>7.0440876576576574</c:v>
                </c:pt>
                <c:pt idx="1953">
                  <c:v>7.0476518918918911</c:v>
                </c:pt>
                <c:pt idx="1954">
                  <c:v>7.0506018918918913</c:v>
                </c:pt>
                <c:pt idx="1955">
                  <c:v>7.0563629729729724</c:v>
                </c:pt>
                <c:pt idx="1956">
                  <c:v>7.0589572072072064</c:v>
                </c:pt>
                <c:pt idx="1957">
                  <c:v>7.0618299099099096</c:v>
                </c:pt>
                <c:pt idx="1958">
                  <c:v>7.0665441441441432</c:v>
                </c:pt>
                <c:pt idx="1959">
                  <c:v>7.0686945945945938</c:v>
                </c:pt>
                <c:pt idx="1960">
                  <c:v>7.0727468468468464</c:v>
                </c:pt>
                <c:pt idx="1961">
                  <c:v>7.0766019819819812</c:v>
                </c:pt>
                <c:pt idx="1962">
                  <c:v>7.0792881081081074</c:v>
                </c:pt>
                <c:pt idx="1963">
                  <c:v>7.0838627927927922</c:v>
                </c:pt>
                <c:pt idx="1964">
                  <c:v>7.0878703603603599</c:v>
                </c:pt>
                <c:pt idx="1965">
                  <c:v>7.090102432432432</c:v>
                </c:pt>
                <c:pt idx="1966">
                  <c:v>7.0965372072072066</c:v>
                </c:pt>
                <c:pt idx="1967">
                  <c:v>7.0982460360360351</c:v>
                </c:pt>
                <c:pt idx="1968">
                  <c:v>7.1037691891891885</c:v>
                </c:pt>
                <c:pt idx="1969">
                  <c:v>7.1044745945945946</c:v>
                </c:pt>
                <c:pt idx="1970">
                  <c:v>7.1080684684684678</c:v>
                </c:pt>
                <c:pt idx="1971">
                  <c:v>7.1134829729729718</c:v>
                </c:pt>
                <c:pt idx="1972">
                  <c:v>7.1147673873873867</c:v>
                </c:pt>
                <c:pt idx="1973">
                  <c:v>7.1207686486486477</c:v>
                </c:pt>
                <c:pt idx="1974">
                  <c:v>7.1244480180180174</c:v>
                </c:pt>
                <c:pt idx="1975">
                  <c:v>7.1291266666666662</c:v>
                </c:pt>
                <c:pt idx="1976">
                  <c:v>7.1323420720720714</c:v>
                </c:pt>
                <c:pt idx="1977">
                  <c:v>7.1314107207207202</c:v>
                </c:pt>
                <c:pt idx="1978">
                  <c:v>7.1384580180180173</c:v>
                </c:pt>
                <c:pt idx="1979">
                  <c:v>7.1420738738738736</c:v>
                </c:pt>
                <c:pt idx="1980">
                  <c:v>7.1464920720720722</c:v>
                </c:pt>
                <c:pt idx="1981">
                  <c:v>7.1486610810810802</c:v>
                </c:pt>
                <c:pt idx="1982">
                  <c:v>7.1524950450450442</c:v>
                </c:pt>
                <c:pt idx="1983">
                  <c:v>7.1574236936936932</c:v>
                </c:pt>
                <c:pt idx="1984">
                  <c:v>7.1609621621621615</c:v>
                </c:pt>
                <c:pt idx="1985">
                  <c:v>7.1647892792792787</c:v>
                </c:pt>
                <c:pt idx="1986">
                  <c:v>7.1666327027027021</c:v>
                </c:pt>
                <c:pt idx="1987">
                  <c:v>7.1715621621621617</c:v>
                </c:pt>
                <c:pt idx="1988">
                  <c:v>7.1748329729729727</c:v>
                </c:pt>
                <c:pt idx="1989">
                  <c:v>7.1771827927927916</c:v>
                </c:pt>
                <c:pt idx="1990">
                  <c:v>7.1809059459459457</c:v>
                </c:pt>
                <c:pt idx="1991">
                  <c:v>7.185696666666666</c:v>
                </c:pt>
                <c:pt idx="1992">
                  <c:v>7.1866035135135133</c:v>
                </c:pt>
                <c:pt idx="1993">
                  <c:v>7.1926567567567563</c:v>
                </c:pt>
                <c:pt idx="1994">
                  <c:v>7.1970295495495495</c:v>
                </c:pt>
                <c:pt idx="1995">
                  <c:v>7.1987959459459452</c:v>
                </c:pt>
                <c:pt idx="1996">
                  <c:v>7.2031244144144138</c:v>
                </c:pt>
                <c:pt idx="1997">
                  <c:v>7.2078764864864864</c:v>
                </c:pt>
                <c:pt idx="1998">
                  <c:v>7.2095218018018015</c:v>
                </c:pt>
                <c:pt idx="1999">
                  <c:v>7.2057758558558547</c:v>
                </c:pt>
                <c:pt idx="2000">
                  <c:v>7.206635855855855</c:v>
                </c:pt>
                <c:pt idx="2001">
                  <c:v>7.208178918918918</c:v>
                </c:pt>
                <c:pt idx="2002">
                  <c:v>7.206684414414414</c:v>
                </c:pt>
                <c:pt idx="2003">
                  <c:v>7.2082605405405396</c:v>
                </c:pt>
                <c:pt idx="2004">
                  <c:v>7.207554324324323</c:v>
                </c:pt>
                <c:pt idx="2005">
                  <c:v>7.2079065765765762</c:v>
                </c:pt>
                <c:pt idx="2006">
                  <c:v>7.2096833333333317</c:v>
                </c:pt>
                <c:pt idx="2007">
                  <c:v>7.207554324324323</c:v>
                </c:pt>
                <c:pt idx="2008">
                  <c:v>7.206612702702702</c:v>
                </c:pt>
                <c:pt idx="2009">
                  <c:v>7.2076170270270259</c:v>
                </c:pt>
                <c:pt idx="2010">
                  <c:v>7.2088404504504489</c:v>
                </c:pt>
                <c:pt idx="2011">
                  <c:v>7.2088379279279273</c:v>
                </c:pt>
              </c:numCache>
            </c:numRef>
          </c:xVal>
          <c:yVal>
            <c:numRef>
              <c:f>'AlCuAl, 1 pass'!$G$10:$G$2021</c:f>
              <c:numCache>
                <c:formatCode>General</c:formatCode>
                <c:ptCount val="2012"/>
                <c:pt idx="0">
                  <c:v>1.2531624105186265</c:v>
                </c:pt>
                <c:pt idx="1">
                  <c:v>3.5956389335281225</c:v>
                </c:pt>
                <c:pt idx="2">
                  <c:v>4.585672680788897</c:v>
                </c:pt>
                <c:pt idx="3">
                  <c:v>6.2499328707085464</c:v>
                </c:pt>
                <c:pt idx="4">
                  <c:v>7.7347260043827601</c:v>
                </c:pt>
                <c:pt idx="5">
                  <c:v>9.0338336011687357</c:v>
                </c:pt>
                <c:pt idx="6">
                  <c:v>9.9471696859021179</c:v>
                </c:pt>
                <c:pt idx="7">
                  <c:v>11.448147260774286</c:v>
                </c:pt>
                <c:pt idx="8">
                  <c:v>13.095521767713658</c:v>
                </c:pt>
                <c:pt idx="9">
                  <c:v>14.531737472607739</c:v>
                </c:pt>
                <c:pt idx="10">
                  <c:v>16.080482980277573</c:v>
                </c:pt>
                <c:pt idx="11">
                  <c:v>17.81356281957633</c:v>
                </c:pt>
                <c:pt idx="12">
                  <c:v>18.956440102264423</c:v>
                </c:pt>
                <c:pt idx="13">
                  <c:v>20.450863696128561</c:v>
                </c:pt>
                <c:pt idx="14">
                  <c:v>21.842679181884584</c:v>
                </c:pt>
                <c:pt idx="15">
                  <c:v>23.571587289992692</c:v>
                </c:pt>
                <c:pt idx="16">
                  <c:v>25.374409788166542</c:v>
                </c:pt>
                <c:pt idx="17">
                  <c:v>27.760547114682243</c:v>
                </c:pt>
                <c:pt idx="18">
                  <c:v>29.894134404674947</c:v>
                </c:pt>
                <c:pt idx="19">
                  <c:v>32.522673484295105</c:v>
                </c:pt>
                <c:pt idx="20">
                  <c:v>35.622565376186991</c:v>
                </c:pt>
                <c:pt idx="21">
                  <c:v>37.97465741417092</c:v>
                </c:pt>
                <c:pt idx="22">
                  <c:v>40.88448648648648</c:v>
                </c:pt>
                <c:pt idx="23">
                  <c:v>44.93968224981738</c:v>
                </c:pt>
                <c:pt idx="24">
                  <c:v>48.532290723155583</c:v>
                </c:pt>
                <c:pt idx="25">
                  <c:v>52.314668371073772</c:v>
                </c:pt>
                <c:pt idx="26">
                  <c:v>56.675640613586559</c:v>
                </c:pt>
                <c:pt idx="27">
                  <c:v>60.675083272461642</c:v>
                </c:pt>
                <c:pt idx="28">
                  <c:v>66.303699050401747</c:v>
                </c:pt>
                <c:pt idx="29">
                  <c:v>71.469223520818105</c:v>
                </c:pt>
                <c:pt idx="30">
                  <c:v>76.521374726077426</c:v>
                </c:pt>
                <c:pt idx="31">
                  <c:v>82.169441197954683</c:v>
                </c:pt>
                <c:pt idx="32">
                  <c:v>88.023271731190633</c:v>
                </c:pt>
                <c:pt idx="33">
                  <c:v>92.612086194302407</c:v>
                </c:pt>
                <c:pt idx="34">
                  <c:v>97.210286340394433</c:v>
                </c:pt>
                <c:pt idx="35">
                  <c:v>103.67790504017529</c:v>
                </c:pt>
                <c:pt idx="36">
                  <c:v>107.51606428049669</c:v>
                </c:pt>
                <c:pt idx="37">
                  <c:v>113.71020964207449</c:v>
                </c:pt>
                <c:pt idx="38">
                  <c:v>118.49658144631117</c:v>
                </c:pt>
                <c:pt idx="39">
                  <c:v>124.35902410518624</c:v>
                </c:pt>
                <c:pt idx="40">
                  <c:v>129.66177720964205</c:v>
                </c:pt>
                <c:pt idx="41">
                  <c:v>134.87060336011686</c:v>
                </c:pt>
                <c:pt idx="42">
                  <c:v>140.11252373995615</c:v>
                </c:pt>
                <c:pt idx="43">
                  <c:v>146.29914609203797</c:v>
                </c:pt>
                <c:pt idx="44">
                  <c:v>151.31396493791087</c:v>
                </c:pt>
                <c:pt idx="45">
                  <c:v>156.95188093498902</c:v>
                </c:pt>
                <c:pt idx="46">
                  <c:v>162.44195325054784</c:v>
                </c:pt>
                <c:pt idx="47">
                  <c:v>167.49987436084734</c:v>
                </c:pt>
                <c:pt idx="48">
                  <c:v>173.05897735573407</c:v>
                </c:pt>
                <c:pt idx="49">
                  <c:v>178.1151431701972</c:v>
                </c:pt>
                <c:pt idx="50">
                  <c:v>183.39943827611393</c:v>
                </c:pt>
                <c:pt idx="51">
                  <c:v>188.37120525931334</c:v>
                </c:pt>
                <c:pt idx="52">
                  <c:v>193.46774726077425</c:v>
                </c:pt>
                <c:pt idx="53">
                  <c:v>198.35207596785972</c:v>
                </c:pt>
                <c:pt idx="54">
                  <c:v>204.16054054054055</c:v>
                </c:pt>
                <c:pt idx="55">
                  <c:v>208.65979985390791</c:v>
                </c:pt>
                <c:pt idx="56">
                  <c:v>212.99690138787432</c:v>
                </c:pt>
                <c:pt idx="57">
                  <c:v>218.23659094229362</c:v>
                </c:pt>
                <c:pt idx="58">
                  <c:v>222.93519357195032</c:v>
                </c:pt>
                <c:pt idx="59">
                  <c:v>227.68235938641342</c:v>
                </c:pt>
                <c:pt idx="60">
                  <c:v>232.48056245434623</c:v>
                </c:pt>
                <c:pt idx="61">
                  <c:v>236.73806428049667</c:v>
                </c:pt>
                <c:pt idx="62">
                  <c:v>241.38067932797662</c:v>
                </c:pt>
                <c:pt idx="63">
                  <c:v>245.51274653031405</c:v>
                </c:pt>
                <c:pt idx="64">
                  <c:v>249.94542731921109</c:v>
                </c:pt>
                <c:pt idx="65">
                  <c:v>254.21283418553688</c:v>
                </c:pt>
                <c:pt idx="66">
                  <c:v>259.25932067202336</c:v>
                </c:pt>
                <c:pt idx="67">
                  <c:v>262.23067932797659</c:v>
                </c:pt>
                <c:pt idx="68">
                  <c:v>266.87962746530309</c:v>
                </c:pt>
                <c:pt idx="69">
                  <c:v>270.76853907962015</c:v>
                </c:pt>
                <c:pt idx="70">
                  <c:v>275.65209642074507</c:v>
                </c:pt>
                <c:pt idx="71">
                  <c:v>279.24425127830534</c:v>
                </c:pt>
                <c:pt idx="72">
                  <c:v>283.52346968590211</c:v>
                </c:pt>
                <c:pt idx="73">
                  <c:v>287.01986121256391</c:v>
                </c:pt>
                <c:pt idx="74">
                  <c:v>290.61234477720961</c:v>
                </c:pt>
                <c:pt idx="75">
                  <c:v>294.0846749452154</c:v>
                </c:pt>
                <c:pt idx="76">
                  <c:v>297.33199415631844</c:v>
                </c:pt>
                <c:pt idx="77">
                  <c:v>301.02488677867052</c:v>
                </c:pt>
                <c:pt idx="78">
                  <c:v>305.03263696128562</c:v>
                </c:pt>
                <c:pt idx="79">
                  <c:v>307.73638422205988</c:v>
                </c:pt>
                <c:pt idx="80">
                  <c:v>311.06119065010955</c:v>
                </c:pt>
                <c:pt idx="81">
                  <c:v>314.94749452154849</c:v>
                </c:pt>
                <c:pt idx="82">
                  <c:v>317.68273192111025</c:v>
                </c:pt>
                <c:pt idx="83">
                  <c:v>321.52518626734837</c:v>
                </c:pt>
                <c:pt idx="84">
                  <c:v>324.04512052593128</c:v>
                </c:pt>
                <c:pt idx="85">
                  <c:v>326.873623082542</c:v>
                </c:pt>
                <c:pt idx="86">
                  <c:v>329.7078889700511</c:v>
                </c:pt>
                <c:pt idx="87">
                  <c:v>332.86604090577066</c:v>
                </c:pt>
                <c:pt idx="88">
                  <c:v>335.9128049671292</c:v>
                </c:pt>
                <c:pt idx="89">
                  <c:v>337.86716581446308</c:v>
                </c:pt>
                <c:pt idx="90">
                  <c:v>341.31902848794732</c:v>
                </c:pt>
                <c:pt idx="91">
                  <c:v>343.706515704894</c:v>
                </c:pt>
                <c:pt idx="92">
                  <c:v>347.0916070124178</c:v>
                </c:pt>
                <c:pt idx="93">
                  <c:v>349.43776479181884</c:v>
                </c:pt>
                <c:pt idx="94">
                  <c:v>352.13399561723884</c:v>
                </c:pt>
                <c:pt idx="95">
                  <c:v>354.54214755295834</c:v>
                </c:pt>
                <c:pt idx="96">
                  <c:v>356.52190650109566</c:v>
                </c:pt>
                <c:pt idx="97">
                  <c:v>359.62257852447033</c:v>
                </c:pt>
                <c:pt idx="98">
                  <c:v>361.72371804236661</c:v>
                </c:pt>
                <c:pt idx="99">
                  <c:v>362.09460920379837</c:v>
                </c:pt>
                <c:pt idx="100">
                  <c:v>366.04950328707082</c:v>
                </c:pt>
                <c:pt idx="101">
                  <c:v>368.64326515704892</c:v>
                </c:pt>
                <c:pt idx="102">
                  <c:v>370.21150474799123</c:v>
                </c:pt>
                <c:pt idx="103">
                  <c:v>372.75534696859012</c:v>
                </c:pt>
                <c:pt idx="104">
                  <c:v>374.08271000730457</c:v>
                </c:pt>
                <c:pt idx="105">
                  <c:v>376.40458728999272</c:v>
                </c:pt>
                <c:pt idx="106">
                  <c:v>378.88332359386413</c:v>
                </c:pt>
                <c:pt idx="107">
                  <c:v>381.04218407596778</c:v>
                </c:pt>
                <c:pt idx="108">
                  <c:v>382.18196493791083</c:v>
                </c:pt>
                <c:pt idx="109">
                  <c:v>384.88810080350618</c:v>
                </c:pt>
                <c:pt idx="110">
                  <c:v>386.32595325054774</c:v>
                </c:pt>
                <c:pt idx="111">
                  <c:v>388.64235208181145</c:v>
                </c:pt>
                <c:pt idx="112">
                  <c:v>390.90098612125632</c:v>
                </c:pt>
                <c:pt idx="113">
                  <c:v>392.66233016800584</c:v>
                </c:pt>
                <c:pt idx="114">
                  <c:v>393.67084733382023</c:v>
                </c:pt>
                <c:pt idx="115">
                  <c:v>395.25271731190639</c:v>
                </c:pt>
                <c:pt idx="116">
                  <c:v>397.56403214024823</c:v>
                </c:pt>
                <c:pt idx="117">
                  <c:v>398.98029948867782</c:v>
                </c:pt>
                <c:pt idx="118">
                  <c:v>399.85886778670556</c:v>
                </c:pt>
                <c:pt idx="119">
                  <c:v>401.75888239590944</c:v>
                </c:pt>
                <c:pt idx="120">
                  <c:v>404.03783053323593</c:v>
                </c:pt>
                <c:pt idx="121">
                  <c:v>405.28512052593129</c:v>
                </c:pt>
                <c:pt idx="122">
                  <c:v>406.74203798392983</c:v>
                </c:pt>
                <c:pt idx="123">
                  <c:v>408.37137326515693</c:v>
                </c:pt>
                <c:pt idx="124">
                  <c:v>409.79478451424393</c:v>
                </c:pt>
                <c:pt idx="125">
                  <c:v>411.33512783053322</c:v>
                </c:pt>
                <c:pt idx="126">
                  <c:v>412.29808619430241</c:v>
                </c:pt>
                <c:pt idx="127">
                  <c:v>414.44263696128553</c:v>
                </c:pt>
                <c:pt idx="128">
                  <c:v>415.92797662527386</c:v>
                </c:pt>
                <c:pt idx="129">
                  <c:v>416.54601168736298</c:v>
                </c:pt>
                <c:pt idx="130">
                  <c:v>418.37132213294365</c:v>
                </c:pt>
                <c:pt idx="131">
                  <c:v>419.55749452154851</c:v>
                </c:pt>
                <c:pt idx="132">
                  <c:v>420.44322863403937</c:v>
                </c:pt>
                <c:pt idx="133">
                  <c:v>421.90593133674213</c:v>
                </c:pt>
                <c:pt idx="134">
                  <c:v>422.55839298758212</c:v>
                </c:pt>
                <c:pt idx="135">
                  <c:v>424.94901387874347</c:v>
                </c:pt>
                <c:pt idx="136">
                  <c:v>424.95635500365228</c:v>
                </c:pt>
                <c:pt idx="137">
                  <c:v>426.27490869247617</c:v>
                </c:pt>
                <c:pt idx="138">
                  <c:v>428.43672753834915</c:v>
                </c:pt>
                <c:pt idx="139">
                  <c:v>428.96756756756747</c:v>
                </c:pt>
                <c:pt idx="140">
                  <c:v>429.76211833455068</c:v>
                </c:pt>
                <c:pt idx="141">
                  <c:v>431.04293644996346</c:v>
                </c:pt>
                <c:pt idx="142">
                  <c:v>432.13573411249075</c:v>
                </c:pt>
                <c:pt idx="143">
                  <c:v>433.14398831263685</c:v>
                </c:pt>
                <c:pt idx="144">
                  <c:v>434.4710007304601</c:v>
                </c:pt>
                <c:pt idx="145">
                  <c:v>434.65566837107366</c:v>
                </c:pt>
                <c:pt idx="146">
                  <c:v>436.69742147552961</c:v>
                </c:pt>
                <c:pt idx="147">
                  <c:v>436.83536888239587</c:v>
                </c:pt>
                <c:pt idx="148">
                  <c:v>437.8153761869977</c:v>
                </c:pt>
                <c:pt idx="149">
                  <c:v>439.89661796932063</c:v>
                </c:pt>
                <c:pt idx="150">
                  <c:v>440.14435354273184</c:v>
                </c:pt>
                <c:pt idx="151">
                  <c:v>441.15948867786693</c:v>
                </c:pt>
                <c:pt idx="152">
                  <c:v>441.86964937910875</c:v>
                </c:pt>
                <c:pt idx="153">
                  <c:v>443.4890357925492</c:v>
                </c:pt>
                <c:pt idx="154">
                  <c:v>444.92566106647183</c:v>
                </c:pt>
                <c:pt idx="155">
                  <c:v>445.23602629656676</c:v>
                </c:pt>
                <c:pt idx="156">
                  <c:v>446.27160701241775</c:v>
                </c:pt>
                <c:pt idx="157">
                  <c:v>446.64510591672746</c:v>
                </c:pt>
                <c:pt idx="158">
                  <c:v>447.92741417092765</c:v>
                </c:pt>
                <c:pt idx="159">
                  <c:v>448.10057706354991</c:v>
                </c:pt>
                <c:pt idx="160">
                  <c:v>448.59284879474075</c:v>
                </c:pt>
                <c:pt idx="161">
                  <c:v>450.39197224251279</c:v>
                </c:pt>
                <c:pt idx="162">
                  <c:v>450.34779401022638</c:v>
                </c:pt>
                <c:pt idx="163">
                  <c:v>451.06367421475522</c:v>
                </c:pt>
                <c:pt idx="164">
                  <c:v>453.03442658875093</c:v>
                </c:pt>
                <c:pt idx="165">
                  <c:v>452.82219138056968</c:v>
                </c:pt>
                <c:pt idx="166">
                  <c:v>453.66918188458726</c:v>
                </c:pt>
                <c:pt idx="167">
                  <c:v>454.37669101533965</c:v>
                </c:pt>
                <c:pt idx="168">
                  <c:v>455.46795471146822</c:v>
                </c:pt>
                <c:pt idx="169">
                  <c:v>455.99776479181878</c:v>
                </c:pt>
                <c:pt idx="170">
                  <c:v>457.40079620160697</c:v>
                </c:pt>
                <c:pt idx="171">
                  <c:v>457.3023593864134</c:v>
                </c:pt>
                <c:pt idx="172">
                  <c:v>458.86111029948859</c:v>
                </c:pt>
                <c:pt idx="173">
                  <c:v>458.79276113951778</c:v>
                </c:pt>
                <c:pt idx="174">
                  <c:v>459.75951059167278</c:v>
                </c:pt>
                <c:pt idx="175">
                  <c:v>461.02779401022639</c:v>
                </c:pt>
                <c:pt idx="176">
                  <c:v>461.15145361577794</c:v>
                </c:pt>
                <c:pt idx="177">
                  <c:v>462.18896274653019</c:v>
                </c:pt>
                <c:pt idx="178">
                  <c:v>462.15696859021182</c:v>
                </c:pt>
                <c:pt idx="179">
                  <c:v>462.97003652300953</c:v>
                </c:pt>
                <c:pt idx="180">
                  <c:v>463.94263696128553</c:v>
                </c:pt>
                <c:pt idx="181">
                  <c:v>465.01689554419272</c:v>
                </c:pt>
                <c:pt idx="182">
                  <c:v>464.91992695398091</c:v>
                </c:pt>
                <c:pt idx="183">
                  <c:v>465.11243973703421</c:v>
                </c:pt>
                <c:pt idx="184">
                  <c:v>467.06875091307518</c:v>
                </c:pt>
                <c:pt idx="185">
                  <c:v>467.75189189189189</c:v>
                </c:pt>
                <c:pt idx="186">
                  <c:v>468.74338203067924</c:v>
                </c:pt>
                <c:pt idx="187">
                  <c:v>468.42070124178224</c:v>
                </c:pt>
                <c:pt idx="188">
                  <c:v>469.29512783053326</c:v>
                </c:pt>
                <c:pt idx="189">
                  <c:v>468.91104455807152</c:v>
                </c:pt>
                <c:pt idx="190">
                  <c:v>471.00256391526653</c:v>
                </c:pt>
                <c:pt idx="191">
                  <c:v>471.78210372534693</c:v>
                </c:pt>
                <c:pt idx="192">
                  <c:v>471.92215485756014</c:v>
                </c:pt>
                <c:pt idx="193">
                  <c:v>472.17344046749452</c:v>
                </c:pt>
                <c:pt idx="194">
                  <c:v>472.89107377647912</c:v>
                </c:pt>
                <c:pt idx="195">
                  <c:v>473.54263696128555</c:v>
                </c:pt>
                <c:pt idx="196">
                  <c:v>474.62357925493058</c:v>
                </c:pt>
                <c:pt idx="197">
                  <c:v>475.04114682249809</c:v>
                </c:pt>
                <c:pt idx="198">
                  <c:v>475.33299488677864</c:v>
                </c:pt>
                <c:pt idx="199">
                  <c:v>475.94206720233746</c:v>
                </c:pt>
                <c:pt idx="200">
                  <c:v>475.78264426588748</c:v>
                </c:pt>
                <c:pt idx="201">
                  <c:v>476.22762600438273</c:v>
                </c:pt>
                <c:pt idx="202">
                  <c:v>477.21832724616507</c:v>
                </c:pt>
                <c:pt idx="203">
                  <c:v>477.96282688093493</c:v>
                </c:pt>
                <c:pt idx="204">
                  <c:v>478.82712929145356</c:v>
                </c:pt>
                <c:pt idx="205">
                  <c:v>479.47157048940824</c:v>
                </c:pt>
                <c:pt idx="206">
                  <c:v>479.14665449233007</c:v>
                </c:pt>
                <c:pt idx="207">
                  <c:v>478.62731921110293</c:v>
                </c:pt>
                <c:pt idx="208">
                  <c:v>480.12922571219866</c:v>
                </c:pt>
                <c:pt idx="209">
                  <c:v>480.05425858290715</c:v>
                </c:pt>
                <c:pt idx="210">
                  <c:v>481.21240321402473</c:v>
                </c:pt>
                <c:pt idx="211">
                  <c:v>480.47189189189186</c:v>
                </c:pt>
                <c:pt idx="212">
                  <c:v>482.84224251278295</c:v>
                </c:pt>
                <c:pt idx="213">
                  <c:v>482.58740686632569</c:v>
                </c:pt>
                <c:pt idx="214">
                  <c:v>483.12179693206707</c:v>
                </c:pt>
                <c:pt idx="215">
                  <c:v>483.4591380569758</c:v>
                </c:pt>
                <c:pt idx="216">
                  <c:v>484.1892184075968</c:v>
                </c:pt>
                <c:pt idx="217">
                  <c:v>483.55498904309707</c:v>
                </c:pt>
                <c:pt idx="218">
                  <c:v>485.19260774287795</c:v>
                </c:pt>
                <c:pt idx="219">
                  <c:v>484.88445580715842</c:v>
                </c:pt>
                <c:pt idx="220">
                  <c:v>485.2001022644265</c:v>
                </c:pt>
                <c:pt idx="221">
                  <c:v>485.76460189919646</c:v>
                </c:pt>
                <c:pt idx="222">
                  <c:v>486.8199707815923</c:v>
                </c:pt>
                <c:pt idx="223">
                  <c:v>486.7702702702702</c:v>
                </c:pt>
                <c:pt idx="224">
                  <c:v>487.49009495982455</c:v>
                </c:pt>
                <c:pt idx="225">
                  <c:v>488.15870708546379</c:v>
                </c:pt>
                <c:pt idx="226">
                  <c:v>488.30653761869968</c:v>
                </c:pt>
                <c:pt idx="227">
                  <c:v>488.35093498904297</c:v>
                </c:pt>
                <c:pt idx="228">
                  <c:v>488.89779401022639</c:v>
                </c:pt>
                <c:pt idx="229">
                  <c:v>489.48341855368875</c:v>
                </c:pt>
                <c:pt idx="230">
                  <c:v>489.68783053323591</c:v>
                </c:pt>
                <c:pt idx="231">
                  <c:v>490.40386413440461</c:v>
                </c:pt>
                <c:pt idx="232">
                  <c:v>490.42542731921111</c:v>
                </c:pt>
                <c:pt idx="233">
                  <c:v>489.93368151935715</c:v>
                </c:pt>
                <c:pt idx="234">
                  <c:v>489.9047333820306</c:v>
                </c:pt>
                <c:pt idx="235">
                  <c:v>491.5622498173849</c:v>
                </c:pt>
                <c:pt idx="236">
                  <c:v>491.51248356464566</c:v>
                </c:pt>
                <c:pt idx="237">
                  <c:v>492.19678597516423</c:v>
                </c:pt>
                <c:pt idx="238">
                  <c:v>492.19474799123446</c:v>
                </c:pt>
                <c:pt idx="239">
                  <c:v>492.31409057706355</c:v>
                </c:pt>
                <c:pt idx="240">
                  <c:v>493.04734842951052</c:v>
                </c:pt>
                <c:pt idx="241">
                  <c:v>493.97772096420738</c:v>
                </c:pt>
                <c:pt idx="242">
                  <c:v>493.56718772826866</c:v>
                </c:pt>
                <c:pt idx="243">
                  <c:v>494.33943024105179</c:v>
                </c:pt>
                <c:pt idx="244">
                  <c:v>494.65384952520083</c:v>
                </c:pt>
                <c:pt idx="245">
                  <c:v>495.24756026296564</c:v>
                </c:pt>
                <c:pt idx="246">
                  <c:v>495.82279766252731</c:v>
                </c:pt>
                <c:pt idx="247">
                  <c:v>496.36448502556601</c:v>
                </c:pt>
                <c:pt idx="248">
                  <c:v>495.99758217677129</c:v>
                </c:pt>
                <c:pt idx="249">
                  <c:v>496.33244704163616</c:v>
                </c:pt>
                <c:pt idx="250">
                  <c:v>496.69869247626002</c:v>
                </c:pt>
                <c:pt idx="251">
                  <c:v>496.09906501095691</c:v>
                </c:pt>
                <c:pt idx="252">
                  <c:v>497.23323593864131</c:v>
                </c:pt>
                <c:pt idx="253">
                  <c:v>496.60579985390785</c:v>
                </c:pt>
                <c:pt idx="254">
                  <c:v>498.1584149013878</c:v>
                </c:pt>
                <c:pt idx="255">
                  <c:v>497.84778670562446</c:v>
                </c:pt>
                <c:pt idx="256">
                  <c:v>497.76710007304598</c:v>
                </c:pt>
                <c:pt idx="257">
                  <c:v>499.46989043097142</c:v>
                </c:pt>
                <c:pt idx="258">
                  <c:v>499.15700511322132</c:v>
                </c:pt>
                <c:pt idx="259">
                  <c:v>499.25226442658862</c:v>
                </c:pt>
                <c:pt idx="260">
                  <c:v>499.6390430971511</c:v>
                </c:pt>
                <c:pt idx="261">
                  <c:v>499.88460920379833</c:v>
                </c:pt>
                <c:pt idx="262">
                  <c:v>500.34208181154122</c:v>
                </c:pt>
                <c:pt idx="263">
                  <c:v>500.72697589481368</c:v>
                </c:pt>
                <c:pt idx="264">
                  <c:v>500.47446311176037</c:v>
                </c:pt>
                <c:pt idx="265">
                  <c:v>501.08644996347692</c:v>
                </c:pt>
                <c:pt idx="266">
                  <c:v>501.02303140978808</c:v>
                </c:pt>
                <c:pt idx="267">
                  <c:v>502.06981008035052</c:v>
                </c:pt>
                <c:pt idx="268">
                  <c:v>501.0174214755296</c:v>
                </c:pt>
                <c:pt idx="269">
                  <c:v>501.99030679327961</c:v>
                </c:pt>
                <c:pt idx="270">
                  <c:v>502.04276844411976</c:v>
                </c:pt>
                <c:pt idx="271">
                  <c:v>502.44997078159236</c:v>
                </c:pt>
                <c:pt idx="272">
                  <c:v>503.05748721694664</c:v>
                </c:pt>
                <c:pt idx="273">
                  <c:v>503.30329437545646</c:v>
                </c:pt>
                <c:pt idx="274">
                  <c:v>502.57220598977347</c:v>
                </c:pt>
                <c:pt idx="275">
                  <c:v>503.74279766252727</c:v>
                </c:pt>
                <c:pt idx="276">
                  <c:v>504.22012417823231</c:v>
                </c:pt>
                <c:pt idx="277">
                  <c:v>504.19950328707085</c:v>
                </c:pt>
                <c:pt idx="278">
                  <c:v>504.14673484295099</c:v>
                </c:pt>
                <c:pt idx="279">
                  <c:v>504.48493060628186</c:v>
                </c:pt>
                <c:pt idx="280">
                  <c:v>504.48813002191378</c:v>
                </c:pt>
                <c:pt idx="281">
                  <c:v>505.49134404674936</c:v>
                </c:pt>
                <c:pt idx="282">
                  <c:v>505.40410518626732</c:v>
                </c:pt>
                <c:pt idx="283">
                  <c:v>505.66176771365957</c:v>
                </c:pt>
                <c:pt idx="284">
                  <c:v>506.87726077428778</c:v>
                </c:pt>
                <c:pt idx="285">
                  <c:v>506.23108838568288</c:v>
                </c:pt>
                <c:pt idx="286">
                  <c:v>506.99811541270998</c:v>
                </c:pt>
                <c:pt idx="287">
                  <c:v>507.24324324324323</c:v>
                </c:pt>
                <c:pt idx="288">
                  <c:v>508.12509861212556</c:v>
                </c:pt>
                <c:pt idx="289">
                  <c:v>507.3908984660336</c:v>
                </c:pt>
                <c:pt idx="290">
                  <c:v>506.84649379108828</c:v>
                </c:pt>
                <c:pt idx="291">
                  <c:v>507.53279035792548</c:v>
                </c:pt>
                <c:pt idx="292">
                  <c:v>507.39216946676402</c:v>
                </c:pt>
                <c:pt idx="293">
                  <c:v>508.20221329437538</c:v>
                </c:pt>
                <c:pt idx="294">
                  <c:v>507.69786705624534</c:v>
                </c:pt>
                <c:pt idx="295">
                  <c:v>508.14659605551492</c:v>
                </c:pt>
                <c:pt idx="296">
                  <c:v>508.68946676406131</c:v>
                </c:pt>
                <c:pt idx="297">
                  <c:v>508.97686632578518</c:v>
                </c:pt>
                <c:pt idx="298">
                  <c:v>509.85168736303865</c:v>
                </c:pt>
                <c:pt idx="299">
                  <c:v>509.18964937910874</c:v>
                </c:pt>
                <c:pt idx="300">
                  <c:v>509.80759678597508</c:v>
                </c:pt>
                <c:pt idx="301">
                  <c:v>510.28945945945941</c:v>
                </c:pt>
                <c:pt idx="302">
                  <c:v>510.69403214024828</c:v>
                </c:pt>
                <c:pt idx="303">
                  <c:v>510.611877282688</c:v>
                </c:pt>
                <c:pt idx="304">
                  <c:v>510.60510591672755</c:v>
                </c:pt>
                <c:pt idx="305">
                  <c:v>510.82126369612848</c:v>
                </c:pt>
                <c:pt idx="306">
                  <c:v>510.405865595325</c:v>
                </c:pt>
                <c:pt idx="307">
                  <c:v>512.28486486486486</c:v>
                </c:pt>
                <c:pt idx="308">
                  <c:v>511.29429510591672</c:v>
                </c:pt>
                <c:pt idx="309">
                  <c:v>511.85193571950322</c:v>
                </c:pt>
                <c:pt idx="310">
                  <c:v>512.61085463842221</c:v>
                </c:pt>
                <c:pt idx="311">
                  <c:v>513.13926223520809</c:v>
                </c:pt>
                <c:pt idx="312">
                  <c:v>512.33783053323589</c:v>
                </c:pt>
                <c:pt idx="313">
                  <c:v>512.7163476990504</c:v>
                </c:pt>
                <c:pt idx="314">
                  <c:v>512.33368882395905</c:v>
                </c:pt>
                <c:pt idx="315">
                  <c:v>513.12162162162156</c:v>
                </c:pt>
                <c:pt idx="316">
                  <c:v>513.73244704163619</c:v>
                </c:pt>
                <c:pt idx="317">
                  <c:v>513.44533235938627</c:v>
                </c:pt>
                <c:pt idx="318">
                  <c:v>513.48514974433897</c:v>
                </c:pt>
                <c:pt idx="319">
                  <c:v>514.17631117604083</c:v>
                </c:pt>
                <c:pt idx="320">
                  <c:v>514.1091015339664</c:v>
                </c:pt>
                <c:pt idx="321">
                  <c:v>514.53252008765514</c:v>
                </c:pt>
                <c:pt idx="322">
                  <c:v>514.99415631848058</c:v>
                </c:pt>
                <c:pt idx="323">
                  <c:v>514.29655222790348</c:v>
                </c:pt>
                <c:pt idx="324">
                  <c:v>515.4323228634039</c:v>
                </c:pt>
                <c:pt idx="325">
                  <c:v>515.54123447772088</c:v>
                </c:pt>
                <c:pt idx="326">
                  <c:v>515.1577428780131</c:v>
                </c:pt>
                <c:pt idx="327">
                  <c:v>515.12180423666905</c:v>
                </c:pt>
                <c:pt idx="328">
                  <c:v>515.76929145361578</c:v>
                </c:pt>
                <c:pt idx="329">
                  <c:v>515.09879474068657</c:v>
                </c:pt>
                <c:pt idx="330">
                  <c:v>516.3645361577793</c:v>
                </c:pt>
                <c:pt idx="331">
                  <c:v>516.75742878013148</c:v>
                </c:pt>
                <c:pt idx="332">
                  <c:v>516.72859021183331</c:v>
                </c:pt>
                <c:pt idx="333">
                  <c:v>516.25233747260768</c:v>
                </c:pt>
                <c:pt idx="334">
                  <c:v>516.75519357195026</c:v>
                </c:pt>
                <c:pt idx="335">
                  <c:v>516.23513513513512</c:v>
                </c:pt>
                <c:pt idx="336">
                  <c:v>517.52844411979538</c:v>
                </c:pt>
                <c:pt idx="337">
                  <c:v>517.80166544923293</c:v>
                </c:pt>
                <c:pt idx="338">
                  <c:v>517.9948356464572</c:v>
                </c:pt>
                <c:pt idx="339">
                  <c:v>516.84813002191379</c:v>
                </c:pt>
                <c:pt idx="340">
                  <c:v>516.79816654492322</c:v>
                </c:pt>
                <c:pt idx="341">
                  <c:v>517.8360482103725</c:v>
                </c:pt>
                <c:pt idx="342">
                  <c:v>518.18403944485021</c:v>
                </c:pt>
                <c:pt idx="343">
                  <c:v>519.18679327976611</c:v>
                </c:pt>
                <c:pt idx="344">
                  <c:v>519.06869978086195</c:v>
                </c:pt>
                <c:pt idx="345">
                  <c:v>518.4576113951789</c:v>
                </c:pt>
                <c:pt idx="346">
                  <c:v>518.01957633308984</c:v>
                </c:pt>
                <c:pt idx="347">
                  <c:v>519.29285609934254</c:v>
                </c:pt>
                <c:pt idx="348">
                  <c:v>518.97379108838561</c:v>
                </c:pt>
                <c:pt idx="349">
                  <c:v>519.47392987582168</c:v>
                </c:pt>
                <c:pt idx="350">
                  <c:v>519.92653761869963</c:v>
                </c:pt>
                <c:pt idx="351">
                  <c:v>519.35000730460195</c:v>
                </c:pt>
                <c:pt idx="352">
                  <c:v>520.67219868517168</c:v>
                </c:pt>
                <c:pt idx="353">
                  <c:v>520.50006574141707</c:v>
                </c:pt>
                <c:pt idx="354">
                  <c:v>519.71055514974432</c:v>
                </c:pt>
                <c:pt idx="355">
                  <c:v>521.02430971512047</c:v>
                </c:pt>
                <c:pt idx="356">
                  <c:v>521.35623813002178</c:v>
                </c:pt>
                <c:pt idx="357">
                  <c:v>520.64002921840756</c:v>
                </c:pt>
                <c:pt idx="358">
                  <c:v>521.31624543462374</c:v>
                </c:pt>
                <c:pt idx="359">
                  <c:v>520.7077209642074</c:v>
                </c:pt>
                <c:pt idx="360">
                  <c:v>521.02203067932783</c:v>
                </c:pt>
                <c:pt idx="361">
                  <c:v>521.55512783053325</c:v>
                </c:pt>
                <c:pt idx="362">
                  <c:v>521.38816654492325</c:v>
                </c:pt>
                <c:pt idx="363">
                  <c:v>521.89071585098611</c:v>
                </c:pt>
                <c:pt idx="364">
                  <c:v>522.34448502556609</c:v>
                </c:pt>
                <c:pt idx="365">
                  <c:v>521.90108108108109</c:v>
                </c:pt>
                <c:pt idx="366">
                  <c:v>522.06190650109568</c:v>
                </c:pt>
                <c:pt idx="367">
                  <c:v>522.7755514974433</c:v>
                </c:pt>
                <c:pt idx="368">
                  <c:v>523.46684441197954</c:v>
                </c:pt>
                <c:pt idx="369">
                  <c:v>522.2762892622352</c:v>
                </c:pt>
                <c:pt idx="370">
                  <c:v>522.78657414170925</c:v>
                </c:pt>
                <c:pt idx="371">
                  <c:v>523.39264426588738</c:v>
                </c:pt>
                <c:pt idx="372">
                  <c:v>522.94490138787432</c:v>
                </c:pt>
                <c:pt idx="373">
                  <c:v>523.00060628195763</c:v>
                </c:pt>
                <c:pt idx="374">
                  <c:v>523.573257852447</c:v>
                </c:pt>
                <c:pt idx="375">
                  <c:v>522.52420014609197</c:v>
                </c:pt>
                <c:pt idx="376">
                  <c:v>523.66913075237392</c:v>
                </c:pt>
                <c:pt idx="377">
                  <c:v>524.14481373265153</c:v>
                </c:pt>
                <c:pt idx="378">
                  <c:v>524.11676406135859</c:v>
                </c:pt>
                <c:pt idx="379">
                  <c:v>523.9867275383491</c:v>
                </c:pt>
                <c:pt idx="380">
                  <c:v>524.22236669101528</c:v>
                </c:pt>
                <c:pt idx="381">
                  <c:v>525.00096420745058</c:v>
                </c:pt>
                <c:pt idx="382">
                  <c:v>524.75432432432422</c:v>
                </c:pt>
                <c:pt idx="383">
                  <c:v>524.20264426588744</c:v>
                </c:pt>
                <c:pt idx="384">
                  <c:v>524.3198392987581</c:v>
                </c:pt>
                <c:pt idx="385">
                  <c:v>524.45710737764784</c:v>
                </c:pt>
                <c:pt idx="386">
                  <c:v>525.1346165084002</c:v>
                </c:pt>
                <c:pt idx="387">
                  <c:v>525.43612856099332</c:v>
                </c:pt>
                <c:pt idx="388">
                  <c:v>525.7241197954711</c:v>
                </c:pt>
                <c:pt idx="389">
                  <c:v>525.57819576333088</c:v>
                </c:pt>
                <c:pt idx="390">
                  <c:v>525.92721694667637</c:v>
                </c:pt>
                <c:pt idx="391">
                  <c:v>526.25842220598975</c:v>
                </c:pt>
                <c:pt idx="392">
                  <c:v>525.55187728268811</c:v>
                </c:pt>
                <c:pt idx="393">
                  <c:v>525.23986851716586</c:v>
                </c:pt>
                <c:pt idx="394">
                  <c:v>526.21220598977357</c:v>
                </c:pt>
                <c:pt idx="395">
                  <c:v>526.62948867786702</c:v>
                </c:pt>
                <c:pt idx="396">
                  <c:v>526.29243243243241</c:v>
                </c:pt>
                <c:pt idx="397">
                  <c:v>527.00434623812998</c:v>
                </c:pt>
                <c:pt idx="398">
                  <c:v>526.97559532505466</c:v>
                </c:pt>
                <c:pt idx="399">
                  <c:v>527.00947406866317</c:v>
                </c:pt>
                <c:pt idx="400">
                  <c:v>527.08387143900654</c:v>
                </c:pt>
                <c:pt idx="401">
                  <c:v>526.91042366691011</c:v>
                </c:pt>
                <c:pt idx="402">
                  <c:v>526.75025566106649</c:v>
                </c:pt>
                <c:pt idx="403">
                  <c:v>526.50289262235208</c:v>
                </c:pt>
                <c:pt idx="404">
                  <c:v>527.57180423666898</c:v>
                </c:pt>
                <c:pt idx="405">
                  <c:v>526.67281227173112</c:v>
                </c:pt>
                <c:pt idx="406">
                  <c:v>527.12355734112487</c:v>
                </c:pt>
                <c:pt idx="407">
                  <c:v>527.68978816654487</c:v>
                </c:pt>
                <c:pt idx="408">
                  <c:v>527.41831994156314</c:v>
                </c:pt>
                <c:pt idx="409">
                  <c:v>528.17726077428767</c:v>
                </c:pt>
                <c:pt idx="410">
                  <c:v>528.17333820306783</c:v>
                </c:pt>
                <c:pt idx="411">
                  <c:v>528.07178962746525</c:v>
                </c:pt>
                <c:pt idx="412">
                  <c:v>528.32296566837101</c:v>
                </c:pt>
                <c:pt idx="413">
                  <c:v>528.96615777940099</c:v>
                </c:pt>
                <c:pt idx="414">
                  <c:v>528.17357925493047</c:v>
                </c:pt>
                <c:pt idx="415">
                  <c:v>529.03503287070851</c:v>
                </c:pt>
                <c:pt idx="416">
                  <c:v>528.65478451424383</c:v>
                </c:pt>
                <c:pt idx="417">
                  <c:v>528.75532505478441</c:v>
                </c:pt>
                <c:pt idx="418">
                  <c:v>528.12107377647919</c:v>
                </c:pt>
                <c:pt idx="419">
                  <c:v>528.26612125639144</c:v>
                </c:pt>
                <c:pt idx="420">
                  <c:v>528.5278159240321</c:v>
                </c:pt>
                <c:pt idx="421">
                  <c:v>528.92180423666912</c:v>
                </c:pt>
                <c:pt idx="422">
                  <c:v>528.98099342585817</c:v>
                </c:pt>
                <c:pt idx="423">
                  <c:v>528.8811541271001</c:v>
                </c:pt>
                <c:pt idx="424">
                  <c:v>529.39498904309698</c:v>
                </c:pt>
                <c:pt idx="425">
                  <c:v>530.68930606281958</c:v>
                </c:pt>
                <c:pt idx="426">
                  <c:v>528.80495982468949</c:v>
                </c:pt>
                <c:pt idx="427">
                  <c:v>529.18211833455075</c:v>
                </c:pt>
                <c:pt idx="428">
                  <c:v>529.18049671292897</c:v>
                </c:pt>
                <c:pt idx="429">
                  <c:v>529.29591672753827</c:v>
                </c:pt>
                <c:pt idx="430">
                  <c:v>529.4836742147553</c:v>
                </c:pt>
                <c:pt idx="431">
                  <c:v>529.85712929145359</c:v>
                </c:pt>
                <c:pt idx="432">
                  <c:v>530.72848794740673</c:v>
                </c:pt>
                <c:pt idx="433">
                  <c:v>530.15476260043818</c:v>
                </c:pt>
                <c:pt idx="434">
                  <c:v>530.2053834915996</c:v>
                </c:pt>
                <c:pt idx="435">
                  <c:v>531.00127100073041</c:v>
                </c:pt>
                <c:pt idx="436">
                  <c:v>531.17857560262951</c:v>
                </c:pt>
                <c:pt idx="437">
                  <c:v>530.50963476990489</c:v>
                </c:pt>
                <c:pt idx="438">
                  <c:v>530.6554054054053</c:v>
                </c:pt>
                <c:pt idx="439">
                  <c:v>531.71901387874345</c:v>
                </c:pt>
                <c:pt idx="440">
                  <c:v>530.20764061358659</c:v>
                </c:pt>
                <c:pt idx="441">
                  <c:v>531.77732651570489</c:v>
                </c:pt>
                <c:pt idx="442">
                  <c:v>530.45651570489406</c:v>
                </c:pt>
                <c:pt idx="443">
                  <c:v>530.94339663988296</c:v>
                </c:pt>
                <c:pt idx="444">
                  <c:v>532.04673484295097</c:v>
                </c:pt>
                <c:pt idx="445">
                  <c:v>532.01169466764054</c:v>
                </c:pt>
                <c:pt idx="446">
                  <c:v>531.27955441928418</c:v>
                </c:pt>
                <c:pt idx="447">
                  <c:v>530.9582103725345</c:v>
                </c:pt>
                <c:pt idx="448">
                  <c:v>531.60944485025561</c:v>
                </c:pt>
                <c:pt idx="449">
                  <c:v>531.84948867786704</c:v>
                </c:pt>
                <c:pt idx="450">
                  <c:v>531.12048210372529</c:v>
                </c:pt>
                <c:pt idx="451">
                  <c:v>531.40387143900648</c:v>
                </c:pt>
                <c:pt idx="452">
                  <c:v>531.74658144631121</c:v>
                </c:pt>
                <c:pt idx="453">
                  <c:v>531.67288531775012</c:v>
                </c:pt>
                <c:pt idx="454">
                  <c:v>532.28127830533231</c:v>
                </c:pt>
                <c:pt idx="455">
                  <c:v>531.89684441197949</c:v>
                </c:pt>
                <c:pt idx="456">
                  <c:v>531.74355734112487</c:v>
                </c:pt>
                <c:pt idx="457">
                  <c:v>531.95498173849523</c:v>
                </c:pt>
                <c:pt idx="458">
                  <c:v>532.37487216946681</c:v>
                </c:pt>
                <c:pt idx="459">
                  <c:v>531.22702702702691</c:v>
                </c:pt>
                <c:pt idx="460">
                  <c:v>532.37737034331622</c:v>
                </c:pt>
                <c:pt idx="461">
                  <c:v>532.70410518626727</c:v>
                </c:pt>
                <c:pt idx="462">
                  <c:v>532.61073046018987</c:v>
                </c:pt>
                <c:pt idx="463">
                  <c:v>532.02948867786699</c:v>
                </c:pt>
                <c:pt idx="464">
                  <c:v>532.16818115412696</c:v>
                </c:pt>
                <c:pt idx="465">
                  <c:v>533.74187728268805</c:v>
                </c:pt>
                <c:pt idx="466">
                  <c:v>532.08065741417079</c:v>
                </c:pt>
                <c:pt idx="467">
                  <c:v>532.93111029948864</c:v>
                </c:pt>
                <c:pt idx="468">
                  <c:v>532.60498904309713</c:v>
                </c:pt>
                <c:pt idx="469">
                  <c:v>533.5343973703433</c:v>
                </c:pt>
                <c:pt idx="470">
                  <c:v>533.45182615047474</c:v>
                </c:pt>
                <c:pt idx="471">
                  <c:v>534.13711468224972</c:v>
                </c:pt>
                <c:pt idx="472">
                  <c:v>533.6435062089115</c:v>
                </c:pt>
                <c:pt idx="473">
                  <c:v>534.04645726807883</c:v>
                </c:pt>
                <c:pt idx="474">
                  <c:v>533.97089846603353</c:v>
                </c:pt>
                <c:pt idx="475">
                  <c:v>533.8703360116873</c:v>
                </c:pt>
                <c:pt idx="476">
                  <c:v>534.77463111760403</c:v>
                </c:pt>
                <c:pt idx="477">
                  <c:v>533.79179693206709</c:v>
                </c:pt>
                <c:pt idx="478">
                  <c:v>533.75701972242507</c:v>
                </c:pt>
                <c:pt idx="479">
                  <c:v>533.93364499634754</c:v>
                </c:pt>
                <c:pt idx="480">
                  <c:v>534.58604090577057</c:v>
                </c:pt>
                <c:pt idx="481">
                  <c:v>533.81309715120517</c:v>
                </c:pt>
                <c:pt idx="482">
                  <c:v>534.18679327976611</c:v>
                </c:pt>
                <c:pt idx="483">
                  <c:v>534.32870708546375</c:v>
                </c:pt>
                <c:pt idx="484">
                  <c:v>534.56257121986846</c:v>
                </c:pt>
                <c:pt idx="485">
                  <c:v>534.43051862673474</c:v>
                </c:pt>
                <c:pt idx="486">
                  <c:v>535.10235208181143</c:v>
                </c:pt>
                <c:pt idx="487">
                  <c:v>534.83217677136588</c:v>
                </c:pt>
                <c:pt idx="488">
                  <c:v>534.4695471146822</c:v>
                </c:pt>
                <c:pt idx="489">
                  <c:v>535.3971804236669</c:v>
                </c:pt>
                <c:pt idx="490">
                  <c:v>534.60747260774281</c:v>
                </c:pt>
                <c:pt idx="491">
                  <c:v>534.71233016800568</c:v>
                </c:pt>
                <c:pt idx="492">
                  <c:v>534.84004382761134</c:v>
                </c:pt>
                <c:pt idx="493">
                  <c:v>535.20122717311904</c:v>
                </c:pt>
                <c:pt idx="494">
                  <c:v>535.20440467494507</c:v>
                </c:pt>
                <c:pt idx="495">
                  <c:v>535.08186267348424</c:v>
                </c:pt>
                <c:pt idx="496">
                  <c:v>535.89072315558792</c:v>
                </c:pt>
                <c:pt idx="497">
                  <c:v>535.13007304601888</c:v>
                </c:pt>
                <c:pt idx="498">
                  <c:v>536.10245434623801</c:v>
                </c:pt>
                <c:pt idx="499">
                  <c:v>535.79395178962739</c:v>
                </c:pt>
                <c:pt idx="500">
                  <c:v>534.02978086194298</c:v>
                </c:pt>
                <c:pt idx="501">
                  <c:v>535.61710737764781</c:v>
                </c:pt>
                <c:pt idx="502">
                  <c:v>535.95425127830526</c:v>
                </c:pt>
                <c:pt idx="503">
                  <c:v>535.18529583637689</c:v>
                </c:pt>
                <c:pt idx="504">
                  <c:v>535.62056975894802</c:v>
                </c:pt>
                <c:pt idx="505">
                  <c:v>536.58900657414165</c:v>
                </c:pt>
                <c:pt idx="506">
                  <c:v>535.68679327976622</c:v>
                </c:pt>
                <c:pt idx="507">
                  <c:v>535.77024105186263</c:v>
                </c:pt>
                <c:pt idx="508">
                  <c:v>535.38006574141696</c:v>
                </c:pt>
                <c:pt idx="509">
                  <c:v>536.12638422205987</c:v>
                </c:pt>
                <c:pt idx="510">
                  <c:v>535.5077355734112</c:v>
                </c:pt>
                <c:pt idx="511">
                  <c:v>535.84450693937174</c:v>
                </c:pt>
                <c:pt idx="512">
                  <c:v>536.64714390065728</c:v>
                </c:pt>
                <c:pt idx="513">
                  <c:v>536.40539079620157</c:v>
                </c:pt>
                <c:pt idx="514">
                  <c:v>536.51548575602624</c:v>
                </c:pt>
                <c:pt idx="515">
                  <c:v>537.06499634769898</c:v>
                </c:pt>
                <c:pt idx="516">
                  <c:v>536.38788166544919</c:v>
                </c:pt>
                <c:pt idx="517">
                  <c:v>536.99531044558057</c:v>
                </c:pt>
                <c:pt idx="518">
                  <c:v>536.39607742878002</c:v>
                </c:pt>
                <c:pt idx="519">
                  <c:v>536.71021183345499</c:v>
                </c:pt>
                <c:pt idx="520">
                  <c:v>536.95373995617229</c:v>
                </c:pt>
                <c:pt idx="521">
                  <c:v>536.95781592403205</c:v>
                </c:pt>
                <c:pt idx="522">
                  <c:v>536.43979547114679</c:v>
                </c:pt>
                <c:pt idx="523">
                  <c:v>536.15504747991224</c:v>
                </c:pt>
                <c:pt idx="524">
                  <c:v>536.26897735573402</c:v>
                </c:pt>
                <c:pt idx="525">
                  <c:v>537.05037983929878</c:v>
                </c:pt>
                <c:pt idx="526">
                  <c:v>535.85980277574856</c:v>
                </c:pt>
                <c:pt idx="527">
                  <c:v>536.27636230825408</c:v>
                </c:pt>
                <c:pt idx="528">
                  <c:v>535.43119065010956</c:v>
                </c:pt>
                <c:pt idx="529">
                  <c:v>537.55707085463825</c:v>
                </c:pt>
                <c:pt idx="530">
                  <c:v>536.68891161431691</c:v>
                </c:pt>
                <c:pt idx="531">
                  <c:v>535.92523739956164</c:v>
                </c:pt>
                <c:pt idx="532">
                  <c:v>536.76519357195025</c:v>
                </c:pt>
                <c:pt idx="533">
                  <c:v>537.33265157048936</c:v>
                </c:pt>
                <c:pt idx="534">
                  <c:v>537.44246165083996</c:v>
                </c:pt>
                <c:pt idx="535">
                  <c:v>538.24229364499627</c:v>
                </c:pt>
                <c:pt idx="536">
                  <c:v>537.78032870708535</c:v>
                </c:pt>
                <c:pt idx="537">
                  <c:v>537.55417823228618</c:v>
                </c:pt>
                <c:pt idx="538">
                  <c:v>536.87298758217673</c:v>
                </c:pt>
                <c:pt idx="539">
                  <c:v>537.4210956902848</c:v>
                </c:pt>
                <c:pt idx="540">
                  <c:v>537.43360847333815</c:v>
                </c:pt>
                <c:pt idx="541">
                  <c:v>536.95939371804229</c:v>
                </c:pt>
                <c:pt idx="542">
                  <c:v>536.96013878743599</c:v>
                </c:pt>
                <c:pt idx="543">
                  <c:v>537.35215485756009</c:v>
                </c:pt>
                <c:pt idx="544">
                  <c:v>537.79910883856826</c:v>
                </c:pt>
                <c:pt idx="545">
                  <c:v>537.96059167275371</c:v>
                </c:pt>
                <c:pt idx="546">
                  <c:v>537.54823959094222</c:v>
                </c:pt>
                <c:pt idx="547">
                  <c:v>538.17740686632567</c:v>
                </c:pt>
                <c:pt idx="548">
                  <c:v>537.84532505478444</c:v>
                </c:pt>
                <c:pt idx="549">
                  <c:v>537.45076698319929</c:v>
                </c:pt>
                <c:pt idx="550">
                  <c:v>538.13982468955442</c:v>
                </c:pt>
                <c:pt idx="551">
                  <c:v>538.57882395909417</c:v>
                </c:pt>
                <c:pt idx="552">
                  <c:v>539.61105186267343</c:v>
                </c:pt>
                <c:pt idx="553">
                  <c:v>538.39106647187725</c:v>
                </c:pt>
                <c:pt idx="554">
                  <c:v>537.52012417823221</c:v>
                </c:pt>
                <c:pt idx="555">
                  <c:v>538.62493060628185</c:v>
                </c:pt>
                <c:pt idx="556">
                  <c:v>537.53710737764777</c:v>
                </c:pt>
                <c:pt idx="557">
                  <c:v>538.51529583637682</c:v>
                </c:pt>
                <c:pt idx="558">
                  <c:v>537.94547114682246</c:v>
                </c:pt>
                <c:pt idx="559">
                  <c:v>537.80377647918181</c:v>
                </c:pt>
                <c:pt idx="560">
                  <c:v>538.15505478451416</c:v>
                </c:pt>
                <c:pt idx="561">
                  <c:v>538.85701972242509</c:v>
                </c:pt>
                <c:pt idx="562">
                  <c:v>537.40255661066465</c:v>
                </c:pt>
                <c:pt idx="563">
                  <c:v>537.31395909422929</c:v>
                </c:pt>
                <c:pt idx="564">
                  <c:v>538.25195763330896</c:v>
                </c:pt>
                <c:pt idx="565">
                  <c:v>538.30172388604819</c:v>
                </c:pt>
                <c:pt idx="566">
                  <c:v>537.96109569028488</c:v>
                </c:pt>
                <c:pt idx="567">
                  <c:v>537.74644996347695</c:v>
                </c:pt>
                <c:pt idx="568">
                  <c:v>537.92452154857551</c:v>
                </c:pt>
                <c:pt idx="569">
                  <c:v>537.25665449233009</c:v>
                </c:pt>
                <c:pt idx="570">
                  <c:v>537.82978816654486</c:v>
                </c:pt>
                <c:pt idx="571">
                  <c:v>537.65901387874362</c:v>
                </c:pt>
                <c:pt idx="572">
                  <c:v>538.42430971512056</c:v>
                </c:pt>
                <c:pt idx="573">
                  <c:v>539.80334550766986</c:v>
                </c:pt>
                <c:pt idx="574">
                  <c:v>537.80259313367424</c:v>
                </c:pt>
                <c:pt idx="575">
                  <c:v>538.12036523009488</c:v>
                </c:pt>
                <c:pt idx="576">
                  <c:v>539.40352812271726</c:v>
                </c:pt>
                <c:pt idx="577">
                  <c:v>538.0890284879473</c:v>
                </c:pt>
                <c:pt idx="578">
                  <c:v>538.76568298027757</c:v>
                </c:pt>
                <c:pt idx="579">
                  <c:v>539.05926223520817</c:v>
                </c:pt>
                <c:pt idx="580">
                  <c:v>539.03925493060626</c:v>
                </c:pt>
                <c:pt idx="581">
                  <c:v>537.71631848064271</c:v>
                </c:pt>
                <c:pt idx="582">
                  <c:v>538.93218407596783</c:v>
                </c:pt>
                <c:pt idx="583">
                  <c:v>539.3436376917457</c:v>
                </c:pt>
                <c:pt idx="584">
                  <c:v>538.10073046018977</c:v>
                </c:pt>
                <c:pt idx="585">
                  <c:v>538.36913075237385</c:v>
                </c:pt>
                <c:pt idx="586">
                  <c:v>538.73338203067931</c:v>
                </c:pt>
                <c:pt idx="587">
                  <c:v>538.85528853177505</c:v>
                </c:pt>
                <c:pt idx="588">
                  <c:v>538.7516362308254</c:v>
                </c:pt>
                <c:pt idx="589">
                  <c:v>537.84442658875082</c:v>
                </c:pt>
                <c:pt idx="590">
                  <c:v>537.96512783053311</c:v>
                </c:pt>
                <c:pt idx="591">
                  <c:v>539.48548575602626</c:v>
                </c:pt>
                <c:pt idx="592">
                  <c:v>538.3255661066471</c:v>
                </c:pt>
                <c:pt idx="593">
                  <c:v>539.72037983929863</c:v>
                </c:pt>
                <c:pt idx="594">
                  <c:v>539.12138787436072</c:v>
                </c:pt>
                <c:pt idx="595">
                  <c:v>538.65563184806422</c:v>
                </c:pt>
                <c:pt idx="596">
                  <c:v>539.03535427319207</c:v>
                </c:pt>
                <c:pt idx="597">
                  <c:v>538.74153396639872</c:v>
                </c:pt>
                <c:pt idx="598">
                  <c:v>539.18769905040176</c:v>
                </c:pt>
                <c:pt idx="599">
                  <c:v>538.43498173849514</c:v>
                </c:pt>
                <c:pt idx="600">
                  <c:v>539.6104821037253</c:v>
                </c:pt>
                <c:pt idx="601">
                  <c:v>538.71650840029224</c:v>
                </c:pt>
                <c:pt idx="602">
                  <c:v>539.00287801314823</c:v>
                </c:pt>
                <c:pt idx="603">
                  <c:v>539.41025566106634</c:v>
                </c:pt>
                <c:pt idx="604">
                  <c:v>539.37427319211088</c:v>
                </c:pt>
                <c:pt idx="605">
                  <c:v>539.16337472607734</c:v>
                </c:pt>
                <c:pt idx="606">
                  <c:v>539.43157779401008</c:v>
                </c:pt>
                <c:pt idx="607">
                  <c:v>538.52524470416358</c:v>
                </c:pt>
                <c:pt idx="608">
                  <c:v>539.50939371804225</c:v>
                </c:pt>
                <c:pt idx="609">
                  <c:v>539.75837837837832</c:v>
                </c:pt>
                <c:pt idx="610">
                  <c:v>538.29771365960551</c:v>
                </c:pt>
                <c:pt idx="611">
                  <c:v>540.08349159970771</c:v>
                </c:pt>
                <c:pt idx="612">
                  <c:v>540.29016070124169</c:v>
                </c:pt>
                <c:pt idx="613">
                  <c:v>539.31896274653025</c:v>
                </c:pt>
                <c:pt idx="614">
                  <c:v>539.26768444119784</c:v>
                </c:pt>
                <c:pt idx="615">
                  <c:v>539.08172388604817</c:v>
                </c:pt>
                <c:pt idx="616">
                  <c:v>539.57239590942288</c:v>
                </c:pt>
                <c:pt idx="617">
                  <c:v>538.62523739956168</c:v>
                </c:pt>
                <c:pt idx="618">
                  <c:v>540.14822498173839</c:v>
                </c:pt>
                <c:pt idx="619">
                  <c:v>539.72136596055498</c:v>
                </c:pt>
                <c:pt idx="620">
                  <c:v>538.66617238860476</c:v>
                </c:pt>
                <c:pt idx="621">
                  <c:v>539.49788897005101</c:v>
                </c:pt>
                <c:pt idx="622">
                  <c:v>540.94597516435351</c:v>
                </c:pt>
                <c:pt idx="623">
                  <c:v>538.80907231555875</c:v>
                </c:pt>
                <c:pt idx="624">
                  <c:v>539.71152666179682</c:v>
                </c:pt>
                <c:pt idx="625">
                  <c:v>539.70861212563909</c:v>
                </c:pt>
                <c:pt idx="626">
                  <c:v>540.38585829072304</c:v>
                </c:pt>
                <c:pt idx="627">
                  <c:v>539.90539810080338</c:v>
                </c:pt>
                <c:pt idx="628">
                  <c:v>540.16474799123444</c:v>
                </c:pt>
                <c:pt idx="629">
                  <c:v>538.82699780861935</c:v>
                </c:pt>
                <c:pt idx="630">
                  <c:v>539.36986851716574</c:v>
                </c:pt>
                <c:pt idx="631">
                  <c:v>540.28332359386411</c:v>
                </c:pt>
                <c:pt idx="632">
                  <c:v>540.64073776479177</c:v>
                </c:pt>
                <c:pt idx="633">
                  <c:v>539.67661796932066</c:v>
                </c:pt>
                <c:pt idx="634">
                  <c:v>540.09479912344761</c:v>
                </c:pt>
                <c:pt idx="635">
                  <c:v>540.50088385682966</c:v>
                </c:pt>
                <c:pt idx="636">
                  <c:v>539.72603360116864</c:v>
                </c:pt>
                <c:pt idx="637">
                  <c:v>540.36287070854632</c:v>
                </c:pt>
                <c:pt idx="638">
                  <c:v>539.76085463842207</c:v>
                </c:pt>
                <c:pt idx="639">
                  <c:v>540.15793279766251</c:v>
                </c:pt>
                <c:pt idx="640">
                  <c:v>540.62127830533223</c:v>
                </c:pt>
                <c:pt idx="641">
                  <c:v>540.94590942293632</c:v>
                </c:pt>
                <c:pt idx="642">
                  <c:v>541.07272461650825</c:v>
                </c:pt>
                <c:pt idx="643">
                  <c:v>540.45852447041636</c:v>
                </c:pt>
                <c:pt idx="644">
                  <c:v>540.90208181154128</c:v>
                </c:pt>
                <c:pt idx="645">
                  <c:v>541.71521548575595</c:v>
                </c:pt>
                <c:pt idx="646">
                  <c:v>540.43466033601169</c:v>
                </c:pt>
                <c:pt idx="647">
                  <c:v>540.35964937910887</c:v>
                </c:pt>
                <c:pt idx="648">
                  <c:v>540.36493060628186</c:v>
                </c:pt>
                <c:pt idx="649">
                  <c:v>539.77665449233007</c:v>
                </c:pt>
                <c:pt idx="650">
                  <c:v>540.47980277574857</c:v>
                </c:pt>
                <c:pt idx="651">
                  <c:v>540.99517165814461</c:v>
                </c:pt>
                <c:pt idx="652">
                  <c:v>540.51041636230809</c:v>
                </c:pt>
                <c:pt idx="653">
                  <c:v>540.49146092037984</c:v>
                </c:pt>
                <c:pt idx="654">
                  <c:v>539.99655953250544</c:v>
                </c:pt>
                <c:pt idx="655">
                  <c:v>540.29263696128555</c:v>
                </c:pt>
                <c:pt idx="656">
                  <c:v>540.29973703433154</c:v>
                </c:pt>
                <c:pt idx="657">
                  <c:v>539.55764791818842</c:v>
                </c:pt>
                <c:pt idx="658">
                  <c:v>540.4030606281957</c:v>
                </c:pt>
                <c:pt idx="659">
                  <c:v>540.01630387143894</c:v>
                </c:pt>
                <c:pt idx="660">
                  <c:v>538.98620160701239</c:v>
                </c:pt>
                <c:pt idx="661">
                  <c:v>538.23368151935711</c:v>
                </c:pt>
                <c:pt idx="662">
                  <c:v>537.4151789627465</c:v>
                </c:pt>
                <c:pt idx="663">
                  <c:v>536.73212563915263</c:v>
                </c:pt>
                <c:pt idx="664">
                  <c:v>535.23056975894804</c:v>
                </c:pt>
                <c:pt idx="665">
                  <c:v>532.02451424397361</c:v>
                </c:pt>
                <c:pt idx="666">
                  <c:v>526.87391526661793</c:v>
                </c:pt>
                <c:pt idx="667">
                  <c:v>520.98471146822487</c:v>
                </c:pt>
                <c:pt idx="668">
                  <c:v>504.5651132213294</c:v>
                </c:pt>
                <c:pt idx="669">
                  <c:v>496.74948867786696</c:v>
                </c:pt>
                <c:pt idx="670">
                  <c:v>495.50763330898462</c:v>
                </c:pt>
                <c:pt idx="671">
                  <c:v>495.51723155588007</c:v>
                </c:pt>
                <c:pt idx="672">
                  <c:v>495.06913805697582</c:v>
                </c:pt>
                <c:pt idx="673">
                  <c:v>496.91647187728262</c:v>
                </c:pt>
                <c:pt idx="674">
                  <c:v>495.64227173119059</c:v>
                </c:pt>
                <c:pt idx="675">
                  <c:v>495.162096420745</c:v>
                </c:pt>
                <c:pt idx="676">
                  <c:v>495.94343316289257</c:v>
                </c:pt>
                <c:pt idx="677">
                  <c:v>495.7764061358655</c:v>
                </c:pt>
                <c:pt idx="678">
                  <c:v>496.33700511322115</c:v>
                </c:pt>
                <c:pt idx="679">
                  <c:v>493.75224981738489</c:v>
                </c:pt>
                <c:pt idx="680">
                  <c:v>493.93025566106644</c:v>
                </c:pt>
                <c:pt idx="681">
                  <c:v>494.66872899926955</c:v>
                </c:pt>
                <c:pt idx="682">
                  <c:v>494.91552227903577</c:v>
                </c:pt>
                <c:pt idx="683">
                  <c:v>493.74639883126366</c:v>
                </c:pt>
                <c:pt idx="684">
                  <c:v>493.31294375456525</c:v>
                </c:pt>
                <c:pt idx="685">
                  <c:v>493.26208181154112</c:v>
                </c:pt>
                <c:pt idx="686">
                  <c:v>492.09326515704896</c:v>
                </c:pt>
                <c:pt idx="687">
                  <c:v>490.90652300949586</c:v>
                </c:pt>
                <c:pt idx="688">
                  <c:v>490.88309715120522</c:v>
                </c:pt>
                <c:pt idx="689">
                  <c:v>491.53200876552228</c:v>
                </c:pt>
                <c:pt idx="690">
                  <c:v>490.08425127830526</c:v>
                </c:pt>
                <c:pt idx="691">
                  <c:v>491.1319941563184</c:v>
                </c:pt>
                <c:pt idx="692">
                  <c:v>487.74468955441927</c:v>
                </c:pt>
                <c:pt idx="693">
                  <c:v>488.46039444850243</c:v>
                </c:pt>
                <c:pt idx="694">
                  <c:v>488.1454930606281</c:v>
                </c:pt>
                <c:pt idx="695">
                  <c:v>487.29254200146079</c:v>
                </c:pt>
                <c:pt idx="696">
                  <c:v>487.41799853907958</c:v>
                </c:pt>
                <c:pt idx="697">
                  <c:v>485.8876260043827</c:v>
                </c:pt>
                <c:pt idx="698">
                  <c:v>486.52470416362303</c:v>
                </c:pt>
                <c:pt idx="699">
                  <c:v>485.64302410518627</c:v>
                </c:pt>
                <c:pt idx="700">
                  <c:v>486.84791088385674</c:v>
                </c:pt>
                <c:pt idx="701">
                  <c:v>486.53314097881656</c:v>
                </c:pt>
                <c:pt idx="702">
                  <c:v>483.49516435354269</c:v>
                </c:pt>
                <c:pt idx="703">
                  <c:v>485.0480642804967</c:v>
                </c:pt>
                <c:pt idx="704">
                  <c:v>485.04392257121981</c:v>
                </c:pt>
                <c:pt idx="705">
                  <c:v>483.94025566106637</c:v>
                </c:pt>
                <c:pt idx="706">
                  <c:v>485.55685902118336</c:v>
                </c:pt>
                <c:pt idx="707">
                  <c:v>485.59720233747254</c:v>
                </c:pt>
                <c:pt idx="708">
                  <c:v>484.41617969320669</c:v>
                </c:pt>
                <c:pt idx="709">
                  <c:v>485.49113951789627</c:v>
                </c:pt>
                <c:pt idx="710">
                  <c:v>484.77008765522265</c:v>
                </c:pt>
                <c:pt idx="711">
                  <c:v>485.79723155588016</c:v>
                </c:pt>
                <c:pt idx="712">
                  <c:v>484.89324324324315</c:v>
                </c:pt>
                <c:pt idx="713">
                  <c:v>486.65881665449234</c:v>
                </c:pt>
                <c:pt idx="714">
                  <c:v>484.72303871438999</c:v>
                </c:pt>
                <c:pt idx="715">
                  <c:v>484.24915266617967</c:v>
                </c:pt>
                <c:pt idx="716">
                  <c:v>485.21822498173839</c:v>
                </c:pt>
                <c:pt idx="717">
                  <c:v>484.97868517165801</c:v>
                </c:pt>
                <c:pt idx="718">
                  <c:v>484.62326515704888</c:v>
                </c:pt>
                <c:pt idx="719">
                  <c:v>483.94886778670559</c:v>
                </c:pt>
                <c:pt idx="720">
                  <c:v>485.95856099342569</c:v>
                </c:pt>
                <c:pt idx="721">
                  <c:v>484.77740686632575</c:v>
                </c:pt>
                <c:pt idx="722">
                  <c:v>484.65072315558797</c:v>
                </c:pt>
                <c:pt idx="723">
                  <c:v>484.48851716581436</c:v>
                </c:pt>
                <c:pt idx="724">
                  <c:v>486.04978816654489</c:v>
                </c:pt>
                <c:pt idx="725">
                  <c:v>484.16566106647184</c:v>
                </c:pt>
                <c:pt idx="726">
                  <c:v>485.569853907962</c:v>
                </c:pt>
                <c:pt idx="727">
                  <c:v>484.75349890430959</c:v>
                </c:pt>
                <c:pt idx="728">
                  <c:v>484.94596785975159</c:v>
                </c:pt>
                <c:pt idx="729">
                  <c:v>482.98862673484291</c:v>
                </c:pt>
                <c:pt idx="730">
                  <c:v>483.85801314828348</c:v>
                </c:pt>
                <c:pt idx="731">
                  <c:v>484.88162892622347</c:v>
                </c:pt>
                <c:pt idx="732">
                  <c:v>484.28607742878012</c:v>
                </c:pt>
                <c:pt idx="733">
                  <c:v>481.63378378378366</c:v>
                </c:pt>
                <c:pt idx="734">
                  <c:v>482.65413440467495</c:v>
                </c:pt>
                <c:pt idx="735">
                  <c:v>481.12376186997795</c:v>
                </c:pt>
                <c:pt idx="736">
                  <c:v>480.576661796932</c:v>
                </c:pt>
                <c:pt idx="737">
                  <c:v>479.60204528853171</c:v>
                </c:pt>
                <c:pt idx="738">
                  <c:v>479.39780861943007</c:v>
                </c:pt>
                <c:pt idx="739">
                  <c:v>476.45246165084001</c:v>
                </c:pt>
                <c:pt idx="740">
                  <c:v>473.01519357195036</c:v>
                </c:pt>
                <c:pt idx="741">
                  <c:v>411.58187728268803</c:v>
                </c:pt>
                <c:pt idx="742">
                  <c:v>416.71360847333818</c:v>
                </c:pt>
                <c:pt idx="743">
                  <c:v>418.03005843681512</c:v>
                </c:pt>
                <c:pt idx="744">
                  <c:v>419.85922571219868</c:v>
                </c:pt>
                <c:pt idx="745">
                  <c:v>420.66716581446315</c:v>
                </c:pt>
                <c:pt idx="746">
                  <c:v>421.40826880934981</c:v>
                </c:pt>
                <c:pt idx="747">
                  <c:v>422.04479912344772</c:v>
                </c:pt>
                <c:pt idx="748">
                  <c:v>422.46403214024838</c:v>
                </c:pt>
                <c:pt idx="749">
                  <c:v>421.81360847333815</c:v>
                </c:pt>
                <c:pt idx="750">
                  <c:v>421.90630387143892</c:v>
                </c:pt>
                <c:pt idx="751">
                  <c:v>422.27357925493055</c:v>
                </c:pt>
                <c:pt idx="752">
                  <c:v>422.52707815924032</c:v>
                </c:pt>
                <c:pt idx="753">
                  <c:v>422.58344046749454</c:v>
                </c:pt>
                <c:pt idx="754">
                  <c:v>422.51373265157042</c:v>
                </c:pt>
                <c:pt idx="755">
                  <c:v>422.85550036523006</c:v>
                </c:pt>
                <c:pt idx="756">
                  <c:v>422.0539590942293</c:v>
                </c:pt>
                <c:pt idx="757">
                  <c:v>422.92612856099339</c:v>
                </c:pt>
                <c:pt idx="758">
                  <c:v>422.652819576333</c:v>
                </c:pt>
                <c:pt idx="759">
                  <c:v>422.20402483564635</c:v>
                </c:pt>
                <c:pt idx="760">
                  <c:v>422.58357195032863</c:v>
                </c:pt>
                <c:pt idx="761">
                  <c:v>422.99747991234477</c:v>
                </c:pt>
                <c:pt idx="762">
                  <c:v>421.13864134404673</c:v>
                </c:pt>
                <c:pt idx="763">
                  <c:v>420.31376186997801</c:v>
                </c:pt>
                <c:pt idx="764">
                  <c:v>421.42930606281953</c:v>
                </c:pt>
                <c:pt idx="765">
                  <c:v>421.08322132943749</c:v>
                </c:pt>
                <c:pt idx="766">
                  <c:v>421.23028487947397</c:v>
                </c:pt>
                <c:pt idx="767">
                  <c:v>421.26302410518616</c:v>
                </c:pt>
                <c:pt idx="768">
                  <c:v>419.85013148283423</c:v>
                </c:pt>
                <c:pt idx="769">
                  <c:v>420.11616508400294</c:v>
                </c:pt>
                <c:pt idx="770">
                  <c:v>418.54560262965657</c:v>
                </c:pt>
                <c:pt idx="771">
                  <c:v>419.31328707085459</c:v>
                </c:pt>
                <c:pt idx="772">
                  <c:v>418.9488166544923</c:v>
                </c:pt>
                <c:pt idx="773">
                  <c:v>419.3238714390065</c:v>
                </c:pt>
                <c:pt idx="774">
                  <c:v>418.73737034331617</c:v>
                </c:pt>
                <c:pt idx="775">
                  <c:v>418.30378378378367</c:v>
                </c:pt>
                <c:pt idx="776">
                  <c:v>416.76449233016791</c:v>
                </c:pt>
                <c:pt idx="777">
                  <c:v>417.54891891891884</c:v>
                </c:pt>
                <c:pt idx="778">
                  <c:v>417.43268809349883</c:v>
                </c:pt>
                <c:pt idx="779">
                  <c:v>414.30604821037247</c:v>
                </c:pt>
                <c:pt idx="780">
                  <c:v>414.592242512783</c:v>
                </c:pt>
                <c:pt idx="781">
                  <c:v>413.53978816654484</c:v>
                </c:pt>
                <c:pt idx="782">
                  <c:v>413.4547626004383</c:v>
                </c:pt>
                <c:pt idx="783">
                  <c:v>414.00574141709274</c:v>
                </c:pt>
                <c:pt idx="784">
                  <c:v>412.30520818115406</c:v>
                </c:pt>
                <c:pt idx="785">
                  <c:v>411.51742878013141</c:v>
                </c:pt>
                <c:pt idx="786">
                  <c:v>412.82842220598974</c:v>
                </c:pt>
                <c:pt idx="787">
                  <c:v>411.70430971512047</c:v>
                </c:pt>
                <c:pt idx="788">
                  <c:v>411.2490942293644</c:v>
                </c:pt>
                <c:pt idx="789">
                  <c:v>411.94845142439732</c:v>
                </c:pt>
                <c:pt idx="790">
                  <c:v>412.09691745799847</c:v>
                </c:pt>
                <c:pt idx="791">
                  <c:v>413.04718772826874</c:v>
                </c:pt>
                <c:pt idx="792">
                  <c:v>412.28101533966401</c:v>
                </c:pt>
                <c:pt idx="793">
                  <c:v>412.44556610664711</c:v>
                </c:pt>
                <c:pt idx="794">
                  <c:v>411.77644996347692</c:v>
                </c:pt>
                <c:pt idx="795">
                  <c:v>411.36900657414168</c:v>
                </c:pt>
                <c:pt idx="796">
                  <c:v>411.79203067932798</c:v>
                </c:pt>
                <c:pt idx="797">
                  <c:v>411.77918918918908</c:v>
                </c:pt>
                <c:pt idx="798">
                  <c:v>410.38439737034327</c:v>
                </c:pt>
                <c:pt idx="799">
                  <c:v>410.6860409057706</c:v>
                </c:pt>
                <c:pt idx="800">
                  <c:v>411.06742878013142</c:v>
                </c:pt>
                <c:pt idx="801">
                  <c:v>411.37198685171649</c:v>
                </c:pt>
                <c:pt idx="802">
                  <c:v>411.73641344046746</c:v>
                </c:pt>
                <c:pt idx="803">
                  <c:v>410.97254200146085</c:v>
                </c:pt>
                <c:pt idx="804">
                  <c:v>411.05566106647183</c:v>
                </c:pt>
                <c:pt idx="805">
                  <c:v>411.3963988312637</c:v>
                </c:pt>
                <c:pt idx="806">
                  <c:v>411.55240321402482</c:v>
                </c:pt>
                <c:pt idx="807">
                  <c:v>411.4996128560993</c:v>
                </c:pt>
                <c:pt idx="808">
                  <c:v>411.19731190650106</c:v>
                </c:pt>
                <c:pt idx="809">
                  <c:v>411.3301533966399</c:v>
                </c:pt>
                <c:pt idx="810">
                  <c:v>411.46005843681513</c:v>
                </c:pt>
                <c:pt idx="811">
                  <c:v>409.30549306062818</c:v>
                </c:pt>
                <c:pt idx="812">
                  <c:v>411.55612856099333</c:v>
                </c:pt>
                <c:pt idx="813">
                  <c:v>411.05859751643521</c:v>
                </c:pt>
                <c:pt idx="814">
                  <c:v>411.36639883126367</c:v>
                </c:pt>
                <c:pt idx="815">
                  <c:v>411.75254200146082</c:v>
                </c:pt>
                <c:pt idx="816">
                  <c:v>411.57659605551498</c:v>
                </c:pt>
                <c:pt idx="817">
                  <c:v>411.03639883126363</c:v>
                </c:pt>
                <c:pt idx="818">
                  <c:v>411.40772826880925</c:v>
                </c:pt>
                <c:pt idx="819">
                  <c:v>411.36940102264424</c:v>
                </c:pt>
                <c:pt idx="820">
                  <c:v>410.72612125639142</c:v>
                </c:pt>
                <c:pt idx="821">
                  <c:v>411.03946676406127</c:v>
                </c:pt>
                <c:pt idx="822">
                  <c:v>410.66975894813731</c:v>
                </c:pt>
                <c:pt idx="823">
                  <c:v>411.59574872169463</c:v>
                </c:pt>
                <c:pt idx="824">
                  <c:v>410.93644996347695</c:v>
                </c:pt>
                <c:pt idx="825">
                  <c:v>410.17003652300946</c:v>
                </c:pt>
                <c:pt idx="826">
                  <c:v>410.79955441928405</c:v>
                </c:pt>
                <c:pt idx="827">
                  <c:v>411.12644265887508</c:v>
                </c:pt>
                <c:pt idx="828">
                  <c:v>410.94444850255655</c:v>
                </c:pt>
                <c:pt idx="829">
                  <c:v>410.55436084733373</c:v>
                </c:pt>
                <c:pt idx="830">
                  <c:v>410.2243608473338</c:v>
                </c:pt>
                <c:pt idx="831">
                  <c:v>410.18520087655213</c:v>
                </c:pt>
                <c:pt idx="832">
                  <c:v>410.24693206720235</c:v>
                </c:pt>
                <c:pt idx="833">
                  <c:v>411.45607012417821</c:v>
                </c:pt>
                <c:pt idx="834">
                  <c:v>411.18164353542721</c:v>
                </c:pt>
                <c:pt idx="835">
                  <c:v>411.62314097881659</c:v>
                </c:pt>
                <c:pt idx="836">
                  <c:v>411.63528122717304</c:v>
                </c:pt>
                <c:pt idx="837">
                  <c:v>409.77508400292174</c:v>
                </c:pt>
                <c:pt idx="838">
                  <c:v>410.73381300219125</c:v>
                </c:pt>
                <c:pt idx="839">
                  <c:v>410.8557414170927</c:v>
                </c:pt>
                <c:pt idx="840">
                  <c:v>410.96588020452884</c:v>
                </c:pt>
                <c:pt idx="841">
                  <c:v>409.58382030679326</c:v>
                </c:pt>
                <c:pt idx="842">
                  <c:v>410.09399561723876</c:v>
                </c:pt>
                <c:pt idx="843">
                  <c:v>410.95862673484288</c:v>
                </c:pt>
                <c:pt idx="844">
                  <c:v>410.41538349159964</c:v>
                </c:pt>
                <c:pt idx="845">
                  <c:v>410.17095690284879</c:v>
                </c:pt>
                <c:pt idx="846">
                  <c:v>410.45566106647186</c:v>
                </c:pt>
                <c:pt idx="847">
                  <c:v>408.93703433162898</c:v>
                </c:pt>
                <c:pt idx="848">
                  <c:v>410.84506939371801</c:v>
                </c:pt>
                <c:pt idx="849">
                  <c:v>410.13348429510586</c:v>
                </c:pt>
                <c:pt idx="850">
                  <c:v>408.96074506939368</c:v>
                </c:pt>
                <c:pt idx="851">
                  <c:v>409.1330533235938</c:v>
                </c:pt>
                <c:pt idx="852">
                  <c:v>409.58412710007298</c:v>
                </c:pt>
                <c:pt idx="853">
                  <c:v>408.38289992695388</c:v>
                </c:pt>
                <c:pt idx="854">
                  <c:v>408.55654492330166</c:v>
                </c:pt>
                <c:pt idx="855">
                  <c:v>409.61452154857557</c:v>
                </c:pt>
                <c:pt idx="856">
                  <c:v>408.14958363769171</c:v>
                </c:pt>
                <c:pt idx="857">
                  <c:v>408.73610664718774</c:v>
                </c:pt>
                <c:pt idx="858">
                  <c:v>406.78157048940835</c:v>
                </c:pt>
                <c:pt idx="859">
                  <c:v>407.67081081081079</c:v>
                </c:pt>
                <c:pt idx="860">
                  <c:v>407.34867786705615</c:v>
                </c:pt>
                <c:pt idx="861">
                  <c:v>406.91859751643534</c:v>
                </c:pt>
                <c:pt idx="862">
                  <c:v>405.90539079620157</c:v>
                </c:pt>
                <c:pt idx="863">
                  <c:v>404.1347772096421</c:v>
                </c:pt>
                <c:pt idx="864">
                  <c:v>404.17858290723154</c:v>
                </c:pt>
                <c:pt idx="865">
                  <c:v>401.55184075967856</c:v>
                </c:pt>
                <c:pt idx="866">
                  <c:v>401.61348429510588</c:v>
                </c:pt>
                <c:pt idx="867">
                  <c:v>399.66922571219862</c:v>
                </c:pt>
                <c:pt idx="868">
                  <c:v>400.13743608473334</c:v>
                </c:pt>
                <c:pt idx="869">
                  <c:v>399.09725346968577</c:v>
                </c:pt>
                <c:pt idx="870">
                  <c:v>397.78536157779399</c:v>
                </c:pt>
                <c:pt idx="871">
                  <c:v>398.87798392987571</c:v>
                </c:pt>
                <c:pt idx="872">
                  <c:v>398.41512052593129</c:v>
                </c:pt>
                <c:pt idx="873">
                  <c:v>397.14425127830526</c:v>
                </c:pt>
                <c:pt idx="874">
                  <c:v>396.6459751643535</c:v>
                </c:pt>
                <c:pt idx="875">
                  <c:v>396.88678597516434</c:v>
                </c:pt>
                <c:pt idx="876">
                  <c:v>396.34038714390061</c:v>
                </c:pt>
                <c:pt idx="877">
                  <c:v>396.15168736303866</c:v>
                </c:pt>
                <c:pt idx="878">
                  <c:v>395.05636961285603</c:v>
                </c:pt>
                <c:pt idx="879">
                  <c:v>394.30897735573404</c:v>
                </c:pt>
                <c:pt idx="880">
                  <c:v>394.61392987582173</c:v>
                </c:pt>
                <c:pt idx="881">
                  <c:v>394.44810810810804</c:v>
                </c:pt>
                <c:pt idx="882">
                  <c:v>393.27677136596049</c:v>
                </c:pt>
                <c:pt idx="883">
                  <c:v>393.38695398100799</c:v>
                </c:pt>
                <c:pt idx="884">
                  <c:v>393.58233747260772</c:v>
                </c:pt>
                <c:pt idx="885">
                  <c:v>392.54355734112482</c:v>
                </c:pt>
                <c:pt idx="886">
                  <c:v>392.91705624543459</c:v>
                </c:pt>
                <c:pt idx="887">
                  <c:v>392.75480642804968</c:v>
                </c:pt>
                <c:pt idx="888">
                  <c:v>390.9919722425127</c:v>
                </c:pt>
                <c:pt idx="889">
                  <c:v>392.32777209642069</c:v>
                </c:pt>
                <c:pt idx="890">
                  <c:v>391.10024835646459</c:v>
                </c:pt>
                <c:pt idx="891">
                  <c:v>391.98775748721692</c:v>
                </c:pt>
                <c:pt idx="892">
                  <c:v>391.62243243243245</c:v>
                </c:pt>
                <c:pt idx="893">
                  <c:v>390.62800584368148</c:v>
                </c:pt>
                <c:pt idx="894">
                  <c:v>390.16930606281949</c:v>
                </c:pt>
                <c:pt idx="895">
                  <c:v>389.74875821767699</c:v>
                </c:pt>
                <c:pt idx="896">
                  <c:v>390.17360116873618</c:v>
                </c:pt>
                <c:pt idx="897">
                  <c:v>389.1230314097881</c:v>
                </c:pt>
                <c:pt idx="898">
                  <c:v>388.82723886048211</c:v>
                </c:pt>
                <c:pt idx="899">
                  <c:v>388.47999269539798</c:v>
                </c:pt>
                <c:pt idx="900">
                  <c:v>388.66547114682243</c:v>
                </c:pt>
                <c:pt idx="901">
                  <c:v>388.8269758948137</c:v>
                </c:pt>
                <c:pt idx="902">
                  <c:v>386.91043827611384</c:v>
                </c:pt>
                <c:pt idx="903">
                  <c:v>386.83441928414896</c:v>
                </c:pt>
                <c:pt idx="904">
                  <c:v>386.24881665449226</c:v>
                </c:pt>
                <c:pt idx="905">
                  <c:v>385.96899926953978</c:v>
                </c:pt>
                <c:pt idx="906">
                  <c:v>385.35703433162888</c:v>
                </c:pt>
                <c:pt idx="907">
                  <c:v>384.65340394448498</c:v>
                </c:pt>
                <c:pt idx="908">
                  <c:v>383.11312636961281</c:v>
                </c:pt>
                <c:pt idx="909">
                  <c:v>384.32835646457266</c:v>
                </c:pt>
                <c:pt idx="910">
                  <c:v>385.32372534696856</c:v>
                </c:pt>
                <c:pt idx="911">
                  <c:v>384.84411979547104</c:v>
                </c:pt>
                <c:pt idx="912">
                  <c:v>381.75092037983922</c:v>
                </c:pt>
                <c:pt idx="913">
                  <c:v>382.082607742878</c:v>
                </c:pt>
                <c:pt idx="914">
                  <c:v>381.9968590211833</c:v>
                </c:pt>
                <c:pt idx="915">
                  <c:v>380.99449963476985</c:v>
                </c:pt>
                <c:pt idx="916">
                  <c:v>383.40701241782318</c:v>
                </c:pt>
                <c:pt idx="917">
                  <c:v>381.30372534696846</c:v>
                </c:pt>
                <c:pt idx="918">
                  <c:v>381.40856099342585</c:v>
                </c:pt>
                <c:pt idx="919">
                  <c:v>381.62445580715848</c:v>
                </c:pt>
                <c:pt idx="920">
                  <c:v>381.52564645726807</c:v>
                </c:pt>
                <c:pt idx="921">
                  <c:v>379.92591672753838</c:v>
                </c:pt>
                <c:pt idx="922">
                  <c:v>378.7951643535427</c:v>
                </c:pt>
                <c:pt idx="923">
                  <c:v>378.27646457268082</c:v>
                </c:pt>
                <c:pt idx="924">
                  <c:v>378.66457998539073</c:v>
                </c:pt>
                <c:pt idx="925">
                  <c:v>376.12277574872166</c:v>
                </c:pt>
                <c:pt idx="926">
                  <c:v>376.37084002921841</c:v>
                </c:pt>
                <c:pt idx="927">
                  <c:v>374.46368151935707</c:v>
                </c:pt>
                <c:pt idx="928">
                  <c:v>364.60308254200146</c:v>
                </c:pt>
                <c:pt idx="929">
                  <c:v>366.35999999999996</c:v>
                </c:pt>
                <c:pt idx="930">
                  <c:v>367.38891891891893</c:v>
                </c:pt>
                <c:pt idx="931">
                  <c:v>367.21126369612853</c:v>
                </c:pt>
                <c:pt idx="932">
                  <c:v>366.99350620891158</c:v>
                </c:pt>
                <c:pt idx="933">
                  <c:v>367.09562454346229</c:v>
                </c:pt>
                <c:pt idx="934">
                  <c:v>367.65102994886774</c:v>
                </c:pt>
                <c:pt idx="935">
                  <c:v>366.87355003652294</c:v>
                </c:pt>
                <c:pt idx="936">
                  <c:v>367.24426588750907</c:v>
                </c:pt>
                <c:pt idx="937">
                  <c:v>367.81845142439738</c:v>
                </c:pt>
                <c:pt idx="938">
                  <c:v>367.16331628926213</c:v>
                </c:pt>
                <c:pt idx="939">
                  <c:v>367.48308254200145</c:v>
                </c:pt>
                <c:pt idx="940">
                  <c:v>367.42878013148282</c:v>
                </c:pt>
                <c:pt idx="941">
                  <c:v>367.75231555880202</c:v>
                </c:pt>
                <c:pt idx="942">
                  <c:v>368.26178962746525</c:v>
                </c:pt>
                <c:pt idx="943">
                  <c:v>366.76119795471146</c:v>
                </c:pt>
                <c:pt idx="944">
                  <c:v>366.91065010956896</c:v>
                </c:pt>
                <c:pt idx="945">
                  <c:v>366.7778524470416</c:v>
                </c:pt>
                <c:pt idx="946">
                  <c:v>366.44336011687358</c:v>
                </c:pt>
                <c:pt idx="947">
                  <c:v>367.13428049671285</c:v>
                </c:pt>
                <c:pt idx="948">
                  <c:v>367.26545653761866</c:v>
                </c:pt>
                <c:pt idx="949">
                  <c:v>367.32221329437544</c:v>
                </c:pt>
                <c:pt idx="950">
                  <c:v>367.00899926953986</c:v>
                </c:pt>
                <c:pt idx="951">
                  <c:v>366.54560993425855</c:v>
                </c:pt>
                <c:pt idx="952">
                  <c:v>367.62462381300213</c:v>
                </c:pt>
                <c:pt idx="953">
                  <c:v>367.20670562454336</c:v>
                </c:pt>
                <c:pt idx="954">
                  <c:v>367.12255661066473</c:v>
                </c:pt>
                <c:pt idx="955">
                  <c:v>367.80769174579979</c:v>
                </c:pt>
                <c:pt idx="956">
                  <c:v>367.06538349159962</c:v>
                </c:pt>
                <c:pt idx="957">
                  <c:v>368.29143900657408</c:v>
                </c:pt>
                <c:pt idx="958">
                  <c:v>367.2679985390796</c:v>
                </c:pt>
                <c:pt idx="959">
                  <c:v>366.47653761869969</c:v>
                </c:pt>
                <c:pt idx="960">
                  <c:v>367.71352812271721</c:v>
                </c:pt>
                <c:pt idx="961">
                  <c:v>364.79136596055514</c:v>
                </c:pt>
                <c:pt idx="962">
                  <c:v>367.90196493791086</c:v>
                </c:pt>
                <c:pt idx="963">
                  <c:v>366.7395909422936</c:v>
                </c:pt>
                <c:pt idx="964">
                  <c:v>367.24838568298026</c:v>
                </c:pt>
                <c:pt idx="965">
                  <c:v>367.845142439737</c:v>
                </c:pt>
                <c:pt idx="966">
                  <c:v>367.24273192111025</c:v>
                </c:pt>
                <c:pt idx="967">
                  <c:v>367.66533966398828</c:v>
                </c:pt>
                <c:pt idx="968">
                  <c:v>367.23236669101527</c:v>
                </c:pt>
                <c:pt idx="969">
                  <c:v>367.56828341855356</c:v>
                </c:pt>
                <c:pt idx="970">
                  <c:v>367.36761869978085</c:v>
                </c:pt>
                <c:pt idx="971">
                  <c:v>367.08236669101524</c:v>
                </c:pt>
                <c:pt idx="972">
                  <c:v>367.40989043097153</c:v>
                </c:pt>
                <c:pt idx="973">
                  <c:v>367.62004382761137</c:v>
                </c:pt>
                <c:pt idx="974">
                  <c:v>366.5898977355734</c:v>
                </c:pt>
                <c:pt idx="975">
                  <c:v>367.28997808619425</c:v>
                </c:pt>
                <c:pt idx="976">
                  <c:v>367.79414901387867</c:v>
                </c:pt>
                <c:pt idx="977">
                  <c:v>366.94400292184071</c:v>
                </c:pt>
                <c:pt idx="978">
                  <c:v>365.92417823228629</c:v>
                </c:pt>
                <c:pt idx="979">
                  <c:v>366.36284879474061</c:v>
                </c:pt>
                <c:pt idx="980">
                  <c:v>366.75486486486483</c:v>
                </c:pt>
                <c:pt idx="981">
                  <c:v>365.72040175310445</c:v>
                </c:pt>
                <c:pt idx="982">
                  <c:v>366.29222059897739</c:v>
                </c:pt>
                <c:pt idx="983">
                  <c:v>364.82964937910879</c:v>
                </c:pt>
                <c:pt idx="984">
                  <c:v>364.29116143170194</c:v>
                </c:pt>
                <c:pt idx="985">
                  <c:v>364.76585829072309</c:v>
                </c:pt>
                <c:pt idx="986">
                  <c:v>365.64887509130745</c:v>
                </c:pt>
                <c:pt idx="987">
                  <c:v>363.33216946676407</c:v>
                </c:pt>
                <c:pt idx="988">
                  <c:v>364.88171658144626</c:v>
                </c:pt>
                <c:pt idx="989">
                  <c:v>365.26702702702698</c:v>
                </c:pt>
                <c:pt idx="990">
                  <c:v>364.54102264426581</c:v>
                </c:pt>
                <c:pt idx="991">
                  <c:v>365.2235281227172</c:v>
                </c:pt>
                <c:pt idx="992">
                  <c:v>364.5759532505478</c:v>
                </c:pt>
                <c:pt idx="993">
                  <c:v>365.19422936449951</c:v>
                </c:pt>
                <c:pt idx="994">
                  <c:v>363.50785244704156</c:v>
                </c:pt>
                <c:pt idx="995">
                  <c:v>364.63781592403205</c:v>
                </c:pt>
                <c:pt idx="996">
                  <c:v>363.64437545653755</c:v>
                </c:pt>
                <c:pt idx="997">
                  <c:v>364.33404674945211</c:v>
                </c:pt>
                <c:pt idx="998">
                  <c:v>364.28706355003646</c:v>
                </c:pt>
                <c:pt idx="999">
                  <c:v>365.07639883126365</c:v>
                </c:pt>
                <c:pt idx="1000">
                  <c:v>364.76351351351349</c:v>
                </c:pt>
                <c:pt idx="1001">
                  <c:v>364.36139517896265</c:v>
                </c:pt>
                <c:pt idx="1002">
                  <c:v>365.55138056975892</c:v>
                </c:pt>
                <c:pt idx="1003">
                  <c:v>364.79975894813731</c:v>
                </c:pt>
                <c:pt idx="1004">
                  <c:v>364.08740686632575</c:v>
                </c:pt>
                <c:pt idx="1005">
                  <c:v>364.05773557341121</c:v>
                </c:pt>
                <c:pt idx="1006">
                  <c:v>363.19297297297294</c:v>
                </c:pt>
                <c:pt idx="1007">
                  <c:v>363.33716581446311</c:v>
                </c:pt>
                <c:pt idx="1008">
                  <c:v>362.05097881665444</c:v>
                </c:pt>
                <c:pt idx="1009">
                  <c:v>361.46701972242511</c:v>
                </c:pt>
                <c:pt idx="1010">
                  <c:v>360.18642074506937</c:v>
                </c:pt>
                <c:pt idx="1011">
                  <c:v>358.36424397370342</c:v>
                </c:pt>
                <c:pt idx="1012">
                  <c:v>339.91470416362301</c:v>
                </c:pt>
                <c:pt idx="1013">
                  <c:v>342.67845142439734</c:v>
                </c:pt>
                <c:pt idx="1014">
                  <c:v>345.29289992695391</c:v>
                </c:pt>
                <c:pt idx="1015">
                  <c:v>345.80708546384216</c:v>
                </c:pt>
                <c:pt idx="1016">
                  <c:v>345.64731190650105</c:v>
                </c:pt>
                <c:pt idx="1017">
                  <c:v>347.52793279766252</c:v>
                </c:pt>
                <c:pt idx="1018">
                  <c:v>347.48824689554414</c:v>
                </c:pt>
                <c:pt idx="1019">
                  <c:v>347.30125639152664</c:v>
                </c:pt>
                <c:pt idx="1020">
                  <c:v>349.74753834915992</c:v>
                </c:pt>
                <c:pt idx="1021">
                  <c:v>348.33628926223514</c:v>
                </c:pt>
                <c:pt idx="1022">
                  <c:v>347.07361577794006</c:v>
                </c:pt>
                <c:pt idx="1023">
                  <c:v>349.16618699780855</c:v>
                </c:pt>
                <c:pt idx="1024">
                  <c:v>349.33700511322127</c:v>
                </c:pt>
                <c:pt idx="1025">
                  <c:v>348.83027027027026</c:v>
                </c:pt>
                <c:pt idx="1026">
                  <c:v>349.98401022644259</c:v>
                </c:pt>
                <c:pt idx="1027">
                  <c:v>348.83907962016065</c:v>
                </c:pt>
                <c:pt idx="1028">
                  <c:v>349.46281227173114</c:v>
                </c:pt>
                <c:pt idx="1029">
                  <c:v>349.57211833455074</c:v>
                </c:pt>
                <c:pt idx="1030">
                  <c:v>350.07024105186264</c:v>
                </c:pt>
                <c:pt idx="1031">
                  <c:v>350.1051059167275</c:v>
                </c:pt>
                <c:pt idx="1032">
                  <c:v>350.40401022644261</c:v>
                </c:pt>
                <c:pt idx="1033">
                  <c:v>350.1215631848064</c:v>
                </c:pt>
                <c:pt idx="1034">
                  <c:v>350.77411249086913</c:v>
                </c:pt>
                <c:pt idx="1035">
                  <c:v>350.87686632578522</c:v>
                </c:pt>
                <c:pt idx="1036">
                  <c:v>350.61026296566837</c:v>
                </c:pt>
                <c:pt idx="1037">
                  <c:v>350.47761869978081</c:v>
                </c:pt>
                <c:pt idx="1038">
                  <c:v>351.09677136596054</c:v>
                </c:pt>
                <c:pt idx="1039">
                  <c:v>350.92189919649371</c:v>
                </c:pt>
                <c:pt idx="1040">
                  <c:v>350.93969320672011</c:v>
                </c:pt>
                <c:pt idx="1041">
                  <c:v>351.25196493791083</c:v>
                </c:pt>
                <c:pt idx="1042">
                  <c:v>351.74353542731922</c:v>
                </c:pt>
                <c:pt idx="1043">
                  <c:v>350.20058436815185</c:v>
                </c:pt>
                <c:pt idx="1044">
                  <c:v>350.7502264426588</c:v>
                </c:pt>
                <c:pt idx="1045">
                  <c:v>352.05902848794739</c:v>
                </c:pt>
                <c:pt idx="1046">
                  <c:v>351.39795471146817</c:v>
                </c:pt>
                <c:pt idx="1047">
                  <c:v>351.58132943754561</c:v>
                </c:pt>
                <c:pt idx="1048">
                  <c:v>350.95739956172389</c:v>
                </c:pt>
                <c:pt idx="1049">
                  <c:v>352.08138056975895</c:v>
                </c:pt>
                <c:pt idx="1050">
                  <c:v>351.56581446311168</c:v>
                </c:pt>
                <c:pt idx="1051">
                  <c:v>352.59523739956171</c:v>
                </c:pt>
                <c:pt idx="1052">
                  <c:v>352.77405405405403</c:v>
                </c:pt>
                <c:pt idx="1053">
                  <c:v>351.86899196493783</c:v>
                </c:pt>
                <c:pt idx="1054">
                  <c:v>352.52550766983194</c:v>
                </c:pt>
                <c:pt idx="1055">
                  <c:v>351.87657414170923</c:v>
                </c:pt>
                <c:pt idx="1056">
                  <c:v>351.17574872169462</c:v>
                </c:pt>
                <c:pt idx="1057">
                  <c:v>352.1118188458729</c:v>
                </c:pt>
                <c:pt idx="1058">
                  <c:v>353.1862089116143</c:v>
                </c:pt>
                <c:pt idx="1059">
                  <c:v>353.2178743608473</c:v>
                </c:pt>
                <c:pt idx="1060">
                  <c:v>352.87871439006568</c:v>
                </c:pt>
                <c:pt idx="1061">
                  <c:v>352.70101533966397</c:v>
                </c:pt>
                <c:pt idx="1062">
                  <c:v>352.96886778670563</c:v>
                </c:pt>
                <c:pt idx="1063">
                  <c:v>352.6780277574872</c:v>
                </c:pt>
                <c:pt idx="1064">
                  <c:v>353.06147552958362</c:v>
                </c:pt>
                <c:pt idx="1065">
                  <c:v>352.60073776479175</c:v>
                </c:pt>
                <c:pt idx="1066">
                  <c:v>353.5141709276844</c:v>
                </c:pt>
                <c:pt idx="1067">
                  <c:v>352.22480642804965</c:v>
                </c:pt>
                <c:pt idx="1068">
                  <c:v>353.07024105186258</c:v>
                </c:pt>
                <c:pt idx="1069">
                  <c:v>353.45254930606279</c:v>
                </c:pt>
                <c:pt idx="1070">
                  <c:v>352.76371073776465</c:v>
                </c:pt>
                <c:pt idx="1071">
                  <c:v>352.64890430971508</c:v>
                </c:pt>
                <c:pt idx="1072">
                  <c:v>353.20275383491594</c:v>
                </c:pt>
                <c:pt idx="1073">
                  <c:v>352.58732651570483</c:v>
                </c:pt>
                <c:pt idx="1074">
                  <c:v>352.27505478451417</c:v>
                </c:pt>
                <c:pt idx="1075">
                  <c:v>353.44347699050394</c:v>
                </c:pt>
                <c:pt idx="1076">
                  <c:v>354.12127100073042</c:v>
                </c:pt>
                <c:pt idx="1077">
                  <c:v>353.66754565376186</c:v>
                </c:pt>
                <c:pt idx="1078">
                  <c:v>353.78710737764789</c:v>
                </c:pt>
                <c:pt idx="1079">
                  <c:v>354.92539810080342</c:v>
                </c:pt>
                <c:pt idx="1080">
                  <c:v>353.77888970051129</c:v>
                </c:pt>
                <c:pt idx="1081">
                  <c:v>353.45739225712191</c:v>
                </c:pt>
                <c:pt idx="1082">
                  <c:v>354.1159459459459</c:v>
                </c:pt>
                <c:pt idx="1083">
                  <c:v>353.8823447772096</c:v>
                </c:pt>
                <c:pt idx="1084">
                  <c:v>354.00081081081083</c:v>
                </c:pt>
                <c:pt idx="1085">
                  <c:v>353.41281957633305</c:v>
                </c:pt>
                <c:pt idx="1086">
                  <c:v>354.31222790357918</c:v>
                </c:pt>
                <c:pt idx="1087">
                  <c:v>353.47400292184079</c:v>
                </c:pt>
                <c:pt idx="1088">
                  <c:v>354.62436815193576</c:v>
                </c:pt>
                <c:pt idx="1089">
                  <c:v>353.54027027027018</c:v>
                </c:pt>
                <c:pt idx="1090">
                  <c:v>353.69024835646451</c:v>
                </c:pt>
                <c:pt idx="1091">
                  <c:v>354.0795252008765</c:v>
                </c:pt>
                <c:pt idx="1092">
                  <c:v>353.95978816654491</c:v>
                </c:pt>
                <c:pt idx="1093">
                  <c:v>354.18593864134397</c:v>
                </c:pt>
                <c:pt idx="1094">
                  <c:v>354.13700511322133</c:v>
                </c:pt>
                <c:pt idx="1095">
                  <c:v>353.6004236669101</c:v>
                </c:pt>
                <c:pt idx="1096">
                  <c:v>353.90515704894079</c:v>
                </c:pt>
                <c:pt idx="1097">
                  <c:v>354.4468444119795</c:v>
                </c:pt>
                <c:pt idx="1098">
                  <c:v>353.86369612856095</c:v>
                </c:pt>
                <c:pt idx="1099">
                  <c:v>354.33302410518621</c:v>
                </c:pt>
                <c:pt idx="1100">
                  <c:v>354.92583637691746</c:v>
                </c:pt>
                <c:pt idx="1101">
                  <c:v>353.91070124178225</c:v>
                </c:pt>
                <c:pt idx="1102">
                  <c:v>354.86877282688084</c:v>
                </c:pt>
                <c:pt idx="1103">
                  <c:v>353.88979547114678</c:v>
                </c:pt>
                <c:pt idx="1104">
                  <c:v>354.24179693206719</c:v>
                </c:pt>
                <c:pt idx="1105">
                  <c:v>354.73367421475524</c:v>
                </c:pt>
                <c:pt idx="1106">
                  <c:v>355.56070124178228</c:v>
                </c:pt>
                <c:pt idx="1107">
                  <c:v>354.77710737764795</c:v>
                </c:pt>
                <c:pt idx="1108">
                  <c:v>354.05789627465299</c:v>
                </c:pt>
                <c:pt idx="1109">
                  <c:v>355.08852447041625</c:v>
                </c:pt>
                <c:pt idx="1110">
                  <c:v>354.5145799853907</c:v>
                </c:pt>
                <c:pt idx="1111">
                  <c:v>355.26714390065735</c:v>
                </c:pt>
                <c:pt idx="1112">
                  <c:v>354.26022644265885</c:v>
                </c:pt>
                <c:pt idx="1113">
                  <c:v>355.51704894083269</c:v>
                </c:pt>
                <c:pt idx="1114">
                  <c:v>354.73470416362306</c:v>
                </c:pt>
                <c:pt idx="1115">
                  <c:v>355.09974433893348</c:v>
                </c:pt>
                <c:pt idx="1116">
                  <c:v>354.61389335281217</c:v>
                </c:pt>
                <c:pt idx="1117">
                  <c:v>355.15764061358652</c:v>
                </c:pt>
                <c:pt idx="1118">
                  <c:v>354.91902118334548</c:v>
                </c:pt>
                <c:pt idx="1119">
                  <c:v>355.01491599707811</c:v>
                </c:pt>
                <c:pt idx="1120">
                  <c:v>354.4973776479182</c:v>
                </c:pt>
                <c:pt idx="1121">
                  <c:v>355.82173849525196</c:v>
                </c:pt>
                <c:pt idx="1122">
                  <c:v>354.97018991964939</c:v>
                </c:pt>
                <c:pt idx="1123">
                  <c:v>356.12355734112487</c:v>
                </c:pt>
                <c:pt idx="1124">
                  <c:v>355.80028487947402</c:v>
                </c:pt>
                <c:pt idx="1125">
                  <c:v>355.0802629656684</c:v>
                </c:pt>
                <c:pt idx="1126">
                  <c:v>355.76410518626727</c:v>
                </c:pt>
                <c:pt idx="1127">
                  <c:v>355.22099342585824</c:v>
                </c:pt>
                <c:pt idx="1128">
                  <c:v>354.76577794010223</c:v>
                </c:pt>
                <c:pt idx="1129">
                  <c:v>355.13609934258579</c:v>
                </c:pt>
                <c:pt idx="1130">
                  <c:v>353.95590942293643</c:v>
                </c:pt>
                <c:pt idx="1131">
                  <c:v>355.11087655222786</c:v>
                </c:pt>
                <c:pt idx="1132">
                  <c:v>355.39264426588755</c:v>
                </c:pt>
                <c:pt idx="1133">
                  <c:v>355.52502556610654</c:v>
                </c:pt>
                <c:pt idx="1134">
                  <c:v>355.4956172388604</c:v>
                </c:pt>
                <c:pt idx="1135">
                  <c:v>354.32958363769166</c:v>
                </c:pt>
                <c:pt idx="1136">
                  <c:v>355.40246165084</c:v>
                </c:pt>
                <c:pt idx="1137">
                  <c:v>355.62333089846601</c:v>
                </c:pt>
                <c:pt idx="1138">
                  <c:v>354.35971512052589</c:v>
                </c:pt>
                <c:pt idx="1139">
                  <c:v>356.69353542731915</c:v>
                </c:pt>
                <c:pt idx="1140">
                  <c:v>355.75365230094957</c:v>
                </c:pt>
                <c:pt idx="1141">
                  <c:v>354.81806428049669</c:v>
                </c:pt>
                <c:pt idx="1142">
                  <c:v>355.76338203067928</c:v>
                </c:pt>
                <c:pt idx="1143">
                  <c:v>355.66345507669826</c:v>
                </c:pt>
                <c:pt idx="1144">
                  <c:v>355.32883126369615</c:v>
                </c:pt>
                <c:pt idx="1145">
                  <c:v>356.56632578524466</c:v>
                </c:pt>
                <c:pt idx="1146">
                  <c:v>355.42005843681517</c:v>
                </c:pt>
                <c:pt idx="1147">
                  <c:v>355.42553688823955</c:v>
                </c:pt>
                <c:pt idx="1148">
                  <c:v>355.80990504017524</c:v>
                </c:pt>
                <c:pt idx="1149">
                  <c:v>356.39360116873621</c:v>
                </c:pt>
                <c:pt idx="1150">
                  <c:v>355.39444119795468</c:v>
                </c:pt>
                <c:pt idx="1151">
                  <c:v>355.64338203067933</c:v>
                </c:pt>
                <c:pt idx="1152">
                  <c:v>355.96987582176769</c:v>
                </c:pt>
                <c:pt idx="1153">
                  <c:v>355.84117604090574</c:v>
                </c:pt>
                <c:pt idx="1154">
                  <c:v>355.66615047479911</c:v>
                </c:pt>
                <c:pt idx="1155">
                  <c:v>356.25933528122715</c:v>
                </c:pt>
                <c:pt idx="1156">
                  <c:v>355.72735573411245</c:v>
                </c:pt>
                <c:pt idx="1157">
                  <c:v>356.58876552227895</c:v>
                </c:pt>
                <c:pt idx="1158">
                  <c:v>357.10939371804233</c:v>
                </c:pt>
                <c:pt idx="1159">
                  <c:v>356.77619430241049</c:v>
                </c:pt>
                <c:pt idx="1160">
                  <c:v>355.58329437545649</c:v>
                </c:pt>
                <c:pt idx="1161">
                  <c:v>356.41643535427312</c:v>
                </c:pt>
                <c:pt idx="1162">
                  <c:v>355.72573411249078</c:v>
                </c:pt>
                <c:pt idx="1163">
                  <c:v>356.45285609934251</c:v>
                </c:pt>
                <c:pt idx="1164">
                  <c:v>356.04788897005108</c:v>
                </c:pt>
                <c:pt idx="1165">
                  <c:v>355.35317750182617</c:v>
                </c:pt>
                <c:pt idx="1166">
                  <c:v>356.51754565376183</c:v>
                </c:pt>
                <c:pt idx="1167">
                  <c:v>356.8768444119795</c:v>
                </c:pt>
                <c:pt idx="1168">
                  <c:v>355.79491599707808</c:v>
                </c:pt>
                <c:pt idx="1169">
                  <c:v>356.13394448502555</c:v>
                </c:pt>
                <c:pt idx="1170">
                  <c:v>355.85193571950322</c:v>
                </c:pt>
                <c:pt idx="1171">
                  <c:v>356.06940832724615</c:v>
                </c:pt>
                <c:pt idx="1172">
                  <c:v>356.8870124178232</c:v>
                </c:pt>
                <c:pt idx="1173">
                  <c:v>356.54320672023374</c:v>
                </c:pt>
                <c:pt idx="1174">
                  <c:v>356.82898466033595</c:v>
                </c:pt>
                <c:pt idx="1175">
                  <c:v>355.30218407596783</c:v>
                </c:pt>
                <c:pt idx="1176">
                  <c:v>357.57808619430239</c:v>
                </c:pt>
                <c:pt idx="1177">
                  <c:v>354.47723886048209</c:v>
                </c:pt>
                <c:pt idx="1178">
                  <c:v>357.43531775018255</c:v>
                </c:pt>
                <c:pt idx="1179">
                  <c:v>357.22523009495978</c:v>
                </c:pt>
                <c:pt idx="1180">
                  <c:v>356.72458728999271</c:v>
                </c:pt>
                <c:pt idx="1181">
                  <c:v>356.76041636230821</c:v>
                </c:pt>
                <c:pt idx="1182">
                  <c:v>358.32683710737757</c:v>
                </c:pt>
                <c:pt idx="1183">
                  <c:v>356.90070854638418</c:v>
                </c:pt>
                <c:pt idx="1184">
                  <c:v>357.98756756756745</c:v>
                </c:pt>
                <c:pt idx="1185">
                  <c:v>356.91265157048934</c:v>
                </c:pt>
                <c:pt idx="1186">
                  <c:v>357.29945215485759</c:v>
                </c:pt>
                <c:pt idx="1187">
                  <c:v>356.57408327246162</c:v>
                </c:pt>
                <c:pt idx="1188">
                  <c:v>356.03022644265877</c:v>
                </c:pt>
                <c:pt idx="1189">
                  <c:v>357.69988312636957</c:v>
                </c:pt>
                <c:pt idx="1190">
                  <c:v>358.48409057706351</c:v>
                </c:pt>
                <c:pt idx="1191">
                  <c:v>357.34636961285605</c:v>
                </c:pt>
                <c:pt idx="1192">
                  <c:v>357.91117604090573</c:v>
                </c:pt>
                <c:pt idx="1193">
                  <c:v>358.37465303140971</c:v>
                </c:pt>
                <c:pt idx="1194">
                  <c:v>357.98969320672018</c:v>
                </c:pt>
                <c:pt idx="1195">
                  <c:v>358.1685098612125</c:v>
                </c:pt>
                <c:pt idx="1196">
                  <c:v>358.09152666179693</c:v>
                </c:pt>
                <c:pt idx="1197">
                  <c:v>357.87786705624541</c:v>
                </c:pt>
                <c:pt idx="1198">
                  <c:v>356.54982468955438</c:v>
                </c:pt>
                <c:pt idx="1199">
                  <c:v>358.49783053323591</c:v>
                </c:pt>
                <c:pt idx="1200">
                  <c:v>357.81028487947401</c:v>
                </c:pt>
                <c:pt idx="1201">
                  <c:v>358.51950328707079</c:v>
                </c:pt>
                <c:pt idx="1202">
                  <c:v>357.67400292184072</c:v>
                </c:pt>
                <c:pt idx="1203">
                  <c:v>358.19612125639151</c:v>
                </c:pt>
                <c:pt idx="1204">
                  <c:v>357.80590211833447</c:v>
                </c:pt>
                <c:pt idx="1205">
                  <c:v>357.24889700511312</c:v>
                </c:pt>
                <c:pt idx="1206">
                  <c:v>358.57560262965666</c:v>
                </c:pt>
                <c:pt idx="1207">
                  <c:v>358.19921110299487</c:v>
                </c:pt>
                <c:pt idx="1208">
                  <c:v>358.47964207450684</c:v>
                </c:pt>
                <c:pt idx="1209">
                  <c:v>358.64265887509123</c:v>
                </c:pt>
                <c:pt idx="1210">
                  <c:v>357.01406866325783</c:v>
                </c:pt>
                <c:pt idx="1211">
                  <c:v>358.43474068663255</c:v>
                </c:pt>
                <c:pt idx="1212">
                  <c:v>358.61850986121249</c:v>
                </c:pt>
                <c:pt idx="1213">
                  <c:v>358.75615047479909</c:v>
                </c:pt>
                <c:pt idx="1214">
                  <c:v>358.16436815193572</c:v>
                </c:pt>
                <c:pt idx="1215">
                  <c:v>358.25855368882395</c:v>
                </c:pt>
                <c:pt idx="1216">
                  <c:v>357.94354273192107</c:v>
                </c:pt>
                <c:pt idx="1217">
                  <c:v>357.37154857560256</c:v>
                </c:pt>
                <c:pt idx="1218">
                  <c:v>358.19243973703431</c:v>
                </c:pt>
                <c:pt idx="1219">
                  <c:v>358.17004382761132</c:v>
                </c:pt>
                <c:pt idx="1220">
                  <c:v>359.4095105916727</c:v>
                </c:pt>
                <c:pt idx="1221">
                  <c:v>358.4882103725347</c:v>
                </c:pt>
                <c:pt idx="1222">
                  <c:v>357.31533966398831</c:v>
                </c:pt>
                <c:pt idx="1223">
                  <c:v>358.46594594594592</c:v>
                </c:pt>
                <c:pt idx="1224">
                  <c:v>359.46613586559533</c:v>
                </c:pt>
                <c:pt idx="1225">
                  <c:v>356.84119065010952</c:v>
                </c:pt>
                <c:pt idx="1226">
                  <c:v>358.81040905770629</c:v>
                </c:pt>
                <c:pt idx="1227">
                  <c:v>358.6494521548575</c:v>
                </c:pt>
                <c:pt idx="1228">
                  <c:v>358.52605551497442</c:v>
                </c:pt>
                <c:pt idx="1229">
                  <c:v>357.79165814463107</c:v>
                </c:pt>
                <c:pt idx="1230">
                  <c:v>359.32207450693937</c:v>
                </c:pt>
                <c:pt idx="1231">
                  <c:v>359.14987582176764</c:v>
                </c:pt>
                <c:pt idx="1232">
                  <c:v>357.74923301680053</c:v>
                </c:pt>
                <c:pt idx="1233">
                  <c:v>357.51736303871434</c:v>
                </c:pt>
                <c:pt idx="1234">
                  <c:v>358.31837837837838</c:v>
                </c:pt>
                <c:pt idx="1235">
                  <c:v>357.9285317750182</c:v>
                </c:pt>
                <c:pt idx="1236">
                  <c:v>358.02205989773552</c:v>
                </c:pt>
                <c:pt idx="1237">
                  <c:v>359.18598977355725</c:v>
                </c:pt>
                <c:pt idx="1238">
                  <c:v>358.83826150474795</c:v>
                </c:pt>
                <c:pt idx="1239">
                  <c:v>358.49623082541996</c:v>
                </c:pt>
                <c:pt idx="1240">
                  <c:v>358.16482834185535</c:v>
                </c:pt>
                <c:pt idx="1241">
                  <c:v>358.46105916727538</c:v>
                </c:pt>
                <c:pt idx="1242">
                  <c:v>358.59050401753098</c:v>
                </c:pt>
                <c:pt idx="1243">
                  <c:v>358.64647187728269</c:v>
                </c:pt>
                <c:pt idx="1244">
                  <c:v>358.30860482103725</c:v>
                </c:pt>
                <c:pt idx="1245">
                  <c:v>359.39938641344042</c:v>
                </c:pt>
                <c:pt idx="1246">
                  <c:v>359.35207450693929</c:v>
                </c:pt>
                <c:pt idx="1247">
                  <c:v>358.82903579254929</c:v>
                </c:pt>
                <c:pt idx="1248">
                  <c:v>359.3769905040175</c:v>
                </c:pt>
                <c:pt idx="1249">
                  <c:v>358.76327246165084</c:v>
                </c:pt>
                <c:pt idx="1250">
                  <c:v>358.95701241782319</c:v>
                </c:pt>
                <c:pt idx="1251">
                  <c:v>358.2254200146092</c:v>
                </c:pt>
                <c:pt idx="1252">
                  <c:v>358.01011687363035</c:v>
                </c:pt>
                <c:pt idx="1253">
                  <c:v>358.62098612125635</c:v>
                </c:pt>
                <c:pt idx="1254">
                  <c:v>358.71184075967852</c:v>
                </c:pt>
                <c:pt idx="1255">
                  <c:v>359.46184075967858</c:v>
                </c:pt>
                <c:pt idx="1256">
                  <c:v>357.18688093498906</c:v>
                </c:pt>
                <c:pt idx="1257">
                  <c:v>358.5154930606281</c:v>
                </c:pt>
                <c:pt idx="1258">
                  <c:v>358.47828341855364</c:v>
                </c:pt>
                <c:pt idx="1259">
                  <c:v>359.41430971512051</c:v>
                </c:pt>
                <c:pt idx="1260">
                  <c:v>359.05750913075229</c:v>
                </c:pt>
                <c:pt idx="1261">
                  <c:v>357.22249086924757</c:v>
                </c:pt>
                <c:pt idx="1262">
                  <c:v>359.7356318480642</c:v>
                </c:pt>
                <c:pt idx="1263">
                  <c:v>359.22352812271725</c:v>
                </c:pt>
                <c:pt idx="1264">
                  <c:v>358.58327246165078</c:v>
                </c:pt>
                <c:pt idx="1265">
                  <c:v>359.19653031409786</c:v>
                </c:pt>
                <c:pt idx="1266">
                  <c:v>357.62360116873623</c:v>
                </c:pt>
                <c:pt idx="1267">
                  <c:v>358.31325054784514</c:v>
                </c:pt>
                <c:pt idx="1268">
                  <c:v>359.50354273192107</c:v>
                </c:pt>
                <c:pt idx="1269">
                  <c:v>359.91102994886768</c:v>
                </c:pt>
                <c:pt idx="1270">
                  <c:v>359.25365960555143</c:v>
                </c:pt>
                <c:pt idx="1271">
                  <c:v>358.34726077428775</c:v>
                </c:pt>
                <c:pt idx="1272">
                  <c:v>359.16010956902841</c:v>
                </c:pt>
                <c:pt idx="1273">
                  <c:v>359.55028487947402</c:v>
                </c:pt>
                <c:pt idx="1274">
                  <c:v>359.37933528122716</c:v>
                </c:pt>
                <c:pt idx="1275">
                  <c:v>357.86605551497439</c:v>
                </c:pt>
                <c:pt idx="1276">
                  <c:v>358.57908692476252</c:v>
                </c:pt>
                <c:pt idx="1277">
                  <c:v>358.78323593864133</c:v>
                </c:pt>
                <c:pt idx="1278">
                  <c:v>359.22451424397372</c:v>
                </c:pt>
                <c:pt idx="1279">
                  <c:v>359.32455076698318</c:v>
                </c:pt>
                <c:pt idx="1280">
                  <c:v>359.40083272461646</c:v>
                </c:pt>
                <c:pt idx="1281">
                  <c:v>359.14913075237394</c:v>
                </c:pt>
                <c:pt idx="1282">
                  <c:v>358.65532505478444</c:v>
                </c:pt>
                <c:pt idx="1283">
                  <c:v>359.88449233016797</c:v>
                </c:pt>
                <c:pt idx="1284">
                  <c:v>358.7079620160701</c:v>
                </c:pt>
                <c:pt idx="1285">
                  <c:v>358.5676260043827</c:v>
                </c:pt>
                <c:pt idx="1286">
                  <c:v>359.56608473338196</c:v>
                </c:pt>
                <c:pt idx="1287">
                  <c:v>358.1899853907961</c:v>
                </c:pt>
                <c:pt idx="1288">
                  <c:v>358.91360116873631</c:v>
                </c:pt>
                <c:pt idx="1289">
                  <c:v>358.37127830533228</c:v>
                </c:pt>
                <c:pt idx="1290">
                  <c:v>358.35845872899921</c:v>
                </c:pt>
                <c:pt idx="1291">
                  <c:v>358.63978816654492</c:v>
                </c:pt>
                <c:pt idx="1292">
                  <c:v>358.6984075967859</c:v>
                </c:pt>
                <c:pt idx="1293">
                  <c:v>358.5849159970781</c:v>
                </c:pt>
                <c:pt idx="1294">
                  <c:v>359.06408327246163</c:v>
                </c:pt>
                <c:pt idx="1295">
                  <c:v>358.89933528122714</c:v>
                </c:pt>
                <c:pt idx="1296">
                  <c:v>358.39049671292918</c:v>
                </c:pt>
                <c:pt idx="1297">
                  <c:v>358.50451424397363</c:v>
                </c:pt>
                <c:pt idx="1298">
                  <c:v>358.21571219868514</c:v>
                </c:pt>
                <c:pt idx="1299">
                  <c:v>358.40649379108834</c:v>
                </c:pt>
                <c:pt idx="1300">
                  <c:v>359.12439006574135</c:v>
                </c:pt>
                <c:pt idx="1301">
                  <c:v>357.53020452885312</c:v>
                </c:pt>
                <c:pt idx="1302">
                  <c:v>358.84227173119058</c:v>
                </c:pt>
                <c:pt idx="1303">
                  <c:v>359.77604090577057</c:v>
                </c:pt>
                <c:pt idx="1304">
                  <c:v>359.65106647187724</c:v>
                </c:pt>
                <c:pt idx="1305">
                  <c:v>358.88149744338926</c:v>
                </c:pt>
                <c:pt idx="1306">
                  <c:v>358.37230825420005</c:v>
                </c:pt>
                <c:pt idx="1307">
                  <c:v>359.49004382761143</c:v>
                </c:pt>
                <c:pt idx="1308">
                  <c:v>357.70505478451423</c:v>
                </c:pt>
                <c:pt idx="1309">
                  <c:v>358.24341124908682</c:v>
                </c:pt>
                <c:pt idx="1310">
                  <c:v>358.9235281227173</c:v>
                </c:pt>
                <c:pt idx="1311">
                  <c:v>357.80844411979547</c:v>
                </c:pt>
                <c:pt idx="1312">
                  <c:v>358.93698319941558</c:v>
                </c:pt>
                <c:pt idx="1313">
                  <c:v>357.72258582907222</c:v>
                </c:pt>
                <c:pt idx="1314">
                  <c:v>358.82498173849518</c:v>
                </c:pt>
                <c:pt idx="1315">
                  <c:v>358.88325054784508</c:v>
                </c:pt>
                <c:pt idx="1316">
                  <c:v>359.11409057706356</c:v>
                </c:pt>
                <c:pt idx="1317">
                  <c:v>359.06594594594588</c:v>
                </c:pt>
                <c:pt idx="1318">
                  <c:v>357.35068663257846</c:v>
                </c:pt>
                <c:pt idx="1319">
                  <c:v>357.9136742147553</c:v>
                </c:pt>
                <c:pt idx="1320">
                  <c:v>357.90648648648641</c:v>
                </c:pt>
                <c:pt idx="1321">
                  <c:v>357.53090577063546</c:v>
                </c:pt>
                <c:pt idx="1322">
                  <c:v>358.99157048940822</c:v>
                </c:pt>
                <c:pt idx="1323">
                  <c:v>357.64459459459459</c:v>
                </c:pt>
                <c:pt idx="1324">
                  <c:v>358.58138787436081</c:v>
                </c:pt>
                <c:pt idx="1325">
                  <c:v>357.25461650840026</c:v>
                </c:pt>
                <c:pt idx="1326">
                  <c:v>358.25443389335277</c:v>
                </c:pt>
                <c:pt idx="1327">
                  <c:v>358.06943754565373</c:v>
                </c:pt>
                <c:pt idx="1328">
                  <c:v>357.78146822498167</c:v>
                </c:pt>
                <c:pt idx="1329">
                  <c:v>357.64132943754566</c:v>
                </c:pt>
                <c:pt idx="1330">
                  <c:v>358.0730533235938</c:v>
                </c:pt>
                <c:pt idx="1331">
                  <c:v>357.48986121256382</c:v>
                </c:pt>
                <c:pt idx="1332">
                  <c:v>357.49452885317748</c:v>
                </c:pt>
                <c:pt idx="1333">
                  <c:v>358.80225712198677</c:v>
                </c:pt>
                <c:pt idx="1334">
                  <c:v>357.31095690284872</c:v>
                </c:pt>
                <c:pt idx="1335">
                  <c:v>357.90324324324325</c:v>
                </c:pt>
                <c:pt idx="1336">
                  <c:v>357.6226588750913</c:v>
                </c:pt>
                <c:pt idx="1337">
                  <c:v>357.4369174579985</c:v>
                </c:pt>
                <c:pt idx="1338">
                  <c:v>357.38666910153393</c:v>
                </c:pt>
                <c:pt idx="1339">
                  <c:v>356.97672753834911</c:v>
                </c:pt>
                <c:pt idx="1340">
                  <c:v>357.10873630387141</c:v>
                </c:pt>
                <c:pt idx="1341">
                  <c:v>357.30815193571948</c:v>
                </c:pt>
                <c:pt idx="1342">
                  <c:v>356.78734842951053</c:v>
                </c:pt>
                <c:pt idx="1343">
                  <c:v>357.13102264426584</c:v>
                </c:pt>
                <c:pt idx="1344">
                  <c:v>356.94525931336733</c:v>
                </c:pt>
                <c:pt idx="1345">
                  <c:v>357.58154857560254</c:v>
                </c:pt>
                <c:pt idx="1346">
                  <c:v>357.56612125639151</c:v>
                </c:pt>
                <c:pt idx="1347">
                  <c:v>358.03656683710739</c:v>
                </c:pt>
                <c:pt idx="1348">
                  <c:v>356.56281957633308</c:v>
                </c:pt>
                <c:pt idx="1349">
                  <c:v>357.29791818845865</c:v>
                </c:pt>
                <c:pt idx="1350">
                  <c:v>357.61273192111025</c:v>
                </c:pt>
                <c:pt idx="1351">
                  <c:v>356.36307523739947</c:v>
                </c:pt>
                <c:pt idx="1352">
                  <c:v>357.31553688823954</c:v>
                </c:pt>
                <c:pt idx="1353">
                  <c:v>357.67008035062088</c:v>
                </c:pt>
                <c:pt idx="1354">
                  <c:v>357.30092037983923</c:v>
                </c:pt>
                <c:pt idx="1355">
                  <c:v>357.32270270270266</c:v>
                </c:pt>
                <c:pt idx="1356">
                  <c:v>357.25542731921104</c:v>
                </c:pt>
                <c:pt idx="1357">
                  <c:v>357.6551789627465</c:v>
                </c:pt>
                <c:pt idx="1358">
                  <c:v>356.71091307523733</c:v>
                </c:pt>
                <c:pt idx="1359">
                  <c:v>356.40359386413434</c:v>
                </c:pt>
                <c:pt idx="1360">
                  <c:v>356.84456537618695</c:v>
                </c:pt>
                <c:pt idx="1361">
                  <c:v>357.12979547114674</c:v>
                </c:pt>
                <c:pt idx="1362">
                  <c:v>355.72178962746523</c:v>
                </c:pt>
                <c:pt idx="1363">
                  <c:v>357.45249817384951</c:v>
                </c:pt>
                <c:pt idx="1364">
                  <c:v>356.35834185536879</c:v>
                </c:pt>
                <c:pt idx="1365">
                  <c:v>355.07625273922565</c:v>
                </c:pt>
                <c:pt idx="1366">
                  <c:v>357.45528122717315</c:v>
                </c:pt>
                <c:pt idx="1367">
                  <c:v>357.27552227903578</c:v>
                </c:pt>
                <c:pt idx="1368">
                  <c:v>356.17413440467493</c:v>
                </c:pt>
                <c:pt idx="1369">
                  <c:v>355.03075967859746</c:v>
                </c:pt>
                <c:pt idx="1370">
                  <c:v>356.73589481373261</c:v>
                </c:pt>
                <c:pt idx="1371">
                  <c:v>355.46853177501822</c:v>
                </c:pt>
                <c:pt idx="1372">
                  <c:v>354.24780131482828</c:v>
                </c:pt>
                <c:pt idx="1373">
                  <c:v>356.2621621621621</c:v>
                </c:pt>
                <c:pt idx="1374">
                  <c:v>355.38002191380571</c:v>
                </c:pt>
                <c:pt idx="1375">
                  <c:v>355.12878013148276</c:v>
                </c:pt>
                <c:pt idx="1376">
                  <c:v>356.45581446311166</c:v>
                </c:pt>
                <c:pt idx="1377">
                  <c:v>355.97796201607008</c:v>
                </c:pt>
                <c:pt idx="1378">
                  <c:v>356.28907231555871</c:v>
                </c:pt>
                <c:pt idx="1379">
                  <c:v>355.60082542001459</c:v>
                </c:pt>
                <c:pt idx="1380">
                  <c:v>355.79037983929879</c:v>
                </c:pt>
                <c:pt idx="1381">
                  <c:v>356.3332067202337</c:v>
                </c:pt>
                <c:pt idx="1382">
                  <c:v>355.66277574872163</c:v>
                </c:pt>
                <c:pt idx="1383">
                  <c:v>355.88138787436083</c:v>
                </c:pt>
                <c:pt idx="1384">
                  <c:v>355.89600438276108</c:v>
                </c:pt>
                <c:pt idx="1385">
                  <c:v>355.380504017531</c:v>
                </c:pt>
                <c:pt idx="1386">
                  <c:v>355.47703433162883</c:v>
                </c:pt>
                <c:pt idx="1387">
                  <c:v>355.36575602629654</c:v>
                </c:pt>
                <c:pt idx="1388">
                  <c:v>354.68504747991233</c:v>
                </c:pt>
                <c:pt idx="1389">
                  <c:v>354.50000730460187</c:v>
                </c:pt>
                <c:pt idx="1390">
                  <c:v>354.33850255661071</c:v>
                </c:pt>
                <c:pt idx="1391">
                  <c:v>355.45737764791818</c:v>
                </c:pt>
                <c:pt idx="1392">
                  <c:v>355.22594594594591</c:v>
                </c:pt>
                <c:pt idx="1393">
                  <c:v>354.76678597516434</c:v>
                </c:pt>
                <c:pt idx="1394">
                  <c:v>355.89289262235206</c:v>
                </c:pt>
                <c:pt idx="1395">
                  <c:v>355.41153396639874</c:v>
                </c:pt>
                <c:pt idx="1396">
                  <c:v>355.05699050401751</c:v>
                </c:pt>
                <c:pt idx="1397">
                  <c:v>353.62845142439738</c:v>
                </c:pt>
                <c:pt idx="1398">
                  <c:v>355.05942293644995</c:v>
                </c:pt>
                <c:pt idx="1399">
                  <c:v>355.45766252739219</c:v>
                </c:pt>
                <c:pt idx="1400">
                  <c:v>355.01140978816642</c:v>
                </c:pt>
                <c:pt idx="1401">
                  <c:v>353.19258582907236</c:v>
                </c:pt>
                <c:pt idx="1402">
                  <c:v>352.15308254200141</c:v>
                </c:pt>
                <c:pt idx="1403">
                  <c:v>354.67807888970043</c:v>
                </c:pt>
                <c:pt idx="1404">
                  <c:v>354.55569028487946</c:v>
                </c:pt>
                <c:pt idx="1405">
                  <c:v>353.89739956172383</c:v>
                </c:pt>
                <c:pt idx="1406">
                  <c:v>354.68024835646452</c:v>
                </c:pt>
                <c:pt idx="1407">
                  <c:v>355.80278305332354</c:v>
                </c:pt>
                <c:pt idx="1408">
                  <c:v>354.10948137326517</c:v>
                </c:pt>
                <c:pt idx="1409">
                  <c:v>354.91075967859746</c:v>
                </c:pt>
                <c:pt idx="1410">
                  <c:v>354.86588020452876</c:v>
                </c:pt>
                <c:pt idx="1411">
                  <c:v>354.10685171658133</c:v>
                </c:pt>
                <c:pt idx="1412">
                  <c:v>351.14509130752367</c:v>
                </c:pt>
                <c:pt idx="1413">
                  <c:v>353.99397370343314</c:v>
                </c:pt>
                <c:pt idx="1414">
                  <c:v>354.22073776479175</c:v>
                </c:pt>
                <c:pt idx="1415">
                  <c:v>353.8832213294375</c:v>
                </c:pt>
                <c:pt idx="1416">
                  <c:v>353.4190650109569</c:v>
                </c:pt>
                <c:pt idx="1417">
                  <c:v>353.8338714390066</c:v>
                </c:pt>
                <c:pt idx="1418">
                  <c:v>353.87649379108831</c:v>
                </c:pt>
                <c:pt idx="1419">
                  <c:v>354.77892622352073</c:v>
                </c:pt>
                <c:pt idx="1420">
                  <c:v>353.81296566837108</c:v>
                </c:pt>
                <c:pt idx="1421">
                  <c:v>354.0164353542732</c:v>
                </c:pt>
                <c:pt idx="1422">
                  <c:v>354.34058436815195</c:v>
                </c:pt>
                <c:pt idx="1423">
                  <c:v>353.43731921110299</c:v>
                </c:pt>
                <c:pt idx="1424">
                  <c:v>354.83414901387874</c:v>
                </c:pt>
                <c:pt idx="1425">
                  <c:v>354.49582176771361</c:v>
                </c:pt>
                <c:pt idx="1426">
                  <c:v>355.1726734842951</c:v>
                </c:pt>
                <c:pt idx="1427">
                  <c:v>353.28883126369607</c:v>
                </c:pt>
                <c:pt idx="1428">
                  <c:v>353.90281227173108</c:v>
                </c:pt>
                <c:pt idx="1429">
                  <c:v>351.45422936449961</c:v>
                </c:pt>
                <c:pt idx="1430">
                  <c:v>353.46173119065003</c:v>
                </c:pt>
                <c:pt idx="1431">
                  <c:v>352.77488677867052</c:v>
                </c:pt>
                <c:pt idx="1432">
                  <c:v>354.55781592403207</c:v>
                </c:pt>
                <c:pt idx="1433">
                  <c:v>352.93588750913062</c:v>
                </c:pt>
                <c:pt idx="1434">
                  <c:v>353.5616362308254</c:v>
                </c:pt>
                <c:pt idx="1435">
                  <c:v>353.30086194302402</c:v>
                </c:pt>
                <c:pt idx="1436">
                  <c:v>353.32764061358654</c:v>
                </c:pt>
                <c:pt idx="1437">
                  <c:v>354.17515704894072</c:v>
                </c:pt>
                <c:pt idx="1438">
                  <c:v>353.33927684441193</c:v>
                </c:pt>
                <c:pt idx="1439">
                  <c:v>353.09969320672013</c:v>
                </c:pt>
                <c:pt idx="1440">
                  <c:v>353.56073776479184</c:v>
                </c:pt>
                <c:pt idx="1441">
                  <c:v>355.31103725346958</c:v>
                </c:pt>
                <c:pt idx="1442">
                  <c:v>353.71474799123445</c:v>
                </c:pt>
                <c:pt idx="1443">
                  <c:v>353.62279766252732</c:v>
                </c:pt>
                <c:pt idx="1444">
                  <c:v>353.25655222790351</c:v>
                </c:pt>
                <c:pt idx="1445">
                  <c:v>352.879853907962</c:v>
                </c:pt>
                <c:pt idx="1446">
                  <c:v>351.64531775018253</c:v>
                </c:pt>
                <c:pt idx="1447">
                  <c:v>353.27368882395905</c:v>
                </c:pt>
                <c:pt idx="1448">
                  <c:v>353.08518626734838</c:v>
                </c:pt>
                <c:pt idx="1449">
                  <c:v>353.00252739225704</c:v>
                </c:pt>
                <c:pt idx="1450">
                  <c:v>353.03480642804965</c:v>
                </c:pt>
                <c:pt idx="1451">
                  <c:v>353.91056975894816</c:v>
                </c:pt>
                <c:pt idx="1452">
                  <c:v>351.29316289262226</c:v>
                </c:pt>
                <c:pt idx="1453">
                  <c:v>352.80534696859013</c:v>
                </c:pt>
                <c:pt idx="1454">
                  <c:v>351.90135865595323</c:v>
                </c:pt>
                <c:pt idx="1455">
                  <c:v>352.64020452885313</c:v>
                </c:pt>
                <c:pt idx="1456">
                  <c:v>352.95948867786706</c:v>
                </c:pt>
                <c:pt idx="1457">
                  <c:v>352.9839006574141</c:v>
                </c:pt>
                <c:pt idx="1458">
                  <c:v>352.45141709276839</c:v>
                </c:pt>
                <c:pt idx="1459">
                  <c:v>352.13325054784514</c:v>
                </c:pt>
                <c:pt idx="1460">
                  <c:v>351.98732651570481</c:v>
                </c:pt>
                <c:pt idx="1461">
                  <c:v>350.13784514243969</c:v>
                </c:pt>
                <c:pt idx="1462">
                  <c:v>352.88837837837832</c:v>
                </c:pt>
                <c:pt idx="1463">
                  <c:v>351.70196493791076</c:v>
                </c:pt>
                <c:pt idx="1464">
                  <c:v>352.13923301680057</c:v>
                </c:pt>
                <c:pt idx="1465">
                  <c:v>352.80780131482828</c:v>
                </c:pt>
                <c:pt idx="1466">
                  <c:v>352.14558802045286</c:v>
                </c:pt>
                <c:pt idx="1467">
                  <c:v>351.49665449233015</c:v>
                </c:pt>
                <c:pt idx="1468">
                  <c:v>352.29742878013144</c:v>
                </c:pt>
                <c:pt idx="1469">
                  <c:v>351.52862673484293</c:v>
                </c:pt>
                <c:pt idx="1470">
                  <c:v>352.39246895544181</c:v>
                </c:pt>
                <c:pt idx="1471">
                  <c:v>351.25678597516429</c:v>
                </c:pt>
                <c:pt idx="1472">
                  <c:v>353.05441928414899</c:v>
                </c:pt>
                <c:pt idx="1473">
                  <c:v>351.79562454346234</c:v>
                </c:pt>
                <c:pt idx="1474">
                  <c:v>351.27519357195024</c:v>
                </c:pt>
                <c:pt idx="1475">
                  <c:v>350.24092768444115</c:v>
                </c:pt>
                <c:pt idx="1476">
                  <c:v>351.08327246165078</c:v>
                </c:pt>
                <c:pt idx="1477">
                  <c:v>351.41850986121256</c:v>
                </c:pt>
                <c:pt idx="1478">
                  <c:v>352.09249086924763</c:v>
                </c:pt>
                <c:pt idx="1479">
                  <c:v>351.22347699050397</c:v>
                </c:pt>
                <c:pt idx="1480">
                  <c:v>351.66010956902846</c:v>
                </c:pt>
                <c:pt idx="1481">
                  <c:v>350.43852447041627</c:v>
                </c:pt>
                <c:pt idx="1482">
                  <c:v>351.9676698319941</c:v>
                </c:pt>
                <c:pt idx="1483">
                  <c:v>352.66093498904303</c:v>
                </c:pt>
                <c:pt idx="1484">
                  <c:v>350.81831263696125</c:v>
                </c:pt>
                <c:pt idx="1485">
                  <c:v>349.51533966398824</c:v>
                </c:pt>
                <c:pt idx="1486">
                  <c:v>352.80107377647914</c:v>
                </c:pt>
                <c:pt idx="1487">
                  <c:v>350.3864353542732</c:v>
                </c:pt>
                <c:pt idx="1488">
                  <c:v>353.42581446311169</c:v>
                </c:pt>
                <c:pt idx="1489">
                  <c:v>351.09701241782324</c:v>
                </c:pt>
                <c:pt idx="1490">
                  <c:v>351.66341855368876</c:v>
                </c:pt>
                <c:pt idx="1491">
                  <c:v>351.64029948867778</c:v>
                </c:pt>
                <c:pt idx="1492">
                  <c:v>351.91586559532499</c:v>
                </c:pt>
                <c:pt idx="1493">
                  <c:v>351.44449963476984</c:v>
                </c:pt>
                <c:pt idx="1494">
                  <c:v>351.34100073046011</c:v>
                </c:pt>
                <c:pt idx="1495">
                  <c:v>350.04699050401746</c:v>
                </c:pt>
                <c:pt idx="1496">
                  <c:v>350.99443389335278</c:v>
                </c:pt>
                <c:pt idx="1497">
                  <c:v>350.40648648648647</c:v>
                </c:pt>
                <c:pt idx="1498">
                  <c:v>349.12685171658143</c:v>
                </c:pt>
                <c:pt idx="1499">
                  <c:v>351.03468955441923</c:v>
                </c:pt>
                <c:pt idx="1500">
                  <c:v>349.1669101533966</c:v>
                </c:pt>
                <c:pt idx="1501">
                  <c:v>350.61089846603352</c:v>
                </c:pt>
                <c:pt idx="1502">
                  <c:v>349.93921840759668</c:v>
                </c:pt>
                <c:pt idx="1503">
                  <c:v>349.6619649379108</c:v>
                </c:pt>
                <c:pt idx="1504">
                  <c:v>351.08059897735563</c:v>
                </c:pt>
                <c:pt idx="1505">
                  <c:v>350.74119795471148</c:v>
                </c:pt>
                <c:pt idx="1506">
                  <c:v>349.86653031409782</c:v>
                </c:pt>
                <c:pt idx="1507">
                  <c:v>350.65152666179688</c:v>
                </c:pt>
                <c:pt idx="1508">
                  <c:v>349.98528122717306</c:v>
                </c:pt>
                <c:pt idx="1509">
                  <c:v>350.33614317019715</c:v>
                </c:pt>
                <c:pt idx="1510">
                  <c:v>350.14139517896268</c:v>
                </c:pt>
                <c:pt idx="1511">
                  <c:v>350.31414170927684</c:v>
                </c:pt>
                <c:pt idx="1512">
                  <c:v>348.92807158509851</c:v>
                </c:pt>
                <c:pt idx="1513">
                  <c:v>349.62173119065011</c:v>
                </c:pt>
                <c:pt idx="1514">
                  <c:v>349.71644265887505</c:v>
                </c:pt>
                <c:pt idx="1515">
                  <c:v>349.28364499634768</c:v>
                </c:pt>
                <c:pt idx="1516">
                  <c:v>350.53639152666176</c:v>
                </c:pt>
                <c:pt idx="1517">
                  <c:v>347.16411979547115</c:v>
                </c:pt>
                <c:pt idx="1518">
                  <c:v>349.57150474799124</c:v>
                </c:pt>
                <c:pt idx="1519">
                  <c:v>348.99734112490859</c:v>
                </c:pt>
                <c:pt idx="1520">
                  <c:v>350.80593133674211</c:v>
                </c:pt>
                <c:pt idx="1521">
                  <c:v>349.50076698319936</c:v>
                </c:pt>
                <c:pt idx="1522">
                  <c:v>350.07959824689556</c:v>
                </c:pt>
                <c:pt idx="1523">
                  <c:v>349.12244704163624</c:v>
                </c:pt>
                <c:pt idx="1524">
                  <c:v>349.54038714390066</c:v>
                </c:pt>
                <c:pt idx="1525">
                  <c:v>347.93482834185534</c:v>
                </c:pt>
                <c:pt idx="1526">
                  <c:v>348.33635500365227</c:v>
                </c:pt>
                <c:pt idx="1527">
                  <c:v>350.57274653031402</c:v>
                </c:pt>
                <c:pt idx="1528">
                  <c:v>349.96424397370339</c:v>
                </c:pt>
                <c:pt idx="1529">
                  <c:v>349.9176552227903</c:v>
                </c:pt>
                <c:pt idx="1530">
                  <c:v>349.46975894813733</c:v>
                </c:pt>
                <c:pt idx="1531">
                  <c:v>349.69880204528846</c:v>
                </c:pt>
                <c:pt idx="1532">
                  <c:v>348.71743608473332</c:v>
                </c:pt>
                <c:pt idx="1533">
                  <c:v>348.3376479181884</c:v>
                </c:pt>
                <c:pt idx="1534">
                  <c:v>347.79742878013144</c:v>
                </c:pt>
                <c:pt idx="1535">
                  <c:v>347.94631117604092</c:v>
                </c:pt>
                <c:pt idx="1536">
                  <c:v>346.35488677867056</c:v>
                </c:pt>
                <c:pt idx="1537">
                  <c:v>350.63403944485026</c:v>
                </c:pt>
                <c:pt idx="1538">
                  <c:v>349.67362308254201</c:v>
                </c:pt>
                <c:pt idx="1539">
                  <c:v>349.55449963476985</c:v>
                </c:pt>
                <c:pt idx="1540">
                  <c:v>349.27628195763327</c:v>
                </c:pt>
                <c:pt idx="1541">
                  <c:v>350.17498904309707</c:v>
                </c:pt>
                <c:pt idx="1542">
                  <c:v>347.96824689554415</c:v>
                </c:pt>
                <c:pt idx="1543">
                  <c:v>347.53314828341854</c:v>
                </c:pt>
                <c:pt idx="1544">
                  <c:v>348.22775018261501</c:v>
                </c:pt>
                <c:pt idx="1545">
                  <c:v>348.81298027757492</c:v>
                </c:pt>
                <c:pt idx="1546">
                  <c:v>349.21483564645723</c:v>
                </c:pt>
                <c:pt idx="1547">
                  <c:v>347.33439006574139</c:v>
                </c:pt>
                <c:pt idx="1548">
                  <c:v>347.81307523739957</c:v>
                </c:pt>
                <c:pt idx="1549">
                  <c:v>348.38377647918179</c:v>
                </c:pt>
                <c:pt idx="1550">
                  <c:v>347.92255661066469</c:v>
                </c:pt>
                <c:pt idx="1551">
                  <c:v>347.32067202337464</c:v>
                </c:pt>
                <c:pt idx="1552">
                  <c:v>346.78470416362302</c:v>
                </c:pt>
                <c:pt idx="1553">
                  <c:v>348.53794010226432</c:v>
                </c:pt>
                <c:pt idx="1554">
                  <c:v>349.09746530314095</c:v>
                </c:pt>
                <c:pt idx="1555">
                  <c:v>347.29146092037979</c:v>
                </c:pt>
                <c:pt idx="1556">
                  <c:v>347.68124178232279</c:v>
                </c:pt>
                <c:pt idx="1557">
                  <c:v>347.74891161431697</c:v>
                </c:pt>
                <c:pt idx="1558">
                  <c:v>346.90696128560984</c:v>
                </c:pt>
                <c:pt idx="1559">
                  <c:v>347.44630387143894</c:v>
                </c:pt>
                <c:pt idx="1560">
                  <c:v>347.27868517165814</c:v>
                </c:pt>
                <c:pt idx="1561">
                  <c:v>346.15544923301672</c:v>
                </c:pt>
                <c:pt idx="1562">
                  <c:v>347.87009495982466</c:v>
                </c:pt>
                <c:pt idx="1563">
                  <c:v>347.21579254930606</c:v>
                </c:pt>
                <c:pt idx="1564">
                  <c:v>346.15376186997804</c:v>
                </c:pt>
                <c:pt idx="1565">
                  <c:v>347.48783053323587</c:v>
                </c:pt>
                <c:pt idx="1566">
                  <c:v>347.46447041636225</c:v>
                </c:pt>
                <c:pt idx="1567">
                  <c:v>347.48449963476986</c:v>
                </c:pt>
                <c:pt idx="1568">
                  <c:v>347.54701972242503</c:v>
                </c:pt>
                <c:pt idx="1569">
                  <c:v>347.0426515704894</c:v>
                </c:pt>
                <c:pt idx="1570">
                  <c:v>345.5777574872169</c:v>
                </c:pt>
                <c:pt idx="1571">
                  <c:v>346.01995617238856</c:v>
                </c:pt>
                <c:pt idx="1572">
                  <c:v>345.45701241782319</c:v>
                </c:pt>
                <c:pt idx="1573">
                  <c:v>346.40186997808621</c:v>
                </c:pt>
                <c:pt idx="1574">
                  <c:v>346.21509861212559</c:v>
                </c:pt>
                <c:pt idx="1575">
                  <c:v>346.35990504017519</c:v>
                </c:pt>
                <c:pt idx="1576">
                  <c:v>344.53842951059158</c:v>
                </c:pt>
                <c:pt idx="1577">
                  <c:v>343.39601899196492</c:v>
                </c:pt>
                <c:pt idx="1578">
                  <c:v>346.11705624543458</c:v>
                </c:pt>
                <c:pt idx="1579">
                  <c:v>347.63853177501824</c:v>
                </c:pt>
                <c:pt idx="1580">
                  <c:v>345.04647918188459</c:v>
                </c:pt>
                <c:pt idx="1581">
                  <c:v>345.79152666179692</c:v>
                </c:pt>
                <c:pt idx="1582">
                  <c:v>346.15647918188455</c:v>
                </c:pt>
                <c:pt idx="1583">
                  <c:v>345.15578524470419</c:v>
                </c:pt>
                <c:pt idx="1584">
                  <c:v>345.14046749452149</c:v>
                </c:pt>
                <c:pt idx="1585">
                  <c:v>344.11141709276842</c:v>
                </c:pt>
                <c:pt idx="1586">
                  <c:v>344.87390796201606</c:v>
                </c:pt>
                <c:pt idx="1587">
                  <c:v>345.67693937180411</c:v>
                </c:pt>
                <c:pt idx="1588">
                  <c:v>345.58728999269539</c:v>
                </c:pt>
                <c:pt idx="1589">
                  <c:v>345.34457268078887</c:v>
                </c:pt>
                <c:pt idx="1590">
                  <c:v>345.9374945215485</c:v>
                </c:pt>
                <c:pt idx="1591">
                  <c:v>344.12673484295101</c:v>
                </c:pt>
                <c:pt idx="1592">
                  <c:v>344.96522279035787</c:v>
                </c:pt>
                <c:pt idx="1593">
                  <c:v>342.31494521548569</c:v>
                </c:pt>
                <c:pt idx="1594">
                  <c:v>343.40563915266614</c:v>
                </c:pt>
                <c:pt idx="1595">
                  <c:v>345.22288531775018</c:v>
                </c:pt>
                <c:pt idx="1596">
                  <c:v>343.73918918918912</c:v>
                </c:pt>
                <c:pt idx="1597">
                  <c:v>344.01935719503285</c:v>
                </c:pt>
                <c:pt idx="1598">
                  <c:v>344.21868517165808</c:v>
                </c:pt>
                <c:pt idx="1599">
                  <c:v>343.55761139517892</c:v>
                </c:pt>
                <c:pt idx="1600">
                  <c:v>344.62735573411248</c:v>
                </c:pt>
                <c:pt idx="1601">
                  <c:v>342.40913075237398</c:v>
                </c:pt>
                <c:pt idx="1602">
                  <c:v>343.11867786705619</c:v>
                </c:pt>
                <c:pt idx="1603">
                  <c:v>342.90267348429506</c:v>
                </c:pt>
                <c:pt idx="1604">
                  <c:v>345.31426588750912</c:v>
                </c:pt>
                <c:pt idx="1605">
                  <c:v>344.28679327976624</c:v>
                </c:pt>
                <c:pt idx="1606">
                  <c:v>343.21873630387137</c:v>
                </c:pt>
                <c:pt idx="1607">
                  <c:v>344.48395178962744</c:v>
                </c:pt>
                <c:pt idx="1608">
                  <c:v>342.70281957633307</c:v>
                </c:pt>
                <c:pt idx="1609">
                  <c:v>343.85636230825412</c:v>
                </c:pt>
                <c:pt idx="1610">
                  <c:v>343.57102264426578</c:v>
                </c:pt>
                <c:pt idx="1611">
                  <c:v>343.07522279035788</c:v>
                </c:pt>
                <c:pt idx="1612">
                  <c:v>343.17988312636959</c:v>
                </c:pt>
                <c:pt idx="1613">
                  <c:v>344.30844411979541</c:v>
                </c:pt>
                <c:pt idx="1614">
                  <c:v>343.73366691015337</c:v>
                </c:pt>
                <c:pt idx="1615">
                  <c:v>342.10391526661789</c:v>
                </c:pt>
                <c:pt idx="1616">
                  <c:v>344.1299123447771</c:v>
                </c:pt>
                <c:pt idx="1617">
                  <c:v>344.29619430241047</c:v>
                </c:pt>
                <c:pt idx="1618">
                  <c:v>344.87568298027753</c:v>
                </c:pt>
                <c:pt idx="1619">
                  <c:v>344.18945215485752</c:v>
                </c:pt>
                <c:pt idx="1620">
                  <c:v>344.29262235208171</c:v>
                </c:pt>
                <c:pt idx="1621">
                  <c:v>342.6662016070124</c:v>
                </c:pt>
                <c:pt idx="1622">
                  <c:v>343.66757487216944</c:v>
                </c:pt>
                <c:pt idx="1623">
                  <c:v>343.78744338933529</c:v>
                </c:pt>
                <c:pt idx="1624">
                  <c:v>344.85523739956176</c:v>
                </c:pt>
                <c:pt idx="1625">
                  <c:v>342.86815924032135</c:v>
                </c:pt>
                <c:pt idx="1626">
                  <c:v>344.0400657414171</c:v>
                </c:pt>
                <c:pt idx="1627">
                  <c:v>343.84748721694666</c:v>
                </c:pt>
                <c:pt idx="1628">
                  <c:v>343.74784514243964</c:v>
                </c:pt>
                <c:pt idx="1629">
                  <c:v>343.5898246895544</c:v>
                </c:pt>
                <c:pt idx="1630">
                  <c:v>343.24343316289259</c:v>
                </c:pt>
                <c:pt idx="1631">
                  <c:v>343.68153396639872</c:v>
                </c:pt>
                <c:pt idx="1632">
                  <c:v>341.92281957633298</c:v>
                </c:pt>
                <c:pt idx="1633">
                  <c:v>344.03327246165082</c:v>
                </c:pt>
                <c:pt idx="1634">
                  <c:v>344.36932067202332</c:v>
                </c:pt>
                <c:pt idx="1635">
                  <c:v>344.83575602629651</c:v>
                </c:pt>
                <c:pt idx="1636">
                  <c:v>342.76413440467491</c:v>
                </c:pt>
                <c:pt idx="1637">
                  <c:v>342.40174579985381</c:v>
                </c:pt>
                <c:pt idx="1638">
                  <c:v>342.7778524470416</c:v>
                </c:pt>
                <c:pt idx="1639">
                  <c:v>342.6041417092768</c:v>
                </c:pt>
                <c:pt idx="1640">
                  <c:v>342.88882395909422</c:v>
                </c:pt>
                <c:pt idx="1641">
                  <c:v>343.49217677136585</c:v>
                </c:pt>
                <c:pt idx="1642">
                  <c:v>343.47061358655947</c:v>
                </c:pt>
                <c:pt idx="1643">
                  <c:v>343.15279766252741</c:v>
                </c:pt>
                <c:pt idx="1644">
                  <c:v>343.3775675675675</c:v>
                </c:pt>
                <c:pt idx="1645">
                  <c:v>343.06571219868516</c:v>
                </c:pt>
                <c:pt idx="1646">
                  <c:v>342.32804967129289</c:v>
                </c:pt>
                <c:pt idx="1647">
                  <c:v>343.9187509130752</c:v>
                </c:pt>
                <c:pt idx="1648">
                  <c:v>343.3811395178962</c:v>
                </c:pt>
                <c:pt idx="1649">
                  <c:v>343.74365960555144</c:v>
                </c:pt>
                <c:pt idx="1650">
                  <c:v>342.57933528122709</c:v>
                </c:pt>
                <c:pt idx="1651">
                  <c:v>342.70544923301679</c:v>
                </c:pt>
                <c:pt idx="1652">
                  <c:v>344.67420745069381</c:v>
                </c:pt>
                <c:pt idx="1653">
                  <c:v>343.94868517165816</c:v>
                </c:pt>
                <c:pt idx="1654">
                  <c:v>343.1443389335281</c:v>
                </c:pt>
                <c:pt idx="1655">
                  <c:v>342.89929875821764</c:v>
                </c:pt>
                <c:pt idx="1656">
                  <c:v>343.43787436084733</c:v>
                </c:pt>
                <c:pt idx="1657">
                  <c:v>342.91481373265157</c:v>
                </c:pt>
                <c:pt idx="1658">
                  <c:v>340.83453615777933</c:v>
                </c:pt>
                <c:pt idx="1659">
                  <c:v>344.88843681519347</c:v>
                </c:pt>
                <c:pt idx="1660">
                  <c:v>341.68840759678591</c:v>
                </c:pt>
                <c:pt idx="1661">
                  <c:v>344.13924762600436</c:v>
                </c:pt>
                <c:pt idx="1662">
                  <c:v>342.63059167275378</c:v>
                </c:pt>
                <c:pt idx="1663">
                  <c:v>344.62682980277572</c:v>
                </c:pt>
                <c:pt idx="1664">
                  <c:v>343.345288531775</c:v>
                </c:pt>
                <c:pt idx="1665">
                  <c:v>343.88741417092763</c:v>
                </c:pt>
                <c:pt idx="1666">
                  <c:v>343.13449963476984</c:v>
                </c:pt>
                <c:pt idx="1667">
                  <c:v>343.19020452885314</c:v>
                </c:pt>
                <c:pt idx="1668">
                  <c:v>342.54648648648646</c:v>
                </c:pt>
                <c:pt idx="1669">
                  <c:v>343.37211102994883</c:v>
                </c:pt>
                <c:pt idx="1670">
                  <c:v>343.53799853907964</c:v>
                </c:pt>
                <c:pt idx="1671">
                  <c:v>342.54208181154121</c:v>
                </c:pt>
                <c:pt idx="1672">
                  <c:v>343.63159240321403</c:v>
                </c:pt>
                <c:pt idx="1673">
                  <c:v>340.84253469685899</c:v>
                </c:pt>
                <c:pt idx="1674">
                  <c:v>340.76910153396636</c:v>
                </c:pt>
                <c:pt idx="1675">
                  <c:v>341.47424397370338</c:v>
                </c:pt>
                <c:pt idx="1676">
                  <c:v>341.31966398831264</c:v>
                </c:pt>
                <c:pt idx="1677">
                  <c:v>340.84856099342579</c:v>
                </c:pt>
                <c:pt idx="1678">
                  <c:v>341.30467494521554</c:v>
                </c:pt>
                <c:pt idx="1679">
                  <c:v>341.0370197224251</c:v>
                </c:pt>
                <c:pt idx="1680">
                  <c:v>340.8094448502556</c:v>
                </c:pt>
                <c:pt idx="1681">
                  <c:v>342.2502994886778</c:v>
                </c:pt>
                <c:pt idx="1682">
                  <c:v>342.26848794740681</c:v>
                </c:pt>
                <c:pt idx="1683">
                  <c:v>342.4039152666179</c:v>
                </c:pt>
                <c:pt idx="1684">
                  <c:v>341.78708546384223</c:v>
                </c:pt>
                <c:pt idx="1685">
                  <c:v>339.73882395909419</c:v>
                </c:pt>
                <c:pt idx="1686">
                  <c:v>341.31341855368873</c:v>
                </c:pt>
                <c:pt idx="1687">
                  <c:v>341.21658144631112</c:v>
                </c:pt>
                <c:pt idx="1688">
                  <c:v>341.20691745799854</c:v>
                </c:pt>
                <c:pt idx="1689">
                  <c:v>342.31141709276835</c:v>
                </c:pt>
                <c:pt idx="1690">
                  <c:v>341.29455076698315</c:v>
                </c:pt>
                <c:pt idx="1691">
                  <c:v>342.09578524470413</c:v>
                </c:pt>
                <c:pt idx="1692">
                  <c:v>340.40222059897735</c:v>
                </c:pt>
                <c:pt idx="1693">
                  <c:v>339.9899780861943</c:v>
                </c:pt>
                <c:pt idx="1694">
                  <c:v>340.78696128560989</c:v>
                </c:pt>
                <c:pt idx="1695">
                  <c:v>340.0224981738495</c:v>
                </c:pt>
                <c:pt idx="1696">
                  <c:v>338.89963476990494</c:v>
                </c:pt>
                <c:pt idx="1697">
                  <c:v>339.84203798392986</c:v>
                </c:pt>
                <c:pt idx="1698">
                  <c:v>338.74682980277572</c:v>
                </c:pt>
                <c:pt idx="1699">
                  <c:v>339.43452885317743</c:v>
                </c:pt>
                <c:pt idx="1700">
                  <c:v>339.41033601168732</c:v>
                </c:pt>
                <c:pt idx="1701">
                  <c:v>339.76764061358654</c:v>
                </c:pt>
                <c:pt idx="1702">
                  <c:v>339.04720233747253</c:v>
                </c:pt>
                <c:pt idx="1703">
                  <c:v>339.86820306793277</c:v>
                </c:pt>
                <c:pt idx="1704">
                  <c:v>338.80380569758944</c:v>
                </c:pt>
                <c:pt idx="1705">
                  <c:v>338.54351351351346</c:v>
                </c:pt>
                <c:pt idx="1706">
                  <c:v>340.6642878013148</c:v>
                </c:pt>
                <c:pt idx="1707">
                  <c:v>338.38415631848056</c:v>
                </c:pt>
                <c:pt idx="1708">
                  <c:v>340.05523739956163</c:v>
                </c:pt>
                <c:pt idx="1709">
                  <c:v>340.54674214755289</c:v>
                </c:pt>
                <c:pt idx="1710">
                  <c:v>339.1085609934259</c:v>
                </c:pt>
                <c:pt idx="1711">
                  <c:v>337.48744338933523</c:v>
                </c:pt>
                <c:pt idx="1712">
                  <c:v>338.80135135135129</c:v>
                </c:pt>
                <c:pt idx="1713">
                  <c:v>339.26888239590943</c:v>
                </c:pt>
                <c:pt idx="1714">
                  <c:v>337.43552958363767</c:v>
                </c:pt>
                <c:pt idx="1715">
                  <c:v>337.30455076698314</c:v>
                </c:pt>
                <c:pt idx="1716">
                  <c:v>338.96055514974432</c:v>
                </c:pt>
                <c:pt idx="1717">
                  <c:v>338.47974433893347</c:v>
                </c:pt>
                <c:pt idx="1718">
                  <c:v>338.31199415631841</c:v>
                </c:pt>
                <c:pt idx="1719">
                  <c:v>338.26049671292913</c:v>
                </c:pt>
                <c:pt idx="1720">
                  <c:v>336.4371365960555</c:v>
                </c:pt>
                <c:pt idx="1721">
                  <c:v>335.79580715850983</c:v>
                </c:pt>
                <c:pt idx="1722">
                  <c:v>338.10324324324318</c:v>
                </c:pt>
                <c:pt idx="1723">
                  <c:v>339.25836376917454</c:v>
                </c:pt>
                <c:pt idx="1724">
                  <c:v>338.59619430241048</c:v>
                </c:pt>
                <c:pt idx="1725">
                  <c:v>338.12747991234477</c:v>
                </c:pt>
                <c:pt idx="1726">
                  <c:v>337.83650840029208</c:v>
                </c:pt>
                <c:pt idx="1727">
                  <c:v>338.43254200146094</c:v>
                </c:pt>
                <c:pt idx="1728">
                  <c:v>339.1292257121986</c:v>
                </c:pt>
                <c:pt idx="1729">
                  <c:v>338.25087655222791</c:v>
                </c:pt>
                <c:pt idx="1730">
                  <c:v>338.95170197224252</c:v>
                </c:pt>
                <c:pt idx="1731">
                  <c:v>338.89880204528851</c:v>
                </c:pt>
                <c:pt idx="1732">
                  <c:v>337.71002191380569</c:v>
                </c:pt>
                <c:pt idx="1733">
                  <c:v>337.30314828341852</c:v>
                </c:pt>
                <c:pt idx="1734">
                  <c:v>337.02694667640606</c:v>
                </c:pt>
                <c:pt idx="1735">
                  <c:v>336.55233747260763</c:v>
                </c:pt>
                <c:pt idx="1736">
                  <c:v>337.58745799853904</c:v>
                </c:pt>
                <c:pt idx="1737">
                  <c:v>336.3234258582907</c:v>
                </c:pt>
                <c:pt idx="1738">
                  <c:v>337.15334550766977</c:v>
                </c:pt>
                <c:pt idx="1739">
                  <c:v>337.183476990504</c:v>
                </c:pt>
                <c:pt idx="1740">
                  <c:v>336.57707815924033</c:v>
                </c:pt>
                <c:pt idx="1741">
                  <c:v>337.8690504017531</c:v>
                </c:pt>
                <c:pt idx="1742">
                  <c:v>331.90233747260771</c:v>
                </c:pt>
                <c:pt idx="1743">
                  <c:v>333.81497443389333</c:v>
                </c:pt>
                <c:pt idx="1744">
                  <c:v>336.11493791088378</c:v>
                </c:pt>
                <c:pt idx="1745">
                  <c:v>336.74684441197957</c:v>
                </c:pt>
                <c:pt idx="1746">
                  <c:v>336.58168005843675</c:v>
                </c:pt>
                <c:pt idx="1747">
                  <c:v>336.63278305332352</c:v>
                </c:pt>
                <c:pt idx="1748">
                  <c:v>335.69261504747982</c:v>
                </c:pt>
                <c:pt idx="1749">
                  <c:v>337.64110299488675</c:v>
                </c:pt>
                <c:pt idx="1750">
                  <c:v>337.49620891161436</c:v>
                </c:pt>
                <c:pt idx="1751">
                  <c:v>336.77274653031407</c:v>
                </c:pt>
                <c:pt idx="1752">
                  <c:v>336.7565303140978</c:v>
                </c:pt>
                <c:pt idx="1753">
                  <c:v>337.33450693937175</c:v>
                </c:pt>
                <c:pt idx="1754">
                  <c:v>337.1166179693206</c:v>
                </c:pt>
                <c:pt idx="1755">
                  <c:v>336.99484295105918</c:v>
                </c:pt>
                <c:pt idx="1756">
                  <c:v>334.10993425858283</c:v>
                </c:pt>
                <c:pt idx="1757">
                  <c:v>335.62737764791814</c:v>
                </c:pt>
                <c:pt idx="1758">
                  <c:v>335.40405405405397</c:v>
                </c:pt>
                <c:pt idx="1759">
                  <c:v>333.40216216216209</c:v>
                </c:pt>
                <c:pt idx="1760">
                  <c:v>335.0689262235208</c:v>
                </c:pt>
                <c:pt idx="1761">
                  <c:v>335.95834185536887</c:v>
                </c:pt>
                <c:pt idx="1762">
                  <c:v>335.1362673484295</c:v>
                </c:pt>
                <c:pt idx="1763">
                  <c:v>335.93419284149007</c:v>
                </c:pt>
                <c:pt idx="1764">
                  <c:v>335.65205259313365</c:v>
                </c:pt>
                <c:pt idx="1765">
                  <c:v>335.544850255661</c:v>
                </c:pt>
                <c:pt idx="1766">
                  <c:v>335.93213294375448</c:v>
                </c:pt>
                <c:pt idx="1767">
                  <c:v>335.52210372534688</c:v>
                </c:pt>
                <c:pt idx="1768">
                  <c:v>334.45181154127096</c:v>
                </c:pt>
                <c:pt idx="1769">
                  <c:v>335.49333089846601</c:v>
                </c:pt>
                <c:pt idx="1770">
                  <c:v>333.40306062819576</c:v>
                </c:pt>
                <c:pt idx="1771">
                  <c:v>335.47376186997803</c:v>
                </c:pt>
                <c:pt idx="1772">
                  <c:v>334.37971512052587</c:v>
                </c:pt>
                <c:pt idx="1773">
                  <c:v>333.37952520087651</c:v>
                </c:pt>
                <c:pt idx="1774">
                  <c:v>333.88790357925484</c:v>
                </c:pt>
                <c:pt idx="1775">
                  <c:v>331.38070124178228</c:v>
                </c:pt>
                <c:pt idx="1776">
                  <c:v>334.02598246895542</c:v>
                </c:pt>
                <c:pt idx="1777">
                  <c:v>334.16581446311176</c:v>
                </c:pt>
                <c:pt idx="1778">
                  <c:v>333.41366691015332</c:v>
                </c:pt>
                <c:pt idx="1779">
                  <c:v>333.52178962746524</c:v>
                </c:pt>
                <c:pt idx="1780">
                  <c:v>331.61073046018987</c:v>
                </c:pt>
                <c:pt idx="1781">
                  <c:v>332.10199415631837</c:v>
                </c:pt>
                <c:pt idx="1782">
                  <c:v>330.30622352081809</c:v>
                </c:pt>
                <c:pt idx="1783">
                  <c:v>333.5833893352812</c:v>
                </c:pt>
                <c:pt idx="1784">
                  <c:v>330.81620160701237</c:v>
                </c:pt>
                <c:pt idx="1785">
                  <c:v>332.19589481373259</c:v>
                </c:pt>
                <c:pt idx="1786">
                  <c:v>331.17720964207439</c:v>
                </c:pt>
                <c:pt idx="1787">
                  <c:v>330.94582176771365</c:v>
                </c:pt>
                <c:pt idx="1788">
                  <c:v>331.39542731921108</c:v>
                </c:pt>
                <c:pt idx="1789">
                  <c:v>331.64024835646455</c:v>
                </c:pt>
                <c:pt idx="1790">
                  <c:v>333.38055514974423</c:v>
                </c:pt>
                <c:pt idx="1791">
                  <c:v>331.78606281957633</c:v>
                </c:pt>
                <c:pt idx="1792">
                  <c:v>331.69148283418554</c:v>
                </c:pt>
                <c:pt idx="1793">
                  <c:v>332.24737034331628</c:v>
                </c:pt>
                <c:pt idx="1794">
                  <c:v>331.90919649379106</c:v>
                </c:pt>
                <c:pt idx="1795">
                  <c:v>330.02022644265884</c:v>
                </c:pt>
                <c:pt idx="1796">
                  <c:v>331.61765522279035</c:v>
                </c:pt>
                <c:pt idx="1797">
                  <c:v>330.66416362308252</c:v>
                </c:pt>
                <c:pt idx="1798">
                  <c:v>327.49693937180422</c:v>
                </c:pt>
                <c:pt idx="1799">
                  <c:v>330.61130752373987</c:v>
                </c:pt>
                <c:pt idx="1800">
                  <c:v>329.11384952520086</c:v>
                </c:pt>
                <c:pt idx="1801">
                  <c:v>329.93090577063543</c:v>
                </c:pt>
                <c:pt idx="1802">
                  <c:v>331.21347699050403</c:v>
                </c:pt>
                <c:pt idx="1803">
                  <c:v>329.46241051862671</c:v>
                </c:pt>
                <c:pt idx="1804">
                  <c:v>331.85695398100802</c:v>
                </c:pt>
                <c:pt idx="1805">
                  <c:v>327.65502556610664</c:v>
                </c:pt>
                <c:pt idx="1806">
                  <c:v>327.60543462381293</c:v>
                </c:pt>
                <c:pt idx="1807">
                  <c:v>329.29503287070855</c:v>
                </c:pt>
                <c:pt idx="1808">
                  <c:v>327.73628195763331</c:v>
                </c:pt>
                <c:pt idx="1809">
                  <c:v>330.89625273922564</c:v>
                </c:pt>
                <c:pt idx="1810">
                  <c:v>328.5322790357925</c:v>
                </c:pt>
                <c:pt idx="1811">
                  <c:v>329.71045288531775</c:v>
                </c:pt>
                <c:pt idx="1812">
                  <c:v>329.35023374726069</c:v>
                </c:pt>
                <c:pt idx="1813">
                  <c:v>328.56810810810805</c:v>
                </c:pt>
                <c:pt idx="1814">
                  <c:v>329.90296566837105</c:v>
                </c:pt>
                <c:pt idx="1815">
                  <c:v>330.09401022644266</c:v>
                </c:pt>
                <c:pt idx="1816">
                  <c:v>329.6478889700511</c:v>
                </c:pt>
                <c:pt idx="1817">
                  <c:v>328.69216216216211</c:v>
                </c:pt>
                <c:pt idx="1818">
                  <c:v>329.67764791818843</c:v>
                </c:pt>
                <c:pt idx="1819">
                  <c:v>327.01356464572677</c:v>
                </c:pt>
                <c:pt idx="1820">
                  <c:v>327.87802045288527</c:v>
                </c:pt>
                <c:pt idx="1821">
                  <c:v>327.86511322132947</c:v>
                </c:pt>
                <c:pt idx="1822">
                  <c:v>325.98876552227898</c:v>
                </c:pt>
                <c:pt idx="1823">
                  <c:v>328.39494521548573</c:v>
                </c:pt>
                <c:pt idx="1824">
                  <c:v>328.51818845872896</c:v>
                </c:pt>
                <c:pt idx="1825">
                  <c:v>327.8769905040175</c:v>
                </c:pt>
                <c:pt idx="1826">
                  <c:v>327.59741417092766</c:v>
                </c:pt>
                <c:pt idx="1827">
                  <c:v>328.34414901387873</c:v>
                </c:pt>
                <c:pt idx="1828">
                  <c:v>327.02686632578519</c:v>
                </c:pt>
                <c:pt idx="1829">
                  <c:v>328.2519576333089</c:v>
                </c:pt>
                <c:pt idx="1830">
                  <c:v>328.62799853907956</c:v>
                </c:pt>
                <c:pt idx="1831">
                  <c:v>326.16122717311902</c:v>
                </c:pt>
                <c:pt idx="1832">
                  <c:v>329.19304601899188</c:v>
                </c:pt>
                <c:pt idx="1833">
                  <c:v>325.77295836376913</c:v>
                </c:pt>
                <c:pt idx="1834">
                  <c:v>326.46979547114677</c:v>
                </c:pt>
                <c:pt idx="1835">
                  <c:v>327.90523739956166</c:v>
                </c:pt>
                <c:pt idx="1836">
                  <c:v>325.13154127100069</c:v>
                </c:pt>
                <c:pt idx="1837">
                  <c:v>326.40918188458727</c:v>
                </c:pt>
                <c:pt idx="1838">
                  <c:v>324.96335281227164</c:v>
                </c:pt>
                <c:pt idx="1839">
                  <c:v>325.89348429510591</c:v>
                </c:pt>
                <c:pt idx="1840">
                  <c:v>325.98650840029211</c:v>
                </c:pt>
                <c:pt idx="1841">
                  <c:v>326.46497443389336</c:v>
                </c:pt>
                <c:pt idx="1842">
                  <c:v>324.32401753104455</c:v>
                </c:pt>
                <c:pt idx="1843">
                  <c:v>326.76370343316285</c:v>
                </c:pt>
                <c:pt idx="1844">
                  <c:v>326.66474068663251</c:v>
                </c:pt>
                <c:pt idx="1845">
                  <c:v>325.3607596785975</c:v>
                </c:pt>
                <c:pt idx="1846">
                  <c:v>325.76857560262965</c:v>
                </c:pt>
                <c:pt idx="1847">
                  <c:v>324.37417823228634</c:v>
                </c:pt>
                <c:pt idx="1848">
                  <c:v>325.90829802775744</c:v>
                </c:pt>
                <c:pt idx="1849">
                  <c:v>325.87527392257118</c:v>
                </c:pt>
                <c:pt idx="1850">
                  <c:v>324.65719503287067</c:v>
                </c:pt>
                <c:pt idx="1851">
                  <c:v>324.83384222059891</c:v>
                </c:pt>
                <c:pt idx="1852">
                  <c:v>323.92665449233016</c:v>
                </c:pt>
                <c:pt idx="1853">
                  <c:v>326.67968590211825</c:v>
                </c:pt>
                <c:pt idx="1854">
                  <c:v>325.42238130021912</c:v>
                </c:pt>
                <c:pt idx="1855">
                  <c:v>326.27250547845136</c:v>
                </c:pt>
                <c:pt idx="1856">
                  <c:v>324.2396274653031</c:v>
                </c:pt>
                <c:pt idx="1857">
                  <c:v>325.77826150474795</c:v>
                </c:pt>
                <c:pt idx="1858">
                  <c:v>324.00368151935714</c:v>
                </c:pt>
                <c:pt idx="1859">
                  <c:v>322.50035062089114</c:v>
                </c:pt>
                <c:pt idx="1860">
                  <c:v>324.42181884587285</c:v>
                </c:pt>
                <c:pt idx="1861">
                  <c:v>324.2709203798392</c:v>
                </c:pt>
                <c:pt idx="1862">
                  <c:v>325.54121986851715</c:v>
                </c:pt>
                <c:pt idx="1863">
                  <c:v>325.21306062819571</c:v>
                </c:pt>
                <c:pt idx="1864">
                  <c:v>326.00818115412704</c:v>
                </c:pt>
                <c:pt idx="1865">
                  <c:v>324.49301680058431</c:v>
                </c:pt>
                <c:pt idx="1866">
                  <c:v>323.16955441928411</c:v>
                </c:pt>
                <c:pt idx="1867">
                  <c:v>323.4785829072315</c:v>
                </c:pt>
                <c:pt idx="1868">
                  <c:v>322.82016070124172</c:v>
                </c:pt>
                <c:pt idx="1869">
                  <c:v>322.03954711468219</c:v>
                </c:pt>
                <c:pt idx="1870">
                  <c:v>324.46731190650104</c:v>
                </c:pt>
                <c:pt idx="1871">
                  <c:v>322.68688093498895</c:v>
                </c:pt>
                <c:pt idx="1872">
                  <c:v>322.96794740686636</c:v>
                </c:pt>
                <c:pt idx="1873">
                  <c:v>323.62463842220598</c:v>
                </c:pt>
                <c:pt idx="1874">
                  <c:v>321.68789627465299</c:v>
                </c:pt>
                <c:pt idx="1875">
                  <c:v>322.65083272461652</c:v>
                </c:pt>
                <c:pt idx="1876">
                  <c:v>323.49747260774285</c:v>
                </c:pt>
                <c:pt idx="1877">
                  <c:v>321.01091307523734</c:v>
                </c:pt>
                <c:pt idx="1878">
                  <c:v>323.4941636230825</c:v>
                </c:pt>
                <c:pt idx="1879">
                  <c:v>322.60141709276843</c:v>
                </c:pt>
                <c:pt idx="1880">
                  <c:v>321.37544923301675</c:v>
                </c:pt>
                <c:pt idx="1881">
                  <c:v>322.45461650840031</c:v>
                </c:pt>
                <c:pt idx="1882">
                  <c:v>324.53022644265883</c:v>
                </c:pt>
                <c:pt idx="1883">
                  <c:v>322.76829072315553</c:v>
                </c:pt>
                <c:pt idx="1884">
                  <c:v>323.99787436084728</c:v>
                </c:pt>
                <c:pt idx="1885">
                  <c:v>321.63856829802774</c:v>
                </c:pt>
                <c:pt idx="1886">
                  <c:v>321.13459459459455</c:v>
                </c:pt>
                <c:pt idx="1887">
                  <c:v>322.99071585098608</c:v>
                </c:pt>
                <c:pt idx="1888">
                  <c:v>322.79059897735567</c:v>
                </c:pt>
                <c:pt idx="1889">
                  <c:v>322.43235208181153</c:v>
                </c:pt>
                <c:pt idx="1890">
                  <c:v>320.7743754565376</c:v>
                </c:pt>
                <c:pt idx="1891">
                  <c:v>319.67353542731917</c:v>
                </c:pt>
                <c:pt idx="1892">
                  <c:v>322.1519649379108</c:v>
                </c:pt>
                <c:pt idx="1893">
                  <c:v>320.00075237399551</c:v>
                </c:pt>
                <c:pt idx="1894">
                  <c:v>321.74261504747989</c:v>
                </c:pt>
                <c:pt idx="1895">
                  <c:v>319.76804967129283</c:v>
                </c:pt>
                <c:pt idx="1896">
                  <c:v>319.91986851716581</c:v>
                </c:pt>
                <c:pt idx="1897">
                  <c:v>320.86034331628929</c:v>
                </c:pt>
                <c:pt idx="1898">
                  <c:v>320.62203067932791</c:v>
                </c:pt>
                <c:pt idx="1899">
                  <c:v>319.5694667640613</c:v>
                </c:pt>
                <c:pt idx="1900">
                  <c:v>318.80943024105181</c:v>
                </c:pt>
                <c:pt idx="1901">
                  <c:v>320.38893352812266</c:v>
                </c:pt>
                <c:pt idx="1902">
                  <c:v>317.56203067932796</c:v>
                </c:pt>
                <c:pt idx="1903">
                  <c:v>318.52934989043092</c:v>
                </c:pt>
                <c:pt idx="1904">
                  <c:v>319.25872899926952</c:v>
                </c:pt>
                <c:pt idx="1905">
                  <c:v>319.19653761869972</c:v>
                </c:pt>
                <c:pt idx="1906">
                  <c:v>317.48037983929868</c:v>
                </c:pt>
                <c:pt idx="1907">
                  <c:v>318.46551497443386</c:v>
                </c:pt>
                <c:pt idx="1908">
                  <c:v>318.32395178962742</c:v>
                </c:pt>
                <c:pt idx="1909">
                  <c:v>318.67523009495977</c:v>
                </c:pt>
                <c:pt idx="1910">
                  <c:v>318.53368882395904</c:v>
                </c:pt>
                <c:pt idx="1911">
                  <c:v>316.84262235208172</c:v>
                </c:pt>
                <c:pt idx="1912">
                  <c:v>317.67440467494515</c:v>
                </c:pt>
                <c:pt idx="1913">
                  <c:v>317.97330898466032</c:v>
                </c:pt>
                <c:pt idx="1914">
                  <c:v>317.59018991964928</c:v>
                </c:pt>
                <c:pt idx="1915">
                  <c:v>317.70063550036519</c:v>
                </c:pt>
                <c:pt idx="1916">
                  <c:v>317.86871439006569</c:v>
                </c:pt>
                <c:pt idx="1917">
                  <c:v>317.26626004382751</c:v>
                </c:pt>
                <c:pt idx="1918">
                  <c:v>317.51051132213291</c:v>
                </c:pt>
                <c:pt idx="1919">
                  <c:v>316.1696055514974</c:v>
                </c:pt>
                <c:pt idx="1920">
                  <c:v>316.25027027027022</c:v>
                </c:pt>
                <c:pt idx="1921">
                  <c:v>316.23501826150471</c:v>
                </c:pt>
                <c:pt idx="1922">
                  <c:v>314.89623813002191</c:v>
                </c:pt>
                <c:pt idx="1923">
                  <c:v>315.41268078889703</c:v>
                </c:pt>
                <c:pt idx="1924">
                  <c:v>316.1192914536158</c:v>
                </c:pt>
                <c:pt idx="1925">
                  <c:v>316.13824689554417</c:v>
                </c:pt>
                <c:pt idx="1926">
                  <c:v>315.92910153396639</c:v>
                </c:pt>
                <c:pt idx="1927">
                  <c:v>313.61870708546377</c:v>
                </c:pt>
                <c:pt idx="1928">
                  <c:v>314.06272461650838</c:v>
                </c:pt>
                <c:pt idx="1929">
                  <c:v>314.64361577794011</c:v>
                </c:pt>
                <c:pt idx="1930">
                  <c:v>314.61096420745065</c:v>
                </c:pt>
                <c:pt idx="1931">
                  <c:v>312.32907962016071</c:v>
                </c:pt>
                <c:pt idx="1932">
                  <c:v>314.59479181884581</c:v>
                </c:pt>
                <c:pt idx="1933">
                  <c:v>313.37344777209637</c:v>
                </c:pt>
                <c:pt idx="1934">
                  <c:v>314.42331628926223</c:v>
                </c:pt>
                <c:pt idx="1935">
                  <c:v>315.442899926954</c:v>
                </c:pt>
                <c:pt idx="1936">
                  <c:v>314.93311906501094</c:v>
                </c:pt>
                <c:pt idx="1937">
                  <c:v>313.40511322132937</c:v>
                </c:pt>
                <c:pt idx="1938">
                  <c:v>313.00818845872897</c:v>
                </c:pt>
                <c:pt idx="1939">
                  <c:v>315.64825420014603</c:v>
                </c:pt>
                <c:pt idx="1940">
                  <c:v>314.78027027027025</c:v>
                </c:pt>
                <c:pt idx="1941">
                  <c:v>314.7218918918918</c:v>
                </c:pt>
                <c:pt idx="1942">
                  <c:v>314.26549306062816</c:v>
                </c:pt>
                <c:pt idx="1943">
                  <c:v>311.71369612856091</c:v>
                </c:pt>
                <c:pt idx="1944">
                  <c:v>313.5561869978086</c:v>
                </c:pt>
                <c:pt idx="1945">
                  <c:v>313.1419065010956</c:v>
                </c:pt>
                <c:pt idx="1946">
                  <c:v>312.15911614317014</c:v>
                </c:pt>
                <c:pt idx="1947">
                  <c:v>313.53997078159233</c:v>
                </c:pt>
                <c:pt idx="1948">
                  <c:v>312.81188458728997</c:v>
                </c:pt>
                <c:pt idx="1949">
                  <c:v>312.06692476260042</c:v>
                </c:pt>
                <c:pt idx="1950">
                  <c:v>313.54102264426581</c:v>
                </c:pt>
                <c:pt idx="1951">
                  <c:v>313.00378378378372</c:v>
                </c:pt>
                <c:pt idx="1952">
                  <c:v>312.53248356464564</c:v>
                </c:pt>
                <c:pt idx="1953">
                  <c:v>311.22124908692479</c:v>
                </c:pt>
                <c:pt idx="1954">
                  <c:v>309.77439006574139</c:v>
                </c:pt>
                <c:pt idx="1955">
                  <c:v>312.27159970781588</c:v>
                </c:pt>
                <c:pt idx="1956">
                  <c:v>311.4320818115412</c:v>
                </c:pt>
                <c:pt idx="1957">
                  <c:v>312.79641344046746</c:v>
                </c:pt>
                <c:pt idx="1958">
                  <c:v>312.00672753834914</c:v>
                </c:pt>
                <c:pt idx="1959">
                  <c:v>310.86797662527391</c:v>
                </c:pt>
                <c:pt idx="1960">
                  <c:v>311.74599707815918</c:v>
                </c:pt>
                <c:pt idx="1961">
                  <c:v>310.15678597516427</c:v>
                </c:pt>
                <c:pt idx="1962">
                  <c:v>311.40170927684437</c:v>
                </c:pt>
                <c:pt idx="1963">
                  <c:v>309.17552958363768</c:v>
                </c:pt>
                <c:pt idx="1964">
                  <c:v>311.63447772096418</c:v>
                </c:pt>
                <c:pt idx="1965">
                  <c:v>310.43579254930609</c:v>
                </c:pt>
                <c:pt idx="1966">
                  <c:v>310.65922571219863</c:v>
                </c:pt>
                <c:pt idx="1967">
                  <c:v>309.59480642804965</c:v>
                </c:pt>
                <c:pt idx="1968">
                  <c:v>311.17262235208176</c:v>
                </c:pt>
                <c:pt idx="1969">
                  <c:v>311.83838568298023</c:v>
                </c:pt>
                <c:pt idx="1970">
                  <c:v>308.98656683710732</c:v>
                </c:pt>
                <c:pt idx="1971">
                  <c:v>311.06603360116873</c:v>
                </c:pt>
                <c:pt idx="1972">
                  <c:v>310.2829875821767</c:v>
                </c:pt>
                <c:pt idx="1973">
                  <c:v>310.38245434623809</c:v>
                </c:pt>
                <c:pt idx="1974">
                  <c:v>309.13400292184076</c:v>
                </c:pt>
                <c:pt idx="1975">
                  <c:v>308.91070124178225</c:v>
                </c:pt>
                <c:pt idx="1976">
                  <c:v>310.42807888970049</c:v>
                </c:pt>
                <c:pt idx="1977">
                  <c:v>309.18611395178959</c:v>
                </c:pt>
                <c:pt idx="1978">
                  <c:v>308.7841928414901</c:v>
                </c:pt>
                <c:pt idx="1979">
                  <c:v>309.89055514974427</c:v>
                </c:pt>
                <c:pt idx="1980">
                  <c:v>308.88845872899924</c:v>
                </c:pt>
                <c:pt idx="1981">
                  <c:v>310.56926953980997</c:v>
                </c:pt>
                <c:pt idx="1982">
                  <c:v>306.82794740686626</c:v>
                </c:pt>
                <c:pt idx="1983">
                  <c:v>310.04695398100796</c:v>
                </c:pt>
                <c:pt idx="1984">
                  <c:v>309.36558802045289</c:v>
                </c:pt>
                <c:pt idx="1985">
                  <c:v>307.18711468224984</c:v>
                </c:pt>
                <c:pt idx="1986">
                  <c:v>306.98388604821037</c:v>
                </c:pt>
                <c:pt idx="1987">
                  <c:v>308.18807158509861</c:v>
                </c:pt>
                <c:pt idx="1988">
                  <c:v>309.47279035792542</c:v>
                </c:pt>
                <c:pt idx="1989">
                  <c:v>307.31704163623078</c:v>
                </c:pt>
                <c:pt idx="1990">
                  <c:v>308.41174579985392</c:v>
                </c:pt>
                <c:pt idx="1991">
                  <c:v>307.31918918918916</c:v>
                </c:pt>
                <c:pt idx="1992">
                  <c:v>306.19788166544919</c:v>
                </c:pt>
                <c:pt idx="1993">
                  <c:v>308.86685171658138</c:v>
                </c:pt>
                <c:pt idx="1994">
                  <c:v>307.59786705624543</c:v>
                </c:pt>
                <c:pt idx="1995">
                  <c:v>306.25978816654492</c:v>
                </c:pt>
                <c:pt idx="1996">
                  <c:v>306.420942293645</c:v>
                </c:pt>
                <c:pt idx="1997">
                  <c:v>305.86273192111025</c:v>
                </c:pt>
                <c:pt idx="1998">
                  <c:v>283.14666179693205</c:v>
                </c:pt>
                <c:pt idx="1999">
                  <c:v>300.20316289262229</c:v>
                </c:pt>
                <c:pt idx="2000">
                  <c:v>275.69013878743607</c:v>
                </c:pt>
                <c:pt idx="2001">
                  <c:v>274.5890796201607</c:v>
                </c:pt>
                <c:pt idx="2002">
                  <c:v>284.35306062819575</c:v>
                </c:pt>
                <c:pt idx="2003">
                  <c:v>277.38653031409785</c:v>
                </c:pt>
                <c:pt idx="2004">
                  <c:v>297.8645872899927</c:v>
                </c:pt>
                <c:pt idx="2005">
                  <c:v>270.51335281227171</c:v>
                </c:pt>
                <c:pt idx="2006">
                  <c:v>293.3599415631848</c:v>
                </c:pt>
                <c:pt idx="2007">
                  <c:v>266.92827611395177</c:v>
                </c:pt>
                <c:pt idx="2008">
                  <c:v>293.10352812271731</c:v>
                </c:pt>
                <c:pt idx="2009">
                  <c:v>269.20858290723152</c:v>
                </c:pt>
                <c:pt idx="2010">
                  <c:v>294.17612125639147</c:v>
                </c:pt>
                <c:pt idx="2011">
                  <c:v>264.99804236669104</c:v>
                </c:pt>
              </c:numCache>
            </c:numRef>
          </c:yVal>
          <c:smooth val="0"/>
        </c:ser>
        <c:ser>
          <c:idx val="2"/>
          <c:order val="1"/>
          <c:tx>
            <c:v>2 passes</c:v>
          </c:tx>
          <c:marker>
            <c:symbol val="none"/>
          </c:marker>
          <c:xVal>
            <c:numRef>
              <c:f>'AlCuAl, 2 passes'!$H$10:$H$2089</c:f>
              <c:numCache>
                <c:formatCode>General</c:formatCode>
                <c:ptCount val="2080"/>
                <c:pt idx="0">
                  <c:v>5.7590797959183671E-3</c:v>
                </c:pt>
                <c:pt idx="1">
                  <c:v>8.1940287755102037E-3</c:v>
                </c:pt>
                <c:pt idx="2">
                  <c:v>1.4001753061224491E-2</c:v>
                </c:pt>
                <c:pt idx="3">
                  <c:v>1.6180340816326532E-2</c:v>
                </c:pt>
                <c:pt idx="4">
                  <c:v>2.1654964285714284E-2</c:v>
                </c:pt>
                <c:pt idx="5">
                  <c:v>2.5073009183673473E-2</c:v>
                </c:pt>
                <c:pt idx="6">
                  <c:v>2.6714804081632654E-2</c:v>
                </c:pt>
                <c:pt idx="7">
                  <c:v>3.3342978571428573E-2</c:v>
                </c:pt>
                <c:pt idx="8">
                  <c:v>3.7614769387755105E-2</c:v>
                </c:pt>
                <c:pt idx="9">
                  <c:v>3.9534179591836735E-2</c:v>
                </c:pt>
                <c:pt idx="10">
                  <c:v>4.6029151020408166E-2</c:v>
                </c:pt>
                <c:pt idx="11">
                  <c:v>5.15735306122449E-2</c:v>
                </c:pt>
                <c:pt idx="12">
                  <c:v>5.4338711224489793E-2</c:v>
                </c:pt>
                <c:pt idx="13">
                  <c:v>5.9063109183673468E-2</c:v>
                </c:pt>
                <c:pt idx="14">
                  <c:v>6.3609179591836734E-2</c:v>
                </c:pt>
                <c:pt idx="15">
                  <c:v>6.7899048979591828E-2</c:v>
                </c:pt>
                <c:pt idx="16">
                  <c:v>6.9834505102040811E-2</c:v>
                </c:pt>
                <c:pt idx="17">
                  <c:v>7.3217744897959181E-2</c:v>
                </c:pt>
                <c:pt idx="18">
                  <c:v>7.7484951020408158E-2</c:v>
                </c:pt>
                <c:pt idx="19">
                  <c:v>8.2786981632653064E-2</c:v>
                </c:pt>
                <c:pt idx="20">
                  <c:v>8.5963932653061223E-2</c:v>
                </c:pt>
                <c:pt idx="21">
                  <c:v>9.0357463265306123E-2</c:v>
                </c:pt>
                <c:pt idx="22">
                  <c:v>9.437065E-2</c:v>
                </c:pt>
                <c:pt idx="23">
                  <c:v>9.7305252040816331E-2</c:v>
                </c:pt>
                <c:pt idx="24">
                  <c:v>0.10293069387755102</c:v>
                </c:pt>
                <c:pt idx="25">
                  <c:v>0.10473669387755102</c:v>
                </c:pt>
                <c:pt idx="26">
                  <c:v>0.11177262244897959</c:v>
                </c:pt>
                <c:pt idx="27">
                  <c:v>0.116023</c:v>
                </c:pt>
                <c:pt idx="28">
                  <c:v>0.11934268367346938</c:v>
                </c:pt>
                <c:pt idx="29">
                  <c:v>0.12376555102040816</c:v>
                </c:pt>
                <c:pt idx="30">
                  <c:v>0.12867582653061224</c:v>
                </c:pt>
                <c:pt idx="31">
                  <c:v>0.13168674489795917</c:v>
                </c:pt>
                <c:pt idx="32">
                  <c:v>0.13666115306122451</c:v>
                </c:pt>
                <c:pt idx="33">
                  <c:v>0.13940028571428573</c:v>
                </c:pt>
                <c:pt idx="34">
                  <c:v>0.14479988775510205</c:v>
                </c:pt>
                <c:pt idx="35">
                  <c:v>0.14734793877551022</c:v>
                </c:pt>
                <c:pt idx="36">
                  <c:v>0.14865387755102041</c:v>
                </c:pt>
                <c:pt idx="37">
                  <c:v>0.1530389693877551</c:v>
                </c:pt>
                <c:pt idx="38">
                  <c:v>0.15871114285714286</c:v>
                </c:pt>
                <c:pt idx="39">
                  <c:v>0.16629922448979592</c:v>
                </c:pt>
                <c:pt idx="40">
                  <c:v>0.16942996938775509</c:v>
                </c:pt>
                <c:pt idx="41">
                  <c:v>0.17111203061224492</c:v>
                </c:pt>
                <c:pt idx="42">
                  <c:v>0.17630216326530612</c:v>
                </c:pt>
                <c:pt idx="43">
                  <c:v>0.17946847959183673</c:v>
                </c:pt>
                <c:pt idx="44">
                  <c:v>0.18331016326530611</c:v>
                </c:pt>
                <c:pt idx="45">
                  <c:v>0.18850008163265305</c:v>
                </c:pt>
                <c:pt idx="46">
                  <c:v>0.19435553061224489</c:v>
                </c:pt>
                <c:pt idx="47">
                  <c:v>0.19834792857142855</c:v>
                </c:pt>
                <c:pt idx="48">
                  <c:v>0.20141903061224489</c:v>
                </c:pt>
                <c:pt idx="49">
                  <c:v>0.20606193877551021</c:v>
                </c:pt>
                <c:pt idx="50">
                  <c:v>0.2086597857142857</c:v>
                </c:pt>
                <c:pt idx="51">
                  <c:v>0.21175468367346939</c:v>
                </c:pt>
                <c:pt idx="52">
                  <c:v>0.21760658163265309</c:v>
                </c:pt>
                <c:pt idx="53">
                  <c:v>0.22041079591836735</c:v>
                </c:pt>
                <c:pt idx="54">
                  <c:v>0.2272456836734694</c:v>
                </c:pt>
                <c:pt idx="55">
                  <c:v>0.22809374489795919</c:v>
                </c:pt>
                <c:pt idx="56">
                  <c:v>0.2335316530612245</c:v>
                </c:pt>
                <c:pt idx="57">
                  <c:v>0.2378895</c:v>
                </c:pt>
                <c:pt idx="58">
                  <c:v>0.24041779591836734</c:v>
                </c:pt>
                <c:pt idx="59">
                  <c:v>0.24689422448979592</c:v>
                </c:pt>
                <c:pt idx="60">
                  <c:v>0.25120061224489798</c:v>
                </c:pt>
                <c:pt idx="61">
                  <c:v>0.25487146938775512</c:v>
                </c:pt>
                <c:pt idx="62">
                  <c:v>0.25891503061224491</c:v>
                </c:pt>
                <c:pt idx="63">
                  <c:v>0.26132330612244897</c:v>
                </c:pt>
                <c:pt idx="64">
                  <c:v>0.26499121428571432</c:v>
                </c:pt>
                <c:pt idx="65">
                  <c:v>0.27116196938775511</c:v>
                </c:pt>
                <c:pt idx="66">
                  <c:v>0.2757321224489796</c:v>
                </c:pt>
                <c:pt idx="67">
                  <c:v>0.27895454081632653</c:v>
                </c:pt>
                <c:pt idx="68">
                  <c:v>0.28323570408163268</c:v>
                </c:pt>
                <c:pt idx="69">
                  <c:v>0.28490025510204081</c:v>
                </c:pt>
                <c:pt idx="70">
                  <c:v>0.2921464489795918</c:v>
                </c:pt>
                <c:pt idx="71">
                  <c:v>0.295655</c:v>
                </c:pt>
                <c:pt idx="72">
                  <c:v>0.29769499999999999</c:v>
                </c:pt>
                <c:pt idx="73">
                  <c:v>0.30432084693877554</c:v>
                </c:pt>
                <c:pt idx="74">
                  <c:v>0.30897587755102041</c:v>
                </c:pt>
                <c:pt idx="75">
                  <c:v>0.30971851020408164</c:v>
                </c:pt>
                <c:pt idx="76">
                  <c:v>0.3169632346938776</c:v>
                </c:pt>
                <c:pt idx="77">
                  <c:v>0.3208772857142857</c:v>
                </c:pt>
                <c:pt idx="78">
                  <c:v>0.32340702040816327</c:v>
                </c:pt>
                <c:pt idx="79">
                  <c:v>0.32933731632653063</c:v>
                </c:pt>
                <c:pt idx="80">
                  <c:v>0.33068194897959186</c:v>
                </c:pt>
                <c:pt idx="81">
                  <c:v>0.33816555102040818</c:v>
                </c:pt>
                <c:pt idx="82">
                  <c:v>0.33945356122448977</c:v>
                </c:pt>
                <c:pt idx="83">
                  <c:v>0.34632192857142863</c:v>
                </c:pt>
                <c:pt idx="84">
                  <c:v>0.34618356122448979</c:v>
                </c:pt>
                <c:pt idx="85">
                  <c:v>0.35151644897959183</c:v>
                </c:pt>
                <c:pt idx="86">
                  <c:v>0.35684370408163268</c:v>
                </c:pt>
                <c:pt idx="87">
                  <c:v>0.35870698979591836</c:v>
                </c:pt>
                <c:pt idx="88">
                  <c:v>0.36379591836734693</c:v>
                </c:pt>
                <c:pt idx="89">
                  <c:v>0.36926355102040814</c:v>
                </c:pt>
                <c:pt idx="90">
                  <c:v>0.37296937755102044</c:v>
                </c:pt>
                <c:pt idx="91">
                  <c:v>0.37661836734693882</c:v>
                </c:pt>
                <c:pt idx="92">
                  <c:v>0.38065405102040822</c:v>
                </c:pt>
                <c:pt idx="93">
                  <c:v>0.38646197959183676</c:v>
                </c:pt>
                <c:pt idx="94">
                  <c:v>0.38991926530612248</c:v>
                </c:pt>
                <c:pt idx="95">
                  <c:v>0.39206761224489795</c:v>
                </c:pt>
                <c:pt idx="96">
                  <c:v>0.39793855102040815</c:v>
                </c:pt>
                <c:pt idx="97">
                  <c:v>0.40145619387755099</c:v>
                </c:pt>
                <c:pt idx="98">
                  <c:v>0.40487221428571429</c:v>
                </c:pt>
                <c:pt idx="99">
                  <c:v>0.41065720408163264</c:v>
                </c:pt>
                <c:pt idx="100">
                  <c:v>0.41547351020408163</c:v>
                </c:pt>
                <c:pt idx="101">
                  <c:v>0.41705160204081632</c:v>
                </c:pt>
                <c:pt idx="102">
                  <c:v>0.42209023469387758</c:v>
                </c:pt>
                <c:pt idx="103">
                  <c:v>0.42819572448979593</c:v>
                </c:pt>
                <c:pt idx="104">
                  <c:v>0.42964876530612245</c:v>
                </c:pt>
                <c:pt idx="105">
                  <c:v>0.43639422448979592</c:v>
                </c:pt>
                <c:pt idx="106">
                  <c:v>0.43726088775510208</c:v>
                </c:pt>
                <c:pt idx="107">
                  <c:v>0.44291779591836739</c:v>
                </c:pt>
                <c:pt idx="108">
                  <c:v>0.44699536734693879</c:v>
                </c:pt>
                <c:pt idx="109">
                  <c:v>0.45277877551020407</c:v>
                </c:pt>
                <c:pt idx="110">
                  <c:v>0.45339511224489792</c:v>
                </c:pt>
                <c:pt idx="111">
                  <c:v>0.45937819387755102</c:v>
                </c:pt>
                <c:pt idx="112">
                  <c:v>0.46325398979591842</c:v>
                </c:pt>
                <c:pt idx="113">
                  <c:v>0.46657311224489795</c:v>
                </c:pt>
                <c:pt idx="114">
                  <c:v>0.47117207142857143</c:v>
                </c:pt>
                <c:pt idx="115">
                  <c:v>0.47569162244897956</c:v>
                </c:pt>
                <c:pt idx="116">
                  <c:v>0.47936223469387756</c:v>
                </c:pt>
                <c:pt idx="117">
                  <c:v>0.48319785714285718</c:v>
                </c:pt>
                <c:pt idx="118">
                  <c:v>0.48508540816326534</c:v>
                </c:pt>
                <c:pt idx="119">
                  <c:v>0.49012571428571428</c:v>
                </c:pt>
                <c:pt idx="120">
                  <c:v>0.49366774489795923</c:v>
                </c:pt>
                <c:pt idx="121">
                  <c:v>0.49963721428571428</c:v>
                </c:pt>
                <c:pt idx="122">
                  <c:v>0.50147300000000006</c:v>
                </c:pt>
                <c:pt idx="123">
                  <c:v>0.50607049999999998</c:v>
                </c:pt>
                <c:pt idx="124">
                  <c:v>0.51046189795918373</c:v>
                </c:pt>
                <c:pt idx="125">
                  <c:v>0.5167381530612245</c:v>
                </c:pt>
                <c:pt idx="126">
                  <c:v>0.51845348979591832</c:v>
                </c:pt>
                <c:pt idx="127">
                  <c:v>0.52286964285714288</c:v>
                </c:pt>
                <c:pt idx="128">
                  <c:v>0.52480113265306128</c:v>
                </c:pt>
                <c:pt idx="129">
                  <c:v>0.53165183673469385</c:v>
                </c:pt>
                <c:pt idx="130">
                  <c:v>0.53594531632653064</c:v>
                </c:pt>
                <c:pt idx="131">
                  <c:v>0.54299271428571438</c:v>
                </c:pt>
                <c:pt idx="132">
                  <c:v>0.54414594897959179</c:v>
                </c:pt>
                <c:pt idx="133">
                  <c:v>0.54708658163265311</c:v>
                </c:pt>
                <c:pt idx="134">
                  <c:v>0.55379727551020408</c:v>
                </c:pt>
                <c:pt idx="135">
                  <c:v>0.55826993877551023</c:v>
                </c:pt>
                <c:pt idx="136">
                  <c:v>0.55875754081632656</c:v>
                </c:pt>
                <c:pt idx="137">
                  <c:v>0.56561907142857148</c:v>
                </c:pt>
                <c:pt idx="138">
                  <c:v>0.56867064285714286</c:v>
                </c:pt>
                <c:pt idx="139">
                  <c:v>0.57493241836734688</c:v>
                </c:pt>
                <c:pt idx="140">
                  <c:v>0.57727956122448987</c:v>
                </c:pt>
                <c:pt idx="141">
                  <c:v>0.57863258163265308</c:v>
                </c:pt>
                <c:pt idx="142">
                  <c:v>0.58334347959183674</c:v>
                </c:pt>
                <c:pt idx="143">
                  <c:v>0.58787592857142856</c:v>
                </c:pt>
                <c:pt idx="144">
                  <c:v>0.59357345918367344</c:v>
                </c:pt>
                <c:pt idx="145">
                  <c:v>0.59485295918367342</c:v>
                </c:pt>
                <c:pt idx="146">
                  <c:v>0.60235815306122453</c:v>
                </c:pt>
                <c:pt idx="147">
                  <c:v>0.60601709183673469</c:v>
                </c:pt>
                <c:pt idx="148">
                  <c:v>0.60832178571428575</c:v>
                </c:pt>
                <c:pt idx="149">
                  <c:v>0.6154427755102041</c:v>
                </c:pt>
                <c:pt idx="150">
                  <c:v>0.61706346938775514</c:v>
                </c:pt>
                <c:pt idx="151">
                  <c:v>0.62123342857142849</c:v>
                </c:pt>
                <c:pt idx="152">
                  <c:v>0.62552416326530613</c:v>
                </c:pt>
                <c:pt idx="153">
                  <c:v>0.62935960204081642</c:v>
                </c:pt>
                <c:pt idx="154">
                  <c:v>0.63443701020408161</c:v>
                </c:pt>
                <c:pt idx="155">
                  <c:v>0.63849687755102036</c:v>
                </c:pt>
                <c:pt idx="156">
                  <c:v>0.64048487755102046</c:v>
                </c:pt>
                <c:pt idx="157">
                  <c:v>0.64748726530612244</c:v>
                </c:pt>
                <c:pt idx="158">
                  <c:v>0.65150917346938775</c:v>
                </c:pt>
                <c:pt idx="159">
                  <c:v>0.65217559183673468</c:v>
                </c:pt>
                <c:pt idx="160">
                  <c:v>0.65882540816326529</c:v>
                </c:pt>
                <c:pt idx="161">
                  <c:v>0.66282506122448981</c:v>
                </c:pt>
                <c:pt idx="162">
                  <c:v>0.6664112551020408</c:v>
                </c:pt>
                <c:pt idx="163">
                  <c:v>0.67143720408163265</c:v>
                </c:pt>
                <c:pt idx="164">
                  <c:v>0.67611847959183669</c:v>
                </c:pt>
                <c:pt idx="165">
                  <c:v>0.67963174489795919</c:v>
                </c:pt>
                <c:pt idx="166">
                  <c:v>0.68201702040816325</c:v>
                </c:pt>
                <c:pt idx="167">
                  <c:v>0.68713091836734697</c:v>
                </c:pt>
                <c:pt idx="168">
                  <c:v>0.69050856122448978</c:v>
                </c:pt>
                <c:pt idx="169">
                  <c:v>0.69492374489795916</c:v>
                </c:pt>
                <c:pt idx="170">
                  <c:v>0.70068021428571425</c:v>
                </c:pt>
                <c:pt idx="171">
                  <c:v>0.70366257142857136</c:v>
                </c:pt>
                <c:pt idx="172">
                  <c:v>0.70858409183673465</c:v>
                </c:pt>
                <c:pt idx="173">
                  <c:v>0.71408298979591833</c:v>
                </c:pt>
                <c:pt idx="174">
                  <c:v>0.71583547959183669</c:v>
                </c:pt>
                <c:pt idx="175">
                  <c:v>0.71818226530612239</c:v>
                </c:pt>
                <c:pt idx="176">
                  <c:v>0.72401853061224497</c:v>
                </c:pt>
                <c:pt idx="177">
                  <c:v>0.72784673469387751</c:v>
                </c:pt>
                <c:pt idx="178">
                  <c:v>0.73232796938775513</c:v>
                </c:pt>
                <c:pt idx="179">
                  <c:v>0.73855726530612242</c:v>
                </c:pt>
                <c:pt idx="180">
                  <c:v>0.74036680612244898</c:v>
                </c:pt>
                <c:pt idx="181">
                  <c:v>0.74447065306122451</c:v>
                </c:pt>
                <c:pt idx="182">
                  <c:v>0.74763717346938785</c:v>
                </c:pt>
                <c:pt idx="183">
                  <c:v>0.75303340816326536</c:v>
                </c:pt>
                <c:pt idx="184">
                  <c:v>0.75796873469387749</c:v>
                </c:pt>
                <c:pt idx="185">
                  <c:v>0.76156076530612249</c:v>
                </c:pt>
                <c:pt idx="186">
                  <c:v>0.7641008877551021</c:v>
                </c:pt>
                <c:pt idx="187">
                  <c:v>0.77076116326530608</c:v>
                </c:pt>
                <c:pt idx="188">
                  <c:v>0.77419859183673467</c:v>
                </c:pt>
                <c:pt idx="189">
                  <c:v>0.77693443877551027</c:v>
                </c:pt>
                <c:pt idx="190">
                  <c:v>0.78095148979591833</c:v>
                </c:pt>
                <c:pt idx="191">
                  <c:v>0.78591625510204088</c:v>
                </c:pt>
                <c:pt idx="192">
                  <c:v>0.7890498163265306</c:v>
                </c:pt>
                <c:pt idx="193">
                  <c:v>0.79632790816326526</c:v>
                </c:pt>
                <c:pt idx="194">
                  <c:v>0.79859051020408167</c:v>
                </c:pt>
                <c:pt idx="195">
                  <c:v>0.80158552040816333</c:v>
                </c:pt>
                <c:pt idx="196">
                  <c:v>0.80581234693877557</c:v>
                </c:pt>
                <c:pt idx="197">
                  <c:v>0.80924581632653059</c:v>
                </c:pt>
                <c:pt idx="198">
                  <c:v>0.81399897959183676</c:v>
                </c:pt>
                <c:pt idx="199">
                  <c:v>0.81686256122448986</c:v>
                </c:pt>
                <c:pt idx="200">
                  <c:v>0.82143752040816331</c:v>
                </c:pt>
                <c:pt idx="201">
                  <c:v>0.82583974489795919</c:v>
                </c:pt>
                <c:pt idx="202">
                  <c:v>0.83210365306122458</c:v>
                </c:pt>
                <c:pt idx="203">
                  <c:v>0.8342228979591837</c:v>
                </c:pt>
                <c:pt idx="204">
                  <c:v>0.84005046938775507</c:v>
                </c:pt>
                <c:pt idx="205">
                  <c:v>0.8408579285714286</c:v>
                </c:pt>
                <c:pt idx="206">
                  <c:v>0.84639812244897961</c:v>
                </c:pt>
                <c:pt idx="207">
                  <c:v>0.8511520816326531</c:v>
                </c:pt>
                <c:pt idx="208">
                  <c:v>0.85603898979591841</c:v>
                </c:pt>
                <c:pt idx="209">
                  <c:v>0.86000883673469386</c:v>
                </c:pt>
                <c:pt idx="210">
                  <c:v>0.864413806122449</c:v>
                </c:pt>
                <c:pt idx="211">
                  <c:v>0.86721820408163264</c:v>
                </c:pt>
                <c:pt idx="212">
                  <c:v>0.87227730612244903</c:v>
                </c:pt>
                <c:pt idx="213">
                  <c:v>0.87502598979591839</c:v>
                </c:pt>
                <c:pt idx="214">
                  <c:v>0.88050305102040816</c:v>
                </c:pt>
                <c:pt idx="215">
                  <c:v>0.88157288775510212</c:v>
                </c:pt>
                <c:pt idx="216">
                  <c:v>0.88780820408163275</c:v>
                </c:pt>
                <c:pt idx="217">
                  <c:v>0.89447996938775509</c:v>
                </c:pt>
                <c:pt idx="218">
                  <c:v>0.89683569387755102</c:v>
                </c:pt>
                <c:pt idx="219">
                  <c:v>0.89848169387755106</c:v>
                </c:pt>
                <c:pt idx="220">
                  <c:v>0.90341318367346934</c:v>
                </c:pt>
                <c:pt idx="221">
                  <c:v>0.91020203061224492</c:v>
                </c:pt>
                <c:pt idx="222">
                  <c:v>0.91281217346938781</c:v>
                </c:pt>
                <c:pt idx="223">
                  <c:v>0.91726007142857147</c:v>
                </c:pt>
                <c:pt idx="224">
                  <c:v>0.91918317346938783</c:v>
                </c:pt>
                <c:pt idx="225">
                  <c:v>0.92571237755102043</c:v>
                </c:pt>
                <c:pt idx="226">
                  <c:v>0.92797972448979593</c:v>
                </c:pt>
                <c:pt idx="227">
                  <c:v>0.93223130612244898</c:v>
                </c:pt>
                <c:pt idx="228">
                  <c:v>0.93759486734693887</c:v>
                </c:pt>
                <c:pt idx="229">
                  <c:v>0.94095541836734686</c:v>
                </c:pt>
                <c:pt idx="230">
                  <c:v>0.94541195918367349</c:v>
                </c:pt>
                <c:pt idx="231">
                  <c:v>0.94859417346938768</c:v>
                </c:pt>
                <c:pt idx="232">
                  <c:v>0.95410250000000008</c:v>
                </c:pt>
                <c:pt idx="233">
                  <c:v>0.95847468367346944</c:v>
                </c:pt>
                <c:pt idx="234">
                  <c:v>0.95968082653061226</c:v>
                </c:pt>
                <c:pt idx="235">
                  <c:v>0.96558776530612245</c:v>
                </c:pt>
                <c:pt idx="236">
                  <c:v>0.96985977551020408</c:v>
                </c:pt>
                <c:pt idx="237">
                  <c:v>0.97140888775510204</c:v>
                </c:pt>
                <c:pt idx="238">
                  <c:v>0.97503570408163265</c:v>
                </c:pt>
                <c:pt idx="239">
                  <c:v>0.98214715306122446</c:v>
                </c:pt>
                <c:pt idx="240">
                  <c:v>0.98470516326530622</c:v>
                </c:pt>
                <c:pt idx="241">
                  <c:v>0.99105786734693879</c:v>
                </c:pt>
                <c:pt idx="242">
                  <c:v>0.99193830612244893</c:v>
                </c:pt>
                <c:pt idx="243">
                  <c:v>0.99833553061224489</c:v>
                </c:pt>
                <c:pt idx="244">
                  <c:v>1.0020672040816327</c:v>
                </c:pt>
                <c:pt idx="245">
                  <c:v>1.0073602857142856</c:v>
                </c:pt>
                <c:pt idx="246">
                  <c:v>1.0103390510204082</c:v>
                </c:pt>
                <c:pt idx="247">
                  <c:v>1.0148527653061223</c:v>
                </c:pt>
                <c:pt idx="248">
                  <c:v>1.017857448979592</c:v>
                </c:pt>
                <c:pt idx="249">
                  <c:v>1.0185617551020407</c:v>
                </c:pt>
                <c:pt idx="250">
                  <c:v>1.0265613265306124</c:v>
                </c:pt>
                <c:pt idx="251">
                  <c:v>1.0288493877551022</c:v>
                </c:pt>
                <c:pt idx="252">
                  <c:v>1.0358073469387756</c:v>
                </c:pt>
                <c:pt idx="253">
                  <c:v>1.0368225510204083</c:v>
                </c:pt>
                <c:pt idx="254">
                  <c:v>1.0446901020408164</c:v>
                </c:pt>
                <c:pt idx="255">
                  <c:v>1.0468622448979592</c:v>
                </c:pt>
                <c:pt idx="256">
                  <c:v>1.0496241836734694</c:v>
                </c:pt>
                <c:pt idx="257">
                  <c:v>1.0561718367346939</c:v>
                </c:pt>
                <c:pt idx="258">
                  <c:v>1.0609129591836737</c:v>
                </c:pt>
                <c:pt idx="259">
                  <c:v>1.0644420408163264</c:v>
                </c:pt>
                <c:pt idx="260">
                  <c:v>1.0698129591836734</c:v>
                </c:pt>
                <c:pt idx="261">
                  <c:v>1.0694365306122449</c:v>
                </c:pt>
                <c:pt idx="262">
                  <c:v>1.0762155102040816</c:v>
                </c:pt>
                <c:pt idx="263">
                  <c:v>1.0801972448979593</c:v>
                </c:pt>
                <c:pt idx="264">
                  <c:v>1.0840280612244899</c:v>
                </c:pt>
                <c:pt idx="265">
                  <c:v>1.0860264285714285</c:v>
                </c:pt>
                <c:pt idx="266">
                  <c:v>1.092035306122449</c:v>
                </c:pt>
                <c:pt idx="267">
                  <c:v>1.0951864285714286</c:v>
                </c:pt>
                <c:pt idx="268">
                  <c:v>1.0995368367346938</c:v>
                </c:pt>
                <c:pt idx="269">
                  <c:v>1.1026660204081633</c:v>
                </c:pt>
                <c:pt idx="270">
                  <c:v>1.1078711224489795</c:v>
                </c:pt>
                <c:pt idx="271">
                  <c:v>1.111462142857143</c:v>
                </c:pt>
                <c:pt idx="272">
                  <c:v>1.1160864285714285</c:v>
                </c:pt>
                <c:pt idx="273">
                  <c:v>1.1221689795918368</c:v>
                </c:pt>
                <c:pt idx="274">
                  <c:v>1.1236913265306123</c:v>
                </c:pt>
                <c:pt idx="275">
                  <c:v>1.1300208163265306</c:v>
                </c:pt>
                <c:pt idx="276">
                  <c:v>1.1333797959183673</c:v>
                </c:pt>
                <c:pt idx="277">
                  <c:v>1.1382761224489795</c:v>
                </c:pt>
                <c:pt idx="278">
                  <c:v>1.1429154081632653</c:v>
                </c:pt>
                <c:pt idx="279">
                  <c:v>1.1450357142857144</c:v>
                </c:pt>
                <c:pt idx="280">
                  <c:v>1.1508941836734694</c:v>
                </c:pt>
                <c:pt idx="281">
                  <c:v>1.1530029591836737</c:v>
                </c:pt>
                <c:pt idx="282">
                  <c:v>1.1565024489795919</c:v>
                </c:pt>
                <c:pt idx="283">
                  <c:v>1.1610520408163265</c:v>
                </c:pt>
                <c:pt idx="284">
                  <c:v>1.1660173469387756</c:v>
                </c:pt>
                <c:pt idx="285">
                  <c:v>1.1717459183673471</c:v>
                </c:pt>
                <c:pt idx="286">
                  <c:v>1.1726805102040816</c:v>
                </c:pt>
                <c:pt idx="287">
                  <c:v>1.1771585714285715</c:v>
                </c:pt>
                <c:pt idx="288">
                  <c:v>1.1820488775510205</c:v>
                </c:pt>
                <c:pt idx="289">
                  <c:v>1.186066836734694</c:v>
                </c:pt>
                <c:pt idx="290">
                  <c:v>1.1917034693877553</c:v>
                </c:pt>
                <c:pt idx="291">
                  <c:v>1.1933017346938775</c:v>
                </c:pt>
                <c:pt idx="292">
                  <c:v>1.19724306122449</c:v>
                </c:pt>
                <c:pt idx="293">
                  <c:v>1.2029337755102041</c:v>
                </c:pt>
                <c:pt idx="294">
                  <c:v>1.2051002040816328</c:v>
                </c:pt>
                <c:pt idx="295">
                  <c:v>1.2096842857142858</c:v>
                </c:pt>
                <c:pt idx="296">
                  <c:v>1.2138916326530613</c:v>
                </c:pt>
                <c:pt idx="297">
                  <c:v>1.220525612244898</c:v>
                </c:pt>
                <c:pt idx="298">
                  <c:v>1.2238861224489797</c:v>
                </c:pt>
                <c:pt idx="299">
                  <c:v>1.2271652040816328</c:v>
                </c:pt>
                <c:pt idx="300">
                  <c:v>1.2318629591836734</c:v>
                </c:pt>
                <c:pt idx="301">
                  <c:v>1.2336575510204082</c:v>
                </c:pt>
                <c:pt idx="302">
                  <c:v>1.239016224489796</c:v>
                </c:pt>
                <c:pt idx="303">
                  <c:v>1.2419741836734692</c:v>
                </c:pt>
                <c:pt idx="304">
                  <c:v>1.2471544897959184</c:v>
                </c:pt>
                <c:pt idx="305">
                  <c:v>1.2520172448979592</c:v>
                </c:pt>
                <c:pt idx="306">
                  <c:v>1.2559085714285716</c:v>
                </c:pt>
                <c:pt idx="307">
                  <c:v>1.2582446938775511</c:v>
                </c:pt>
                <c:pt idx="308">
                  <c:v>1.2639207142857143</c:v>
                </c:pt>
                <c:pt idx="309">
                  <c:v>1.2681492857142855</c:v>
                </c:pt>
                <c:pt idx="310">
                  <c:v>1.2701603061224489</c:v>
                </c:pt>
                <c:pt idx="311">
                  <c:v>1.2771745918367348</c:v>
                </c:pt>
                <c:pt idx="312">
                  <c:v>1.2810677551020409</c:v>
                </c:pt>
                <c:pt idx="313">
                  <c:v>1.2844125510204081</c:v>
                </c:pt>
                <c:pt idx="314">
                  <c:v>1.2906408163265306</c:v>
                </c:pt>
                <c:pt idx="315">
                  <c:v>1.2937738775510204</c:v>
                </c:pt>
                <c:pt idx="316">
                  <c:v>1.2969589795918366</c:v>
                </c:pt>
                <c:pt idx="317">
                  <c:v>1.3006881632653062</c:v>
                </c:pt>
                <c:pt idx="318">
                  <c:v>1.3053583673469389</c:v>
                </c:pt>
                <c:pt idx="319">
                  <c:v>1.3076962244897958</c:v>
                </c:pt>
                <c:pt idx="320">
                  <c:v>1.3111571428571429</c:v>
                </c:pt>
                <c:pt idx="321">
                  <c:v>1.3184241836734694</c:v>
                </c:pt>
                <c:pt idx="322">
                  <c:v>1.3220475510204082</c:v>
                </c:pt>
                <c:pt idx="323">
                  <c:v>1.3264226530612244</c:v>
                </c:pt>
                <c:pt idx="324">
                  <c:v>1.3278282653061224</c:v>
                </c:pt>
                <c:pt idx="325">
                  <c:v>1.3317740816326531</c:v>
                </c:pt>
                <c:pt idx="326">
                  <c:v>1.3376008163265307</c:v>
                </c:pt>
                <c:pt idx="327">
                  <c:v>1.3437720408163265</c:v>
                </c:pt>
                <c:pt idx="328">
                  <c:v>1.3451445918367346</c:v>
                </c:pt>
                <c:pt idx="329">
                  <c:v>1.3489623469387755</c:v>
                </c:pt>
                <c:pt idx="330">
                  <c:v>1.3555415306122449</c:v>
                </c:pt>
                <c:pt idx="331">
                  <c:v>1.3555502040816327</c:v>
                </c:pt>
                <c:pt idx="332">
                  <c:v>1.3630079591836735</c:v>
                </c:pt>
                <c:pt idx="333">
                  <c:v>1.3659391836734693</c:v>
                </c:pt>
                <c:pt idx="334">
                  <c:v>1.3711747959183676</c:v>
                </c:pt>
                <c:pt idx="335">
                  <c:v>1.374462448979592</c:v>
                </c:pt>
                <c:pt idx="336">
                  <c:v>1.3775187755102041</c:v>
                </c:pt>
                <c:pt idx="337">
                  <c:v>1.3823189795918367</c:v>
                </c:pt>
                <c:pt idx="338">
                  <c:v>1.3893073469387756</c:v>
                </c:pt>
                <c:pt idx="339">
                  <c:v>1.3905054081632653</c:v>
                </c:pt>
                <c:pt idx="340">
                  <c:v>1.3957967346938775</c:v>
                </c:pt>
                <c:pt idx="341">
                  <c:v>1.3988006122448979</c:v>
                </c:pt>
                <c:pt idx="342">
                  <c:v>1.4016138775510205</c:v>
                </c:pt>
                <c:pt idx="343">
                  <c:v>1.4053068367346939</c:v>
                </c:pt>
                <c:pt idx="344">
                  <c:v>1.4125478571428571</c:v>
                </c:pt>
                <c:pt idx="345">
                  <c:v>1.4168296938775511</c:v>
                </c:pt>
                <c:pt idx="346">
                  <c:v>1.4192766326530613</c:v>
                </c:pt>
                <c:pt idx="347">
                  <c:v>1.4212258163265306</c:v>
                </c:pt>
                <c:pt idx="348">
                  <c:v>1.4258378571428572</c:v>
                </c:pt>
                <c:pt idx="349">
                  <c:v>1.4305041836734695</c:v>
                </c:pt>
                <c:pt idx="350">
                  <c:v>1.4373089795918366</c:v>
                </c:pt>
                <c:pt idx="351">
                  <c:v>1.4394266326530611</c:v>
                </c:pt>
                <c:pt idx="352">
                  <c:v>1.4420999999999999</c:v>
                </c:pt>
                <c:pt idx="353">
                  <c:v>1.448207142857143</c:v>
                </c:pt>
                <c:pt idx="354">
                  <c:v>1.4530584693877551</c:v>
                </c:pt>
                <c:pt idx="355">
                  <c:v>1.4583605102040818</c:v>
                </c:pt>
                <c:pt idx="356">
                  <c:v>1.4593217346938776</c:v>
                </c:pt>
                <c:pt idx="357">
                  <c:v>1.4646661224489794</c:v>
                </c:pt>
                <c:pt idx="358">
                  <c:v>1.4669422448979592</c:v>
                </c:pt>
                <c:pt idx="359">
                  <c:v>1.47434</c:v>
                </c:pt>
                <c:pt idx="360">
                  <c:v>1.475685918367347</c:v>
                </c:pt>
                <c:pt idx="361">
                  <c:v>1.4800963265306122</c:v>
                </c:pt>
                <c:pt idx="362">
                  <c:v>1.4855329591836735</c:v>
                </c:pt>
                <c:pt idx="363">
                  <c:v>1.4876426530612246</c:v>
                </c:pt>
                <c:pt idx="364">
                  <c:v>1.4927497959183673</c:v>
                </c:pt>
                <c:pt idx="365">
                  <c:v>1.4969182653061224</c:v>
                </c:pt>
                <c:pt idx="366">
                  <c:v>1.5003625510204082</c:v>
                </c:pt>
                <c:pt idx="367">
                  <c:v>1.5038926530612244</c:v>
                </c:pt>
                <c:pt idx="368">
                  <c:v>1.5100032653061226</c:v>
                </c:pt>
                <c:pt idx="369">
                  <c:v>1.5135976530612245</c:v>
                </c:pt>
                <c:pt idx="370">
                  <c:v>1.5179515306122451</c:v>
                </c:pt>
                <c:pt idx="371">
                  <c:v>1.5219742857142857</c:v>
                </c:pt>
                <c:pt idx="372">
                  <c:v>1.5259508163265305</c:v>
                </c:pt>
                <c:pt idx="373">
                  <c:v>1.5290337755102041</c:v>
                </c:pt>
                <c:pt idx="374">
                  <c:v>1.5350954081632653</c:v>
                </c:pt>
                <c:pt idx="375">
                  <c:v>1.537228163265306</c:v>
                </c:pt>
                <c:pt idx="376">
                  <c:v>1.5412285714285716</c:v>
                </c:pt>
                <c:pt idx="377">
                  <c:v>1.5431283673469387</c:v>
                </c:pt>
                <c:pt idx="378">
                  <c:v>1.5488680612244898</c:v>
                </c:pt>
                <c:pt idx="379">
                  <c:v>1.5550496938775511</c:v>
                </c:pt>
                <c:pt idx="380">
                  <c:v>1.5583010204081631</c:v>
                </c:pt>
                <c:pt idx="381">
                  <c:v>1.5621752040816328</c:v>
                </c:pt>
                <c:pt idx="382">
                  <c:v>1.5661391836734695</c:v>
                </c:pt>
                <c:pt idx="383">
                  <c:v>1.5706132653061224</c:v>
                </c:pt>
                <c:pt idx="384">
                  <c:v>1.5735939795918368</c:v>
                </c:pt>
                <c:pt idx="385">
                  <c:v>1.5788726530612245</c:v>
                </c:pt>
                <c:pt idx="386">
                  <c:v>1.5822426530612246</c:v>
                </c:pt>
                <c:pt idx="387">
                  <c:v>1.5857045918367347</c:v>
                </c:pt>
                <c:pt idx="388">
                  <c:v>1.5906742857142857</c:v>
                </c:pt>
                <c:pt idx="389">
                  <c:v>1.5940610204081633</c:v>
                </c:pt>
                <c:pt idx="390">
                  <c:v>1.598346836734694</c:v>
                </c:pt>
                <c:pt idx="391">
                  <c:v>1.6003955102040817</c:v>
                </c:pt>
                <c:pt idx="392">
                  <c:v>1.6055679591836736</c:v>
                </c:pt>
                <c:pt idx="393">
                  <c:v>1.6107522448979592</c:v>
                </c:pt>
                <c:pt idx="394">
                  <c:v>1.6146679591836737</c:v>
                </c:pt>
                <c:pt idx="395">
                  <c:v>1.6196516326530612</c:v>
                </c:pt>
                <c:pt idx="396">
                  <c:v>1.6240028571428571</c:v>
                </c:pt>
                <c:pt idx="397">
                  <c:v>1.6279542857142857</c:v>
                </c:pt>
                <c:pt idx="398">
                  <c:v>1.6313142857142859</c:v>
                </c:pt>
                <c:pt idx="399">
                  <c:v>1.6374502040816328</c:v>
                </c:pt>
                <c:pt idx="400">
                  <c:v>1.6388148979591837</c:v>
                </c:pt>
                <c:pt idx="401">
                  <c:v>1.6452834693877552</c:v>
                </c:pt>
                <c:pt idx="402">
                  <c:v>1.6476514285714285</c:v>
                </c:pt>
                <c:pt idx="403">
                  <c:v>1.6528280612244897</c:v>
                </c:pt>
                <c:pt idx="404">
                  <c:v>1.6557481632653062</c:v>
                </c:pt>
                <c:pt idx="405">
                  <c:v>1.6616991836734694</c:v>
                </c:pt>
                <c:pt idx="406">
                  <c:v>1.6645685714285714</c:v>
                </c:pt>
                <c:pt idx="407">
                  <c:v>1.6680484693877553</c:v>
                </c:pt>
                <c:pt idx="408">
                  <c:v>1.6721637755102041</c:v>
                </c:pt>
                <c:pt idx="409">
                  <c:v>1.6761340816326531</c:v>
                </c:pt>
                <c:pt idx="410">
                  <c:v>1.6802373469387755</c:v>
                </c:pt>
                <c:pt idx="411">
                  <c:v>1.6848885714285715</c:v>
                </c:pt>
                <c:pt idx="412">
                  <c:v>1.6892512244897959</c:v>
                </c:pt>
                <c:pt idx="413">
                  <c:v>1.6926519387755103</c:v>
                </c:pt>
                <c:pt idx="414">
                  <c:v>1.6972517346938776</c:v>
                </c:pt>
                <c:pt idx="415">
                  <c:v>1.6973269387755103</c:v>
                </c:pt>
                <c:pt idx="416">
                  <c:v>1.7044921428571427</c:v>
                </c:pt>
                <c:pt idx="417">
                  <c:v>1.7083175510204083</c:v>
                </c:pt>
                <c:pt idx="418">
                  <c:v>1.7131238775510205</c:v>
                </c:pt>
                <c:pt idx="419">
                  <c:v>1.715113469387755</c:v>
                </c:pt>
                <c:pt idx="420">
                  <c:v>1.7209292857142857</c:v>
                </c:pt>
                <c:pt idx="421">
                  <c:v>1.725592448979592</c:v>
                </c:pt>
                <c:pt idx="422">
                  <c:v>1.7316898979591837</c:v>
                </c:pt>
                <c:pt idx="423">
                  <c:v>1.7340174489795919</c:v>
                </c:pt>
                <c:pt idx="424">
                  <c:v>1.7372977551020408</c:v>
                </c:pt>
                <c:pt idx="425">
                  <c:v>1.7417827551020408</c:v>
                </c:pt>
                <c:pt idx="426">
                  <c:v>1.7456717346938775</c:v>
                </c:pt>
                <c:pt idx="427">
                  <c:v>1.7500454081632655</c:v>
                </c:pt>
                <c:pt idx="428">
                  <c:v>1.751975306122449</c:v>
                </c:pt>
                <c:pt idx="429">
                  <c:v>1.759505306122449</c:v>
                </c:pt>
                <c:pt idx="430">
                  <c:v>1.7643829591836735</c:v>
                </c:pt>
                <c:pt idx="431">
                  <c:v>1.7656941836734694</c:v>
                </c:pt>
                <c:pt idx="432">
                  <c:v>1.77136</c:v>
                </c:pt>
                <c:pt idx="433">
                  <c:v>1.7740925510204082</c:v>
                </c:pt>
                <c:pt idx="434">
                  <c:v>1.7748768367346939</c:v>
                </c:pt>
                <c:pt idx="435">
                  <c:v>1.7829664285714286</c:v>
                </c:pt>
                <c:pt idx="436">
                  <c:v>1.7885063265306123</c:v>
                </c:pt>
                <c:pt idx="437">
                  <c:v>1.7926490816326532</c:v>
                </c:pt>
                <c:pt idx="438">
                  <c:v>1.7929962244897959</c:v>
                </c:pt>
                <c:pt idx="439">
                  <c:v>1.7996216326530612</c:v>
                </c:pt>
                <c:pt idx="440">
                  <c:v>1.802947551020408</c:v>
                </c:pt>
                <c:pt idx="441">
                  <c:v>1.8069027551020409</c:v>
                </c:pt>
                <c:pt idx="442">
                  <c:v>1.8089478571428572</c:v>
                </c:pt>
                <c:pt idx="443">
                  <c:v>1.8187739795918367</c:v>
                </c:pt>
                <c:pt idx="444">
                  <c:v>1.817910612244898</c:v>
                </c:pt>
                <c:pt idx="445">
                  <c:v>1.8221570408163266</c:v>
                </c:pt>
                <c:pt idx="446">
                  <c:v>1.8274362244897959</c:v>
                </c:pt>
                <c:pt idx="447">
                  <c:v>1.8302487755102039</c:v>
                </c:pt>
                <c:pt idx="448">
                  <c:v>1.8344991836734694</c:v>
                </c:pt>
                <c:pt idx="449">
                  <c:v>1.8380630612244899</c:v>
                </c:pt>
                <c:pt idx="450">
                  <c:v>1.8443084693877552</c:v>
                </c:pt>
                <c:pt idx="451">
                  <c:v>1.8481586734693878</c:v>
                </c:pt>
                <c:pt idx="452">
                  <c:v>1.8522778571428571</c:v>
                </c:pt>
                <c:pt idx="453">
                  <c:v>1.8537335714285714</c:v>
                </c:pt>
                <c:pt idx="454">
                  <c:v>1.860129081632653</c:v>
                </c:pt>
                <c:pt idx="455">
                  <c:v>1.8653184693877551</c:v>
                </c:pt>
                <c:pt idx="456">
                  <c:v>1.8687277551020407</c:v>
                </c:pt>
                <c:pt idx="457">
                  <c:v>1.8716167346938777</c:v>
                </c:pt>
                <c:pt idx="458">
                  <c:v>1.8732287755102042</c:v>
                </c:pt>
                <c:pt idx="459">
                  <c:v>1.8793892857142858</c:v>
                </c:pt>
                <c:pt idx="460">
                  <c:v>1.8859719387755103</c:v>
                </c:pt>
                <c:pt idx="461">
                  <c:v>1.8880740816326531</c:v>
                </c:pt>
                <c:pt idx="462">
                  <c:v>1.8910439795918366</c:v>
                </c:pt>
                <c:pt idx="463">
                  <c:v>1.8974144897959184</c:v>
                </c:pt>
                <c:pt idx="464">
                  <c:v>1.9042096938775512</c:v>
                </c:pt>
                <c:pt idx="465">
                  <c:v>1.9057752040816327</c:v>
                </c:pt>
                <c:pt idx="466">
                  <c:v>1.9086273469387756</c:v>
                </c:pt>
                <c:pt idx="467">
                  <c:v>1.9124135714285715</c:v>
                </c:pt>
                <c:pt idx="468">
                  <c:v>1.9182025510204082</c:v>
                </c:pt>
                <c:pt idx="469">
                  <c:v>1.9229259183673468</c:v>
                </c:pt>
                <c:pt idx="470">
                  <c:v>1.926707142857143</c:v>
                </c:pt>
                <c:pt idx="471">
                  <c:v>1.9310467346938776</c:v>
                </c:pt>
                <c:pt idx="472">
                  <c:v>1.9330209183673468</c:v>
                </c:pt>
                <c:pt idx="473">
                  <c:v>1.9378627551020406</c:v>
                </c:pt>
                <c:pt idx="474">
                  <c:v>1.9428571428571428</c:v>
                </c:pt>
                <c:pt idx="475">
                  <c:v>1.9469790816326533</c:v>
                </c:pt>
                <c:pt idx="476">
                  <c:v>1.9497477551020408</c:v>
                </c:pt>
                <c:pt idx="477">
                  <c:v>1.9552656122448981</c:v>
                </c:pt>
                <c:pt idx="478">
                  <c:v>1.9590181632653061</c:v>
                </c:pt>
                <c:pt idx="479">
                  <c:v>1.9614030612244897</c:v>
                </c:pt>
                <c:pt idx="480">
                  <c:v>1.9668957142857144</c:v>
                </c:pt>
                <c:pt idx="481">
                  <c:v>1.9719487755102041</c:v>
                </c:pt>
                <c:pt idx="482">
                  <c:v>1.9760219387755102</c:v>
                </c:pt>
                <c:pt idx="483">
                  <c:v>1.9766110204081635</c:v>
                </c:pt>
                <c:pt idx="484">
                  <c:v>1.9823536734693878</c:v>
                </c:pt>
                <c:pt idx="485">
                  <c:v>1.9863695918367348</c:v>
                </c:pt>
                <c:pt idx="486">
                  <c:v>1.9909007142857142</c:v>
                </c:pt>
                <c:pt idx="487">
                  <c:v>1.9954974489795918</c:v>
                </c:pt>
                <c:pt idx="488">
                  <c:v>1.9983526530612246</c:v>
                </c:pt>
                <c:pt idx="489">
                  <c:v>2.0012599999999998</c:v>
                </c:pt>
                <c:pt idx="490">
                  <c:v>2.0050907142857142</c:v>
                </c:pt>
                <c:pt idx="491">
                  <c:v>2.0124640816326531</c:v>
                </c:pt>
                <c:pt idx="492">
                  <c:v>2.0169653061224491</c:v>
                </c:pt>
                <c:pt idx="493">
                  <c:v>2.0201319387755103</c:v>
                </c:pt>
                <c:pt idx="494">
                  <c:v>2.023874387755102</c:v>
                </c:pt>
                <c:pt idx="495">
                  <c:v>2.0267765306122447</c:v>
                </c:pt>
                <c:pt idx="496">
                  <c:v>2.0329614285714284</c:v>
                </c:pt>
                <c:pt idx="497">
                  <c:v>2.0346288775510204</c:v>
                </c:pt>
                <c:pt idx="498">
                  <c:v>2.0394185714285715</c:v>
                </c:pt>
                <c:pt idx="499">
                  <c:v>2.0458567346938779</c:v>
                </c:pt>
                <c:pt idx="500">
                  <c:v>2.0479839795918364</c:v>
                </c:pt>
                <c:pt idx="501">
                  <c:v>2.051244693877551</c:v>
                </c:pt>
                <c:pt idx="502">
                  <c:v>2.0581098979591834</c:v>
                </c:pt>
                <c:pt idx="503">
                  <c:v>2.0594396938775512</c:v>
                </c:pt>
                <c:pt idx="504">
                  <c:v>2.0626890816326529</c:v>
                </c:pt>
                <c:pt idx="505">
                  <c:v>2.0678505102040816</c:v>
                </c:pt>
                <c:pt idx="506">
                  <c:v>2.073535612244898</c:v>
                </c:pt>
                <c:pt idx="507">
                  <c:v>2.074670306122449</c:v>
                </c:pt>
                <c:pt idx="508">
                  <c:v>2.0796984693877554</c:v>
                </c:pt>
                <c:pt idx="509">
                  <c:v>2.0858735714285714</c:v>
                </c:pt>
                <c:pt idx="510">
                  <c:v>2.0903412244897956</c:v>
                </c:pt>
                <c:pt idx="511">
                  <c:v>2.093575918367347</c:v>
                </c:pt>
                <c:pt idx="512">
                  <c:v>2.0959467346938778</c:v>
                </c:pt>
                <c:pt idx="513">
                  <c:v>2.1000054081632653</c:v>
                </c:pt>
                <c:pt idx="514">
                  <c:v>2.105781224489796</c:v>
                </c:pt>
                <c:pt idx="515">
                  <c:v>2.1090420408163264</c:v>
                </c:pt>
                <c:pt idx="516">
                  <c:v>2.1127321428571428</c:v>
                </c:pt>
                <c:pt idx="517">
                  <c:v>2.1157508163265306</c:v>
                </c:pt>
                <c:pt idx="518">
                  <c:v>2.1222992857142855</c:v>
                </c:pt>
                <c:pt idx="519">
                  <c:v>2.1259928571428572</c:v>
                </c:pt>
                <c:pt idx="520">
                  <c:v>2.1293876530612246</c:v>
                </c:pt>
                <c:pt idx="521">
                  <c:v>2.131624081632653</c:v>
                </c:pt>
                <c:pt idx="522">
                  <c:v>2.1374807142857146</c:v>
                </c:pt>
                <c:pt idx="523">
                  <c:v>2.1411338775510202</c:v>
                </c:pt>
                <c:pt idx="524">
                  <c:v>2.1453730612244897</c:v>
                </c:pt>
                <c:pt idx="525">
                  <c:v>2.1520021428571425</c:v>
                </c:pt>
                <c:pt idx="526">
                  <c:v>2.1541833673469388</c:v>
                </c:pt>
                <c:pt idx="527">
                  <c:v>2.1609486734693877</c:v>
                </c:pt>
                <c:pt idx="528">
                  <c:v>2.1641651020408164</c:v>
                </c:pt>
                <c:pt idx="529">
                  <c:v>2.1665865306122454</c:v>
                </c:pt>
                <c:pt idx="530">
                  <c:v>2.1716086734693878</c:v>
                </c:pt>
                <c:pt idx="531">
                  <c:v>2.1747272448979591</c:v>
                </c:pt>
                <c:pt idx="532">
                  <c:v>2.1760838775510205</c:v>
                </c:pt>
                <c:pt idx="533">
                  <c:v>2.1837864285714286</c:v>
                </c:pt>
                <c:pt idx="534">
                  <c:v>2.1894491836734695</c:v>
                </c:pt>
                <c:pt idx="535">
                  <c:v>2.1911173469387757</c:v>
                </c:pt>
                <c:pt idx="536">
                  <c:v>2.1977976530612247</c:v>
                </c:pt>
                <c:pt idx="537">
                  <c:v>2.2009776530612246</c:v>
                </c:pt>
                <c:pt idx="538">
                  <c:v>2.2047388775510202</c:v>
                </c:pt>
                <c:pt idx="539">
                  <c:v>2.2077776530612243</c:v>
                </c:pt>
                <c:pt idx="540">
                  <c:v>2.2113914285714285</c:v>
                </c:pt>
                <c:pt idx="541">
                  <c:v>2.2157406122448982</c:v>
                </c:pt>
                <c:pt idx="542">
                  <c:v>2.2196203061224491</c:v>
                </c:pt>
                <c:pt idx="543">
                  <c:v>2.2232980612244901</c:v>
                </c:pt>
                <c:pt idx="544">
                  <c:v>2.2266935714285716</c:v>
                </c:pt>
                <c:pt idx="545">
                  <c:v>2.2305690816326531</c:v>
                </c:pt>
                <c:pt idx="546">
                  <c:v>2.2351184693877553</c:v>
                </c:pt>
                <c:pt idx="547">
                  <c:v>2.2407252040816328</c:v>
                </c:pt>
                <c:pt idx="548">
                  <c:v>2.2415068367346938</c:v>
                </c:pt>
                <c:pt idx="549">
                  <c:v>2.2479867346938778</c:v>
                </c:pt>
                <c:pt idx="550">
                  <c:v>2.2530505102040816</c:v>
                </c:pt>
                <c:pt idx="551">
                  <c:v>2.2560708163265306</c:v>
                </c:pt>
                <c:pt idx="552">
                  <c:v>2.2630857142857139</c:v>
                </c:pt>
                <c:pt idx="553">
                  <c:v>2.2645979591836736</c:v>
                </c:pt>
                <c:pt idx="554">
                  <c:v>2.269113775510204</c:v>
                </c:pt>
                <c:pt idx="555">
                  <c:v>2.272425816326531</c:v>
                </c:pt>
                <c:pt idx="556">
                  <c:v>2.2737490816326531</c:v>
                </c:pt>
                <c:pt idx="557">
                  <c:v>2.2814417346938778</c:v>
                </c:pt>
                <c:pt idx="558">
                  <c:v>2.2860705102040817</c:v>
                </c:pt>
                <c:pt idx="559">
                  <c:v>2.2907914285714286</c:v>
                </c:pt>
                <c:pt idx="560">
                  <c:v>2.29575</c:v>
                </c:pt>
                <c:pt idx="561">
                  <c:v>2.2970544897959182</c:v>
                </c:pt>
                <c:pt idx="562">
                  <c:v>2.3014990816326533</c:v>
                </c:pt>
                <c:pt idx="563">
                  <c:v>2.304225816326531</c:v>
                </c:pt>
                <c:pt idx="564">
                  <c:v>2.3082579591836736</c:v>
                </c:pt>
                <c:pt idx="565">
                  <c:v>2.3132653061224491</c:v>
                </c:pt>
                <c:pt idx="566">
                  <c:v>2.3193492857142859</c:v>
                </c:pt>
                <c:pt idx="567">
                  <c:v>2.322398673469388</c:v>
                </c:pt>
                <c:pt idx="568">
                  <c:v>2.3276127551020411</c:v>
                </c:pt>
                <c:pt idx="569">
                  <c:v>2.3315858163265308</c:v>
                </c:pt>
                <c:pt idx="570">
                  <c:v>2.3343310204081633</c:v>
                </c:pt>
                <c:pt idx="571">
                  <c:v>2.3376864285714287</c:v>
                </c:pt>
                <c:pt idx="572">
                  <c:v>2.3410186734693879</c:v>
                </c:pt>
                <c:pt idx="573">
                  <c:v>2.3476803061224487</c:v>
                </c:pt>
                <c:pt idx="574">
                  <c:v>2.3510236734693879</c:v>
                </c:pt>
                <c:pt idx="575">
                  <c:v>2.3561312244897956</c:v>
                </c:pt>
                <c:pt idx="576">
                  <c:v>2.3598520408163264</c:v>
                </c:pt>
                <c:pt idx="577">
                  <c:v>2.3646461224489794</c:v>
                </c:pt>
                <c:pt idx="578">
                  <c:v>2.3686778571428571</c:v>
                </c:pt>
                <c:pt idx="579">
                  <c:v>2.3690861224489792</c:v>
                </c:pt>
                <c:pt idx="580">
                  <c:v>2.3749774489795916</c:v>
                </c:pt>
                <c:pt idx="581">
                  <c:v>2.3787242857142856</c:v>
                </c:pt>
                <c:pt idx="582">
                  <c:v>2.3822750000000004</c:v>
                </c:pt>
                <c:pt idx="583">
                  <c:v>2.3864891836734694</c:v>
                </c:pt>
                <c:pt idx="584">
                  <c:v>2.3914120408163266</c:v>
                </c:pt>
                <c:pt idx="585">
                  <c:v>2.3977644897959185</c:v>
                </c:pt>
                <c:pt idx="586">
                  <c:v>2.3990788775510206</c:v>
                </c:pt>
                <c:pt idx="587">
                  <c:v>2.4039616326530613</c:v>
                </c:pt>
                <c:pt idx="588">
                  <c:v>2.4069094897959182</c:v>
                </c:pt>
                <c:pt idx="589">
                  <c:v>2.4116876530612248</c:v>
                </c:pt>
                <c:pt idx="590">
                  <c:v>2.415062448979592</c:v>
                </c:pt>
                <c:pt idx="591">
                  <c:v>2.4199847959183671</c:v>
                </c:pt>
                <c:pt idx="592">
                  <c:v>2.4239048979591837</c:v>
                </c:pt>
                <c:pt idx="593">
                  <c:v>2.4307848979591835</c:v>
                </c:pt>
                <c:pt idx="594">
                  <c:v>2.4318116326530612</c:v>
                </c:pt>
                <c:pt idx="595">
                  <c:v>2.435614387755102</c:v>
                </c:pt>
                <c:pt idx="596">
                  <c:v>2.4393016326530614</c:v>
                </c:pt>
                <c:pt idx="597">
                  <c:v>2.4448494897959185</c:v>
                </c:pt>
                <c:pt idx="598">
                  <c:v>2.4491531632653061</c:v>
                </c:pt>
                <c:pt idx="599">
                  <c:v>2.4527156122448979</c:v>
                </c:pt>
                <c:pt idx="600">
                  <c:v>2.4559139795918368</c:v>
                </c:pt>
                <c:pt idx="601">
                  <c:v>2.4629478571428569</c:v>
                </c:pt>
                <c:pt idx="602">
                  <c:v>2.4655490816326533</c:v>
                </c:pt>
                <c:pt idx="603">
                  <c:v>2.468485714285714</c:v>
                </c:pt>
                <c:pt idx="604">
                  <c:v>2.4763467346938777</c:v>
                </c:pt>
                <c:pt idx="605">
                  <c:v>2.4792972448979596</c:v>
                </c:pt>
                <c:pt idx="606">
                  <c:v>2.4824261224489796</c:v>
                </c:pt>
                <c:pt idx="607">
                  <c:v>2.4868208163265306</c:v>
                </c:pt>
                <c:pt idx="608">
                  <c:v>2.4877185714285717</c:v>
                </c:pt>
                <c:pt idx="609">
                  <c:v>2.4948394897959183</c:v>
                </c:pt>
                <c:pt idx="610">
                  <c:v>2.4970050000000001</c:v>
                </c:pt>
                <c:pt idx="611">
                  <c:v>2.5030544897959186</c:v>
                </c:pt>
                <c:pt idx="612">
                  <c:v>2.5066312244897961</c:v>
                </c:pt>
                <c:pt idx="613">
                  <c:v>2.5116969387755104</c:v>
                </c:pt>
                <c:pt idx="614">
                  <c:v>2.5132230612244899</c:v>
                </c:pt>
                <c:pt idx="615">
                  <c:v>2.5200160204081632</c:v>
                </c:pt>
                <c:pt idx="616">
                  <c:v>2.5212971428571427</c:v>
                </c:pt>
                <c:pt idx="617">
                  <c:v>2.5255060204081636</c:v>
                </c:pt>
                <c:pt idx="618">
                  <c:v>2.5313404081632656</c:v>
                </c:pt>
                <c:pt idx="619">
                  <c:v>2.5333906122448977</c:v>
                </c:pt>
                <c:pt idx="620">
                  <c:v>2.5375774489795919</c:v>
                </c:pt>
                <c:pt idx="621">
                  <c:v>2.5452864285714285</c:v>
                </c:pt>
                <c:pt idx="622">
                  <c:v>2.5459559183673468</c:v>
                </c:pt>
                <c:pt idx="623">
                  <c:v>2.5511327551020408</c:v>
                </c:pt>
                <c:pt idx="624">
                  <c:v>2.5543290816326527</c:v>
                </c:pt>
                <c:pt idx="625">
                  <c:v>2.559997551020408</c:v>
                </c:pt>
                <c:pt idx="626">
                  <c:v>2.5637176530612247</c:v>
                </c:pt>
                <c:pt idx="627">
                  <c:v>2.5666820408163269</c:v>
                </c:pt>
                <c:pt idx="628">
                  <c:v>2.5690361224489799</c:v>
                </c:pt>
                <c:pt idx="629">
                  <c:v>2.5758052040816324</c:v>
                </c:pt>
                <c:pt idx="630">
                  <c:v>2.5791423469387755</c:v>
                </c:pt>
                <c:pt idx="631">
                  <c:v>2.5830950000000001</c:v>
                </c:pt>
                <c:pt idx="632">
                  <c:v>2.5901545918367348</c:v>
                </c:pt>
                <c:pt idx="633">
                  <c:v>2.5907095918367347</c:v>
                </c:pt>
                <c:pt idx="634">
                  <c:v>2.5972940816326529</c:v>
                </c:pt>
                <c:pt idx="635">
                  <c:v>2.5992137755102038</c:v>
                </c:pt>
                <c:pt idx="636">
                  <c:v>2.6035116326530612</c:v>
                </c:pt>
                <c:pt idx="637">
                  <c:v>2.6070816326530615</c:v>
                </c:pt>
                <c:pt idx="638">
                  <c:v>2.6131639795918367</c:v>
                </c:pt>
                <c:pt idx="639">
                  <c:v>2.6162378571428575</c:v>
                </c:pt>
                <c:pt idx="640">
                  <c:v>2.6202177551020407</c:v>
                </c:pt>
                <c:pt idx="641">
                  <c:v>2.6244314285714285</c:v>
                </c:pt>
                <c:pt idx="642">
                  <c:v>2.6280042857142858</c:v>
                </c:pt>
                <c:pt idx="643">
                  <c:v>2.6342331632653058</c:v>
                </c:pt>
                <c:pt idx="644">
                  <c:v>2.6348094897959187</c:v>
                </c:pt>
                <c:pt idx="645">
                  <c:v>2.6406090816326531</c:v>
                </c:pt>
                <c:pt idx="646">
                  <c:v>2.6457827551020405</c:v>
                </c:pt>
                <c:pt idx="647">
                  <c:v>2.6499042857142854</c:v>
                </c:pt>
                <c:pt idx="648">
                  <c:v>2.6525359183673474</c:v>
                </c:pt>
                <c:pt idx="649">
                  <c:v>2.6590279591836734</c:v>
                </c:pt>
                <c:pt idx="650">
                  <c:v>2.6619047959183675</c:v>
                </c:pt>
                <c:pt idx="651">
                  <c:v>2.6650811224489797</c:v>
                </c:pt>
                <c:pt idx="652">
                  <c:v>2.6693767346938775</c:v>
                </c:pt>
                <c:pt idx="653">
                  <c:v>2.6747732653061225</c:v>
                </c:pt>
                <c:pt idx="654">
                  <c:v>2.6781748979591837</c:v>
                </c:pt>
                <c:pt idx="655">
                  <c:v>2.6812916326530614</c:v>
                </c:pt>
                <c:pt idx="656">
                  <c:v>2.6851135714285714</c:v>
                </c:pt>
                <c:pt idx="657">
                  <c:v>2.6909164285714282</c:v>
                </c:pt>
                <c:pt idx="658">
                  <c:v>2.6961484693877549</c:v>
                </c:pt>
                <c:pt idx="659">
                  <c:v>2.6990143877551023</c:v>
                </c:pt>
                <c:pt idx="660">
                  <c:v>2.7022313265306126</c:v>
                </c:pt>
                <c:pt idx="661">
                  <c:v>2.7060635714285715</c:v>
                </c:pt>
                <c:pt idx="662">
                  <c:v>2.711483163265306</c:v>
                </c:pt>
                <c:pt idx="663">
                  <c:v>2.7165249999999999</c:v>
                </c:pt>
                <c:pt idx="664">
                  <c:v>2.7182357142857141</c:v>
                </c:pt>
                <c:pt idx="665">
                  <c:v>2.7233977551020407</c:v>
                </c:pt>
                <c:pt idx="666">
                  <c:v>2.7264587755102041</c:v>
                </c:pt>
                <c:pt idx="667">
                  <c:v>2.7294658163265306</c:v>
                </c:pt>
                <c:pt idx="668">
                  <c:v>2.7345932653061222</c:v>
                </c:pt>
                <c:pt idx="669">
                  <c:v>2.7374423469387756</c:v>
                </c:pt>
                <c:pt idx="670">
                  <c:v>2.7427488775510205</c:v>
                </c:pt>
                <c:pt idx="671">
                  <c:v>2.7475228571428572</c:v>
                </c:pt>
                <c:pt idx="672">
                  <c:v>2.7521466326530613</c:v>
                </c:pt>
                <c:pt idx="673">
                  <c:v>2.7544627551020411</c:v>
                </c:pt>
                <c:pt idx="674">
                  <c:v>2.7595364285714288</c:v>
                </c:pt>
                <c:pt idx="675">
                  <c:v>2.7635184693877552</c:v>
                </c:pt>
                <c:pt idx="676">
                  <c:v>2.7673018367346942</c:v>
                </c:pt>
                <c:pt idx="677">
                  <c:v>2.7715072448979594</c:v>
                </c:pt>
                <c:pt idx="678">
                  <c:v>2.7745057142857146</c:v>
                </c:pt>
                <c:pt idx="679">
                  <c:v>2.7797514285714287</c:v>
                </c:pt>
                <c:pt idx="680">
                  <c:v>2.7831875510204083</c:v>
                </c:pt>
                <c:pt idx="681">
                  <c:v>2.7883077551020405</c:v>
                </c:pt>
                <c:pt idx="682">
                  <c:v>2.7913823469387755</c:v>
                </c:pt>
                <c:pt idx="683">
                  <c:v>2.7963178571428569</c:v>
                </c:pt>
                <c:pt idx="684">
                  <c:v>2.7980748979591836</c:v>
                </c:pt>
                <c:pt idx="685">
                  <c:v>2.8054704081632651</c:v>
                </c:pt>
                <c:pt idx="686">
                  <c:v>2.808989081632653</c:v>
                </c:pt>
                <c:pt idx="687">
                  <c:v>2.8119047959183674</c:v>
                </c:pt>
                <c:pt idx="688">
                  <c:v>2.8174210204081631</c:v>
                </c:pt>
                <c:pt idx="689">
                  <c:v>2.818507857142857</c:v>
                </c:pt>
                <c:pt idx="690">
                  <c:v>2.8234734693877552</c:v>
                </c:pt>
                <c:pt idx="691">
                  <c:v>2.828470306122449</c:v>
                </c:pt>
                <c:pt idx="692">
                  <c:v>2.8313585714285714</c:v>
                </c:pt>
                <c:pt idx="693">
                  <c:v>2.8374304081632653</c:v>
                </c:pt>
                <c:pt idx="694">
                  <c:v>2.8398801020408162</c:v>
                </c:pt>
                <c:pt idx="695">
                  <c:v>2.8426240816326529</c:v>
                </c:pt>
                <c:pt idx="696">
                  <c:v>2.8487120408163267</c:v>
                </c:pt>
                <c:pt idx="697">
                  <c:v>2.8523887755102044</c:v>
                </c:pt>
                <c:pt idx="698">
                  <c:v>2.8576081632653061</c:v>
                </c:pt>
                <c:pt idx="699">
                  <c:v>2.8618007142857143</c:v>
                </c:pt>
                <c:pt idx="700">
                  <c:v>2.8664097959183672</c:v>
                </c:pt>
                <c:pt idx="701">
                  <c:v>2.8705491836734693</c:v>
                </c:pt>
                <c:pt idx="702">
                  <c:v>2.8726580612244899</c:v>
                </c:pt>
                <c:pt idx="703">
                  <c:v>2.8793125510204081</c:v>
                </c:pt>
                <c:pt idx="704">
                  <c:v>2.8806927551020411</c:v>
                </c:pt>
                <c:pt idx="705">
                  <c:v>2.8865327551020408</c:v>
                </c:pt>
                <c:pt idx="706">
                  <c:v>2.8893285714285715</c:v>
                </c:pt>
                <c:pt idx="707">
                  <c:v>2.8924995918367347</c:v>
                </c:pt>
                <c:pt idx="708">
                  <c:v>2.8986364285714283</c:v>
                </c:pt>
                <c:pt idx="709">
                  <c:v>2.9007062244897956</c:v>
                </c:pt>
                <c:pt idx="710">
                  <c:v>2.9079247959183676</c:v>
                </c:pt>
                <c:pt idx="711">
                  <c:v>2.9126014285714286</c:v>
                </c:pt>
                <c:pt idx="712">
                  <c:v>2.9169766326530615</c:v>
                </c:pt>
                <c:pt idx="713">
                  <c:v>2.9172656122448979</c:v>
                </c:pt>
                <c:pt idx="714">
                  <c:v>2.9234020408163266</c:v>
                </c:pt>
                <c:pt idx="715">
                  <c:v>2.9270260204081633</c:v>
                </c:pt>
                <c:pt idx="716">
                  <c:v>2.930512244897959</c:v>
                </c:pt>
                <c:pt idx="717">
                  <c:v>2.9335701020408167</c:v>
                </c:pt>
                <c:pt idx="718">
                  <c:v>2.9392446938775514</c:v>
                </c:pt>
                <c:pt idx="719">
                  <c:v>2.9429815306122449</c:v>
                </c:pt>
                <c:pt idx="720">
                  <c:v>2.9449005102040817</c:v>
                </c:pt>
                <c:pt idx="721">
                  <c:v>2.9522567346938775</c:v>
                </c:pt>
                <c:pt idx="722">
                  <c:v>2.9572180612244896</c:v>
                </c:pt>
                <c:pt idx="723">
                  <c:v>2.9593526530612242</c:v>
                </c:pt>
                <c:pt idx="724">
                  <c:v>2.9628244897959184</c:v>
                </c:pt>
                <c:pt idx="725">
                  <c:v>2.9666866326530612</c:v>
                </c:pt>
                <c:pt idx="726">
                  <c:v>2.9722680612244901</c:v>
                </c:pt>
                <c:pt idx="727">
                  <c:v>2.9771610204081633</c:v>
                </c:pt>
                <c:pt idx="728">
                  <c:v>2.9785182653061226</c:v>
                </c:pt>
                <c:pt idx="729">
                  <c:v>2.9833197959183675</c:v>
                </c:pt>
                <c:pt idx="730">
                  <c:v>2.9904105102040814</c:v>
                </c:pt>
                <c:pt idx="731">
                  <c:v>2.9923684693877552</c:v>
                </c:pt>
                <c:pt idx="732">
                  <c:v>2.9960481632653062</c:v>
                </c:pt>
                <c:pt idx="733">
                  <c:v>2.9994548979591835</c:v>
                </c:pt>
                <c:pt idx="734">
                  <c:v>3.0056362244897961</c:v>
                </c:pt>
                <c:pt idx="735">
                  <c:v>3.0072377551020413</c:v>
                </c:pt>
                <c:pt idx="736">
                  <c:v>3.0099841836734691</c:v>
                </c:pt>
                <c:pt idx="737">
                  <c:v>3.0174156122448981</c:v>
                </c:pt>
                <c:pt idx="738">
                  <c:v>3.020354387755102</c:v>
                </c:pt>
                <c:pt idx="739">
                  <c:v>3.0240226530612246</c:v>
                </c:pt>
                <c:pt idx="740">
                  <c:v>3.0303597959183675</c:v>
                </c:pt>
                <c:pt idx="741">
                  <c:v>3.0324626530612244</c:v>
                </c:pt>
                <c:pt idx="742">
                  <c:v>3.0364216326530613</c:v>
                </c:pt>
                <c:pt idx="743">
                  <c:v>3.0389393877551019</c:v>
                </c:pt>
                <c:pt idx="744">
                  <c:v>3.0437608163265306</c:v>
                </c:pt>
                <c:pt idx="745">
                  <c:v>3.049265612244898</c:v>
                </c:pt>
                <c:pt idx="746">
                  <c:v>3.051926632653061</c:v>
                </c:pt>
                <c:pt idx="747">
                  <c:v>3.0561705102040815</c:v>
                </c:pt>
                <c:pt idx="748">
                  <c:v>3.0604314285714289</c:v>
                </c:pt>
                <c:pt idx="749">
                  <c:v>3.0658847959183673</c:v>
                </c:pt>
                <c:pt idx="750">
                  <c:v>3.068950204081633</c:v>
                </c:pt>
                <c:pt idx="751">
                  <c:v>3.0763394897959184</c:v>
                </c:pt>
                <c:pt idx="752">
                  <c:v>3.075825</c:v>
                </c:pt>
                <c:pt idx="753">
                  <c:v>3.0824342857142857</c:v>
                </c:pt>
                <c:pt idx="754">
                  <c:v>3.0858187755102038</c:v>
                </c:pt>
                <c:pt idx="755">
                  <c:v>3.0892328571428571</c:v>
                </c:pt>
                <c:pt idx="756">
                  <c:v>3.0951740816326527</c:v>
                </c:pt>
                <c:pt idx="757">
                  <c:v>3.0972329591836734</c:v>
                </c:pt>
                <c:pt idx="758">
                  <c:v>3.1012411224489798</c:v>
                </c:pt>
                <c:pt idx="759">
                  <c:v>3.1060483673469386</c:v>
                </c:pt>
                <c:pt idx="760">
                  <c:v>3.1086459183673472</c:v>
                </c:pt>
                <c:pt idx="761">
                  <c:v>3.1147199999999997</c:v>
                </c:pt>
                <c:pt idx="762">
                  <c:v>3.1180058163265305</c:v>
                </c:pt>
                <c:pt idx="763">
                  <c:v>3.1241336734693879</c:v>
                </c:pt>
                <c:pt idx="764">
                  <c:v>3.12983306122449</c:v>
                </c:pt>
                <c:pt idx="765">
                  <c:v>3.1281395918367347</c:v>
                </c:pt>
                <c:pt idx="766">
                  <c:v>3.1327796938775512</c:v>
                </c:pt>
                <c:pt idx="767">
                  <c:v>3.1388340816326528</c:v>
                </c:pt>
                <c:pt idx="768">
                  <c:v>3.1435859183673469</c:v>
                </c:pt>
                <c:pt idx="769">
                  <c:v>3.1471731632653062</c:v>
                </c:pt>
                <c:pt idx="770">
                  <c:v>3.1524619387755104</c:v>
                </c:pt>
                <c:pt idx="771">
                  <c:v>3.1545266326530612</c:v>
                </c:pt>
                <c:pt idx="772">
                  <c:v>3.1576482653061229</c:v>
                </c:pt>
                <c:pt idx="773">
                  <c:v>3.16357</c:v>
                </c:pt>
                <c:pt idx="774">
                  <c:v>3.1661444897959186</c:v>
                </c:pt>
                <c:pt idx="775">
                  <c:v>3.1733821428571427</c:v>
                </c:pt>
                <c:pt idx="776">
                  <c:v>3.175067857142857</c:v>
                </c:pt>
                <c:pt idx="777">
                  <c:v>3.1797924489795917</c:v>
                </c:pt>
                <c:pt idx="778">
                  <c:v>3.1860857142857144</c:v>
                </c:pt>
                <c:pt idx="779">
                  <c:v>3.1896314285714285</c:v>
                </c:pt>
                <c:pt idx="780">
                  <c:v>3.1919065306122452</c:v>
                </c:pt>
                <c:pt idx="781">
                  <c:v>3.1956521428571429</c:v>
                </c:pt>
                <c:pt idx="782">
                  <c:v>3.2010591836734696</c:v>
                </c:pt>
                <c:pt idx="783">
                  <c:v>3.2035467346938775</c:v>
                </c:pt>
                <c:pt idx="784">
                  <c:v>3.2085347959183674</c:v>
                </c:pt>
                <c:pt idx="785">
                  <c:v>3.2144315306122451</c:v>
                </c:pt>
                <c:pt idx="786">
                  <c:v>3.2159437755102038</c:v>
                </c:pt>
                <c:pt idx="787">
                  <c:v>3.2211107142857145</c:v>
                </c:pt>
                <c:pt idx="788">
                  <c:v>3.2236845918367347</c:v>
                </c:pt>
                <c:pt idx="789">
                  <c:v>3.2274068367346942</c:v>
                </c:pt>
                <c:pt idx="790">
                  <c:v>3.2337628571428572</c:v>
                </c:pt>
                <c:pt idx="791">
                  <c:v>3.2355026530612245</c:v>
                </c:pt>
                <c:pt idx="792">
                  <c:v>3.2412915306122452</c:v>
                </c:pt>
                <c:pt idx="793">
                  <c:v>3.246124693877551</c:v>
                </c:pt>
                <c:pt idx="794">
                  <c:v>3.2503033673469393</c:v>
                </c:pt>
                <c:pt idx="795">
                  <c:v>3.2539841836734693</c:v>
                </c:pt>
                <c:pt idx="796">
                  <c:v>3.2573167346938776</c:v>
                </c:pt>
                <c:pt idx="797">
                  <c:v>3.2615854081632651</c:v>
                </c:pt>
                <c:pt idx="798">
                  <c:v>3.265208367346939</c:v>
                </c:pt>
                <c:pt idx="799">
                  <c:v>3.2685820408163266</c:v>
                </c:pt>
                <c:pt idx="800">
                  <c:v>3.2730530612244899</c:v>
                </c:pt>
                <c:pt idx="801">
                  <c:v>3.2775326530612245</c:v>
                </c:pt>
                <c:pt idx="802">
                  <c:v>3.2802647959183671</c:v>
                </c:pt>
                <c:pt idx="803">
                  <c:v>3.2867847959183676</c:v>
                </c:pt>
                <c:pt idx="804">
                  <c:v>3.2912767346938776</c:v>
                </c:pt>
                <c:pt idx="805">
                  <c:v>3.2951961224489796</c:v>
                </c:pt>
                <c:pt idx="806">
                  <c:v>3.298158775510204</c:v>
                </c:pt>
                <c:pt idx="807">
                  <c:v>3.3015793877551021</c:v>
                </c:pt>
                <c:pt idx="808">
                  <c:v>3.3042727551020405</c:v>
                </c:pt>
                <c:pt idx="809">
                  <c:v>3.310354387755102</c:v>
                </c:pt>
                <c:pt idx="810">
                  <c:v>3.3148524489795919</c:v>
                </c:pt>
                <c:pt idx="811">
                  <c:v>3.3171160204081631</c:v>
                </c:pt>
                <c:pt idx="812">
                  <c:v>3.3223155102040813</c:v>
                </c:pt>
                <c:pt idx="813">
                  <c:v>3.3277895918367344</c:v>
                </c:pt>
                <c:pt idx="814">
                  <c:v>3.3324706122448982</c:v>
                </c:pt>
                <c:pt idx="815">
                  <c:v>3.3366548979591837</c:v>
                </c:pt>
                <c:pt idx="816">
                  <c:v>3.337821224489796</c:v>
                </c:pt>
                <c:pt idx="817">
                  <c:v>3.3443993877551019</c:v>
                </c:pt>
                <c:pt idx="818">
                  <c:v>3.3459208163265308</c:v>
                </c:pt>
                <c:pt idx="819">
                  <c:v>3.3516312244897959</c:v>
                </c:pt>
                <c:pt idx="820">
                  <c:v>3.3537484693877553</c:v>
                </c:pt>
                <c:pt idx="821">
                  <c:v>3.3609062244897956</c:v>
                </c:pt>
                <c:pt idx="822">
                  <c:v>3.3632740816326532</c:v>
                </c:pt>
                <c:pt idx="823">
                  <c:v>3.3676889795918368</c:v>
                </c:pt>
                <c:pt idx="824">
                  <c:v>3.3715219387755107</c:v>
                </c:pt>
                <c:pt idx="825">
                  <c:v>3.3759848979591838</c:v>
                </c:pt>
                <c:pt idx="826">
                  <c:v>3.3795471428571431</c:v>
                </c:pt>
                <c:pt idx="827">
                  <c:v>3.3843108163265305</c:v>
                </c:pt>
                <c:pt idx="828">
                  <c:v>3.3877616326530613</c:v>
                </c:pt>
                <c:pt idx="829">
                  <c:v>3.3932605102040814</c:v>
                </c:pt>
                <c:pt idx="830">
                  <c:v>3.3968852040816326</c:v>
                </c:pt>
                <c:pt idx="831">
                  <c:v>3.4012643877551021</c:v>
                </c:pt>
                <c:pt idx="832">
                  <c:v>3.4061139795918365</c:v>
                </c:pt>
                <c:pt idx="833">
                  <c:v>3.4079877551020408</c:v>
                </c:pt>
                <c:pt idx="834">
                  <c:v>3.4139504081632652</c:v>
                </c:pt>
                <c:pt idx="835">
                  <c:v>3.4162969387755102</c:v>
                </c:pt>
                <c:pt idx="836">
                  <c:v>3.4209375510204083</c:v>
                </c:pt>
                <c:pt idx="837">
                  <c:v>3.4237632653061225</c:v>
                </c:pt>
                <c:pt idx="838">
                  <c:v>3.4287542857142861</c:v>
                </c:pt>
                <c:pt idx="839">
                  <c:v>3.4312133673469392</c:v>
                </c:pt>
                <c:pt idx="840">
                  <c:v>3.4354871428571432</c:v>
                </c:pt>
                <c:pt idx="841">
                  <c:v>3.442150714285714</c:v>
                </c:pt>
                <c:pt idx="842">
                  <c:v>3.4439004081632656</c:v>
                </c:pt>
                <c:pt idx="843">
                  <c:v>3.4484758163265306</c:v>
                </c:pt>
                <c:pt idx="844">
                  <c:v>3.450775612244898</c:v>
                </c:pt>
                <c:pt idx="845">
                  <c:v>3.457645714285714</c:v>
                </c:pt>
                <c:pt idx="846">
                  <c:v>3.461592551020408</c:v>
                </c:pt>
                <c:pt idx="847">
                  <c:v>3.4661108163265304</c:v>
                </c:pt>
                <c:pt idx="848">
                  <c:v>3.4714061224489798</c:v>
                </c:pt>
                <c:pt idx="849">
                  <c:v>3.4749288775510205</c:v>
                </c:pt>
                <c:pt idx="850">
                  <c:v>3.4776084693877554</c:v>
                </c:pt>
                <c:pt idx="851">
                  <c:v>3.4808932653061224</c:v>
                </c:pt>
                <c:pt idx="852">
                  <c:v>3.4855906122448981</c:v>
                </c:pt>
                <c:pt idx="853">
                  <c:v>3.4909184693877551</c:v>
                </c:pt>
                <c:pt idx="854">
                  <c:v>3.4947185714285718</c:v>
                </c:pt>
                <c:pt idx="855">
                  <c:v>3.4994271428571428</c:v>
                </c:pt>
                <c:pt idx="856">
                  <c:v>3.503639387755102</c:v>
                </c:pt>
                <c:pt idx="857">
                  <c:v>3.5079253061224489</c:v>
                </c:pt>
                <c:pt idx="858">
                  <c:v>3.5101808163265305</c:v>
                </c:pt>
                <c:pt idx="859">
                  <c:v>3.5151792857142858</c:v>
                </c:pt>
                <c:pt idx="860">
                  <c:v>3.5189788775510205</c:v>
                </c:pt>
                <c:pt idx="861">
                  <c:v>3.5214409183673467</c:v>
                </c:pt>
                <c:pt idx="862">
                  <c:v>3.5270340816326531</c:v>
                </c:pt>
                <c:pt idx="863">
                  <c:v>3.5303714285714283</c:v>
                </c:pt>
                <c:pt idx="864">
                  <c:v>3.5354551020408165</c:v>
                </c:pt>
                <c:pt idx="865">
                  <c:v>3.5393086734693879</c:v>
                </c:pt>
                <c:pt idx="866">
                  <c:v>3.542298673469388</c:v>
                </c:pt>
                <c:pt idx="867">
                  <c:v>3.5445970408163268</c:v>
                </c:pt>
                <c:pt idx="868">
                  <c:v>3.5506676530612244</c:v>
                </c:pt>
                <c:pt idx="869">
                  <c:v>3.5563512244897963</c:v>
                </c:pt>
                <c:pt idx="870">
                  <c:v>3.5590310204081637</c:v>
                </c:pt>
                <c:pt idx="871">
                  <c:v>3.5655513265306125</c:v>
                </c:pt>
                <c:pt idx="872">
                  <c:v>3.5688505102040815</c:v>
                </c:pt>
                <c:pt idx="873">
                  <c:v>3.5730386734693877</c:v>
                </c:pt>
                <c:pt idx="874">
                  <c:v>3.5781420408163265</c:v>
                </c:pt>
                <c:pt idx="875">
                  <c:v>3.5794788775510207</c:v>
                </c:pt>
                <c:pt idx="876">
                  <c:v>3.5842304081632652</c:v>
                </c:pt>
                <c:pt idx="877">
                  <c:v>3.5886966326530612</c:v>
                </c:pt>
                <c:pt idx="878">
                  <c:v>3.5952434693877553</c:v>
                </c:pt>
                <c:pt idx="879">
                  <c:v>3.5978006122448982</c:v>
                </c:pt>
                <c:pt idx="880">
                  <c:v>3.5994225510204081</c:v>
                </c:pt>
                <c:pt idx="881">
                  <c:v>3.6058221428571429</c:v>
                </c:pt>
                <c:pt idx="882">
                  <c:v>3.607435816326531</c:v>
                </c:pt>
                <c:pt idx="883">
                  <c:v>3.6127479591836735</c:v>
                </c:pt>
                <c:pt idx="884">
                  <c:v>3.6173407142857146</c:v>
                </c:pt>
                <c:pt idx="885">
                  <c:v>3.6220606122448982</c:v>
                </c:pt>
                <c:pt idx="886">
                  <c:v>3.62657306122449</c:v>
                </c:pt>
                <c:pt idx="887">
                  <c:v>3.6269613265306124</c:v>
                </c:pt>
                <c:pt idx="888">
                  <c:v>3.6331554081632653</c:v>
                </c:pt>
                <c:pt idx="889">
                  <c:v>3.638523673469388</c:v>
                </c:pt>
                <c:pt idx="890">
                  <c:v>3.6423738775510204</c:v>
                </c:pt>
                <c:pt idx="891">
                  <c:v>3.6462869387755101</c:v>
                </c:pt>
                <c:pt idx="892">
                  <c:v>3.6497522448979591</c:v>
                </c:pt>
                <c:pt idx="893">
                  <c:v>3.6518726530612242</c:v>
                </c:pt>
                <c:pt idx="894">
                  <c:v>3.6583632653061224</c:v>
                </c:pt>
                <c:pt idx="895">
                  <c:v>3.661989387755102</c:v>
                </c:pt>
                <c:pt idx="896">
                  <c:v>3.6662685714285717</c:v>
                </c:pt>
                <c:pt idx="897">
                  <c:v>3.6684629591836737</c:v>
                </c:pt>
                <c:pt idx="898">
                  <c:v>3.6740796938775513</c:v>
                </c:pt>
                <c:pt idx="899">
                  <c:v>3.6787388775510204</c:v>
                </c:pt>
                <c:pt idx="900">
                  <c:v>3.6818874489795919</c:v>
                </c:pt>
                <c:pt idx="901">
                  <c:v>3.6887514285714289</c:v>
                </c:pt>
                <c:pt idx="902">
                  <c:v>3.6890574489795922</c:v>
                </c:pt>
                <c:pt idx="903">
                  <c:v>3.6939275510204079</c:v>
                </c:pt>
                <c:pt idx="904">
                  <c:v>3.6981468367346939</c:v>
                </c:pt>
                <c:pt idx="905">
                  <c:v>3.7051361224489798</c:v>
                </c:pt>
                <c:pt idx="906">
                  <c:v>3.7069031632653062</c:v>
                </c:pt>
                <c:pt idx="907">
                  <c:v>3.7114017346938777</c:v>
                </c:pt>
                <c:pt idx="908">
                  <c:v>3.715098673469388</c:v>
                </c:pt>
                <c:pt idx="909">
                  <c:v>3.7192736734693876</c:v>
                </c:pt>
                <c:pt idx="910">
                  <c:v>3.7234771428571429</c:v>
                </c:pt>
                <c:pt idx="911">
                  <c:v>3.7278899999999999</c:v>
                </c:pt>
                <c:pt idx="912">
                  <c:v>3.7327126530612245</c:v>
                </c:pt>
                <c:pt idx="913">
                  <c:v>3.7391338775510206</c:v>
                </c:pt>
                <c:pt idx="914">
                  <c:v>3.7399033673469391</c:v>
                </c:pt>
                <c:pt idx="915">
                  <c:v>3.745598673469388</c:v>
                </c:pt>
                <c:pt idx="916">
                  <c:v>3.7497311224489795</c:v>
                </c:pt>
                <c:pt idx="917">
                  <c:v>3.7523829591836737</c:v>
                </c:pt>
                <c:pt idx="918">
                  <c:v>3.7546288775510206</c:v>
                </c:pt>
                <c:pt idx="919">
                  <c:v>3.7605898979591834</c:v>
                </c:pt>
                <c:pt idx="920">
                  <c:v>3.7660839795918366</c:v>
                </c:pt>
                <c:pt idx="921">
                  <c:v>3.7683952040816324</c:v>
                </c:pt>
                <c:pt idx="922">
                  <c:v>3.7698257142857146</c:v>
                </c:pt>
                <c:pt idx="923">
                  <c:v>3.7781555102040816</c:v>
                </c:pt>
                <c:pt idx="924">
                  <c:v>3.778742040816327</c:v>
                </c:pt>
                <c:pt idx="925">
                  <c:v>3.7845623469387757</c:v>
                </c:pt>
                <c:pt idx="926">
                  <c:v>3.7872660204081634</c:v>
                </c:pt>
                <c:pt idx="927">
                  <c:v>3.7918389795918368</c:v>
                </c:pt>
                <c:pt idx="928">
                  <c:v>3.7970119387755101</c:v>
                </c:pt>
                <c:pt idx="929">
                  <c:v>3.8006687755102044</c:v>
                </c:pt>
                <c:pt idx="930">
                  <c:v>3.8052697959183677</c:v>
                </c:pt>
                <c:pt idx="931">
                  <c:v>3.808032448979592</c:v>
                </c:pt>
                <c:pt idx="932">
                  <c:v>3.8116121428571428</c:v>
                </c:pt>
                <c:pt idx="933">
                  <c:v>3.8176531632653061</c:v>
                </c:pt>
                <c:pt idx="934">
                  <c:v>3.8213061224489797</c:v>
                </c:pt>
                <c:pt idx="935">
                  <c:v>3.8233943877551018</c:v>
                </c:pt>
                <c:pt idx="936">
                  <c:v>3.8284158163265305</c:v>
                </c:pt>
                <c:pt idx="937">
                  <c:v>3.8314478571428574</c:v>
                </c:pt>
                <c:pt idx="938">
                  <c:v>3.8355834693877551</c:v>
                </c:pt>
                <c:pt idx="939">
                  <c:v>3.840483163265306</c:v>
                </c:pt>
                <c:pt idx="940">
                  <c:v>3.8468526530612248</c:v>
                </c:pt>
                <c:pt idx="941">
                  <c:v>3.8509835714285714</c:v>
                </c:pt>
                <c:pt idx="942">
                  <c:v>3.8539451020408166</c:v>
                </c:pt>
                <c:pt idx="943">
                  <c:v>3.8579135714285715</c:v>
                </c:pt>
                <c:pt idx="944">
                  <c:v>3.8606670408163266</c:v>
                </c:pt>
                <c:pt idx="945">
                  <c:v>3.8640059183673472</c:v>
                </c:pt>
                <c:pt idx="946">
                  <c:v>3.8707591836734694</c:v>
                </c:pt>
                <c:pt idx="947">
                  <c:v>3.8734336734693877</c:v>
                </c:pt>
                <c:pt idx="948">
                  <c:v>3.8791548979591837</c:v>
                </c:pt>
                <c:pt idx="949">
                  <c:v>3.8815490816326532</c:v>
                </c:pt>
                <c:pt idx="950">
                  <c:v>3.8872857142857145</c:v>
                </c:pt>
                <c:pt idx="951">
                  <c:v>3.8910497959183674</c:v>
                </c:pt>
                <c:pt idx="952">
                  <c:v>3.8949170408163267</c:v>
                </c:pt>
                <c:pt idx="953">
                  <c:v>3.9001671428571427</c:v>
                </c:pt>
                <c:pt idx="954">
                  <c:v>3.9035093877551019</c:v>
                </c:pt>
                <c:pt idx="955">
                  <c:v>3.9083385714285717</c:v>
                </c:pt>
                <c:pt idx="956">
                  <c:v>3.9109456122448978</c:v>
                </c:pt>
                <c:pt idx="957">
                  <c:v>3.9133702040816329</c:v>
                </c:pt>
                <c:pt idx="958">
                  <c:v>3.9205896938775511</c:v>
                </c:pt>
                <c:pt idx="959">
                  <c:v>3.9225290816326535</c:v>
                </c:pt>
                <c:pt idx="960">
                  <c:v>3.9274468367346937</c:v>
                </c:pt>
                <c:pt idx="961">
                  <c:v>3.9323137755102038</c:v>
                </c:pt>
                <c:pt idx="962">
                  <c:v>3.9355234693877552</c:v>
                </c:pt>
                <c:pt idx="963">
                  <c:v>3.9408992857142855</c:v>
                </c:pt>
                <c:pt idx="964">
                  <c:v>3.9457036734693878</c:v>
                </c:pt>
                <c:pt idx="965">
                  <c:v>3.9464882653061224</c:v>
                </c:pt>
                <c:pt idx="966">
                  <c:v>3.9522959183673469</c:v>
                </c:pt>
                <c:pt idx="967">
                  <c:v>3.9589203061224492</c:v>
                </c:pt>
                <c:pt idx="968">
                  <c:v>3.960069591836735</c:v>
                </c:pt>
                <c:pt idx="969">
                  <c:v>3.9663044897959181</c:v>
                </c:pt>
                <c:pt idx="970">
                  <c:v>3.9673416326530613</c:v>
                </c:pt>
                <c:pt idx="971">
                  <c:v>3.9729760204081632</c:v>
                </c:pt>
                <c:pt idx="972">
                  <c:v>3.976752857142857</c:v>
                </c:pt>
                <c:pt idx="973">
                  <c:v>3.9778278571428576</c:v>
                </c:pt>
                <c:pt idx="974">
                  <c:v>3.9843592857142855</c:v>
                </c:pt>
                <c:pt idx="975">
                  <c:v>3.990027142857143</c:v>
                </c:pt>
                <c:pt idx="976">
                  <c:v>3.9917084693877554</c:v>
                </c:pt>
                <c:pt idx="977">
                  <c:v>3.9980523469387754</c:v>
                </c:pt>
                <c:pt idx="978">
                  <c:v>3.9997959183673468</c:v>
                </c:pt>
                <c:pt idx="979">
                  <c:v>4.0046934693877549</c:v>
                </c:pt>
                <c:pt idx="980">
                  <c:v>4.0066301020408162</c:v>
                </c:pt>
                <c:pt idx="981">
                  <c:v>4.0134444897959183</c:v>
                </c:pt>
                <c:pt idx="982">
                  <c:v>4.0189115306122449</c:v>
                </c:pt>
                <c:pt idx="983">
                  <c:v>4.0222622448979592</c:v>
                </c:pt>
                <c:pt idx="984">
                  <c:v>4.0258237755102044</c:v>
                </c:pt>
                <c:pt idx="985">
                  <c:v>4.0306280612244896</c:v>
                </c:pt>
                <c:pt idx="986">
                  <c:v>4.0313372448979594</c:v>
                </c:pt>
                <c:pt idx="987">
                  <c:v>4.0385433673469384</c:v>
                </c:pt>
                <c:pt idx="988">
                  <c:v>4.0427248979591841</c:v>
                </c:pt>
                <c:pt idx="989">
                  <c:v>4.0463550000000001</c:v>
                </c:pt>
                <c:pt idx="990">
                  <c:v>4.0504407142857142</c:v>
                </c:pt>
                <c:pt idx="991">
                  <c:v>4.0542573469387753</c:v>
                </c:pt>
                <c:pt idx="992">
                  <c:v>4.0612741836734694</c:v>
                </c:pt>
                <c:pt idx="993">
                  <c:v>4.0627389795918374</c:v>
                </c:pt>
                <c:pt idx="994">
                  <c:v>4.0667694897959183</c:v>
                </c:pt>
                <c:pt idx="995">
                  <c:v>4.0719562244897958</c:v>
                </c:pt>
                <c:pt idx="996">
                  <c:v>4.0741662244897965</c:v>
                </c:pt>
                <c:pt idx="997">
                  <c:v>4.0769608163265305</c:v>
                </c:pt>
                <c:pt idx="998">
                  <c:v>4.0828184693877549</c:v>
                </c:pt>
                <c:pt idx="999">
                  <c:v>4.0852775510204085</c:v>
                </c:pt>
                <c:pt idx="1000">
                  <c:v>4.0894868367346939</c:v>
                </c:pt>
                <c:pt idx="1001">
                  <c:v>4.0941739795918366</c:v>
                </c:pt>
                <c:pt idx="1002">
                  <c:v>4.0974072448979593</c:v>
                </c:pt>
                <c:pt idx="1003">
                  <c:v>4.1040323469387756</c:v>
                </c:pt>
                <c:pt idx="1004">
                  <c:v>4.1059003061224484</c:v>
                </c:pt>
                <c:pt idx="1005">
                  <c:v>4.1124621428571437</c:v>
                </c:pt>
                <c:pt idx="1006">
                  <c:v>4.1154783673469391</c:v>
                </c:pt>
                <c:pt idx="1007">
                  <c:v>4.120345510204082</c:v>
                </c:pt>
                <c:pt idx="1008">
                  <c:v>4.1236974489795921</c:v>
                </c:pt>
                <c:pt idx="1009">
                  <c:v>4.1272961224489801</c:v>
                </c:pt>
                <c:pt idx="1010">
                  <c:v>4.1331612244897959</c:v>
                </c:pt>
                <c:pt idx="1011">
                  <c:v>4.1351158163265307</c:v>
                </c:pt>
                <c:pt idx="1012">
                  <c:v>4.1392156122448975</c:v>
                </c:pt>
                <c:pt idx="1013">
                  <c:v>4.1437426530612242</c:v>
                </c:pt>
                <c:pt idx="1014">
                  <c:v>4.1484424489795915</c:v>
                </c:pt>
                <c:pt idx="1015">
                  <c:v>4.1526643877551024</c:v>
                </c:pt>
                <c:pt idx="1016">
                  <c:v>4.155155612244898</c:v>
                </c:pt>
                <c:pt idx="1017">
                  <c:v>4.1590578571428578</c:v>
                </c:pt>
                <c:pt idx="1018">
                  <c:v>4.1646071428571432</c:v>
                </c:pt>
                <c:pt idx="1019">
                  <c:v>4.1684680612244893</c:v>
                </c:pt>
                <c:pt idx="1020">
                  <c:v>4.171963571428571</c:v>
                </c:pt>
                <c:pt idx="1021">
                  <c:v>4.1763831632653057</c:v>
                </c:pt>
                <c:pt idx="1022">
                  <c:v>4.1807374489795919</c:v>
                </c:pt>
                <c:pt idx="1023">
                  <c:v>4.1842538775510203</c:v>
                </c:pt>
                <c:pt idx="1024">
                  <c:v>4.1902916326530608</c:v>
                </c:pt>
                <c:pt idx="1025">
                  <c:v>4.1926155102040816</c:v>
                </c:pt>
                <c:pt idx="1026">
                  <c:v>4.1983847959183676</c:v>
                </c:pt>
                <c:pt idx="1027">
                  <c:v>4.2001227551020417</c:v>
                </c:pt>
                <c:pt idx="1028">
                  <c:v>4.2067216326530614</c:v>
                </c:pt>
                <c:pt idx="1029">
                  <c:v>4.2099188775510203</c:v>
                </c:pt>
                <c:pt idx="1030">
                  <c:v>4.2130718367346942</c:v>
                </c:pt>
                <c:pt idx="1031">
                  <c:v>4.219595714285715</c:v>
                </c:pt>
                <c:pt idx="1032">
                  <c:v>4.2216524489795919</c:v>
                </c:pt>
                <c:pt idx="1033">
                  <c:v>4.224165102040816</c:v>
                </c:pt>
                <c:pt idx="1034">
                  <c:v>4.2302827551020412</c:v>
                </c:pt>
                <c:pt idx="1035">
                  <c:v>4.2333242857142857</c:v>
                </c:pt>
                <c:pt idx="1036">
                  <c:v>4.2399620408163265</c:v>
                </c:pt>
                <c:pt idx="1037">
                  <c:v>4.2418864285714282</c:v>
                </c:pt>
                <c:pt idx="1038">
                  <c:v>4.2460942857142854</c:v>
                </c:pt>
                <c:pt idx="1039">
                  <c:v>4.2501975510204089</c:v>
                </c:pt>
                <c:pt idx="1040">
                  <c:v>4.2545483673469384</c:v>
                </c:pt>
                <c:pt idx="1041">
                  <c:v>4.2579368367346939</c:v>
                </c:pt>
                <c:pt idx="1042">
                  <c:v>4.2618585714285713</c:v>
                </c:pt>
                <c:pt idx="1043">
                  <c:v>4.2655672448979587</c:v>
                </c:pt>
                <c:pt idx="1044">
                  <c:v>4.2711525510204078</c:v>
                </c:pt>
                <c:pt idx="1045">
                  <c:v>4.2738632653061233</c:v>
                </c:pt>
                <c:pt idx="1046">
                  <c:v>4.276567551020408</c:v>
                </c:pt>
                <c:pt idx="1047">
                  <c:v>4.2839088775510206</c:v>
                </c:pt>
                <c:pt idx="1048">
                  <c:v>4.2881557142857138</c:v>
                </c:pt>
                <c:pt idx="1049">
                  <c:v>4.2900372448979596</c:v>
                </c:pt>
                <c:pt idx="1050">
                  <c:v>4.2972263265306125</c:v>
                </c:pt>
                <c:pt idx="1051">
                  <c:v>4.2978121428571425</c:v>
                </c:pt>
                <c:pt idx="1052">
                  <c:v>4.3050323469387752</c:v>
                </c:pt>
                <c:pt idx="1053">
                  <c:v>4.3085409183673473</c:v>
                </c:pt>
                <c:pt idx="1054">
                  <c:v>4.3126665306122449</c:v>
                </c:pt>
                <c:pt idx="1055">
                  <c:v>4.3147539795918366</c:v>
                </c:pt>
                <c:pt idx="1056">
                  <c:v>4.3187102040816328</c:v>
                </c:pt>
                <c:pt idx="1057">
                  <c:v>4.3234825510204082</c:v>
                </c:pt>
                <c:pt idx="1058">
                  <c:v>4.3284805102040815</c:v>
                </c:pt>
                <c:pt idx="1059">
                  <c:v>4.3345436734693878</c:v>
                </c:pt>
                <c:pt idx="1060">
                  <c:v>4.3358875510204076</c:v>
                </c:pt>
                <c:pt idx="1061">
                  <c:v>4.339710102040816</c:v>
                </c:pt>
                <c:pt idx="1062">
                  <c:v>4.3451532653061227</c:v>
                </c:pt>
                <c:pt idx="1063">
                  <c:v>4.3478119387755099</c:v>
                </c:pt>
                <c:pt idx="1064">
                  <c:v>4.3514232653061224</c:v>
                </c:pt>
                <c:pt idx="1065">
                  <c:v>4.3559497959183675</c:v>
                </c:pt>
                <c:pt idx="1066">
                  <c:v>4.3619706122448978</c:v>
                </c:pt>
                <c:pt idx="1067">
                  <c:v>4.3654953061224493</c:v>
                </c:pt>
                <c:pt idx="1068">
                  <c:v>4.3691630612244898</c:v>
                </c:pt>
                <c:pt idx="1069">
                  <c:v>4.3739275510204081</c:v>
                </c:pt>
                <c:pt idx="1070">
                  <c:v>4.3766255102040823</c:v>
                </c:pt>
                <c:pt idx="1071">
                  <c:v>4.3807574489795922</c:v>
                </c:pt>
                <c:pt idx="1072">
                  <c:v>4.3858260204081629</c:v>
                </c:pt>
                <c:pt idx="1073">
                  <c:v>4.3900445918367348</c:v>
                </c:pt>
                <c:pt idx="1074">
                  <c:v>4.3935780612244901</c:v>
                </c:pt>
                <c:pt idx="1075">
                  <c:v>4.3983541836734696</c:v>
                </c:pt>
                <c:pt idx="1076">
                  <c:v>4.4021139795918369</c:v>
                </c:pt>
                <c:pt idx="1077">
                  <c:v>4.4065129591836731</c:v>
                </c:pt>
                <c:pt idx="1078">
                  <c:v>4.4087531632653061</c:v>
                </c:pt>
                <c:pt idx="1079">
                  <c:v>4.4134510204081634</c:v>
                </c:pt>
                <c:pt idx="1080">
                  <c:v>4.4194148979591841</c:v>
                </c:pt>
                <c:pt idx="1081">
                  <c:v>4.4200439795918367</c:v>
                </c:pt>
                <c:pt idx="1082">
                  <c:v>4.4275357142857148</c:v>
                </c:pt>
                <c:pt idx="1083">
                  <c:v>4.4288493877551023</c:v>
                </c:pt>
                <c:pt idx="1084">
                  <c:v>4.4361868367346933</c:v>
                </c:pt>
                <c:pt idx="1085">
                  <c:v>4.437097755102041</c:v>
                </c:pt>
                <c:pt idx="1086">
                  <c:v>4.4430367346938775</c:v>
                </c:pt>
                <c:pt idx="1087">
                  <c:v>4.4456136734693885</c:v>
                </c:pt>
                <c:pt idx="1088">
                  <c:v>4.452063163265306</c:v>
                </c:pt>
                <c:pt idx="1089">
                  <c:v>4.4558</c:v>
                </c:pt>
                <c:pt idx="1090">
                  <c:v>4.460355714285714</c:v>
                </c:pt>
                <c:pt idx="1091">
                  <c:v>4.4612106122448978</c:v>
                </c:pt>
                <c:pt idx="1092">
                  <c:v>4.4655030612244895</c:v>
                </c:pt>
                <c:pt idx="1093">
                  <c:v>4.472166632653062</c:v>
                </c:pt>
                <c:pt idx="1094">
                  <c:v>4.4736093877551015</c:v>
                </c:pt>
                <c:pt idx="1095">
                  <c:v>4.4800583673469392</c:v>
                </c:pt>
                <c:pt idx="1096">
                  <c:v>4.4835941836734694</c:v>
                </c:pt>
                <c:pt idx="1097">
                  <c:v>4.4871636734693876</c:v>
                </c:pt>
                <c:pt idx="1098">
                  <c:v>4.4927397959183679</c:v>
                </c:pt>
                <c:pt idx="1099">
                  <c:v>4.4949740816326527</c:v>
                </c:pt>
                <c:pt idx="1100">
                  <c:v>4.5002465306122446</c:v>
                </c:pt>
                <c:pt idx="1101">
                  <c:v>4.5041069387755099</c:v>
                </c:pt>
                <c:pt idx="1102">
                  <c:v>4.5058513265306122</c:v>
                </c:pt>
                <c:pt idx="1103">
                  <c:v>4.5127275510204088</c:v>
                </c:pt>
                <c:pt idx="1104">
                  <c:v>4.5172774489795913</c:v>
                </c:pt>
                <c:pt idx="1105">
                  <c:v>4.5218034693877556</c:v>
                </c:pt>
                <c:pt idx="1106">
                  <c:v>4.522109081632653</c:v>
                </c:pt>
                <c:pt idx="1107">
                  <c:v>4.5292071428571425</c:v>
                </c:pt>
                <c:pt idx="1108">
                  <c:v>4.532508979591837</c:v>
                </c:pt>
                <c:pt idx="1109">
                  <c:v>4.5381195918367343</c:v>
                </c:pt>
                <c:pt idx="1110">
                  <c:v>4.54319306122449</c:v>
                </c:pt>
                <c:pt idx="1111">
                  <c:v>4.5445836734693881</c:v>
                </c:pt>
                <c:pt idx="1112">
                  <c:v>4.5500545918367346</c:v>
                </c:pt>
                <c:pt idx="1113">
                  <c:v>4.5538147959183677</c:v>
                </c:pt>
                <c:pt idx="1114">
                  <c:v>4.5557231632653066</c:v>
                </c:pt>
                <c:pt idx="1115">
                  <c:v>4.5612694897959187</c:v>
                </c:pt>
                <c:pt idx="1116">
                  <c:v>4.5662845918367347</c:v>
                </c:pt>
                <c:pt idx="1117">
                  <c:v>4.5706413265306116</c:v>
                </c:pt>
                <c:pt idx="1118">
                  <c:v>4.5726727551020412</c:v>
                </c:pt>
                <c:pt idx="1119">
                  <c:v>4.5765370408163273</c:v>
                </c:pt>
                <c:pt idx="1120">
                  <c:v>4.5808680612244901</c:v>
                </c:pt>
                <c:pt idx="1121">
                  <c:v>4.5867423469387756</c:v>
                </c:pt>
                <c:pt idx="1122">
                  <c:v>4.5905454081632655</c:v>
                </c:pt>
                <c:pt idx="1123">
                  <c:v>4.5918859183673471</c:v>
                </c:pt>
                <c:pt idx="1124">
                  <c:v>4.5970434693877547</c:v>
                </c:pt>
                <c:pt idx="1125">
                  <c:v>4.6007491836734697</c:v>
                </c:pt>
                <c:pt idx="1126">
                  <c:v>4.6043775510204084</c:v>
                </c:pt>
                <c:pt idx="1127">
                  <c:v>4.6101278571428574</c:v>
                </c:pt>
                <c:pt idx="1128">
                  <c:v>4.6160945918367355</c:v>
                </c:pt>
                <c:pt idx="1129">
                  <c:v>4.618410714285714</c:v>
                </c:pt>
                <c:pt idx="1130">
                  <c:v>4.6243346938775511</c:v>
                </c:pt>
                <c:pt idx="1131">
                  <c:v>4.6261160204081637</c:v>
                </c:pt>
                <c:pt idx="1132">
                  <c:v>4.6304133673469385</c:v>
                </c:pt>
                <c:pt idx="1133">
                  <c:v>4.6347564285714293</c:v>
                </c:pt>
                <c:pt idx="1134">
                  <c:v>4.6371508163265309</c:v>
                </c:pt>
                <c:pt idx="1135">
                  <c:v>4.642182959183673</c:v>
                </c:pt>
                <c:pt idx="1136">
                  <c:v>4.6477127551020407</c:v>
                </c:pt>
                <c:pt idx="1137">
                  <c:v>4.6513363265306129</c:v>
                </c:pt>
                <c:pt idx="1138">
                  <c:v>4.6548648979591833</c:v>
                </c:pt>
                <c:pt idx="1139">
                  <c:v>4.6575093877551019</c:v>
                </c:pt>
                <c:pt idx="1140">
                  <c:v>4.6607363265306123</c:v>
                </c:pt>
                <c:pt idx="1141">
                  <c:v>4.6682883673469391</c:v>
                </c:pt>
                <c:pt idx="1142">
                  <c:v>4.6729861224489797</c:v>
                </c:pt>
                <c:pt idx="1143">
                  <c:v>4.6752034693877551</c:v>
                </c:pt>
                <c:pt idx="1144">
                  <c:v>4.6793197959183672</c:v>
                </c:pt>
                <c:pt idx="1145">
                  <c:v>4.6848010204081634</c:v>
                </c:pt>
                <c:pt idx="1146">
                  <c:v>4.688664387755102</c:v>
                </c:pt>
                <c:pt idx="1147">
                  <c:v>4.6901444897959186</c:v>
                </c:pt>
                <c:pt idx="1148">
                  <c:v>4.6932162244897961</c:v>
                </c:pt>
                <c:pt idx="1149">
                  <c:v>4.6995926530612246</c:v>
                </c:pt>
                <c:pt idx="1150">
                  <c:v>4.7027237755102043</c:v>
                </c:pt>
                <c:pt idx="1151">
                  <c:v>4.7081860204081636</c:v>
                </c:pt>
                <c:pt idx="1152">
                  <c:v>4.7111773469387757</c:v>
                </c:pt>
                <c:pt idx="1153">
                  <c:v>4.7166158163265308</c:v>
                </c:pt>
                <c:pt idx="1154">
                  <c:v>4.7205404081632647</c:v>
                </c:pt>
                <c:pt idx="1155">
                  <c:v>4.7220886734693881</c:v>
                </c:pt>
                <c:pt idx="1156">
                  <c:v>4.7293556122448983</c:v>
                </c:pt>
                <c:pt idx="1157">
                  <c:v>4.7333833673469385</c:v>
                </c:pt>
                <c:pt idx="1158">
                  <c:v>4.7359884693877552</c:v>
                </c:pt>
                <c:pt idx="1159">
                  <c:v>4.7415718367346935</c:v>
                </c:pt>
                <c:pt idx="1160">
                  <c:v>4.7458940816326525</c:v>
                </c:pt>
                <c:pt idx="1161">
                  <c:v>4.7485132653061228</c:v>
                </c:pt>
                <c:pt idx="1162">
                  <c:v>4.7540071428571435</c:v>
                </c:pt>
                <c:pt idx="1163">
                  <c:v>4.7552974489795918</c:v>
                </c:pt>
                <c:pt idx="1164">
                  <c:v>4.7613908163265304</c:v>
                </c:pt>
                <c:pt idx="1165">
                  <c:v>4.7651816326530607</c:v>
                </c:pt>
                <c:pt idx="1166">
                  <c:v>4.7699538775510204</c:v>
                </c:pt>
                <c:pt idx="1167">
                  <c:v>4.7730396938775517</c:v>
                </c:pt>
                <c:pt idx="1168">
                  <c:v>4.7768480612244906</c:v>
                </c:pt>
                <c:pt idx="1169">
                  <c:v>4.7831014285714284</c:v>
                </c:pt>
                <c:pt idx="1170">
                  <c:v>4.787034387755102</c:v>
                </c:pt>
                <c:pt idx="1171">
                  <c:v>4.791164387755102</c:v>
                </c:pt>
                <c:pt idx="1172">
                  <c:v>4.7936318367346944</c:v>
                </c:pt>
                <c:pt idx="1173">
                  <c:v>4.7974129591836734</c:v>
                </c:pt>
                <c:pt idx="1174">
                  <c:v>4.8013653061224497</c:v>
                </c:pt>
                <c:pt idx="1175">
                  <c:v>4.8059545918367341</c:v>
                </c:pt>
                <c:pt idx="1176">
                  <c:v>4.8112314285714293</c:v>
                </c:pt>
                <c:pt idx="1177">
                  <c:v>4.8122182653061225</c:v>
                </c:pt>
                <c:pt idx="1178">
                  <c:v>4.8176556122448986</c:v>
                </c:pt>
                <c:pt idx="1179">
                  <c:v>4.8237620408163266</c:v>
                </c:pt>
                <c:pt idx="1180">
                  <c:v>4.8246675510204078</c:v>
                </c:pt>
                <c:pt idx="1181">
                  <c:v>4.8307039795918367</c:v>
                </c:pt>
                <c:pt idx="1182">
                  <c:v>4.8361335714285714</c:v>
                </c:pt>
                <c:pt idx="1183">
                  <c:v>4.8391186734693878</c:v>
                </c:pt>
                <c:pt idx="1184">
                  <c:v>4.8442485714285715</c:v>
                </c:pt>
                <c:pt idx="1185">
                  <c:v>4.8473319387755103</c:v>
                </c:pt>
                <c:pt idx="1186">
                  <c:v>4.8508070408163269</c:v>
                </c:pt>
                <c:pt idx="1187">
                  <c:v>4.8535702040816329</c:v>
                </c:pt>
                <c:pt idx="1188">
                  <c:v>4.8581123469387748</c:v>
                </c:pt>
                <c:pt idx="1189">
                  <c:v>4.8631113265306123</c:v>
                </c:pt>
                <c:pt idx="1190">
                  <c:v>4.8678947959183674</c:v>
                </c:pt>
                <c:pt idx="1191">
                  <c:v>4.8734630612244905</c:v>
                </c:pt>
                <c:pt idx="1192">
                  <c:v>4.8754560204081629</c:v>
                </c:pt>
                <c:pt idx="1193">
                  <c:v>4.8792819387755104</c:v>
                </c:pt>
                <c:pt idx="1194">
                  <c:v>4.8843062244897961</c:v>
                </c:pt>
                <c:pt idx="1195">
                  <c:v>4.887505</c:v>
                </c:pt>
                <c:pt idx="1196">
                  <c:v>4.892487959183673</c:v>
                </c:pt>
                <c:pt idx="1197">
                  <c:v>4.8951790816326524</c:v>
                </c:pt>
                <c:pt idx="1198">
                  <c:v>4.8994526530612248</c:v>
                </c:pt>
                <c:pt idx="1199">
                  <c:v>4.9050335714285715</c:v>
                </c:pt>
                <c:pt idx="1200">
                  <c:v>4.9074202040816335</c:v>
                </c:pt>
                <c:pt idx="1201">
                  <c:v>4.9106452040816331</c:v>
                </c:pt>
                <c:pt idx="1202">
                  <c:v>4.9190097959183676</c:v>
                </c:pt>
                <c:pt idx="1203">
                  <c:v>4.9190579591836734</c:v>
                </c:pt>
                <c:pt idx="1204">
                  <c:v>4.9220659183673465</c:v>
                </c:pt>
                <c:pt idx="1205">
                  <c:v>4.9272070408163273</c:v>
                </c:pt>
                <c:pt idx="1206">
                  <c:v>4.930457755102041</c:v>
                </c:pt>
                <c:pt idx="1207">
                  <c:v>4.9362070408163268</c:v>
                </c:pt>
                <c:pt idx="1208">
                  <c:v>4.9429834693877552</c:v>
                </c:pt>
                <c:pt idx="1209">
                  <c:v>4.9450081632653067</c:v>
                </c:pt>
                <c:pt idx="1210">
                  <c:v>4.9489648979591836</c:v>
                </c:pt>
                <c:pt idx="1211">
                  <c:v>4.952993673469388</c:v>
                </c:pt>
                <c:pt idx="1212">
                  <c:v>4.9571553061224494</c:v>
                </c:pt>
                <c:pt idx="1213">
                  <c:v>4.9596713265306125</c:v>
                </c:pt>
                <c:pt idx="1214">
                  <c:v>4.9645336734693881</c:v>
                </c:pt>
                <c:pt idx="1215">
                  <c:v>4.9703914285714283</c:v>
                </c:pt>
                <c:pt idx="1216">
                  <c:v>4.9730028571428573</c:v>
                </c:pt>
                <c:pt idx="1217">
                  <c:v>4.9798415306122452</c:v>
                </c:pt>
                <c:pt idx="1218">
                  <c:v>4.9826174489795916</c:v>
                </c:pt>
                <c:pt idx="1219">
                  <c:v>4.9859922448979592</c:v>
                </c:pt>
                <c:pt idx="1220">
                  <c:v>4.9882990816326531</c:v>
                </c:pt>
                <c:pt idx="1221">
                  <c:v>4.9934713265306128</c:v>
                </c:pt>
                <c:pt idx="1222">
                  <c:v>4.9988917346938777</c:v>
                </c:pt>
                <c:pt idx="1223">
                  <c:v>5.0022095918367349</c:v>
                </c:pt>
                <c:pt idx="1224">
                  <c:v>5.0058685714285716</c:v>
                </c:pt>
                <c:pt idx="1225">
                  <c:v>5.0108953061224488</c:v>
                </c:pt>
                <c:pt idx="1226">
                  <c:v>5.0129924489795918</c:v>
                </c:pt>
                <c:pt idx="1227">
                  <c:v>5.0190619387755104</c:v>
                </c:pt>
                <c:pt idx="1228">
                  <c:v>5.0227053061224485</c:v>
                </c:pt>
                <c:pt idx="1229">
                  <c:v>5.0284818367346933</c:v>
                </c:pt>
                <c:pt idx="1230">
                  <c:v>5.0322109183673476</c:v>
                </c:pt>
                <c:pt idx="1231">
                  <c:v>5.0338092857142858</c:v>
                </c:pt>
                <c:pt idx="1232">
                  <c:v>5.0387143877551015</c:v>
                </c:pt>
                <c:pt idx="1233">
                  <c:v>5.0448125510204083</c:v>
                </c:pt>
                <c:pt idx="1234">
                  <c:v>5.0458465306122449</c:v>
                </c:pt>
                <c:pt idx="1235">
                  <c:v>5.0506187755102046</c:v>
                </c:pt>
                <c:pt idx="1236">
                  <c:v>5.0569684693877548</c:v>
                </c:pt>
                <c:pt idx="1237">
                  <c:v>5.0611130612244901</c:v>
                </c:pt>
                <c:pt idx="1238">
                  <c:v>5.0620735714285718</c:v>
                </c:pt>
                <c:pt idx="1239">
                  <c:v>5.0686792857142855</c:v>
                </c:pt>
                <c:pt idx="1240">
                  <c:v>5.0709014285714282</c:v>
                </c:pt>
                <c:pt idx="1241">
                  <c:v>5.074689795918367</c:v>
                </c:pt>
                <c:pt idx="1242">
                  <c:v>5.0808799999999996</c:v>
                </c:pt>
                <c:pt idx="1243">
                  <c:v>5.0844917346938781</c:v>
                </c:pt>
                <c:pt idx="1244">
                  <c:v>5.0893379591836743</c:v>
                </c:pt>
                <c:pt idx="1245">
                  <c:v>5.094280510204082</c:v>
                </c:pt>
                <c:pt idx="1246">
                  <c:v>5.0966530612244902</c:v>
                </c:pt>
                <c:pt idx="1247">
                  <c:v>5.0985205102040823</c:v>
                </c:pt>
                <c:pt idx="1248">
                  <c:v>5.1047953061224494</c:v>
                </c:pt>
                <c:pt idx="1249">
                  <c:v>5.1080076530612244</c:v>
                </c:pt>
                <c:pt idx="1250">
                  <c:v>5.1120169387755103</c:v>
                </c:pt>
                <c:pt idx="1251">
                  <c:v>5.1176806122448983</c:v>
                </c:pt>
                <c:pt idx="1252">
                  <c:v>5.1205036734693881</c:v>
                </c:pt>
                <c:pt idx="1253">
                  <c:v>5.1259147959183666</c:v>
                </c:pt>
                <c:pt idx="1254">
                  <c:v>5.1279495918367344</c:v>
                </c:pt>
                <c:pt idx="1255">
                  <c:v>5.1329695918367344</c:v>
                </c:pt>
                <c:pt idx="1256">
                  <c:v>5.1381996938775512</c:v>
                </c:pt>
                <c:pt idx="1257">
                  <c:v>5.142660510204081</c:v>
                </c:pt>
                <c:pt idx="1258">
                  <c:v>5.1469204081632656</c:v>
                </c:pt>
                <c:pt idx="1259">
                  <c:v>5.1491207142857141</c:v>
                </c:pt>
                <c:pt idx="1260">
                  <c:v>5.1542014285714286</c:v>
                </c:pt>
                <c:pt idx="1261">
                  <c:v>5.1575777551020412</c:v>
                </c:pt>
                <c:pt idx="1262">
                  <c:v>5.1622405102040814</c:v>
                </c:pt>
                <c:pt idx="1263">
                  <c:v>5.1678268367346938</c:v>
                </c:pt>
                <c:pt idx="1264">
                  <c:v>5.1696008163265308</c:v>
                </c:pt>
                <c:pt idx="1265">
                  <c:v>5.1729908163265304</c:v>
                </c:pt>
                <c:pt idx="1266">
                  <c:v>5.1785682653061231</c:v>
                </c:pt>
                <c:pt idx="1267">
                  <c:v>5.1817169387755104</c:v>
                </c:pt>
                <c:pt idx="1268">
                  <c:v>5.1867294897959182</c:v>
                </c:pt>
                <c:pt idx="1269">
                  <c:v>5.190648367346939</c:v>
                </c:pt>
                <c:pt idx="1270">
                  <c:v>5.1947330612244897</c:v>
                </c:pt>
                <c:pt idx="1271">
                  <c:v>5.1974432653061227</c:v>
                </c:pt>
                <c:pt idx="1272">
                  <c:v>5.2024758163265306</c:v>
                </c:pt>
                <c:pt idx="1273">
                  <c:v>5.2057208163265303</c:v>
                </c:pt>
                <c:pt idx="1274">
                  <c:v>5.2103305102040816</c:v>
                </c:pt>
                <c:pt idx="1275">
                  <c:v>5.2144162244897965</c:v>
                </c:pt>
                <c:pt idx="1276">
                  <c:v>5.2177619387755101</c:v>
                </c:pt>
                <c:pt idx="1277">
                  <c:v>5.2236805102040815</c:v>
                </c:pt>
                <c:pt idx="1278">
                  <c:v>5.2267098979591831</c:v>
                </c:pt>
                <c:pt idx="1279">
                  <c:v>5.2311060204081636</c:v>
                </c:pt>
                <c:pt idx="1280">
                  <c:v>5.2352720408163265</c:v>
                </c:pt>
                <c:pt idx="1281">
                  <c:v>5.2384775510204085</c:v>
                </c:pt>
                <c:pt idx="1282">
                  <c:v>5.2416334693877547</c:v>
                </c:pt>
                <c:pt idx="1283">
                  <c:v>5.2470080612244896</c:v>
                </c:pt>
                <c:pt idx="1284">
                  <c:v>5.2507357142857147</c:v>
                </c:pt>
                <c:pt idx="1285">
                  <c:v>5.2561326530612247</c:v>
                </c:pt>
                <c:pt idx="1286">
                  <c:v>5.2617365306122448</c:v>
                </c:pt>
                <c:pt idx="1287">
                  <c:v>5.262907653061224</c:v>
                </c:pt>
                <c:pt idx="1288">
                  <c:v>5.2685090816326534</c:v>
                </c:pt>
                <c:pt idx="1289">
                  <c:v>5.2698139795918362</c:v>
                </c:pt>
                <c:pt idx="1290">
                  <c:v>5.2777178571428571</c:v>
                </c:pt>
                <c:pt idx="1291">
                  <c:v>5.2791269387755104</c:v>
                </c:pt>
                <c:pt idx="1292">
                  <c:v>5.2833693877551022</c:v>
                </c:pt>
                <c:pt idx="1293">
                  <c:v>5.2863374489795918</c:v>
                </c:pt>
                <c:pt idx="1294">
                  <c:v>5.2908415306122443</c:v>
                </c:pt>
                <c:pt idx="1295">
                  <c:v>5.2965971428571423</c:v>
                </c:pt>
                <c:pt idx="1296">
                  <c:v>5.301599081632653</c:v>
                </c:pt>
                <c:pt idx="1297">
                  <c:v>5.3044309183673475</c:v>
                </c:pt>
                <c:pt idx="1298">
                  <c:v>5.3096625510204083</c:v>
                </c:pt>
                <c:pt idx="1299">
                  <c:v>5.3124671428571428</c:v>
                </c:pt>
                <c:pt idx="1300">
                  <c:v>5.3172583673469394</c:v>
                </c:pt>
                <c:pt idx="1301">
                  <c:v>5.3214560204081636</c:v>
                </c:pt>
                <c:pt idx="1302">
                  <c:v>5.3254716326530609</c:v>
                </c:pt>
                <c:pt idx="1303">
                  <c:v>5.3297169387755101</c:v>
                </c:pt>
                <c:pt idx="1304">
                  <c:v>5.3338328571428564</c:v>
                </c:pt>
                <c:pt idx="1305">
                  <c:v>5.3391408163265304</c:v>
                </c:pt>
                <c:pt idx="1306">
                  <c:v>5.3411167346938768</c:v>
                </c:pt>
                <c:pt idx="1307">
                  <c:v>5.3447990816326527</c:v>
                </c:pt>
                <c:pt idx="1308">
                  <c:v>5.3477511224489795</c:v>
                </c:pt>
                <c:pt idx="1309">
                  <c:v>5.3560452040816324</c:v>
                </c:pt>
                <c:pt idx="1310">
                  <c:v>5.3546691836734697</c:v>
                </c:pt>
                <c:pt idx="1311">
                  <c:v>5.3615405102040823</c:v>
                </c:pt>
                <c:pt idx="1312">
                  <c:v>5.3679597959183676</c:v>
                </c:pt>
                <c:pt idx="1313">
                  <c:v>5.3689581632653063</c:v>
                </c:pt>
                <c:pt idx="1314">
                  <c:v>5.3724965306122447</c:v>
                </c:pt>
                <c:pt idx="1315">
                  <c:v>5.3784258163265308</c:v>
                </c:pt>
                <c:pt idx="1316">
                  <c:v>5.3809048979591836</c:v>
                </c:pt>
                <c:pt idx="1317">
                  <c:v>5.3858547959183678</c:v>
                </c:pt>
                <c:pt idx="1318">
                  <c:v>5.3906012244897958</c:v>
                </c:pt>
                <c:pt idx="1319">
                  <c:v>5.3925407142857145</c:v>
                </c:pt>
                <c:pt idx="1320">
                  <c:v>5.3995658163265308</c:v>
                </c:pt>
                <c:pt idx="1321">
                  <c:v>5.4049200000000006</c:v>
                </c:pt>
                <c:pt idx="1322">
                  <c:v>5.4058522448979591</c:v>
                </c:pt>
                <c:pt idx="1323">
                  <c:v>5.4104098979591839</c:v>
                </c:pt>
                <c:pt idx="1324">
                  <c:v>5.4137473469387762</c:v>
                </c:pt>
                <c:pt idx="1325">
                  <c:v>5.4172831632653065</c:v>
                </c:pt>
                <c:pt idx="1326">
                  <c:v>5.4250045918367347</c:v>
                </c:pt>
                <c:pt idx="1327">
                  <c:v>5.4274831632653058</c:v>
                </c:pt>
                <c:pt idx="1328">
                  <c:v>5.4298955102040818</c:v>
                </c:pt>
                <c:pt idx="1329">
                  <c:v>5.4327974489795912</c:v>
                </c:pt>
                <c:pt idx="1330">
                  <c:v>5.4396098979591834</c:v>
                </c:pt>
                <c:pt idx="1331">
                  <c:v>5.445274081632653</c:v>
                </c:pt>
                <c:pt idx="1332">
                  <c:v>5.4475857142857143</c:v>
                </c:pt>
                <c:pt idx="1333">
                  <c:v>5.4532177551020409</c:v>
                </c:pt>
                <c:pt idx="1334">
                  <c:v>5.45664612244898</c:v>
                </c:pt>
                <c:pt idx="1335">
                  <c:v>5.4600623469387761</c:v>
                </c:pt>
                <c:pt idx="1336">
                  <c:v>5.4640526530612252</c:v>
                </c:pt>
                <c:pt idx="1337">
                  <c:v>5.4673345918367353</c:v>
                </c:pt>
                <c:pt idx="1338">
                  <c:v>5.4743158163265306</c:v>
                </c:pt>
                <c:pt idx="1339">
                  <c:v>5.4758596938775508</c:v>
                </c:pt>
                <c:pt idx="1340">
                  <c:v>5.4815316326530619</c:v>
                </c:pt>
                <c:pt idx="1341">
                  <c:v>5.4835674489795911</c:v>
                </c:pt>
                <c:pt idx="1342">
                  <c:v>5.4867272448979589</c:v>
                </c:pt>
                <c:pt idx="1343">
                  <c:v>5.4942024489795918</c:v>
                </c:pt>
                <c:pt idx="1344">
                  <c:v>5.4978108163265302</c:v>
                </c:pt>
                <c:pt idx="1345">
                  <c:v>5.4985298979591839</c:v>
                </c:pt>
                <c:pt idx="1346">
                  <c:v>5.5029596938775507</c:v>
                </c:pt>
                <c:pt idx="1347">
                  <c:v>5.5110012244897959</c:v>
                </c:pt>
                <c:pt idx="1348">
                  <c:v>5.5129839795918372</c:v>
                </c:pt>
                <c:pt idx="1349">
                  <c:v>5.5174161224489797</c:v>
                </c:pt>
                <c:pt idx="1350">
                  <c:v>5.5206089795918363</c:v>
                </c:pt>
                <c:pt idx="1351">
                  <c:v>5.5234529591836736</c:v>
                </c:pt>
                <c:pt idx="1352">
                  <c:v>5.5287108163265311</c:v>
                </c:pt>
                <c:pt idx="1353">
                  <c:v>5.53254112244898</c:v>
                </c:pt>
                <c:pt idx="1354">
                  <c:v>5.5377152040816329</c:v>
                </c:pt>
                <c:pt idx="1355">
                  <c:v>5.5401685714285716</c:v>
                </c:pt>
                <c:pt idx="1356">
                  <c:v>5.5452405102040823</c:v>
                </c:pt>
                <c:pt idx="1357">
                  <c:v>5.5508151020408167</c:v>
                </c:pt>
                <c:pt idx="1358">
                  <c:v>5.5544147959183681</c:v>
                </c:pt>
                <c:pt idx="1359">
                  <c:v>5.5574329591836742</c:v>
                </c:pt>
                <c:pt idx="1360">
                  <c:v>5.562509795918368</c:v>
                </c:pt>
                <c:pt idx="1361">
                  <c:v>5.5647835714285714</c:v>
                </c:pt>
                <c:pt idx="1362">
                  <c:v>5.5678868367346936</c:v>
                </c:pt>
                <c:pt idx="1363">
                  <c:v>5.5724703061224492</c:v>
                </c:pt>
                <c:pt idx="1364">
                  <c:v>5.577051836734694</c:v>
                </c:pt>
                <c:pt idx="1365">
                  <c:v>5.581755102040816</c:v>
                </c:pt>
                <c:pt idx="1366">
                  <c:v>5.5862115306122444</c:v>
                </c:pt>
                <c:pt idx="1367">
                  <c:v>5.5909122448979591</c:v>
                </c:pt>
                <c:pt idx="1368">
                  <c:v>5.5950072448979586</c:v>
                </c:pt>
                <c:pt idx="1369">
                  <c:v>5.5988885714285717</c:v>
                </c:pt>
                <c:pt idx="1370">
                  <c:v>5.6039401020408164</c:v>
                </c:pt>
                <c:pt idx="1371">
                  <c:v>5.6067111224489796</c:v>
                </c:pt>
                <c:pt idx="1372">
                  <c:v>5.6099589795918368</c:v>
                </c:pt>
                <c:pt idx="1373">
                  <c:v>5.6126779591836735</c:v>
                </c:pt>
                <c:pt idx="1374">
                  <c:v>5.6193712244897966</c:v>
                </c:pt>
                <c:pt idx="1375">
                  <c:v>5.6249243877551027</c:v>
                </c:pt>
                <c:pt idx="1376">
                  <c:v>5.6280058163265307</c:v>
                </c:pt>
                <c:pt idx="1377">
                  <c:v>5.6315981632653065</c:v>
                </c:pt>
                <c:pt idx="1378">
                  <c:v>5.6371498979591834</c:v>
                </c:pt>
                <c:pt idx="1379">
                  <c:v>5.6397564285714283</c:v>
                </c:pt>
                <c:pt idx="1380">
                  <c:v>5.6446279591836728</c:v>
                </c:pt>
                <c:pt idx="1381">
                  <c:v>5.6480285714285712</c:v>
                </c:pt>
                <c:pt idx="1382">
                  <c:v>5.6508560204081633</c:v>
                </c:pt>
                <c:pt idx="1383">
                  <c:v>5.6560447959183673</c:v>
                </c:pt>
                <c:pt idx="1384">
                  <c:v>5.6594687755102049</c:v>
                </c:pt>
                <c:pt idx="1385">
                  <c:v>5.6633667346938772</c:v>
                </c:pt>
                <c:pt idx="1386">
                  <c:v>5.6666126530612244</c:v>
                </c:pt>
                <c:pt idx="1387">
                  <c:v>5.6737408163265313</c:v>
                </c:pt>
                <c:pt idx="1388">
                  <c:v>5.6777934693877556</c:v>
                </c:pt>
                <c:pt idx="1389">
                  <c:v>5.680503163265306</c:v>
                </c:pt>
                <c:pt idx="1390">
                  <c:v>5.6856471428571433</c:v>
                </c:pt>
                <c:pt idx="1391">
                  <c:v>5.688085408163265</c:v>
                </c:pt>
                <c:pt idx="1392">
                  <c:v>5.6910840816326536</c:v>
                </c:pt>
                <c:pt idx="1393">
                  <c:v>5.6979374489795926</c:v>
                </c:pt>
                <c:pt idx="1394">
                  <c:v>5.7030740816326535</c:v>
                </c:pt>
                <c:pt idx="1395">
                  <c:v>5.7059034693877555</c:v>
                </c:pt>
                <c:pt idx="1396">
                  <c:v>5.7108523469387755</c:v>
                </c:pt>
                <c:pt idx="1397">
                  <c:v>5.7127222448979591</c:v>
                </c:pt>
                <c:pt idx="1398">
                  <c:v>5.7143994897959178</c:v>
                </c:pt>
                <c:pt idx="1399">
                  <c:v>5.7209423469387755</c:v>
                </c:pt>
                <c:pt idx="1400">
                  <c:v>5.7250820408163268</c:v>
                </c:pt>
                <c:pt idx="1401">
                  <c:v>5.7250670408163273</c:v>
                </c:pt>
                <c:pt idx="1402">
                  <c:v>5.7329279591836739</c:v>
                </c:pt>
                <c:pt idx="1403">
                  <c:v>5.7386091836734696</c:v>
                </c:pt>
                <c:pt idx="1404">
                  <c:v>5.7398391836734692</c:v>
                </c:pt>
                <c:pt idx="1405">
                  <c:v>5.7452956122448979</c:v>
                </c:pt>
                <c:pt idx="1406">
                  <c:v>5.750581224489796</c:v>
                </c:pt>
                <c:pt idx="1407">
                  <c:v>5.7560540816326533</c:v>
                </c:pt>
                <c:pt idx="1408">
                  <c:v>5.7575814285714291</c:v>
                </c:pt>
                <c:pt idx="1409">
                  <c:v>5.7609927551020412</c:v>
                </c:pt>
                <c:pt idx="1410">
                  <c:v>5.765138367346939</c:v>
                </c:pt>
                <c:pt idx="1411">
                  <c:v>5.7685477551020403</c:v>
                </c:pt>
                <c:pt idx="1412">
                  <c:v>5.7713722448979592</c:v>
                </c:pt>
                <c:pt idx="1413">
                  <c:v>5.77705</c:v>
                </c:pt>
                <c:pt idx="1414">
                  <c:v>5.7829604081632651</c:v>
                </c:pt>
                <c:pt idx="1415">
                  <c:v>5.7863789795918361</c:v>
                </c:pt>
                <c:pt idx="1416">
                  <c:v>5.7892400000000004</c:v>
                </c:pt>
                <c:pt idx="1417">
                  <c:v>5.7956831632653065</c:v>
                </c:pt>
                <c:pt idx="1418">
                  <c:v>5.7957994897959182</c:v>
                </c:pt>
                <c:pt idx="1419">
                  <c:v>5.8025126530612248</c:v>
                </c:pt>
                <c:pt idx="1420">
                  <c:v>5.8064125510204088</c:v>
                </c:pt>
                <c:pt idx="1421">
                  <c:v>5.8107463265306123</c:v>
                </c:pt>
                <c:pt idx="1422">
                  <c:v>5.8163818367346947</c:v>
                </c:pt>
                <c:pt idx="1423">
                  <c:v>5.8183256122448981</c:v>
                </c:pt>
                <c:pt idx="1424">
                  <c:v>5.8229470408163264</c:v>
                </c:pt>
                <c:pt idx="1425">
                  <c:v>5.8273986734693874</c:v>
                </c:pt>
                <c:pt idx="1426">
                  <c:v>5.8330521428571434</c:v>
                </c:pt>
                <c:pt idx="1427">
                  <c:v>5.8338574489795922</c:v>
                </c:pt>
                <c:pt idx="1428">
                  <c:v>5.8387780612244899</c:v>
                </c:pt>
                <c:pt idx="1429">
                  <c:v>5.841372448979592</c:v>
                </c:pt>
                <c:pt idx="1430">
                  <c:v>5.8470414285714289</c:v>
                </c:pt>
                <c:pt idx="1431">
                  <c:v>5.8518108163265303</c:v>
                </c:pt>
                <c:pt idx="1432">
                  <c:v>5.8557188775510207</c:v>
                </c:pt>
                <c:pt idx="1433">
                  <c:v>5.8618122448979593</c:v>
                </c:pt>
                <c:pt idx="1434">
                  <c:v>5.8629600000000002</c:v>
                </c:pt>
                <c:pt idx="1435">
                  <c:v>5.8698309183673469</c:v>
                </c:pt>
                <c:pt idx="1436">
                  <c:v>5.8719601020408163</c:v>
                </c:pt>
                <c:pt idx="1437">
                  <c:v>5.8782290816326528</c:v>
                </c:pt>
                <c:pt idx="1438">
                  <c:v>5.8807952040816325</c:v>
                </c:pt>
                <c:pt idx="1439">
                  <c:v>5.8834178571428577</c:v>
                </c:pt>
                <c:pt idx="1440">
                  <c:v>5.8903820408163261</c:v>
                </c:pt>
                <c:pt idx="1441">
                  <c:v>5.8939851020408156</c:v>
                </c:pt>
                <c:pt idx="1442">
                  <c:v>5.8960807142857146</c:v>
                </c:pt>
                <c:pt idx="1443">
                  <c:v>5.902077244897959</c:v>
                </c:pt>
                <c:pt idx="1444">
                  <c:v>5.9043154081632654</c:v>
                </c:pt>
                <c:pt idx="1445">
                  <c:v>5.9087373469387758</c:v>
                </c:pt>
                <c:pt idx="1446">
                  <c:v>5.9135329591836738</c:v>
                </c:pt>
                <c:pt idx="1447">
                  <c:v>5.9174187755102041</c:v>
                </c:pt>
                <c:pt idx="1448">
                  <c:v>5.9204165306122452</c:v>
                </c:pt>
                <c:pt idx="1449">
                  <c:v>5.9256972448979592</c:v>
                </c:pt>
                <c:pt idx="1450">
                  <c:v>5.9301867346938772</c:v>
                </c:pt>
                <c:pt idx="1451">
                  <c:v>5.9326590816326528</c:v>
                </c:pt>
                <c:pt idx="1452">
                  <c:v>5.9393444897959187</c:v>
                </c:pt>
                <c:pt idx="1453">
                  <c:v>5.9414961224489788</c:v>
                </c:pt>
                <c:pt idx="1454">
                  <c:v>5.9472195918367348</c:v>
                </c:pt>
                <c:pt idx="1455">
                  <c:v>5.952884693877551</c:v>
                </c:pt>
                <c:pt idx="1456">
                  <c:v>5.9538461224489803</c:v>
                </c:pt>
                <c:pt idx="1457">
                  <c:v>5.9570166326530609</c:v>
                </c:pt>
                <c:pt idx="1458">
                  <c:v>5.9613505102040811</c:v>
                </c:pt>
                <c:pt idx="1459">
                  <c:v>5.9647968367346946</c:v>
                </c:pt>
                <c:pt idx="1460">
                  <c:v>5.969504897959184</c:v>
                </c:pt>
                <c:pt idx="1461">
                  <c:v>5.971467755102041</c:v>
                </c:pt>
                <c:pt idx="1462">
                  <c:v>5.981315918367347</c:v>
                </c:pt>
                <c:pt idx="1463">
                  <c:v>5.9826359183673476</c:v>
                </c:pt>
                <c:pt idx="1464">
                  <c:v>5.9844518367346939</c:v>
                </c:pt>
                <c:pt idx="1465">
                  <c:v>5.9916369387755104</c:v>
                </c:pt>
                <c:pt idx="1466">
                  <c:v>5.9928329591836738</c:v>
                </c:pt>
                <c:pt idx="1467">
                  <c:v>5.9983131632653066</c:v>
                </c:pt>
                <c:pt idx="1468">
                  <c:v>6.0035228571428574</c:v>
                </c:pt>
                <c:pt idx="1469">
                  <c:v>6.0056043877551026</c:v>
                </c:pt>
                <c:pt idx="1470">
                  <c:v>6.0118470408163267</c:v>
                </c:pt>
                <c:pt idx="1471">
                  <c:v>6.0168183673469384</c:v>
                </c:pt>
                <c:pt idx="1472">
                  <c:v>6.0206189795918368</c:v>
                </c:pt>
                <c:pt idx="1473">
                  <c:v>6.0227739795918369</c:v>
                </c:pt>
                <c:pt idx="1474">
                  <c:v>6.0265078571428576</c:v>
                </c:pt>
                <c:pt idx="1475">
                  <c:v>6.0290686734693875</c:v>
                </c:pt>
                <c:pt idx="1476">
                  <c:v>6.0364611224489799</c:v>
                </c:pt>
                <c:pt idx="1477">
                  <c:v>6.039283265306123</c:v>
                </c:pt>
                <c:pt idx="1478">
                  <c:v>6.0448295918367343</c:v>
                </c:pt>
                <c:pt idx="1479">
                  <c:v>6.0457740816326533</c:v>
                </c:pt>
                <c:pt idx="1480">
                  <c:v>6.0516304081632653</c:v>
                </c:pt>
                <c:pt idx="1481">
                  <c:v>6.0551895918367347</c:v>
                </c:pt>
                <c:pt idx="1482">
                  <c:v>6.0607272448979588</c:v>
                </c:pt>
                <c:pt idx="1483">
                  <c:v>6.0649594897959185</c:v>
                </c:pt>
                <c:pt idx="1484">
                  <c:v>6.0672784693877553</c:v>
                </c:pt>
                <c:pt idx="1485">
                  <c:v>6.0747185714285719</c:v>
                </c:pt>
                <c:pt idx="1486">
                  <c:v>6.0779255102040821</c:v>
                </c:pt>
                <c:pt idx="1487">
                  <c:v>6.0810492857142862</c:v>
                </c:pt>
                <c:pt idx="1488">
                  <c:v>6.0862356122448977</c:v>
                </c:pt>
                <c:pt idx="1489">
                  <c:v>6.0886232653061221</c:v>
                </c:pt>
                <c:pt idx="1490">
                  <c:v>6.0915435714285708</c:v>
                </c:pt>
                <c:pt idx="1491">
                  <c:v>6.0992936734693881</c:v>
                </c:pt>
                <c:pt idx="1492">
                  <c:v>6.0995369387755103</c:v>
                </c:pt>
                <c:pt idx="1493">
                  <c:v>6.1063975510204083</c:v>
                </c:pt>
                <c:pt idx="1494">
                  <c:v>6.1090133673469387</c:v>
                </c:pt>
                <c:pt idx="1495">
                  <c:v>6.1123682653061229</c:v>
                </c:pt>
                <c:pt idx="1496">
                  <c:v>6.1168198979591839</c:v>
                </c:pt>
                <c:pt idx="1497">
                  <c:v>6.1210943877551021</c:v>
                </c:pt>
                <c:pt idx="1498">
                  <c:v>6.1231671428571435</c:v>
                </c:pt>
                <c:pt idx="1499">
                  <c:v>6.1294760204081635</c:v>
                </c:pt>
                <c:pt idx="1500">
                  <c:v>6.1346502040816331</c:v>
                </c:pt>
                <c:pt idx="1501">
                  <c:v>6.1357220408163267</c:v>
                </c:pt>
                <c:pt idx="1502">
                  <c:v>6.1434225510204081</c:v>
                </c:pt>
                <c:pt idx="1503">
                  <c:v>6.1452797959183671</c:v>
                </c:pt>
                <c:pt idx="1504">
                  <c:v>6.1503264285714287</c:v>
                </c:pt>
                <c:pt idx="1505">
                  <c:v>6.1524016326530617</c:v>
                </c:pt>
                <c:pt idx="1506">
                  <c:v>6.1593376530612245</c:v>
                </c:pt>
                <c:pt idx="1507">
                  <c:v>6.1622585714285716</c:v>
                </c:pt>
                <c:pt idx="1508">
                  <c:v>6.1666580612244903</c:v>
                </c:pt>
                <c:pt idx="1509">
                  <c:v>6.1693668367346932</c:v>
                </c:pt>
                <c:pt idx="1510">
                  <c:v>6.1754504081632646</c:v>
                </c:pt>
                <c:pt idx="1511">
                  <c:v>6.1780170408163269</c:v>
                </c:pt>
                <c:pt idx="1512">
                  <c:v>6.183445714285714</c:v>
                </c:pt>
                <c:pt idx="1513">
                  <c:v>6.1860951020408157</c:v>
                </c:pt>
                <c:pt idx="1514">
                  <c:v>6.1910847959183677</c:v>
                </c:pt>
                <c:pt idx="1515">
                  <c:v>6.1951559183673472</c:v>
                </c:pt>
                <c:pt idx="1516">
                  <c:v>6.1982422448979593</c:v>
                </c:pt>
                <c:pt idx="1517">
                  <c:v>6.2041048979591835</c:v>
                </c:pt>
                <c:pt idx="1518">
                  <c:v>6.2072257142857143</c:v>
                </c:pt>
                <c:pt idx="1519">
                  <c:v>6.2131283673469389</c:v>
                </c:pt>
                <c:pt idx="1520">
                  <c:v>6.2158428571428574</c:v>
                </c:pt>
                <c:pt idx="1521">
                  <c:v>6.2189817346938776</c:v>
                </c:pt>
                <c:pt idx="1522">
                  <c:v>6.2211333673469387</c:v>
                </c:pt>
                <c:pt idx="1523">
                  <c:v>6.2271448979591835</c:v>
                </c:pt>
                <c:pt idx="1524">
                  <c:v>6.2307708163265305</c:v>
                </c:pt>
                <c:pt idx="1525">
                  <c:v>6.237879081632653</c:v>
                </c:pt>
                <c:pt idx="1526">
                  <c:v>6.2417686734693882</c:v>
                </c:pt>
                <c:pt idx="1527">
                  <c:v>6.2441295918367343</c:v>
                </c:pt>
                <c:pt idx="1528">
                  <c:v>6.2491923469387753</c:v>
                </c:pt>
                <c:pt idx="1529">
                  <c:v>6.251118571428572</c:v>
                </c:pt>
                <c:pt idx="1530">
                  <c:v>6.2556972448979593</c:v>
                </c:pt>
                <c:pt idx="1531">
                  <c:v>6.2602714285714285</c:v>
                </c:pt>
                <c:pt idx="1532">
                  <c:v>6.2670712244897961</c:v>
                </c:pt>
                <c:pt idx="1533">
                  <c:v>6.2694179591836736</c:v>
                </c:pt>
                <c:pt idx="1534">
                  <c:v>6.2716610204081631</c:v>
                </c:pt>
                <c:pt idx="1535">
                  <c:v>6.2765743877551028</c:v>
                </c:pt>
                <c:pt idx="1536">
                  <c:v>6.2815058163265309</c:v>
                </c:pt>
                <c:pt idx="1537">
                  <c:v>6.2860420408163273</c:v>
                </c:pt>
                <c:pt idx="1538">
                  <c:v>6.288551836734694</c:v>
                </c:pt>
                <c:pt idx="1539">
                  <c:v>6.2913165306122449</c:v>
                </c:pt>
                <c:pt idx="1540">
                  <c:v>6.2983142857142864</c:v>
                </c:pt>
                <c:pt idx="1541">
                  <c:v>6.3019772448979596</c:v>
                </c:pt>
                <c:pt idx="1542">
                  <c:v>6.305175408163266</c:v>
                </c:pt>
                <c:pt idx="1543">
                  <c:v>6.3091238775510199</c:v>
                </c:pt>
                <c:pt idx="1544">
                  <c:v>6.3131570408163267</c:v>
                </c:pt>
                <c:pt idx="1545">
                  <c:v>6.3169124489795925</c:v>
                </c:pt>
                <c:pt idx="1546">
                  <c:v>6.3208429591836737</c:v>
                </c:pt>
                <c:pt idx="1547">
                  <c:v>6.3255635714285718</c:v>
                </c:pt>
                <c:pt idx="1548">
                  <c:v>6.3288824489795923</c:v>
                </c:pt>
                <c:pt idx="1549">
                  <c:v>6.3320242857142857</c:v>
                </c:pt>
                <c:pt idx="1550">
                  <c:v>6.3372617346938771</c:v>
                </c:pt>
                <c:pt idx="1551">
                  <c:v>6.343926734693877</c:v>
                </c:pt>
                <c:pt idx="1552">
                  <c:v>6.3477312244897961</c:v>
                </c:pt>
                <c:pt idx="1553">
                  <c:v>6.3510242857142858</c:v>
                </c:pt>
                <c:pt idx="1554">
                  <c:v>6.3543898979591837</c:v>
                </c:pt>
                <c:pt idx="1555">
                  <c:v>6.3601147959183679</c:v>
                </c:pt>
                <c:pt idx="1556">
                  <c:v>6.3650695918367344</c:v>
                </c:pt>
                <c:pt idx="1557">
                  <c:v>6.3679738775510204</c:v>
                </c:pt>
                <c:pt idx="1558">
                  <c:v>6.3719092857142856</c:v>
                </c:pt>
                <c:pt idx="1559">
                  <c:v>6.3747065306122455</c:v>
                </c:pt>
                <c:pt idx="1560">
                  <c:v>6.3792817346938779</c:v>
                </c:pt>
                <c:pt idx="1561">
                  <c:v>6.3805750000000003</c:v>
                </c:pt>
                <c:pt idx="1562">
                  <c:v>6.3866917346938781</c:v>
                </c:pt>
                <c:pt idx="1563">
                  <c:v>6.3884447959183674</c:v>
                </c:pt>
                <c:pt idx="1564">
                  <c:v>6.3953881632653067</c:v>
                </c:pt>
                <c:pt idx="1565">
                  <c:v>6.3967208163265301</c:v>
                </c:pt>
                <c:pt idx="1566">
                  <c:v>6.4036539795918364</c:v>
                </c:pt>
                <c:pt idx="1567">
                  <c:v>6.4075616326530609</c:v>
                </c:pt>
                <c:pt idx="1568">
                  <c:v>6.4131683673469393</c:v>
                </c:pt>
                <c:pt idx="1569">
                  <c:v>6.4166765306122455</c:v>
                </c:pt>
                <c:pt idx="1570">
                  <c:v>6.420979693877551</c:v>
                </c:pt>
                <c:pt idx="1571">
                  <c:v>6.4241317346938782</c:v>
                </c:pt>
                <c:pt idx="1572">
                  <c:v>6.4281531632653062</c:v>
                </c:pt>
                <c:pt idx="1573">
                  <c:v>6.4305431632653063</c:v>
                </c:pt>
                <c:pt idx="1574">
                  <c:v>6.4371761224489799</c:v>
                </c:pt>
                <c:pt idx="1575">
                  <c:v>6.4430504081632654</c:v>
                </c:pt>
                <c:pt idx="1576">
                  <c:v>6.44439918367347</c:v>
                </c:pt>
                <c:pt idx="1577">
                  <c:v>6.4500765306122458</c:v>
                </c:pt>
                <c:pt idx="1578">
                  <c:v>6.4533145918367349</c:v>
                </c:pt>
                <c:pt idx="1579">
                  <c:v>6.4533666326530614</c:v>
                </c:pt>
                <c:pt idx="1580">
                  <c:v>6.4591874489795913</c:v>
                </c:pt>
                <c:pt idx="1581">
                  <c:v>6.4665521428571431</c:v>
                </c:pt>
                <c:pt idx="1582">
                  <c:v>6.4662680612244898</c:v>
                </c:pt>
                <c:pt idx="1583">
                  <c:v>6.4727525510204087</c:v>
                </c:pt>
                <c:pt idx="1584">
                  <c:v>6.4792083673469385</c:v>
                </c:pt>
                <c:pt idx="1585">
                  <c:v>6.4806334693877545</c:v>
                </c:pt>
                <c:pt idx="1586">
                  <c:v>6.481793469387755</c:v>
                </c:pt>
                <c:pt idx="1587">
                  <c:v>6.4907380612244898</c:v>
                </c:pt>
                <c:pt idx="1588">
                  <c:v>6.4906927551020415</c:v>
                </c:pt>
                <c:pt idx="1589">
                  <c:v>6.4968002040816328</c:v>
                </c:pt>
                <c:pt idx="1590">
                  <c:v>6.501964693877551</c:v>
                </c:pt>
                <c:pt idx="1591">
                  <c:v>6.5076653061224494</c:v>
                </c:pt>
                <c:pt idx="1592">
                  <c:v>6.5081435714285716</c:v>
                </c:pt>
                <c:pt idx="1593">
                  <c:v>6.5137362244897963</c:v>
                </c:pt>
                <c:pt idx="1594">
                  <c:v>6.5177041836734695</c:v>
                </c:pt>
                <c:pt idx="1595">
                  <c:v>6.5201525510204084</c:v>
                </c:pt>
                <c:pt idx="1596">
                  <c:v>6.526543673469388</c:v>
                </c:pt>
                <c:pt idx="1597">
                  <c:v>6.5302284693877555</c:v>
                </c:pt>
                <c:pt idx="1598">
                  <c:v>6.534612959183673</c:v>
                </c:pt>
                <c:pt idx="1599">
                  <c:v>6.5376272448979593</c:v>
                </c:pt>
                <c:pt idx="1600">
                  <c:v>6.5410950000000003</c:v>
                </c:pt>
                <c:pt idx="1601">
                  <c:v>6.5487370408163263</c:v>
                </c:pt>
                <c:pt idx="1602">
                  <c:v>6.5519206122448983</c:v>
                </c:pt>
                <c:pt idx="1603">
                  <c:v>6.5554540816326528</c:v>
                </c:pt>
                <c:pt idx="1604">
                  <c:v>6.5584153061224493</c:v>
                </c:pt>
                <c:pt idx="1605">
                  <c:v>6.5628348979591831</c:v>
                </c:pt>
                <c:pt idx="1606">
                  <c:v>6.568519387755102</c:v>
                </c:pt>
                <c:pt idx="1607">
                  <c:v>6.5711994897959185</c:v>
                </c:pt>
                <c:pt idx="1608">
                  <c:v>6.5758452040816326</c:v>
                </c:pt>
                <c:pt idx="1609">
                  <c:v>6.5811998979591841</c:v>
                </c:pt>
                <c:pt idx="1610">
                  <c:v>6.5822742857142851</c:v>
                </c:pt>
                <c:pt idx="1611">
                  <c:v>6.5889382653061226</c:v>
                </c:pt>
                <c:pt idx="1612">
                  <c:v>6.5943864285714291</c:v>
                </c:pt>
                <c:pt idx="1613">
                  <c:v>6.5938535714285713</c:v>
                </c:pt>
                <c:pt idx="1614">
                  <c:v>6.5996257142857147</c:v>
                </c:pt>
                <c:pt idx="1615">
                  <c:v>6.6044933673469393</c:v>
                </c:pt>
                <c:pt idx="1616">
                  <c:v>6.6046330612244892</c:v>
                </c:pt>
                <c:pt idx="1617">
                  <c:v>6.6139961224489801</c:v>
                </c:pt>
                <c:pt idx="1618">
                  <c:v>6.6181066326530615</c:v>
                </c:pt>
                <c:pt idx="1619">
                  <c:v>6.6192641836734696</c:v>
                </c:pt>
                <c:pt idx="1620">
                  <c:v>6.6238690816326535</c:v>
                </c:pt>
                <c:pt idx="1621">
                  <c:v>6.6288432653061227</c:v>
                </c:pt>
                <c:pt idx="1622">
                  <c:v>6.6329133673469389</c:v>
                </c:pt>
                <c:pt idx="1623">
                  <c:v>6.636304285714286</c:v>
                </c:pt>
                <c:pt idx="1624">
                  <c:v>6.6412672448979597</c:v>
                </c:pt>
                <c:pt idx="1625">
                  <c:v>6.644389081632653</c:v>
                </c:pt>
                <c:pt idx="1626">
                  <c:v>6.6454293877551018</c:v>
                </c:pt>
                <c:pt idx="1627">
                  <c:v>6.6504259183673478</c:v>
                </c:pt>
                <c:pt idx="1628">
                  <c:v>6.6584212244897953</c:v>
                </c:pt>
                <c:pt idx="1629">
                  <c:v>6.6613430612244899</c:v>
                </c:pt>
                <c:pt idx="1630">
                  <c:v>6.6664919387755104</c:v>
                </c:pt>
                <c:pt idx="1631">
                  <c:v>6.6688634693877553</c:v>
                </c:pt>
                <c:pt idx="1632">
                  <c:v>6.6731316326530612</c:v>
                </c:pt>
                <c:pt idx="1633">
                  <c:v>6.6771419387755104</c:v>
                </c:pt>
                <c:pt idx="1634">
                  <c:v>6.6826786734693879</c:v>
                </c:pt>
                <c:pt idx="1635">
                  <c:v>6.6836687755102044</c:v>
                </c:pt>
                <c:pt idx="1636">
                  <c:v>6.6878903061224486</c:v>
                </c:pt>
                <c:pt idx="1637">
                  <c:v>6.6917050000000007</c:v>
                </c:pt>
                <c:pt idx="1638">
                  <c:v>6.6983057142857145</c:v>
                </c:pt>
                <c:pt idx="1639">
                  <c:v>6.7020260204081632</c:v>
                </c:pt>
                <c:pt idx="1640">
                  <c:v>6.7058246938775508</c:v>
                </c:pt>
                <c:pt idx="1641">
                  <c:v>6.7094136734693874</c:v>
                </c:pt>
                <c:pt idx="1642">
                  <c:v>6.7135918367346941</c:v>
                </c:pt>
                <c:pt idx="1643">
                  <c:v>6.7186574489795925</c:v>
                </c:pt>
                <c:pt idx="1644">
                  <c:v>6.7218921428571434</c:v>
                </c:pt>
                <c:pt idx="1645">
                  <c:v>6.7228034693877552</c:v>
                </c:pt>
                <c:pt idx="1646">
                  <c:v>6.7311729591836738</c:v>
                </c:pt>
                <c:pt idx="1647">
                  <c:v>6.7346626530612248</c:v>
                </c:pt>
                <c:pt idx="1648">
                  <c:v>6.7385780612244899</c:v>
                </c:pt>
                <c:pt idx="1649">
                  <c:v>6.7439385714285711</c:v>
                </c:pt>
                <c:pt idx="1650">
                  <c:v>6.7465830612244906</c:v>
                </c:pt>
                <c:pt idx="1651">
                  <c:v>6.7509860204081633</c:v>
                </c:pt>
                <c:pt idx="1652">
                  <c:v>6.7538612244897962</c:v>
                </c:pt>
                <c:pt idx="1653">
                  <c:v>6.7602935714285719</c:v>
                </c:pt>
                <c:pt idx="1654">
                  <c:v>6.7631210204081631</c:v>
                </c:pt>
                <c:pt idx="1655">
                  <c:v>6.7677610204081633</c:v>
                </c:pt>
                <c:pt idx="1656">
                  <c:v>6.7722397959183676</c:v>
                </c:pt>
                <c:pt idx="1657">
                  <c:v>6.7750264285714286</c:v>
                </c:pt>
                <c:pt idx="1658">
                  <c:v>6.7796429591836738</c:v>
                </c:pt>
                <c:pt idx="1659">
                  <c:v>6.7866334693877546</c:v>
                </c:pt>
                <c:pt idx="1660">
                  <c:v>6.7865556122448973</c:v>
                </c:pt>
                <c:pt idx="1661">
                  <c:v>6.7908233673469391</c:v>
                </c:pt>
                <c:pt idx="1662">
                  <c:v>6.7962354081632652</c:v>
                </c:pt>
                <c:pt idx="1663">
                  <c:v>6.8004476530612248</c:v>
                </c:pt>
                <c:pt idx="1664">
                  <c:v>6.8035597959183676</c:v>
                </c:pt>
                <c:pt idx="1665">
                  <c:v>6.8097298979591843</c:v>
                </c:pt>
                <c:pt idx="1666">
                  <c:v>6.8131203061224488</c:v>
                </c:pt>
                <c:pt idx="1667">
                  <c:v>6.8154193877551021</c:v>
                </c:pt>
                <c:pt idx="1668">
                  <c:v>6.8211136734693882</c:v>
                </c:pt>
                <c:pt idx="1669">
                  <c:v>6.8239718367346942</c:v>
                </c:pt>
                <c:pt idx="1670">
                  <c:v>6.8298077551020411</c:v>
                </c:pt>
                <c:pt idx="1671">
                  <c:v>6.8340184693877548</c:v>
                </c:pt>
                <c:pt idx="1672">
                  <c:v>6.8375635714285714</c:v>
                </c:pt>
                <c:pt idx="1673">
                  <c:v>6.8408338775510202</c:v>
                </c:pt>
                <c:pt idx="1674">
                  <c:v>6.8434379591836736</c:v>
                </c:pt>
                <c:pt idx="1675">
                  <c:v>6.848132346938776</c:v>
                </c:pt>
                <c:pt idx="1676">
                  <c:v>6.8530087755102045</c:v>
                </c:pt>
                <c:pt idx="1677">
                  <c:v>6.8563091836734698</c:v>
                </c:pt>
                <c:pt idx="1678">
                  <c:v>6.8620336734693881</c:v>
                </c:pt>
                <c:pt idx="1679">
                  <c:v>6.8644542857142854</c:v>
                </c:pt>
                <c:pt idx="1680">
                  <c:v>6.8717542857142853</c:v>
                </c:pt>
                <c:pt idx="1681">
                  <c:v>6.87307724489796</c:v>
                </c:pt>
                <c:pt idx="1682">
                  <c:v>6.8768453061224486</c:v>
                </c:pt>
                <c:pt idx="1683">
                  <c:v>6.8833934693877552</c:v>
                </c:pt>
                <c:pt idx="1684">
                  <c:v>6.8876368367346936</c:v>
                </c:pt>
                <c:pt idx="1685">
                  <c:v>6.8895452040816325</c:v>
                </c:pt>
                <c:pt idx="1686">
                  <c:v>6.8941987755102048</c:v>
                </c:pt>
                <c:pt idx="1687">
                  <c:v>6.8971011224489791</c:v>
                </c:pt>
                <c:pt idx="1688">
                  <c:v>6.9040984693877556</c:v>
                </c:pt>
                <c:pt idx="1689">
                  <c:v>6.9053961224489804</c:v>
                </c:pt>
                <c:pt idx="1690">
                  <c:v>6.910817040816327</c:v>
                </c:pt>
                <c:pt idx="1691">
                  <c:v>6.9150876530612244</c:v>
                </c:pt>
                <c:pt idx="1692">
                  <c:v>6.917141428571429</c:v>
                </c:pt>
                <c:pt idx="1693">
                  <c:v>6.9222864285714287</c:v>
                </c:pt>
                <c:pt idx="1694">
                  <c:v>6.9261331632653063</c:v>
                </c:pt>
                <c:pt idx="1695">
                  <c:v>6.930015</c:v>
                </c:pt>
                <c:pt idx="1696">
                  <c:v>6.9354106122448984</c:v>
                </c:pt>
                <c:pt idx="1697">
                  <c:v>6.9349473469387757</c:v>
                </c:pt>
                <c:pt idx="1698">
                  <c:v>6.9431071428571425</c:v>
                </c:pt>
                <c:pt idx="1699">
                  <c:v>6.9474060204081631</c:v>
                </c:pt>
                <c:pt idx="1700">
                  <c:v>6.9532477551020415</c:v>
                </c:pt>
                <c:pt idx="1701">
                  <c:v>6.9543429591836734</c:v>
                </c:pt>
                <c:pt idx="1702">
                  <c:v>6.9598553061224484</c:v>
                </c:pt>
                <c:pt idx="1703">
                  <c:v>6.9645997959183674</c:v>
                </c:pt>
                <c:pt idx="1704">
                  <c:v>6.9660935714285719</c:v>
                </c:pt>
                <c:pt idx="1705">
                  <c:v>6.9728233673469386</c:v>
                </c:pt>
                <c:pt idx="1706">
                  <c:v>6.9739512244897961</c:v>
                </c:pt>
                <c:pt idx="1707">
                  <c:v>6.9809709183673467</c:v>
                </c:pt>
                <c:pt idx="1708">
                  <c:v>6.9831239795918369</c:v>
                </c:pt>
                <c:pt idx="1709">
                  <c:v>6.9872194897959181</c:v>
                </c:pt>
                <c:pt idx="1710">
                  <c:v>6.9926738775510202</c:v>
                </c:pt>
                <c:pt idx="1711">
                  <c:v>6.9948833673469393</c:v>
                </c:pt>
                <c:pt idx="1712">
                  <c:v>6.998137040816327</c:v>
                </c:pt>
                <c:pt idx="1713">
                  <c:v>7.005106632653062</c:v>
                </c:pt>
                <c:pt idx="1714">
                  <c:v>7.0074217346938772</c:v>
                </c:pt>
                <c:pt idx="1715">
                  <c:v>7.0121842857142864</c:v>
                </c:pt>
                <c:pt idx="1716">
                  <c:v>7.0151416326530613</c:v>
                </c:pt>
                <c:pt idx="1717">
                  <c:v>7.0208223469387763</c:v>
                </c:pt>
                <c:pt idx="1718">
                  <c:v>7.0237728571428573</c:v>
                </c:pt>
                <c:pt idx="1719">
                  <c:v>7.0263814285714279</c:v>
                </c:pt>
                <c:pt idx="1720">
                  <c:v>7.0323817346938773</c:v>
                </c:pt>
                <c:pt idx="1721">
                  <c:v>7.0390307142857145</c:v>
                </c:pt>
                <c:pt idx="1722">
                  <c:v>7.0410626530612239</c:v>
                </c:pt>
                <c:pt idx="1723">
                  <c:v>7.0453108163265314</c:v>
                </c:pt>
                <c:pt idx="1724">
                  <c:v>7.0501794897959185</c:v>
                </c:pt>
                <c:pt idx="1725">
                  <c:v>7.0531976530612246</c:v>
                </c:pt>
                <c:pt idx="1726">
                  <c:v>7.0581713265306121</c:v>
                </c:pt>
                <c:pt idx="1727">
                  <c:v>7.0624044897959184</c:v>
                </c:pt>
                <c:pt idx="1728">
                  <c:v>7.0664751020408163</c:v>
                </c:pt>
                <c:pt idx="1729">
                  <c:v>7.0703010204081629</c:v>
                </c:pt>
                <c:pt idx="1730">
                  <c:v>7.0740169387755101</c:v>
                </c:pt>
                <c:pt idx="1731">
                  <c:v>7.0797944897959182</c:v>
                </c:pt>
                <c:pt idx="1732">
                  <c:v>7.081231734693878</c:v>
                </c:pt>
                <c:pt idx="1733">
                  <c:v>7.0848994897959185</c:v>
                </c:pt>
                <c:pt idx="1734">
                  <c:v>7.0915003061224491</c:v>
                </c:pt>
                <c:pt idx="1735">
                  <c:v>7.0927065306122445</c:v>
                </c:pt>
                <c:pt idx="1736">
                  <c:v>7.0973483673469397</c:v>
                </c:pt>
                <c:pt idx="1737">
                  <c:v>7.1005466326530611</c:v>
                </c:pt>
                <c:pt idx="1738">
                  <c:v>7.1071035714285715</c:v>
                </c:pt>
                <c:pt idx="1739">
                  <c:v>7.1084704081632655</c:v>
                </c:pt>
                <c:pt idx="1740">
                  <c:v>7.1144736734693881</c:v>
                </c:pt>
                <c:pt idx="1741">
                  <c:v>7.1192211224489794</c:v>
                </c:pt>
                <c:pt idx="1742">
                  <c:v>7.1204268367346932</c:v>
                </c:pt>
                <c:pt idx="1743">
                  <c:v>7.1271702040816329</c:v>
                </c:pt>
                <c:pt idx="1744">
                  <c:v>7.1304866326530609</c:v>
                </c:pt>
                <c:pt idx="1745">
                  <c:v>7.1374251020408161</c:v>
                </c:pt>
                <c:pt idx="1746">
                  <c:v>7.1397407142857148</c:v>
                </c:pt>
                <c:pt idx="1747">
                  <c:v>7.1434108163265311</c:v>
                </c:pt>
                <c:pt idx="1748">
                  <c:v>7.1479091836734696</c:v>
                </c:pt>
                <c:pt idx="1749">
                  <c:v>7.150792551020408</c:v>
                </c:pt>
                <c:pt idx="1750">
                  <c:v>7.1580079591836734</c:v>
                </c:pt>
                <c:pt idx="1751">
                  <c:v>7.1599648979591839</c:v>
                </c:pt>
                <c:pt idx="1752">
                  <c:v>7.1622429591836738</c:v>
                </c:pt>
                <c:pt idx="1753">
                  <c:v>7.1677844897959186</c:v>
                </c:pt>
                <c:pt idx="1754">
                  <c:v>7.1706952040816327</c:v>
                </c:pt>
                <c:pt idx="1755">
                  <c:v>7.173481326530613</c:v>
                </c:pt>
                <c:pt idx="1756">
                  <c:v>7.1793454081632655</c:v>
                </c:pt>
                <c:pt idx="1757">
                  <c:v>7.1838125510204085</c:v>
                </c:pt>
                <c:pt idx="1758">
                  <c:v>7.1871440816326535</c:v>
                </c:pt>
                <c:pt idx="1759">
                  <c:v>7.191605</c:v>
                </c:pt>
                <c:pt idx="1760">
                  <c:v>7.1955947959183675</c:v>
                </c:pt>
                <c:pt idx="1761">
                  <c:v>7.201628775510204</c:v>
                </c:pt>
                <c:pt idx="1762">
                  <c:v>7.2039706122448983</c:v>
                </c:pt>
                <c:pt idx="1763">
                  <c:v>7.2089068367346938</c:v>
                </c:pt>
                <c:pt idx="1764">
                  <c:v>7.2129332653061224</c:v>
                </c:pt>
                <c:pt idx="1765">
                  <c:v>7.2157387755102045</c:v>
                </c:pt>
                <c:pt idx="1766">
                  <c:v>7.2211075510204079</c:v>
                </c:pt>
                <c:pt idx="1767">
                  <c:v>7.2252804081632656</c:v>
                </c:pt>
                <c:pt idx="1768">
                  <c:v>7.2287744897959181</c:v>
                </c:pt>
                <c:pt idx="1769">
                  <c:v>7.2330839795918376</c:v>
                </c:pt>
                <c:pt idx="1770">
                  <c:v>7.2378421428571436</c:v>
                </c:pt>
                <c:pt idx="1771">
                  <c:v>7.240818979591837</c:v>
                </c:pt>
                <c:pt idx="1772">
                  <c:v>7.2462116326530621</c:v>
                </c:pt>
                <c:pt idx="1773">
                  <c:v>7.2467020408163263</c:v>
                </c:pt>
                <c:pt idx="1774">
                  <c:v>7.2525598979591841</c:v>
                </c:pt>
                <c:pt idx="1775">
                  <c:v>7.2580838775510204</c:v>
                </c:pt>
                <c:pt idx="1776">
                  <c:v>7.2610767346938783</c:v>
                </c:pt>
                <c:pt idx="1777">
                  <c:v>7.2645678571428567</c:v>
                </c:pt>
                <c:pt idx="1778">
                  <c:v>7.2689616326530615</c:v>
                </c:pt>
                <c:pt idx="1779">
                  <c:v>7.2741532653061229</c:v>
                </c:pt>
                <c:pt idx="1780">
                  <c:v>7.2781134693877556</c:v>
                </c:pt>
                <c:pt idx="1781">
                  <c:v>7.280954489795918</c:v>
                </c:pt>
                <c:pt idx="1782">
                  <c:v>7.2883785714285709</c:v>
                </c:pt>
                <c:pt idx="1783">
                  <c:v>7.2885634693877552</c:v>
                </c:pt>
                <c:pt idx="1784">
                  <c:v>7.2950864285714285</c:v>
                </c:pt>
                <c:pt idx="1785">
                  <c:v>7.3007919387755109</c:v>
                </c:pt>
                <c:pt idx="1786">
                  <c:v>7.3046523469387763</c:v>
                </c:pt>
                <c:pt idx="1787">
                  <c:v>7.3071859183673471</c:v>
                </c:pt>
                <c:pt idx="1788">
                  <c:v>7.3114113265306129</c:v>
                </c:pt>
                <c:pt idx="1789">
                  <c:v>7.3151578571428573</c:v>
                </c:pt>
                <c:pt idx="1790">
                  <c:v>7.317887040816327</c:v>
                </c:pt>
                <c:pt idx="1791">
                  <c:v>7.3217129591836736</c:v>
                </c:pt>
                <c:pt idx="1792">
                  <c:v>7.3287530612244902</c:v>
                </c:pt>
                <c:pt idx="1793">
                  <c:v>7.3310442857142855</c:v>
                </c:pt>
                <c:pt idx="1794">
                  <c:v>7.3355440816326531</c:v>
                </c:pt>
                <c:pt idx="1795">
                  <c:v>7.3392493877551024</c:v>
                </c:pt>
                <c:pt idx="1796">
                  <c:v>7.3422753061224491</c:v>
                </c:pt>
                <c:pt idx="1797">
                  <c:v>7.3481034693877554</c:v>
                </c:pt>
                <c:pt idx="1798">
                  <c:v>7.3512149999999998</c:v>
                </c:pt>
                <c:pt idx="1799">
                  <c:v>7.3562831632653065</c:v>
                </c:pt>
                <c:pt idx="1800">
                  <c:v>7.3614023469387755</c:v>
                </c:pt>
                <c:pt idx="1801">
                  <c:v>7.362993367346939</c:v>
                </c:pt>
                <c:pt idx="1802">
                  <c:v>7.3660490816326529</c:v>
                </c:pt>
                <c:pt idx="1803">
                  <c:v>7.3726692857142861</c:v>
                </c:pt>
                <c:pt idx="1804">
                  <c:v>7.3747065306122446</c:v>
                </c:pt>
                <c:pt idx="1805">
                  <c:v>7.3796831632653062</c:v>
                </c:pt>
                <c:pt idx="1806">
                  <c:v>7.382907653061225</c:v>
                </c:pt>
                <c:pt idx="1807">
                  <c:v>7.387785</c:v>
                </c:pt>
                <c:pt idx="1808">
                  <c:v>7.3930954081632656</c:v>
                </c:pt>
                <c:pt idx="1809">
                  <c:v>7.3975378571428578</c:v>
                </c:pt>
                <c:pt idx="1810">
                  <c:v>7.4011082653061226</c:v>
                </c:pt>
                <c:pt idx="1811">
                  <c:v>7.4061228571428579</c:v>
                </c:pt>
                <c:pt idx="1812">
                  <c:v>7.4092592857142856</c:v>
                </c:pt>
                <c:pt idx="1813">
                  <c:v>7.4123669387755102</c:v>
                </c:pt>
                <c:pt idx="1814">
                  <c:v>7.415412857142857</c:v>
                </c:pt>
                <c:pt idx="1815">
                  <c:v>7.4214881632653062</c:v>
                </c:pt>
                <c:pt idx="1816">
                  <c:v>7.4266044897959187</c:v>
                </c:pt>
                <c:pt idx="1817">
                  <c:v>7.4304843877551026</c:v>
                </c:pt>
                <c:pt idx="1818">
                  <c:v>7.4316253061224486</c:v>
                </c:pt>
                <c:pt idx="1819">
                  <c:v>7.4362321428571434</c:v>
                </c:pt>
                <c:pt idx="1820">
                  <c:v>7.4411820408163267</c:v>
                </c:pt>
                <c:pt idx="1821">
                  <c:v>7.442827653061225</c:v>
                </c:pt>
                <c:pt idx="1822">
                  <c:v>7.4495359183673475</c:v>
                </c:pt>
                <c:pt idx="1823">
                  <c:v>7.4562068367346939</c:v>
                </c:pt>
                <c:pt idx="1824">
                  <c:v>7.4588464285714284</c:v>
                </c:pt>
                <c:pt idx="1825">
                  <c:v>7.4597076530612245</c:v>
                </c:pt>
                <c:pt idx="1826">
                  <c:v>7.4645271428571434</c:v>
                </c:pt>
                <c:pt idx="1827">
                  <c:v>7.4706330612244898</c:v>
                </c:pt>
                <c:pt idx="1828">
                  <c:v>7.4727010204081639</c:v>
                </c:pt>
                <c:pt idx="1829">
                  <c:v>7.4755712244897961</c:v>
                </c:pt>
                <c:pt idx="1830">
                  <c:v>7.4827102040816325</c:v>
                </c:pt>
                <c:pt idx="1831">
                  <c:v>7.4858149999999997</c:v>
                </c:pt>
                <c:pt idx="1832">
                  <c:v>7.4883908163265307</c:v>
                </c:pt>
                <c:pt idx="1833">
                  <c:v>7.4933932653061222</c:v>
                </c:pt>
                <c:pt idx="1834">
                  <c:v>7.4975714285714288</c:v>
                </c:pt>
                <c:pt idx="1835">
                  <c:v>7.5000266326530616</c:v>
                </c:pt>
                <c:pt idx="1836">
                  <c:v>7.5075319387755108</c:v>
                </c:pt>
                <c:pt idx="1837">
                  <c:v>7.5121802040816323</c:v>
                </c:pt>
                <c:pt idx="1838">
                  <c:v>7.5156946938775508</c:v>
                </c:pt>
                <c:pt idx="1839">
                  <c:v>7.5192290816326528</c:v>
                </c:pt>
                <c:pt idx="1840">
                  <c:v>7.5249253061224497</c:v>
                </c:pt>
                <c:pt idx="1841">
                  <c:v>7.5258070408163267</c:v>
                </c:pt>
                <c:pt idx="1842">
                  <c:v>7.5298971428571431</c:v>
                </c:pt>
                <c:pt idx="1843">
                  <c:v>7.5345423469387756</c:v>
                </c:pt>
                <c:pt idx="1844">
                  <c:v>7.5379687755102038</c:v>
                </c:pt>
                <c:pt idx="1845">
                  <c:v>7.5432261224489796</c:v>
                </c:pt>
                <c:pt idx="1846">
                  <c:v>7.5460609183673464</c:v>
                </c:pt>
                <c:pt idx="1847">
                  <c:v>7.5504872448979592</c:v>
                </c:pt>
                <c:pt idx="1848">
                  <c:v>7.5575060204081641</c:v>
                </c:pt>
                <c:pt idx="1849">
                  <c:v>7.5587019387755099</c:v>
                </c:pt>
                <c:pt idx="1850">
                  <c:v>7.5638610204081633</c:v>
                </c:pt>
                <c:pt idx="1851">
                  <c:v>7.568323367346939</c:v>
                </c:pt>
                <c:pt idx="1852">
                  <c:v>7.5716782653061223</c:v>
                </c:pt>
                <c:pt idx="1853">
                  <c:v>7.5735588775510205</c:v>
                </c:pt>
                <c:pt idx="1854">
                  <c:v>7.5798560204081635</c:v>
                </c:pt>
                <c:pt idx="1855">
                  <c:v>7.582400306122449</c:v>
                </c:pt>
                <c:pt idx="1856">
                  <c:v>7.5893217346938782</c:v>
                </c:pt>
                <c:pt idx="1857">
                  <c:v>7.5929086734693882</c:v>
                </c:pt>
                <c:pt idx="1858">
                  <c:v>7.5964373469387754</c:v>
                </c:pt>
                <c:pt idx="1859">
                  <c:v>7.6014757142857139</c:v>
                </c:pt>
                <c:pt idx="1860">
                  <c:v>7.6060305102040822</c:v>
                </c:pt>
                <c:pt idx="1861">
                  <c:v>7.6089848979591839</c:v>
                </c:pt>
                <c:pt idx="1862">
                  <c:v>7.6107219387755096</c:v>
                </c:pt>
                <c:pt idx="1863">
                  <c:v>7.6158864285714287</c:v>
                </c:pt>
                <c:pt idx="1864">
                  <c:v>7.6209788775510203</c:v>
                </c:pt>
                <c:pt idx="1865">
                  <c:v>7.6253545918367349</c:v>
                </c:pt>
                <c:pt idx="1866">
                  <c:v>7.6318730612244901</c:v>
                </c:pt>
                <c:pt idx="1867">
                  <c:v>7.6328189795918364</c:v>
                </c:pt>
                <c:pt idx="1868">
                  <c:v>7.6356143877551022</c:v>
                </c:pt>
                <c:pt idx="1869">
                  <c:v>7.6409037755102043</c:v>
                </c:pt>
                <c:pt idx="1870">
                  <c:v>7.6478160204081638</c:v>
                </c:pt>
                <c:pt idx="1871">
                  <c:v>7.6488971428571437</c:v>
                </c:pt>
                <c:pt idx="1872">
                  <c:v>7.6530310204081626</c:v>
                </c:pt>
                <c:pt idx="1873">
                  <c:v>7.6588514285714293</c:v>
                </c:pt>
                <c:pt idx="1874">
                  <c:v>7.6602230612244906</c:v>
                </c:pt>
                <c:pt idx="1875">
                  <c:v>7.6647091836734695</c:v>
                </c:pt>
                <c:pt idx="1876">
                  <c:v>7.6702930612244904</c:v>
                </c:pt>
                <c:pt idx="1877">
                  <c:v>7.6730066326530615</c:v>
                </c:pt>
                <c:pt idx="1878">
                  <c:v>7.6799995918367356</c:v>
                </c:pt>
                <c:pt idx="1879">
                  <c:v>7.6838045918367346</c:v>
                </c:pt>
                <c:pt idx="1880">
                  <c:v>7.6877063265306127</c:v>
                </c:pt>
                <c:pt idx="1881">
                  <c:v>7.690860306122449</c:v>
                </c:pt>
                <c:pt idx="1882">
                  <c:v>7.6936575510204088</c:v>
                </c:pt>
                <c:pt idx="1883">
                  <c:v>7.6970976530612241</c:v>
                </c:pt>
                <c:pt idx="1884">
                  <c:v>7.7029821428571426</c:v>
                </c:pt>
                <c:pt idx="1885">
                  <c:v>7.7072868367346947</c:v>
                </c:pt>
                <c:pt idx="1886">
                  <c:v>7.7100685714285717</c:v>
                </c:pt>
                <c:pt idx="1887">
                  <c:v>7.7148155102040814</c:v>
                </c:pt>
                <c:pt idx="1888">
                  <c:v>7.7185363265306126</c:v>
                </c:pt>
                <c:pt idx="1889">
                  <c:v>7.7219588775510211</c:v>
                </c:pt>
                <c:pt idx="1890">
                  <c:v>7.7309803061224498</c:v>
                </c:pt>
                <c:pt idx="1891">
                  <c:v>7.7313564285714289</c:v>
                </c:pt>
                <c:pt idx="1892">
                  <c:v>7.7378885714285719</c:v>
                </c:pt>
                <c:pt idx="1893">
                  <c:v>7.7378521428571432</c:v>
                </c:pt>
                <c:pt idx="1894">
                  <c:v>7.7451156122448985</c:v>
                </c:pt>
                <c:pt idx="1895">
                  <c:v>7.7475557142857143</c:v>
                </c:pt>
                <c:pt idx="1896">
                  <c:v>7.7489925510204083</c:v>
                </c:pt>
                <c:pt idx="1897">
                  <c:v>7.7540178571428573</c:v>
                </c:pt>
                <c:pt idx="1898">
                  <c:v>7.7594309183673476</c:v>
                </c:pt>
                <c:pt idx="1899">
                  <c:v>7.7661981632653054</c:v>
                </c:pt>
                <c:pt idx="1900">
                  <c:v>7.7665883673469391</c:v>
                </c:pt>
                <c:pt idx="1901">
                  <c:v>7.7728427551020411</c:v>
                </c:pt>
                <c:pt idx="1902">
                  <c:v>7.775296020408164</c:v>
                </c:pt>
                <c:pt idx="1903">
                  <c:v>7.7807655102040822</c:v>
                </c:pt>
                <c:pt idx="1904">
                  <c:v>7.7850964285714284</c:v>
                </c:pt>
                <c:pt idx="1905">
                  <c:v>7.7872889795918372</c:v>
                </c:pt>
                <c:pt idx="1906">
                  <c:v>7.7929797959183675</c:v>
                </c:pt>
                <c:pt idx="1907">
                  <c:v>7.7960734693877551</c:v>
                </c:pt>
                <c:pt idx="1908">
                  <c:v>7.8009741836734703</c:v>
                </c:pt>
                <c:pt idx="1909">
                  <c:v>7.8032756122448976</c:v>
                </c:pt>
                <c:pt idx="1910">
                  <c:v>7.8078439795918371</c:v>
                </c:pt>
                <c:pt idx="1911">
                  <c:v>7.812227551020408</c:v>
                </c:pt>
                <c:pt idx="1912">
                  <c:v>7.8186765306122448</c:v>
                </c:pt>
                <c:pt idx="1913">
                  <c:v>7.8184171428571432</c:v>
                </c:pt>
                <c:pt idx="1914">
                  <c:v>7.8246072448979591</c:v>
                </c:pt>
                <c:pt idx="1915">
                  <c:v>7.8283368367346942</c:v>
                </c:pt>
                <c:pt idx="1916">
                  <c:v>7.8324731632653055</c:v>
                </c:pt>
                <c:pt idx="1917">
                  <c:v>7.8375772448979593</c:v>
                </c:pt>
                <c:pt idx="1918">
                  <c:v>7.8416508163265313</c:v>
                </c:pt>
                <c:pt idx="1919">
                  <c:v>7.8462186734693882</c:v>
                </c:pt>
                <c:pt idx="1920">
                  <c:v>7.8505404081632655</c:v>
                </c:pt>
                <c:pt idx="1921">
                  <c:v>7.8521086734693881</c:v>
                </c:pt>
                <c:pt idx="1922">
                  <c:v>7.8573776530612243</c:v>
                </c:pt>
                <c:pt idx="1923">
                  <c:v>7.8626943877551021</c:v>
                </c:pt>
                <c:pt idx="1924">
                  <c:v>7.8663139795918369</c:v>
                </c:pt>
                <c:pt idx="1925">
                  <c:v>7.870692142857143</c:v>
                </c:pt>
                <c:pt idx="1926">
                  <c:v>7.8738412244897962</c:v>
                </c:pt>
                <c:pt idx="1927">
                  <c:v>7.8762920408163266</c:v>
                </c:pt>
                <c:pt idx="1928">
                  <c:v>7.8826807142857147</c:v>
                </c:pt>
                <c:pt idx="1929">
                  <c:v>7.8858195918367349</c:v>
                </c:pt>
                <c:pt idx="1930">
                  <c:v>7.891098775510204</c:v>
                </c:pt>
                <c:pt idx="1931">
                  <c:v>7.8946673469387756</c:v>
                </c:pt>
                <c:pt idx="1932">
                  <c:v>7.897793979591837</c:v>
                </c:pt>
                <c:pt idx="1933">
                  <c:v>7.9040902040816325</c:v>
                </c:pt>
                <c:pt idx="1934">
                  <c:v>7.9085685714285718</c:v>
                </c:pt>
                <c:pt idx="1935">
                  <c:v>7.9093811224489796</c:v>
                </c:pt>
                <c:pt idx="1936">
                  <c:v>7.9138527551020408</c:v>
                </c:pt>
                <c:pt idx="1937">
                  <c:v>7.9195713265306127</c:v>
                </c:pt>
                <c:pt idx="1938">
                  <c:v>7.9219039795918365</c:v>
                </c:pt>
                <c:pt idx="1939">
                  <c:v>7.926225204081633</c:v>
                </c:pt>
                <c:pt idx="1940">
                  <c:v>7.9325856122448988</c:v>
                </c:pt>
                <c:pt idx="1941">
                  <c:v>7.9340273469387759</c:v>
                </c:pt>
                <c:pt idx="1942">
                  <c:v>7.9412421428571429</c:v>
                </c:pt>
                <c:pt idx="1943">
                  <c:v>7.9440277551020406</c:v>
                </c:pt>
                <c:pt idx="1944">
                  <c:v>7.9472488775510204</c:v>
                </c:pt>
                <c:pt idx="1945">
                  <c:v>7.9531300000000007</c:v>
                </c:pt>
                <c:pt idx="1946">
                  <c:v>7.9570828571428578</c:v>
                </c:pt>
                <c:pt idx="1947">
                  <c:v>7.9603122448979589</c:v>
                </c:pt>
                <c:pt idx="1948">
                  <c:v>7.9646081632653063</c:v>
                </c:pt>
                <c:pt idx="1949">
                  <c:v>7.9685634693877549</c:v>
                </c:pt>
                <c:pt idx="1950">
                  <c:v>7.9727488775510205</c:v>
                </c:pt>
                <c:pt idx="1951">
                  <c:v>7.9742299999999995</c:v>
                </c:pt>
                <c:pt idx="1952">
                  <c:v>7.9801214285714286</c:v>
                </c:pt>
                <c:pt idx="1953">
                  <c:v>7.9843667346938778</c:v>
                </c:pt>
                <c:pt idx="1954">
                  <c:v>7.9861465306122454</c:v>
                </c:pt>
                <c:pt idx="1955">
                  <c:v>7.9922393877551023</c:v>
                </c:pt>
                <c:pt idx="1956">
                  <c:v>7.9989876530612252</c:v>
                </c:pt>
                <c:pt idx="1957">
                  <c:v>7.9995495918367352</c:v>
                </c:pt>
                <c:pt idx="1958">
                  <c:v>8.0025594897959191</c:v>
                </c:pt>
                <c:pt idx="1959">
                  <c:v>8.0076431632653051</c:v>
                </c:pt>
                <c:pt idx="1960">
                  <c:v>8.0123521428571429</c:v>
                </c:pt>
                <c:pt idx="1961">
                  <c:v>8.0166252040816328</c:v>
                </c:pt>
                <c:pt idx="1962">
                  <c:v>8.0226017346938772</c:v>
                </c:pt>
                <c:pt idx="1963">
                  <c:v>8.0252379591836736</c:v>
                </c:pt>
                <c:pt idx="1964">
                  <c:v>8.0283525510204079</c:v>
                </c:pt>
                <c:pt idx="1965">
                  <c:v>8.0342496938775518</c:v>
                </c:pt>
                <c:pt idx="1966">
                  <c:v>8.0356042857142853</c:v>
                </c:pt>
                <c:pt idx="1967">
                  <c:v>8.0417472448979588</c:v>
                </c:pt>
                <c:pt idx="1968">
                  <c:v>8.046613877551021</c:v>
                </c:pt>
                <c:pt idx="1969">
                  <c:v>8.0505517346938777</c:v>
                </c:pt>
                <c:pt idx="1970">
                  <c:v>8.0548851020408172</c:v>
                </c:pt>
                <c:pt idx="1971">
                  <c:v>8.0574594897959173</c:v>
                </c:pt>
                <c:pt idx="1972">
                  <c:v>8.0610708163265308</c:v>
                </c:pt>
                <c:pt idx="1973">
                  <c:v>8.0697779591836731</c:v>
                </c:pt>
                <c:pt idx="1974">
                  <c:v>8.0703166326530607</c:v>
                </c:pt>
                <c:pt idx="1975">
                  <c:v>8.0742602040816323</c:v>
                </c:pt>
                <c:pt idx="1976">
                  <c:v>8.0777829591836738</c:v>
                </c:pt>
                <c:pt idx="1977">
                  <c:v>8.0830194897959178</c:v>
                </c:pt>
                <c:pt idx="1978">
                  <c:v>8.0878242857142855</c:v>
                </c:pt>
                <c:pt idx="1979">
                  <c:v>8.0919319387755113</c:v>
                </c:pt>
                <c:pt idx="1980">
                  <c:v>8.0948922448979594</c:v>
                </c:pt>
                <c:pt idx="1981">
                  <c:v>8.0969449999999998</c:v>
                </c:pt>
                <c:pt idx="1982">
                  <c:v>8.1032217346938786</c:v>
                </c:pt>
                <c:pt idx="1983">
                  <c:v>8.1061825510204084</c:v>
                </c:pt>
                <c:pt idx="1984">
                  <c:v>8.1112243877551009</c:v>
                </c:pt>
                <c:pt idx="1985">
                  <c:v>8.1144055102040813</c:v>
                </c:pt>
                <c:pt idx="1986">
                  <c:v>8.1184537755102042</c:v>
                </c:pt>
                <c:pt idx="1987">
                  <c:v>8.1252614285714291</c:v>
                </c:pt>
                <c:pt idx="1988">
                  <c:v>8.1273477551020417</c:v>
                </c:pt>
                <c:pt idx="1989">
                  <c:v>8.1327277551020405</c:v>
                </c:pt>
                <c:pt idx="1990">
                  <c:v>8.136225204081633</c:v>
                </c:pt>
                <c:pt idx="1991">
                  <c:v>8.1412893877551031</c:v>
                </c:pt>
                <c:pt idx="1992">
                  <c:v>8.1442823469387768</c:v>
                </c:pt>
                <c:pt idx="1993">
                  <c:v>8.1473467346938779</c:v>
                </c:pt>
                <c:pt idx="1994">
                  <c:v>8.152207040816327</c:v>
                </c:pt>
                <c:pt idx="1995">
                  <c:v>8.156542857142858</c:v>
                </c:pt>
                <c:pt idx="1996">
                  <c:v>8.1615078571428565</c:v>
                </c:pt>
                <c:pt idx="1997">
                  <c:v>8.164377551020408</c:v>
                </c:pt>
                <c:pt idx="1998">
                  <c:v>8.1636438775510207</c:v>
                </c:pt>
                <c:pt idx="1999">
                  <c:v>8.1634997959183675</c:v>
                </c:pt>
                <c:pt idx="2000">
                  <c:v>8.1647230612244908</c:v>
                </c:pt>
                <c:pt idx="2001">
                  <c:v>8.1636048979591838</c:v>
                </c:pt>
                <c:pt idx="2002">
                  <c:v>8.1651181632653049</c:v>
                </c:pt>
                <c:pt idx="2003">
                  <c:v>8.1637041836734703</c:v>
                </c:pt>
                <c:pt idx="2004">
                  <c:v>8.1667705102040831</c:v>
                </c:pt>
                <c:pt idx="2005">
                  <c:v>8.1636001020408173</c:v>
                </c:pt>
                <c:pt idx="2006">
                  <c:v>8.1641129591836741</c:v>
                </c:pt>
                <c:pt idx="2007">
                  <c:v>8.1628950000000007</c:v>
                </c:pt>
                <c:pt idx="2008">
                  <c:v>8.1651891836734709</c:v>
                </c:pt>
                <c:pt idx="2009">
                  <c:v>8.1640175510204074</c:v>
                </c:pt>
                <c:pt idx="2010">
                  <c:v>8.1641810204081633</c:v>
                </c:pt>
                <c:pt idx="2011">
                  <c:v>8.1649497959183677</c:v>
                </c:pt>
                <c:pt idx="2012">
                  <c:v>8.1645098979591832</c:v>
                </c:pt>
                <c:pt idx="2013">
                  <c:v>8.1656651020408155</c:v>
                </c:pt>
                <c:pt idx="2014">
                  <c:v>8.1637294897959176</c:v>
                </c:pt>
                <c:pt idx="2015">
                  <c:v>8.1653682653061228</c:v>
                </c:pt>
                <c:pt idx="2016">
                  <c:v>8.1652893877551023</c:v>
                </c:pt>
                <c:pt idx="2017">
                  <c:v>8.1643669387755118</c:v>
                </c:pt>
                <c:pt idx="2018">
                  <c:v>8.1634482653061227</c:v>
                </c:pt>
                <c:pt idx="2019">
                  <c:v>8.162996734693877</c:v>
                </c:pt>
                <c:pt idx="2020">
                  <c:v>8.1644165306122449</c:v>
                </c:pt>
                <c:pt idx="2021">
                  <c:v>8.1630122448979598</c:v>
                </c:pt>
                <c:pt idx="2022">
                  <c:v>8.1645907142857137</c:v>
                </c:pt>
                <c:pt idx="2023">
                  <c:v>8.1642666326530602</c:v>
                </c:pt>
                <c:pt idx="2024">
                  <c:v>8.1635348979591846</c:v>
                </c:pt>
                <c:pt idx="2025">
                  <c:v>8.1667462244897955</c:v>
                </c:pt>
                <c:pt idx="2026">
                  <c:v>8.1633256122448969</c:v>
                </c:pt>
                <c:pt idx="2027">
                  <c:v>8.1640885714285716</c:v>
                </c:pt>
                <c:pt idx="2028">
                  <c:v>8.1638560204081649</c:v>
                </c:pt>
                <c:pt idx="2029">
                  <c:v>8.1634823469387765</c:v>
                </c:pt>
                <c:pt idx="2030">
                  <c:v>8.1625923469387747</c:v>
                </c:pt>
                <c:pt idx="2031">
                  <c:v>8.1632297959183671</c:v>
                </c:pt>
                <c:pt idx="2032">
                  <c:v>8.1630677551020412</c:v>
                </c:pt>
                <c:pt idx="2033">
                  <c:v>8.1617574489795928</c:v>
                </c:pt>
                <c:pt idx="2034">
                  <c:v>8.1630570408163265</c:v>
                </c:pt>
                <c:pt idx="2035">
                  <c:v>8.1649410204081629</c:v>
                </c:pt>
                <c:pt idx="2036">
                  <c:v>8.1629699999999996</c:v>
                </c:pt>
                <c:pt idx="2037">
                  <c:v>8.162295102040817</c:v>
                </c:pt>
                <c:pt idx="2038">
                  <c:v>8.1645284693877542</c:v>
                </c:pt>
                <c:pt idx="2039">
                  <c:v>8.1632015306122447</c:v>
                </c:pt>
                <c:pt idx="2040">
                  <c:v>8.1623339795918373</c:v>
                </c:pt>
                <c:pt idx="2041">
                  <c:v>8.1637771428571426</c:v>
                </c:pt>
                <c:pt idx="2042">
                  <c:v>8.1645478571428569</c:v>
                </c:pt>
                <c:pt idx="2043">
                  <c:v>8.164246224489796</c:v>
                </c:pt>
                <c:pt idx="2044">
                  <c:v>8.1666401020408159</c:v>
                </c:pt>
                <c:pt idx="2045">
                  <c:v>8.1628410204081643</c:v>
                </c:pt>
                <c:pt idx="2046">
                  <c:v>8.1628965306122456</c:v>
                </c:pt>
                <c:pt idx="2047">
                  <c:v>8.1616212244897959</c:v>
                </c:pt>
                <c:pt idx="2048">
                  <c:v>8.163496938775511</c:v>
                </c:pt>
                <c:pt idx="2049">
                  <c:v>8.1632146938775509</c:v>
                </c:pt>
                <c:pt idx="2050">
                  <c:v>8.1642695918367352</c:v>
                </c:pt>
                <c:pt idx="2051">
                  <c:v>8.1616391836734703</c:v>
                </c:pt>
                <c:pt idx="2052">
                  <c:v>8.1651269387755114</c:v>
                </c:pt>
                <c:pt idx="2053">
                  <c:v>8.1651337755102045</c:v>
                </c:pt>
                <c:pt idx="2054">
                  <c:v>8.1653770408163258</c:v>
                </c:pt>
                <c:pt idx="2055">
                  <c:v>8.1636662244897948</c:v>
                </c:pt>
                <c:pt idx="2056">
                  <c:v>8.1631524489795915</c:v>
                </c:pt>
                <c:pt idx="2057">
                  <c:v>8.1646198979591844</c:v>
                </c:pt>
                <c:pt idx="2058">
                  <c:v>8.1624863265306118</c:v>
                </c:pt>
                <c:pt idx="2059">
                  <c:v>8.1660270408163278</c:v>
                </c:pt>
                <c:pt idx="2060">
                  <c:v>8.1647853061224485</c:v>
                </c:pt>
                <c:pt idx="2061">
                  <c:v>8.1662946938775516</c:v>
                </c:pt>
                <c:pt idx="2062">
                  <c:v>8.1647824489795919</c:v>
                </c:pt>
                <c:pt idx="2063">
                  <c:v>8.1628225510204082</c:v>
                </c:pt>
                <c:pt idx="2064">
                  <c:v>8.1619963265306126</c:v>
                </c:pt>
                <c:pt idx="2065">
                  <c:v>8.1648904081632665</c:v>
                </c:pt>
                <c:pt idx="2066">
                  <c:v>8.1628712244897965</c:v>
                </c:pt>
                <c:pt idx="2067">
                  <c:v>8.1632205102040825</c:v>
                </c:pt>
                <c:pt idx="2068">
                  <c:v>8.1634881632653062</c:v>
                </c:pt>
                <c:pt idx="2069">
                  <c:v>8.1625091836734693</c:v>
                </c:pt>
                <c:pt idx="2070">
                  <c:v>8.1642880612244895</c:v>
                </c:pt>
                <c:pt idx="2071">
                  <c:v>8.1632925510204082</c:v>
                </c:pt>
                <c:pt idx="2072">
                  <c:v>8.1618455102040812</c:v>
                </c:pt>
                <c:pt idx="2073">
                  <c:v>8.1651503061224489</c:v>
                </c:pt>
                <c:pt idx="2074">
                  <c:v>8.1632935714285715</c:v>
                </c:pt>
                <c:pt idx="2075">
                  <c:v>8.161854285714286</c:v>
                </c:pt>
                <c:pt idx="2076">
                  <c:v>8.1623977551020399</c:v>
                </c:pt>
                <c:pt idx="2077">
                  <c:v>8.1630677551020412</c:v>
                </c:pt>
                <c:pt idx="2078">
                  <c:v>8.1625787755102035</c:v>
                </c:pt>
                <c:pt idx="2079">
                  <c:v>8.1638861224489805</c:v>
                </c:pt>
              </c:numCache>
            </c:numRef>
          </c:xVal>
          <c:yVal>
            <c:numRef>
              <c:f>'AlCuAl, 2 passes'!$G$10:$G$2089</c:f>
              <c:numCache>
                <c:formatCode>General</c:formatCode>
                <c:ptCount val="2080"/>
                <c:pt idx="0">
                  <c:v>10.114027103290297</c:v>
                </c:pt>
                <c:pt idx="1">
                  <c:v>12.181897615576842</c:v>
                </c:pt>
                <c:pt idx="2">
                  <c:v>13.724615316534779</c:v>
                </c:pt>
                <c:pt idx="3">
                  <c:v>15.794610068721369</c:v>
                </c:pt>
                <c:pt idx="4">
                  <c:v>17.026173573511038</c:v>
                </c:pt>
                <c:pt idx="5">
                  <c:v>19.176772490628906</c:v>
                </c:pt>
                <c:pt idx="6">
                  <c:v>20.662270376926283</c:v>
                </c:pt>
                <c:pt idx="7">
                  <c:v>22.254606903373595</c:v>
                </c:pt>
                <c:pt idx="8">
                  <c:v>24.773870803831741</c:v>
                </c:pt>
                <c:pt idx="9">
                  <c:v>27.180453842149102</c:v>
                </c:pt>
                <c:pt idx="10">
                  <c:v>28.476116201582677</c:v>
                </c:pt>
                <c:pt idx="11">
                  <c:v>31.891197313619326</c:v>
                </c:pt>
                <c:pt idx="12">
                  <c:v>34.229238754685554</c:v>
                </c:pt>
                <c:pt idx="13">
                  <c:v>37.573766763848404</c:v>
                </c:pt>
                <c:pt idx="14">
                  <c:v>41.429242503123703</c:v>
                </c:pt>
                <c:pt idx="15">
                  <c:v>45.353286547271978</c:v>
                </c:pt>
                <c:pt idx="16">
                  <c:v>48.864689400249901</c:v>
                </c:pt>
                <c:pt idx="17">
                  <c:v>54.041863494377345</c:v>
                </c:pt>
                <c:pt idx="18">
                  <c:v>58.55378727613494</c:v>
                </c:pt>
                <c:pt idx="19">
                  <c:v>64.479921803415252</c:v>
                </c:pt>
                <c:pt idx="20">
                  <c:v>69.269967513536031</c:v>
                </c:pt>
                <c:pt idx="21">
                  <c:v>75.850067680133293</c:v>
                </c:pt>
                <c:pt idx="22">
                  <c:v>81.244059870887142</c:v>
                </c:pt>
                <c:pt idx="23">
                  <c:v>86.395693044564766</c:v>
                </c:pt>
                <c:pt idx="24">
                  <c:v>93.100947938359013</c:v>
                </c:pt>
                <c:pt idx="25">
                  <c:v>98.460546334860481</c:v>
                </c:pt>
                <c:pt idx="26">
                  <c:v>104.15648365264475</c:v>
                </c:pt>
                <c:pt idx="27">
                  <c:v>110.5907292794669</c:v>
                </c:pt>
                <c:pt idx="28">
                  <c:v>116.97915024989589</c:v>
                </c:pt>
                <c:pt idx="29">
                  <c:v>122.55522094960432</c:v>
                </c:pt>
                <c:pt idx="30">
                  <c:v>129.32498740108289</c:v>
                </c:pt>
                <c:pt idx="31">
                  <c:v>135.44059142024159</c:v>
                </c:pt>
                <c:pt idx="32">
                  <c:v>140.743254789671</c:v>
                </c:pt>
                <c:pt idx="33">
                  <c:v>146.37240899625158</c:v>
                </c:pt>
                <c:pt idx="34">
                  <c:v>153.82043940024994</c:v>
                </c:pt>
                <c:pt idx="35">
                  <c:v>159.12205414410664</c:v>
                </c:pt>
                <c:pt idx="36">
                  <c:v>164.66250812161599</c:v>
                </c:pt>
                <c:pt idx="37">
                  <c:v>171.67720033319452</c:v>
                </c:pt>
                <c:pt idx="38">
                  <c:v>176.76243554768845</c:v>
                </c:pt>
                <c:pt idx="39">
                  <c:v>184.2418038317368</c:v>
                </c:pt>
                <c:pt idx="40">
                  <c:v>190.41691524364848</c:v>
                </c:pt>
                <c:pt idx="41">
                  <c:v>195.46648313202834</c:v>
                </c:pt>
                <c:pt idx="42">
                  <c:v>203.54146230737194</c:v>
                </c:pt>
                <c:pt idx="43">
                  <c:v>207.87500728862972</c:v>
                </c:pt>
                <c:pt idx="44">
                  <c:v>214.5553003956685</c:v>
                </c:pt>
                <c:pt idx="45">
                  <c:v>220.7888396501458</c:v>
                </c:pt>
                <c:pt idx="46">
                  <c:v>226.88825885047899</c:v>
                </c:pt>
                <c:pt idx="47">
                  <c:v>234.09338202832154</c:v>
                </c:pt>
                <c:pt idx="48">
                  <c:v>239.33060610162428</c:v>
                </c:pt>
                <c:pt idx="49">
                  <c:v>246.01285308204916</c:v>
                </c:pt>
                <c:pt idx="50">
                  <c:v>251.83865129112871</c:v>
                </c:pt>
                <c:pt idx="51">
                  <c:v>258.27202821740946</c:v>
                </c:pt>
                <c:pt idx="52">
                  <c:v>263.25499854227405</c:v>
                </c:pt>
                <c:pt idx="53">
                  <c:v>268.91413837984175</c:v>
                </c:pt>
                <c:pt idx="54">
                  <c:v>275.44570658059143</c:v>
                </c:pt>
                <c:pt idx="55">
                  <c:v>280.33743523531859</c:v>
                </c:pt>
                <c:pt idx="56">
                  <c:v>286.04461786755525</c:v>
                </c:pt>
                <c:pt idx="57">
                  <c:v>292.19690129112871</c:v>
                </c:pt>
                <c:pt idx="58">
                  <c:v>297.53356205747605</c:v>
                </c:pt>
                <c:pt idx="59">
                  <c:v>302.79847771761769</c:v>
                </c:pt>
                <c:pt idx="60">
                  <c:v>307.97081632653067</c:v>
                </c:pt>
                <c:pt idx="61">
                  <c:v>313.49164723032078</c:v>
                </c:pt>
                <c:pt idx="62">
                  <c:v>317.80003644314871</c:v>
                </c:pt>
                <c:pt idx="63">
                  <c:v>322.91080695543525</c:v>
                </c:pt>
                <c:pt idx="64">
                  <c:v>328.61257496876306</c:v>
                </c:pt>
                <c:pt idx="65">
                  <c:v>332.79796855476889</c:v>
                </c:pt>
                <c:pt idx="66">
                  <c:v>337.25549875052064</c:v>
                </c:pt>
                <c:pt idx="67">
                  <c:v>343.24539983340276</c:v>
                </c:pt>
                <c:pt idx="68">
                  <c:v>347.83708663057064</c:v>
                </c:pt>
                <c:pt idx="69">
                  <c:v>352.21097980008335</c:v>
                </c:pt>
                <c:pt idx="70">
                  <c:v>356.35982611411913</c:v>
                </c:pt>
                <c:pt idx="71">
                  <c:v>360.80389004581423</c:v>
                </c:pt>
                <c:pt idx="72">
                  <c:v>364.71725947521873</c:v>
                </c:pt>
                <c:pt idx="73">
                  <c:v>370.43510828821331</c:v>
                </c:pt>
                <c:pt idx="74">
                  <c:v>374.26790503956687</c:v>
                </c:pt>
                <c:pt idx="75">
                  <c:v>378.45768429820913</c:v>
                </c:pt>
                <c:pt idx="76">
                  <c:v>383.56274781341108</c:v>
                </c:pt>
                <c:pt idx="77">
                  <c:v>387.67847667638489</c:v>
                </c:pt>
                <c:pt idx="78">
                  <c:v>390.28410037484383</c:v>
                </c:pt>
                <c:pt idx="79">
                  <c:v>395.09900666389012</c:v>
                </c:pt>
                <c:pt idx="80">
                  <c:v>398.64889941690967</c:v>
                </c:pt>
                <c:pt idx="81">
                  <c:v>402.01476259891712</c:v>
                </c:pt>
                <c:pt idx="82">
                  <c:v>405.21683777592676</c:v>
                </c:pt>
                <c:pt idx="83">
                  <c:v>408.93442628071642</c:v>
                </c:pt>
                <c:pt idx="84">
                  <c:v>413.14619012911288</c:v>
                </c:pt>
                <c:pt idx="85">
                  <c:v>416.322148063307</c:v>
                </c:pt>
                <c:pt idx="86">
                  <c:v>419.87181591003753</c:v>
                </c:pt>
                <c:pt idx="87">
                  <c:v>422.71454706372344</c:v>
                </c:pt>
                <c:pt idx="88">
                  <c:v>425.70110578925454</c:v>
                </c:pt>
                <c:pt idx="89">
                  <c:v>429.00585068721369</c:v>
                </c:pt>
                <c:pt idx="90">
                  <c:v>432.52366618075797</c:v>
                </c:pt>
                <c:pt idx="91">
                  <c:v>435.66847459391926</c:v>
                </c:pt>
                <c:pt idx="92">
                  <c:v>437.7940358184091</c:v>
                </c:pt>
                <c:pt idx="93">
                  <c:v>441.31685547688465</c:v>
                </c:pt>
                <c:pt idx="94">
                  <c:v>444.08607038733868</c:v>
                </c:pt>
                <c:pt idx="95">
                  <c:v>447.51156184922957</c:v>
                </c:pt>
                <c:pt idx="96">
                  <c:v>449.68505622657227</c:v>
                </c:pt>
                <c:pt idx="97">
                  <c:v>453.44200333194505</c:v>
                </c:pt>
                <c:pt idx="98">
                  <c:v>455.10656289046233</c:v>
                </c:pt>
                <c:pt idx="99">
                  <c:v>458.08595272803012</c:v>
                </c:pt>
                <c:pt idx="100">
                  <c:v>461.4141441066223</c:v>
                </c:pt>
                <c:pt idx="101">
                  <c:v>463.35303311120379</c:v>
                </c:pt>
                <c:pt idx="102">
                  <c:v>465.30204289879214</c:v>
                </c:pt>
                <c:pt idx="103">
                  <c:v>468.74091628488128</c:v>
                </c:pt>
                <c:pt idx="104">
                  <c:v>469.38687526030822</c:v>
                </c:pt>
                <c:pt idx="105">
                  <c:v>472.50404831320282</c:v>
                </c:pt>
                <c:pt idx="106">
                  <c:v>474.58698979591844</c:v>
                </c:pt>
                <c:pt idx="107">
                  <c:v>477.15241149521046</c:v>
                </c:pt>
                <c:pt idx="108">
                  <c:v>478.80153685964183</c:v>
                </c:pt>
                <c:pt idx="109">
                  <c:v>481.85770408163268</c:v>
                </c:pt>
                <c:pt idx="110">
                  <c:v>484.05492607246987</c:v>
                </c:pt>
                <c:pt idx="111">
                  <c:v>485.74934194085796</c:v>
                </c:pt>
                <c:pt idx="112">
                  <c:v>487.52854748021656</c:v>
                </c:pt>
                <c:pt idx="113">
                  <c:v>489.11978758850483</c:v>
                </c:pt>
                <c:pt idx="114">
                  <c:v>491.24591107871726</c:v>
                </c:pt>
                <c:pt idx="115">
                  <c:v>493.04533007080386</c:v>
                </c:pt>
                <c:pt idx="116">
                  <c:v>495.66928363182001</c:v>
                </c:pt>
                <c:pt idx="117">
                  <c:v>497.43285818408998</c:v>
                </c:pt>
                <c:pt idx="118">
                  <c:v>498.79865785089549</c:v>
                </c:pt>
                <c:pt idx="119">
                  <c:v>499.70193773427735</c:v>
                </c:pt>
                <c:pt idx="120">
                  <c:v>501.9203571428572</c:v>
                </c:pt>
                <c:pt idx="121">
                  <c:v>505.19012911286973</c:v>
                </c:pt>
                <c:pt idx="122">
                  <c:v>505.46839441899215</c:v>
                </c:pt>
                <c:pt idx="123">
                  <c:v>507.79474073302799</c:v>
                </c:pt>
                <c:pt idx="124">
                  <c:v>508.52959391920041</c:v>
                </c:pt>
                <c:pt idx="125">
                  <c:v>510.66915556018336</c:v>
                </c:pt>
                <c:pt idx="126">
                  <c:v>511.56554768846314</c:v>
                </c:pt>
                <c:pt idx="127">
                  <c:v>513.22645251978338</c:v>
                </c:pt>
                <c:pt idx="128">
                  <c:v>515.14554977092882</c:v>
                </c:pt>
                <c:pt idx="129">
                  <c:v>516.77448979591838</c:v>
                </c:pt>
                <c:pt idx="130">
                  <c:v>517.29613182007506</c:v>
                </c:pt>
                <c:pt idx="131">
                  <c:v>518.98394106622254</c:v>
                </c:pt>
                <c:pt idx="132">
                  <c:v>521.04315493544368</c:v>
                </c:pt>
                <c:pt idx="133">
                  <c:v>521.3419991670138</c:v>
                </c:pt>
                <c:pt idx="134">
                  <c:v>523.83500104123277</c:v>
                </c:pt>
                <c:pt idx="135">
                  <c:v>524.50693669304462</c:v>
                </c:pt>
                <c:pt idx="136">
                  <c:v>525.28350999583517</c:v>
                </c:pt>
                <c:pt idx="137">
                  <c:v>527.06268742190753</c:v>
                </c:pt>
                <c:pt idx="138">
                  <c:v>527.67597875885042</c:v>
                </c:pt>
                <c:pt idx="139">
                  <c:v>528.98423052894634</c:v>
                </c:pt>
                <c:pt idx="140">
                  <c:v>530.66844127446905</c:v>
                </c:pt>
                <c:pt idx="141">
                  <c:v>531.93786859641818</c:v>
                </c:pt>
                <c:pt idx="142">
                  <c:v>532.33409725114529</c:v>
                </c:pt>
                <c:pt idx="143">
                  <c:v>534.47067888379854</c:v>
                </c:pt>
                <c:pt idx="144">
                  <c:v>534.87739379425238</c:v>
                </c:pt>
                <c:pt idx="145">
                  <c:v>535.03960745522704</c:v>
                </c:pt>
                <c:pt idx="146">
                  <c:v>536.30507080383177</c:v>
                </c:pt>
                <c:pt idx="147">
                  <c:v>538.91316847147027</c:v>
                </c:pt>
                <c:pt idx="148">
                  <c:v>539.67714702207422</c:v>
                </c:pt>
                <c:pt idx="149">
                  <c:v>540.20890982923788</c:v>
                </c:pt>
                <c:pt idx="150">
                  <c:v>540.45923052894636</c:v>
                </c:pt>
                <c:pt idx="151">
                  <c:v>541.46413994169109</c:v>
                </c:pt>
                <c:pt idx="152">
                  <c:v>543.03075281132863</c:v>
                </c:pt>
                <c:pt idx="153">
                  <c:v>543.84451999167015</c:v>
                </c:pt>
                <c:pt idx="154">
                  <c:v>544.65260828821329</c:v>
                </c:pt>
                <c:pt idx="155">
                  <c:v>545.43986463973351</c:v>
                </c:pt>
                <c:pt idx="156">
                  <c:v>546.21733756768026</c:v>
                </c:pt>
                <c:pt idx="157">
                  <c:v>546.92705747605169</c:v>
                </c:pt>
                <c:pt idx="158">
                  <c:v>549.16079862557274</c:v>
                </c:pt>
                <c:pt idx="159">
                  <c:v>548.85014681382756</c:v>
                </c:pt>
                <c:pt idx="160">
                  <c:v>550.58555185339446</c:v>
                </c:pt>
                <c:pt idx="161">
                  <c:v>550.90708350687214</c:v>
                </c:pt>
                <c:pt idx="162">
                  <c:v>551.8087890462308</c:v>
                </c:pt>
                <c:pt idx="163">
                  <c:v>552.31977613494382</c:v>
                </c:pt>
                <c:pt idx="164">
                  <c:v>552.52916389004588</c:v>
                </c:pt>
                <c:pt idx="165">
                  <c:v>553.81259162848812</c:v>
                </c:pt>
                <c:pt idx="166">
                  <c:v>554.8917201166181</c:v>
                </c:pt>
                <c:pt idx="167">
                  <c:v>555.82685235318615</c:v>
                </c:pt>
                <c:pt idx="168">
                  <c:v>556.02479800083302</c:v>
                </c:pt>
                <c:pt idx="169">
                  <c:v>557.08225114535617</c:v>
                </c:pt>
                <c:pt idx="170">
                  <c:v>557.5007174094128</c:v>
                </c:pt>
                <c:pt idx="171">
                  <c:v>558.34819241982507</c:v>
                </c:pt>
                <c:pt idx="172">
                  <c:v>559.05914931278642</c:v>
                </c:pt>
                <c:pt idx="173">
                  <c:v>559.64373698458974</c:v>
                </c:pt>
                <c:pt idx="174">
                  <c:v>560.10518846314051</c:v>
                </c:pt>
                <c:pt idx="175">
                  <c:v>560.80970741357783</c:v>
                </c:pt>
                <c:pt idx="176">
                  <c:v>561.67902644731362</c:v>
                </c:pt>
                <c:pt idx="177">
                  <c:v>562.23637234485636</c:v>
                </c:pt>
                <c:pt idx="178">
                  <c:v>563.41468450645573</c:v>
                </c:pt>
                <c:pt idx="179">
                  <c:v>562.9150551853395</c:v>
                </c:pt>
                <c:pt idx="180">
                  <c:v>564.80156913785925</c:v>
                </c:pt>
                <c:pt idx="181">
                  <c:v>565.1827571845065</c:v>
                </c:pt>
                <c:pt idx="182">
                  <c:v>565.69739900041657</c:v>
                </c:pt>
                <c:pt idx="183">
                  <c:v>565.71730320699714</c:v>
                </c:pt>
                <c:pt idx="184">
                  <c:v>566.63747917534363</c:v>
                </c:pt>
                <c:pt idx="185">
                  <c:v>567.33533527696807</c:v>
                </c:pt>
                <c:pt idx="186">
                  <c:v>567.84008121616</c:v>
                </c:pt>
                <c:pt idx="187">
                  <c:v>567.90699083715128</c:v>
                </c:pt>
                <c:pt idx="188">
                  <c:v>568.71738442315711</c:v>
                </c:pt>
                <c:pt idx="189">
                  <c:v>569.01170241566012</c:v>
                </c:pt>
                <c:pt idx="190">
                  <c:v>569.65780195751768</c:v>
                </c:pt>
                <c:pt idx="191">
                  <c:v>570.20553311120375</c:v>
                </c:pt>
                <c:pt idx="192">
                  <c:v>571.82949708454817</c:v>
                </c:pt>
                <c:pt idx="193">
                  <c:v>571.61372761349446</c:v>
                </c:pt>
                <c:pt idx="194">
                  <c:v>571.67909100374845</c:v>
                </c:pt>
                <c:pt idx="195">
                  <c:v>571.8321678467305</c:v>
                </c:pt>
                <c:pt idx="196">
                  <c:v>572.08507496876302</c:v>
                </c:pt>
                <c:pt idx="197">
                  <c:v>573.40221053727612</c:v>
                </c:pt>
                <c:pt idx="198">
                  <c:v>573.37800499791751</c:v>
                </c:pt>
                <c:pt idx="199">
                  <c:v>574.09565285297799</c:v>
                </c:pt>
                <c:pt idx="200">
                  <c:v>574.45898896293215</c:v>
                </c:pt>
                <c:pt idx="201">
                  <c:v>575.85664098292386</c:v>
                </c:pt>
                <c:pt idx="202">
                  <c:v>575.24399625156184</c:v>
                </c:pt>
                <c:pt idx="203">
                  <c:v>576.05042586422326</c:v>
                </c:pt>
                <c:pt idx="204">
                  <c:v>575.93324968763034</c:v>
                </c:pt>
                <c:pt idx="205">
                  <c:v>576.92174094127449</c:v>
                </c:pt>
                <c:pt idx="206">
                  <c:v>577.70036651395253</c:v>
                </c:pt>
                <c:pt idx="207">
                  <c:v>577.31855997501043</c:v>
                </c:pt>
                <c:pt idx="208">
                  <c:v>578.61300812161596</c:v>
                </c:pt>
                <c:pt idx="209">
                  <c:v>578.39434298209085</c:v>
                </c:pt>
                <c:pt idx="210">
                  <c:v>578.38216992919627</c:v>
                </c:pt>
                <c:pt idx="211">
                  <c:v>578.98857351103698</c:v>
                </c:pt>
                <c:pt idx="212">
                  <c:v>578.790346730529</c:v>
                </c:pt>
                <c:pt idx="213">
                  <c:v>579.31592461474384</c:v>
                </c:pt>
                <c:pt idx="214">
                  <c:v>578.78317784256569</c:v>
                </c:pt>
                <c:pt idx="215">
                  <c:v>580.71990212411504</c:v>
                </c:pt>
                <c:pt idx="216">
                  <c:v>580.6327790503957</c:v>
                </c:pt>
                <c:pt idx="217">
                  <c:v>581.04649416909626</c:v>
                </c:pt>
                <c:pt idx="218">
                  <c:v>580.67739483548542</c:v>
                </c:pt>
                <c:pt idx="219">
                  <c:v>580.91950645564361</c:v>
                </c:pt>
                <c:pt idx="220">
                  <c:v>582.54917742607256</c:v>
                </c:pt>
                <c:pt idx="221">
                  <c:v>582.09511974177428</c:v>
                </c:pt>
                <c:pt idx="222">
                  <c:v>582.56303727613499</c:v>
                </c:pt>
                <c:pt idx="223">
                  <c:v>582.59570491461886</c:v>
                </c:pt>
                <c:pt idx="224">
                  <c:v>582.85400978758855</c:v>
                </c:pt>
                <c:pt idx="225">
                  <c:v>583.18852977925872</c:v>
                </c:pt>
                <c:pt idx="226">
                  <c:v>583.18616826322386</c:v>
                </c:pt>
                <c:pt idx="227">
                  <c:v>583.86130882965438</c:v>
                </c:pt>
                <c:pt idx="228">
                  <c:v>584.04185235318619</c:v>
                </c:pt>
                <c:pt idx="229">
                  <c:v>584.34792169929187</c:v>
                </c:pt>
                <c:pt idx="230">
                  <c:v>584.84125364431486</c:v>
                </c:pt>
                <c:pt idx="231">
                  <c:v>585.62752603082049</c:v>
                </c:pt>
                <c:pt idx="232">
                  <c:v>585.6838369429405</c:v>
                </c:pt>
                <c:pt idx="233">
                  <c:v>585.7374208663058</c:v>
                </c:pt>
                <c:pt idx="234">
                  <c:v>586.08655976676391</c:v>
                </c:pt>
                <c:pt idx="235">
                  <c:v>586.80474177426072</c:v>
                </c:pt>
                <c:pt idx="236">
                  <c:v>586.56414827155356</c:v>
                </c:pt>
                <c:pt idx="237">
                  <c:v>586.86566326530624</c:v>
                </c:pt>
                <c:pt idx="238">
                  <c:v>586.26766555601841</c:v>
                </c:pt>
                <c:pt idx="239">
                  <c:v>587.59607455227001</c:v>
                </c:pt>
                <c:pt idx="240">
                  <c:v>588.38844752186594</c:v>
                </c:pt>
                <c:pt idx="241">
                  <c:v>587.77316014160772</c:v>
                </c:pt>
                <c:pt idx="242">
                  <c:v>587.60911911703454</c:v>
                </c:pt>
                <c:pt idx="243">
                  <c:v>588.24357975843407</c:v>
                </c:pt>
                <c:pt idx="244">
                  <c:v>588.50742294877136</c:v>
                </c:pt>
                <c:pt idx="245">
                  <c:v>588.17711995002094</c:v>
                </c:pt>
                <c:pt idx="246">
                  <c:v>588.18333298625578</c:v>
                </c:pt>
                <c:pt idx="247">
                  <c:v>589.4647646813828</c:v>
                </c:pt>
                <c:pt idx="248">
                  <c:v>589.00280716368184</c:v>
                </c:pt>
                <c:pt idx="249">
                  <c:v>590.22312057476063</c:v>
                </c:pt>
                <c:pt idx="250">
                  <c:v>591.11954081632655</c:v>
                </c:pt>
                <c:pt idx="251">
                  <c:v>590.90287172011665</c:v>
                </c:pt>
                <c:pt idx="252">
                  <c:v>590.49981153685974</c:v>
                </c:pt>
                <c:pt idx="253">
                  <c:v>591.23469283631812</c:v>
                </c:pt>
                <c:pt idx="254">
                  <c:v>591.92675760099974</c:v>
                </c:pt>
                <c:pt idx="255">
                  <c:v>591.98928154935459</c:v>
                </c:pt>
                <c:pt idx="256">
                  <c:v>590.82735943356931</c:v>
                </c:pt>
                <c:pt idx="257">
                  <c:v>591.86760724698047</c:v>
                </c:pt>
                <c:pt idx="258">
                  <c:v>591.82976676384851</c:v>
                </c:pt>
                <c:pt idx="259">
                  <c:v>593.23579654310697</c:v>
                </c:pt>
                <c:pt idx="260">
                  <c:v>593.02660558100797</c:v>
                </c:pt>
                <c:pt idx="261">
                  <c:v>593.35224177426085</c:v>
                </c:pt>
                <c:pt idx="262">
                  <c:v>592.5769054560601</c:v>
                </c:pt>
                <c:pt idx="263">
                  <c:v>593.43194294044156</c:v>
                </c:pt>
                <c:pt idx="264">
                  <c:v>593.31948979591846</c:v>
                </c:pt>
                <c:pt idx="265">
                  <c:v>594.4769700124948</c:v>
                </c:pt>
                <c:pt idx="266">
                  <c:v>594.05940337359436</c:v>
                </c:pt>
                <c:pt idx="267">
                  <c:v>594.08509891711799</c:v>
                </c:pt>
                <c:pt idx="268">
                  <c:v>593.6372823823408</c:v>
                </c:pt>
                <c:pt idx="269">
                  <c:v>595.24333819241974</c:v>
                </c:pt>
                <c:pt idx="270">
                  <c:v>594.24093086214089</c:v>
                </c:pt>
                <c:pt idx="271">
                  <c:v>595.8200260308206</c:v>
                </c:pt>
                <c:pt idx="272">
                  <c:v>595.33560599750115</c:v>
                </c:pt>
                <c:pt idx="273">
                  <c:v>596.48841940857972</c:v>
                </c:pt>
                <c:pt idx="274">
                  <c:v>596.17788004997919</c:v>
                </c:pt>
                <c:pt idx="275">
                  <c:v>595.54769262807156</c:v>
                </c:pt>
                <c:pt idx="276">
                  <c:v>595.98625989171182</c:v>
                </c:pt>
                <c:pt idx="277">
                  <c:v>596.45755102040823</c:v>
                </c:pt>
                <c:pt idx="278">
                  <c:v>596.38988234069143</c:v>
                </c:pt>
                <c:pt idx="279">
                  <c:v>595.77948667222006</c:v>
                </c:pt>
                <c:pt idx="280">
                  <c:v>597.14196897126203</c:v>
                </c:pt>
                <c:pt idx="281">
                  <c:v>597.28160766347355</c:v>
                </c:pt>
                <c:pt idx="282">
                  <c:v>597.0400301957518</c:v>
                </c:pt>
                <c:pt idx="283">
                  <c:v>595.96644002498965</c:v>
                </c:pt>
                <c:pt idx="284">
                  <c:v>597.30204602249069</c:v>
                </c:pt>
                <c:pt idx="285">
                  <c:v>597.54961162015832</c:v>
                </c:pt>
                <c:pt idx="286">
                  <c:v>597.32161286963765</c:v>
                </c:pt>
                <c:pt idx="287">
                  <c:v>598.27206684714713</c:v>
                </c:pt>
                <c:pt idx="288">
                  <c:v>597.89481466055804</c:v>
                </c:pt>
                <c:pt idx="289">
                  <c:v>598.48342253227838</c:v>
                </c:pt>
                <c:pt idx="290">
                  <c:v>598.06130154102459</c:v>
                </c:pt>
                <c:pt idx="291">
                  <c:v>597.37218867138699</c:v>
                </c:pt>
                <c:pt idx="292">
                  <c:v>598.0553696376511</c:v>
                </c:pt>
                <c:pt idx="293">
                  <c:v>598.62848708871309</c:v>
                </c:pt>
                <c:pt idx="294">
                  <c:v>598.59781549354443</c:v>
                </c:pt>
                <c:pt idx="295">
                  <c:v>598.56337671803419</c:v>
                </c:pt>
                <c:pt idx="296">
                  <c:v>598.58530508121612</c:v>
                </c:pt>
                <c:pt idx="297">
                  <c:v>599.29772386505624</c:v>
                </c:pt>
                <c:pt idx="298">
                  <c:v>599.15355893377762</c:v>
                </c:pt>
                <c:pt idx="299">
                  <c:v>599.24321220324873</c:v>
                </c:pt>
                <c:pt idx="300">
                  <c:v>599.16635047896716</c:v>
                </c:pt>
                <c:pt idx="301">
                  <c:v>599.85225843398587</c:v>
                </c:pt>
                <c:pt idx="302">
                  <c:v>599.77986672219913</c:v>
                </c:pt>
                <c:pt idx="303">
                  <c:v>599.75970949604346</c:v>
                </c:pt>
                <c:pt idx="304">
                  <c:v>599.95385985006249</c:v>
                </c:pt>
                <c:pt idx="305">
                  <c:v>599.90918783840073</c:v>
                </c:pt>
                <c:pt idx="306">
                  <c:v>600.27272074135772</c:v>
                </c:pt>
                <c:pt idx="307">
                  <c:v>600.17707934194084</c:v>
                </c:pt>
                <c:pt idx="308">
                  <c:v>600.69259266972097</c:v>
                </c:pt>
                <c:pt idx="309">
                  <c:v>600.09228967097044</c:v>
                </c:pt>
                <c:pt idx="310">
                  <c:v>599.89316326530616</c:v>
                </c:pt>
                <c:pt idx="311">
                  <c:v>600.22445022907129</c:v>
                </c:pt>
                <c:pt idx="312">
                  <c:v>601.50349229487711</c:v>
                </c:pt>
                <c:pt idx="313">
                  <c:v>601.16801645147859</c:v>
                </c:pt>
                <c:pt idx="314">
                  <c:v>601.02829341940867</c:v>
                </c:pt>
                <c:pt idx="315">
                  <c:v>600.48115264473131</c:v>
                </c:pt>
                <c:pt idx="316">
                  <c:v>601.27782694710538</c:v>
                </c:pt>
                <c:pt idx="317">
                  <c:v>601.0925322782175</c:v>
                </c:pt>
                <c:pt idx="318">
                  <c:v>600.82621511870059</c:v>
                </c:pt>
                <c:pt idx="319">
                  <c:v>600.59880674718875</c:v>
                </c:pt>
                <c:pt idx="320">
                  <c:v>601.98698458975423</c:v>
                </c:pt>
                <c:pt idx="321">
                  <c:v>601.71625364431497</c:v>
                </c:pt>
                <c:pt idx="322">
                  <c:v>601.64619533527696</c:v>
                </c:pt>
                <c:pt idx="323">
                  <c:v>601.9110506039151</c:v>
                </c:pt>
                <c:pt idx="324">
                  <c:v>602.11138588088295</c:v>
                </c:pt>
                <c:pt idx="325">
                  <c:v>602.10812473969179</c:v>
                </c:pt>
                <c:pt idx="326">
                  <c:v>601.97363077884222</c:v>
                </c:pt>
                <c:pt idx="327">
                  <c:v>602.27374010828828</c:v>
                </c:pt>
                <c:pt idx="328">
                  <c:v>602.45079758433997</c:v>
                </c:pt>
                <c:pt idx="329">
                  <c:v>603.10901395251983</c:v>
                </c:pt>
                <c:pt idx="330">
                  <c:v>602.50963869221164</c:v>
                </c:pt>
                <c:pt idx="331">
                  <c:v>602.32029571012083</c:v>
                </c:pt>
                <c:pt idx="332">
                  <c:v>602.74955747605168</c:v>
                </c:pt>
                <c:pt idx="333">
                  <c:v>603.21306122448982</c:v>
                </c:pt>
                <c:pt idx="334">
                  <c:v>603.0438754685548</c:v>
                </c:pt>
                <c:pt idx="335">
                  <c:v>603.50482090795504</c:v>
                </c:pt>
                <c:pt idx="336">
                  <c:v>602.99026343190349</c:v>
                </c:pt>
                <c:pt idx="337">
                  <c:v>603.88086422324034</c:v>
                </c:pt>
                <c:pt idx="338">
                  <c:v>603.27713140358185</c:v>
                </c:pt>
                <c:pt idx="339">
                  <c:v>602.85312682215749</c:v>
                </c:pt>
                <c:pt idx="340">
                  <c:v>602.22378279883389</c:v>
                </c:pt>
                <c:pt idx="341">
                  <c:v>603.71738546438985</c:v>
                </c:pt>
                <c:pt idx="342">
                  <c:v>602.62912015826737</c:v>
                </c:pt>
                <c:pt idx="343">
                  <c:v>602.96319033735949</c:v>
                </c:pt>
                <c:pt idx="344">
                  <c:v>603.57473865056227</c:v>
                </c:pt>
                <c:pt idx="345">
                  <c:v>604.00655872553114</c:v>
                </c:pt>
                <c:pt idx="346">
                  <c:v>603.68558933777604</c:v>
                </c:pt>
                <c:pt idx="347">
                  <c:v>602.37432944606417</c:v>
                </c:pt>
                <c:pt idx="348">
                  <c:v>603.95592669720963</c:v>
                </c:pt>
                <c:pt idx="349">
                  <c:v>602.84573302790523</c:v>
                </c:pt>
                <c:pt idx="350">
                  <c:v>603.31769887546864</c:v>
                </c:pt>
                <c:pt idx="351">
                  <c:v>603.62447105372758</c:v>
                </c:pt>
                <c:pt idx="352">
                  <c:v>604.67855060391514</c:v>
                </c:pt>
                <c:pt idx="353">
                  <c:v>604.24355372761352</c:v>
                </c:pt>
                <c:pt idx="354">
                  <c:v>604.614480424823</c:v>
                </c:pt>
                <c:pt idx="355">
                  <c:v>604.7404279466889</c:v>
                </c:pt>
                <c:pt idx="356">
                  <c:v>604.27256663890046</c:v>
                </c:pt>
                <c:pt idx="357">
                  <c:v>603.52897022074137</c:v>
                </c:pt>
                <c:pt idx="358">
                  <c:v>603.50195335276976</c:v>
                </c:pt>
                <c:pt idx="359">
                  <c:v>604.68085589337784</c:v>
                </c:pt>
                <c:pt idx="360">
                  <c:v>603.80664514785508</c:v>
                </c:pt>
                <c:pt idx="361">
                  <c:v>603.76202936276559</c:v>
                </c:pt>
                <c:pt idx="362">
                  <c:v>604.55426176593096</c:v>
                </c:pt>
                <c:pt idx="363">
                  <c:v>605.23243856726378</c:v>
                </c:pt>
                <c:pt idx="364">
                  <c:v>603.64665243648483</c:v>
                </c:pt>
                <c:pt idx="365">
                  <c:v>604.47987401082889</c:v>
                </c:pt>
                <c:pt idx="366">
                  <c:v>604.51037692628074</c:v>
                </c:pt>
                <c:pt idx="367">
                  <c:v>605.07379529362777</c:v>
                </c:pt>
                <c:pt idx="368">
                  <c:v>603.9941888796335</c:v>
                </c:pt>
                <c:pt idx="369">
                  <c:v>603.81954914618916</c:v>
                </c:pt>
                <c:pt idx="370">
                  <c:v>604.89659725114541</c:v>
                </c:pt>
                <c:pt idx="371">
                  <c:v>605.26743960849649</c:v>
                </c:pt>
                <c:pt idx="372">
                  <c:v>604.77947730112453</c:v>
                </c:pt>
                <c:pt idx="373">
                  <c:v>604.7908912952937</c:v>
                </c:pt>
                <c:pt idx="374">
                  <c:v>605.22380778842148</c:v>
                </c:pt>
                <c:pt idx="375">
                  <c:v>604.6842013744274</c:v>
                </c:pt>
                <c:pt idx="376">
                  <c:v>605.65694918783834</c:v>
                </c:pt>
                <c:pt idx="377">
                  <c:v>604.16492086630581</c:v>
                </c:pt>
                <c:pt idx="378">
                  <c:v>604.59910245730953</c:v>
                </c:pt>
                <c:pt idx="379">
                  <c:v>604.94832569762605</c:v>
                </c:pt>
                <c:pt idx="380">
                  <c:v>605.07573511037072</c:v>
                </c:pt>
                <c:pt idx="381">
                  <c:v>603.77296543107047</c:v>
                </c:pt>
                <c:pt idx="382">
                  <c:v>603.62944710537283</c:v>
                </c:pt>
                <c:pt idx="383">
                  <c:v>605.03137234485632</c:v>
                </c:pt>
                <c:pt idx="384">
                  <c:v>605.43358912952942</c:v>
                </c:pt>
                <c:pt idx="385">
                  <c:v>605.76487609329456</c:v>
                </c:pt>
                <c:pt idx="386">
                  <c:v>604.91751353602672</c:v>
                </c:pt>
                <c:pt idx="387">
                  <c:v>605.17126405664317</c:v>
                </c:pt>
                <c:pt idx="388">
                  <c:v>605.68182944606428</c:v>
                </c:pt>
                <c:pt idx="389">
                  <c:v>604.66036130778843</c:v>
                </c:pt>
                <c:pt idx="390">
                  <c:v>605.16938046647238</c:v>
                </c:pt>
                <c:pt idx="391">
                  <c:v>605.07393586005833</c:v>
                </c:pt>
                <c:pt idx="392">
                  <c:v>604.11215222823841</c:v>
                </c:pt>
                <c:pt idx="393">
                  <c:v>604.64554560599754</c:v>
                </c:pt>
                <c:pt idx="394">
                  <c:v>605.28700645564356</c:v>
                </c:pt>
                <c:pt idx="395">
                  <c:v>604.67346209912546</c:v>
                </c:pt>
                <c:pt idx="396">
                  <c:v>604.57031445231155</c:v>
                </c:pt>
                <c:pt idx="397">
                  <c:v>604.71894939608501</c:v>
                </c:pt>
                <c:pt idx="398">
                  <c:v>605.15554872969597</c:v>
                </c:pt>
                <c:pt idx="399">
                  <c:v>604.77090274885472</c:v>
                </c:pt>
                <c:pt idx="400">
                  <c:v>603.84735318617243</c:v>
                </c:pt>
                <c:pt idx="401">
                  <c:v>604.34169720949603</c:v>
                </c:pt>
                <c:pt idx="402">
                  <c:v>605.12934714702203</c:v>
                </c:pt>
                <c:pt idx="403">
                  <c:v>604.73452415660154</c:v>
                </c:pt>
                <c:pt idx="404">
                  <c:v>604.61037588504803</c:v>
                </c:pt>
                <c:pt idx="405">
                  <c:v>604.7330060391505</c:v>
                </c:pt>
                <c:pt idx="406">
                  <c:v>604.94815701790935</c:v>
                </c:pt>
                <c:pt idx="407">
                  <c:v>605.08144210745525</c:v>
                </c:pt>
                <c:pt idx="408">
                  <c:v>604.77399521032896</c:v>
                </c:pt>
                <c:pt idx="409">
                  <c:v>604.88717930029156</c:v>
                </c:pt>
                <c:pt idx="410">
                  <c:v>603.64780508121623</c:v>
                </c:pt>
                <c:pt idx="411">
                  <c:v>603.69641295293638</c:v>
                </c:pt>
                <c:pt idx="412">
                  <c:v>603.44862244897956</c:v>
                </c:pt>
                <c:pt idx="413">
                  <c:v>604.58723865056231</c:v>
                </c:pt>
                <c:pt idx="414">
                  <c:v>604.08848084131614</c:v>
                </c:pt>
                <c:pt idx="415">
                  <c:v>604.24788317367756</c:v>
                </c:pt>
                <c:pt idx="416">
                  <c:v>603.75247084548107</c:v>
                </c:pt>
                <c:pt idx="417">
                  <c:v>604.83224593919203</c:v>
                </c:pt>
                <c:pt idx="418">
                  <c:v>604.30082049146199</c:v>
                </c:pt>
                <c:pt idx="419">
                  <c:v>604.38555393586012</c:v>
                </c:pt>
                <c:pt idx="420">
                  <c:v>604.45018638067472</c:v>
                </c:pt>
                <c:pt idx="421">
                  <c:v>605.35155456059988</c:v>
                </c:pt>
                <c:pt idx="422">
                  <c:v>604.53500416493125</c:v>
                </c:pt>
                <c:pt idx="423">
                  <c:v>604.25398375676809</c:v>
                </c:pt>
                <c:pt idx="424">
                  <c:v>604.54388796334865</c:v>
                </c:pt>
                <c:pt idx="425">
                  <c:v>603.80678571428575</c:v>
                </c:pt>
                <c:pt idx="426">
                  <c:v>604.78765826738868</c:v>
                </c:pt>
                <c:pt idx="427">
                  <c:v>604.97452728029987</c:v>
                </c:pt>
                <c:pt idx="428">
                  <c:v>604.68110891295294</c:v>
                </c:pt>
                <c:pt idx="429">
                  <c:v>604.45457205331115</c:v>
                </c:pt>
                <c:pt idx="430">
                  <c:v>603.31069866722203</c:v>
                </c:pt>
                <c:pt idx="431">
                  <c:v>604.28513327780104</c:v>
                </c:pt>
                <c:pt idx="432">
                  <c:v>603.86318096626405</c:v>
                </c:pt>
                <c:pt idx="433">
                  <c:v>603.2147761349438</c:v>
                </c:pt>
                <c:pt idx="434">
                  <c:v>604.2991899208663</c:v>
                </c:pt>
                <c:pt idx="435">
                  <c:v>604.28358704706375</c:v>
                </c:pt>
                <c:pt idx="436">
                  <c:v>604.55426176593096</c:v>
                </c:pt>
                <c:pt idx="437">
                  <c:v>603.68615160349862</c:v>
                </c:pt>
                <c:pt idx="438">
                  <c:v>603.53175343606836</c:v>
                </c:pt>
                <c:pt idx="439">
                  <c:v>603.41980633069556</c:v>
                </c:pt>
                <c:pt idx="440">
                  <c:v>604.05249583506873</c:v>
                </c:pt>
                <c:pt idx="441">
                  <c:v>603.09917430237408</c:v>
                </c:pt>
                <c:pt idx="442">
                  <c:v>603.12486984589748</c:v>
                </c:pt>
                <c:pt idx="443">
                  <c:v>603.98583923365277</c:v>
                </c:pt>
                <c:pt idx="444">
                  <c:v>603.90998958767182</c:v>
                </c:pt>
                <c:pt idx="445">
                  <c:v>604.78993544356524</c:v>
                </c:pt>
                <c:pt idx="446">
                  <c:v>603.3853394418993</c:v>
                </c:pt>
                <c:pt idx="447">
                  <c:v>603.75755935027075</c:v>
                </c:pt>
                <c:pt idx="448">
                  <c:v>604.1468159100375</c:v>
                </c:pt>
                <c:pt idx="449">
                  <c:v>603.22242294877151</c:v>
                </c:pt>
                <c:pt idx="450">
                  <c:v>603.3309121199502</c:v>
                </c:pt>
                <c:pt idx="451">
                  <c:v>604.03259162848815</c:v>
                </c:pt>
                <c:pt idx="452">
                  <c:v>603.56804768846325</c:v>
                </c:pt>
                <c:pt idx="453">
                  <c:v>603.12602249062888</c:v>
                </c:pt>
                <c:pt idx="454">
                  <c:v>603.58280716368188</c:v>
                </c:pt>
                <c:pt idx="455">
                  <c:v>603.5523604748023</c:v>
                </c:pt>
                <c:pt idx="456">
                  <c:v>603.89556747188669</c:v>
                </c:pt>
                <c:pt idx="457">
                  <c:v>603.44488338192423</c:v>
                </c:pt>
                <c:pt idx="458">
                  <c:v>602.79189608496472</c:v>
                </c:pt>
                <c:pt idx="459">
                  <c:v>603.93054039983349</c:v>
                </c:pt>
                <c:pt idx="460">
                  <c:v>603.56599541857565</c:v>
                </c:pt>
                <c:pt idx="461">
                  <c:v>603.48744689712623</c:v>
                </c:pt>
                <c:pt idx="462">
                  <c:v>601.93129216992929</c:v>
                </c:pt>
                <c:pt idx="463">
                  <c:v>604.41209287796767</c:v>
                </c:pt>
                <c:pt idx="464">
                  <c:v>602.96009787588503</c:v>
                </c:pt>
                <c:pt idx="465">
                  <c:v>603.46664306538946</c:v>
                </c:pt>
                <c:pt idx="466">
                  <c:v>602.38076738858808</c:v>
                </c:pt>
                <c:pt idx="467">
                  <c:v>603.00046855476887</c:v>
                </c:pt>
                <c:pt idx="468">
                  <c:v>603.98120054144113</c:v>
                </c:pt>
                <c:pt idx="469">
                  <c:v>603.14997501041228</c:v>
                </c:pt>
                <c:pt idx="470">
                  <c:v>602.42324656393168</c:v>
                </c:pt>
                <c:pt idx="471">
                  <c:v>602.70946793002918</c:v>
                </c:pt>
                <c:pt idx="472">
                  <c:v>602.82484485630994</c:v>
                </c:pt>
                <c:pt idx="473">
                  <c:v>602.20503123698461</c:v>
                </c:pt>
                <c:pt idx="474">
                  <c:v>603.45834964598089</c:v>
                </c:pt>
                <c:pt idx="475">
                  <c:v>603.19973552686383</c:v>
                </c:pt>
                <c:pt idx="476">
                  <c:v>602.64382340691373</c:v>
                </c:pt>
                <c:pt idx="477">
                  <c:v>602.21734485630998</c:v>
                </c:pt>
                <c:pt idx="478">
                  <c:v>602.58290191586843</c:v>
                </c:pt>
                <c:pt idx="479">
                  <c:v>602.06440857975849</c:v>
                </c:pt>
                <c:pt idx="480">
                  <c:v>602.64539775093715</c:v>
                </c:pt>
                <c:pt idx="481">
                  <c:v>603.15987088713041</c:v>
                </c:pt>
                <c:pt idx="482">
                  <c:v>603.56830070803846</c:v>
                </c:pt>
                <c:pt idx="483">
                  <c:v>602.12403685964182</c:v>
                </c:pt>
                <c:pt idx="484">
                  <c:v>602.73558517284482</c:v>
                </c:pt>
                <c:pt idx="485">
                  <c:v>602.97786547271971</c:v>
                </c:pt>
                <c:pt idx="486">
                  <c:v>602.27584860474803</c:v>
                </c:pt>
                <c:pt idx="487">
                  <c:v>602.55284881299463</c:v>
                </c:pt>
                <c:pt idx="488">
                  <c:v>601.89890566430665</c:v>
                </c:pt>
                <c:pt idx="489">
                  <c:v>602.13303311120376</c:v>
                </c:pt>
                <c:pt idx="490">
                  <c:v>601.57650249895892</c:v>
                </c:pt>
                <c:pt idx="491">
                  <c:v>601.03391607663468</c:v>
                </c:pt>
                <c:pt idx="492">
                  <c:v>601.23537588504792</c:v>
                </c:pt>
                <c:pt idx="493">
                  <c:v>602.00520199916707</c:v>
                </c:pt>
                <c:pt idx="494">
                  <c:v>602.01602561432742</c:v>
                </c:pt>
                <c:pt idx="495">
                  <c:v>601.78614327363596</c:v>
                </c:pt>
                <c:pt idx="496">
                  <c:v>602.07860578925454</c:v>
                </c:pt>
                <c:pt idx="497">
                  <c:v>603.00004685547685</c:v>
                </c:pt>
                <c:pt idx="498">
                  <c:v>600.93045918367352</c:v>
                </c:pt>
                <c:pt idx="499">
                  <c:v>601.51428779675132</c:v>
                </c:pt>
                <c:pt idx="500">
                  <c:v>600.55880154102465</c:v>
                </c:pt>
                <c:pt idx="501">
                  <c:v>601.54037692628071</c:v>
                </c:pt>
                <c:pt idx="502">
                  <c:v>602.69274052478147</c:v>
                </c:pt>
                <c:pt idx="503">
                  <c:v>601.43784777176188</c:v>
                </c:pt>
                <c:pt idx="504">
                  <c:v>601.14864639733457</c:v>
                </c:pt>
                <c:pt idx="505">
                  <c:v>601.04628592253232</c:v>
                </c:pt>
                <c:pt idx="506">
                  <c:v>601.04130987088729</c:v>
                </c:pt>
                <c:pt idx="507">
                  <c:v>600.32397126197429</c:v>
                </c:pt>
                <c:pt idx="508">
                  <c:v>601.53385464389839</c:v>
                </c:pt>
                <c:pt idx="509">
                  <c:v>601.39581840899632</c:v>
                </c:pt>
                <c:pt idx="510">
                  <c:v>600.89793211162032</c:v>
                </c:pt>
                <c:pt idx="511">
                  <c:v>601.60107351103716</c:v>
                </c:pt>
                <c:pt idx="512">
                  <c:v>601.07248750520625</c:v>
                </c:pt>
                <c:pt idx="513">
                  <c:v>601.24240420658066</c:v>
                </c:pt>
                <c:pt idx="514">
                  <c:v>600.18171803415248</c:v>
                </c:pt>
                <c:pt idx="515">
                  <c:v>600.72939296126617</c:v>
                </c:pt>
                <c:pt idx="516">
                  <c:v>599.52828092461482</c:v>
                </c:pt>
                <c:pt idx="517">
                  <c:v>600.13111411911711</c:v>
                </c:pt>
                <c:pt idx="518">
                  <c:v>599.87140358184081</c:v>
                </c:pt>
                <c:pt idx="519">
                  <c:v>600.36150249895888</c:v>
                </c:pt>
                <c:pt idx="520">
                  <c:v>600.7947844648063</c:v>
                </c:pt>
                <c:pt idx="521">
                  <c:v>600.00834339858397</c:v>
                </c:pt>
                <c:pt idx="522">
                  <c:v>600.8539629321117</c:v>
                </c:pt>
                <c:pt idx="523">
                  <c:v>599.65664618908806</c:v>
                </c:pt>
                <c:pt idx="524">
                  <c:v>601.57782382340702</c:v>
                </c:pt>
                <c:pt idx="525">
                  <c:v>600.22908892128294</c:v>
                </c:pt>
                <c:pt idx="526">
                  <c:v>600.32149729279467</c:v>
                </c:pt>
                <c:pt idx="527">
                  <c:v>601.11603498542274</c:v>
                </c:pt>
                <c:pt idx="528">
                  <c:v>600.14233132028323</c:v>
                </c:pt>
                <c:pt idx="529">
                  <c:v>600.20069450229073</c:v>
                </c:pt>
                <c:pt idx="530">
                  <c:v>599.90272178259067</c:v>
                </c:pt>
                <c:pt idx="531">
                  <c:v>599.51132861307804</c:v>
                </c:pt>
                <c:pt idx="532">
                  <c:v>600.17468971261985</c:v>
                </c:pt>
                <c:pt idx="533">
                  <c:v>599.31484485630995</c:v>
                </c:pt>
                <c:pt idx="534">
                  <c:v>599.70058725531021</c:v>
                </c:pt>
                <c:pt idx="535">
                  <c:v>599.6698594335694</c:v>
                </c:pt>
                <c:pt idx="536">
                  <c:v>599.53393169512708</c:v>
                </c:pt>
                <c:pt idx="537">
                  <c:v>599.39724489795924</c:v>
                </c:pt>
                <c:pt idx="538">
                  <c:v>600.05633277800928</c:v>
                </c:pt>
                <c:pt idx="539">
                  <c:v>599.3584485630987</c:v>
                </c:pt>
                <c:pt idx="540">
                  <c:v>600.14162848812998</c:v>
                </c:pt>
                <c:pt idx="541">
                  <c:v>599.94823719283636</c:v>
                </c:pt>
                <c:pt idx="542">
                  <c:v>599.59485318617249</c:v>
                </c:pt>
                <c:pt idx="543">
                  <c:v>599.67506039150351</c:v>
                </c:pt>
                <c:pt idx="544">
                  <c:v>599.31192107455229</c:v>
                </c:pt>
                <c:pt idx="545">
                  <c:v>599.9348552686381</c:v>
                </c:pt>
                <c:pt idx="546">
                  <c:v>600.1247605164516</c:v>
                </c:pt>
                <c:pt idx="547">
                  <c:v>599.11712411495216</c:v>
                </c:pt>
                <c:pt idx="548">
                  <c:v>599.77848917117876</c:v>
                </c:pt>
                <c:pt idx="549">
                  <c:v>600.03583819241976</c:v>
                </c:pt>
                <c:pt idx="550">
                  <c:v>599.71194502290723</c:v>
                </c:pt>
                <c:pt idx="551">
                  <c:v>599.79586318200757</c:v>
                </c:pt>
                <c:pt idx="552">
                  <c:v>600.49031757601006</c:v>
                </c:pt>
                <c:pt idx="553">
                  <c:v>599.38189504373179</c:v>
                </c:pt>
                <c:pt idx="554">
                  <c:v>600.02934402332369</c:v>
                </c:pt>
                <c:pt idx="555">
                  <c:v>599.57930653894221</c:v>
                </c:pt>
                <c:pt idx="556">
                  <c:v>598.42542482299052</c:v>
                </c:pt>
                <c:pt idx="557">
                  <c:v>599.47407850895468</c:v>
                </c:pt>
                <c:pt idx="558">
                  <c:v>600.06954602249061</c:v>
                </c:pt>
                <c:pt idx="559">
                  <c:v>599.4497324031654</c:v>
                </c:pt>
                <c:pt idx="560">
                  <c:v>600.10333819241987</c:v>
                </c:pt>
                <c:pt idx="561">
                  <c:v>599.192973760933</c:v>
                </c:pt>
                <c:pt idx="562">
                  <c:v>599.32909829237826</c:v>
                </c:pt>
                <c:pt idx="563">
                  <c:v>599.7629706372345</c:v>
                </c:pt>
                <c:pt idx="564">
                  <c:v>598.86536963765093</c:v>
                </c:pt>
                <c:pt idx="565">
                  <c:v>599.95242607246985</c:v>
                </c:pt>
                <c:pt idx="566">
                  <c:v>598.64788525614324</c:v>
                </c:pt>
                <c:pt idx="567">
                  <c:v>600.97451270304043</c:v>
                </c:pt>
                <c:pt idx="568">
                  <c:v>600.37241045397752</c:v>
                </c:pt>
                <c:pt idx="569">
                  <c:v>599.38034881299461</c:v>
                </c:pt>
                <c:pt idx="570">
                  <c:v>600.44615160349861</c:v>
                </c:pt>
                <c:pt idx="571">
                  <c:v>600.29968138275729</c:v>
                </c:pt>
                <c:pt idx="572">
                  <c:v>600.13746772178274</c:v>
                </c:pt>
                <c:pt idx="573">
                  <c:v>599.62895460224911</c:v>
                </c:pt>
                <c:pt idx="574">
                  <c:v>599.4579695960017</c:v>
                </c:pt>
                <c:pt idx="575">
                  <c:v>600.00345168679723</c:v>
                </c:pt>
                <c:pt idx="576">
                  <c:v>601.06023011245316</c:v>
                </c:pt>
                <c:pt idx="577">
                  <c:v>601.77841211995008</c:v>
                </c:pt>
                <c:pt idx="578">
                  <c:v>602.49740941274479</c:v>
                </c:pt>
                <c:pt idx="579">
                  <c:v>601.41690337359432</c:v>
                </c:pt>
                <c:pt idx="580">
                  <c:v>601.9544294044149</c:v>
                </c:pt>
                <c:pt idx="581">
                  <c:v>601.95999583506875</c:v>
                </c:pt>
                <c:pt idx="582">
                  <c:v>601.82713244481465</c:v>
                </c:pt>
                <c:pt idx="583">
                  <c:v>602.00329029571026</c:v>
                </c:pt>
                <c:pt idx="584">
                  <c:v>602.08718034152446</c:v>
                </c:pt>
                <c:pt idx="585">
                  <c:v>602.58894627238658</c:v>
                </c:pt>
                <c:pt idx="586">
                  <c:v>602.69760412328196</c:v>
                </c:pt>
                <c:pt idx="587">
                  <c:v>603.72789983340283</c:v>
                </c:pt>
                <c:pt idx="588">
                  <c:v>602.07014369012916</c:v>
                </c:pt>
                <c:pt idx="589">
                  <c:v>603.15472615576846</c:v>
                </c:pt>
                <c:pt idx="590">
                  <c:v>602.76448563098711</c:v>
                </c:pt>
                <c:pt idx="591">
                  <c:v>604.22232819658473</c:v>
                </c:pt>
                <c:pt idx="592">
                  <c:v>604.55386817992508</c:v>
                </c:pt>
                <c:pt idx="593">
                  <c:v>604.56584443981683</c:v>
                </c:pt>
                <c:pt idx="594">
                  <c:v>605.22684402332368</c:v>
                </c:pt>
                <c:pt idx="595">
                  <c:v>605.05855789254485</c:v>
                </c:pt>
                <c:pt idx="596">
                  <c:v>605.59976676384838</c:v>
                </c:pt>
                <c:pt idx="597">
                  <c:v>605.62914514785507</c:v>
                </c:pt>
                <c:pt idx="598">
                  <c:v>606.6137286547272</c:v>
                </c:pt>
                <c:pt idx="599">
                  <c:v>607.21833298625575</c:v>
                </c:pt>
                <c:pt idx="600">
                  <c:v>607.62749375260307</c:v>
                </c:pt>
                <c:pt idx="601">
                  <c:v>607.82035089546025</c:v>
                </c:pt>
                <c:pt idx="602">
                  <c:v>609.20358079966684</c:v>
                </c:pt>
                <c:pt idx="603">
                  <c:v>609.08401499375259</c:v>
                </c:pt>
                <c:pt idx="604">
                  <c:v>608.56574656393161</c:v>
                </c:pt>
                <c:pt idx="605">
                  <c:v>609.39854643898389</c:v>
                </c:pt>
                <c:pt idx="606">
                  <c:v>609.77697938359017</c:v>
                </c:pt>
                <c:pt idx="607">
                  <c:v>610.24264785506045</c:v>
                </c:pt>
                <c:pt idx="608">
                  <c:v>611.63667326114125</c:v>
                </c:pt>
                <c:pt idx="609">
                  <c:v>612.45558517284474</c:v>
                </c:pt>
                <c:pt idx="610">
                  <c:v>612.77857871720119</c:v>
                </c:pt>
                <c:pt idx="611">
                  <c:v>612.19070179092046</c:v>
                </c:pt>
                <c:pt idx="612">
                  <c:v>612.72575385256141</c:v>
                </c:pt>
                <c:pt idx="613">
                  <c:v>612.89254997917533</c:v>
                </c:pt>
                <c:pt idx="614">
                  <c:v>614.2673740108288</c:v>
                </c:pt>
                <c:pt idx="615">
                  <c:v>614.53917326114129</c:v>
                </c:pt>
                <c:pt idx="616">
                  <c:v>613.77690962099132</c:v>
                </c:pt>
                <c:pt idx="617">
                  <c:v>614.40965535193675</c:v>
                </c:pt>
                <c:pt idx="618">
                  <c:v>614.2268627655144</c:v>
                </c:pt>
                <c:pt idx="619">
                  <c:v>615.40270095793414</c:v>
                </c:pt>
                <c:pt idx="620">
                  <c:v>616.68359850062484</c:v>
                </c:pt>
                <c:pt idx="621">
                  <c:v>616.36780195751783</c:v>
                </c:pt>
                <c:pt idx="622">
                  <c:v>616.56515722615586</c:v>
                </c:pt>
                <c:pt idx="623">
                  <c:v>617.03003852561437</c:v>
                </c:pt>
                <c:pt idx="624">
                  <c:v>616.42866722199096</c:v>
                </c:pt>
                <c:pt idx="625">
                  <c:v>615.91273219491882</c:v>
                </c:pt>
                <c:pt idx="626">
                  <c:v>617.19871824239897</c:v>
                </c:pt>
                <c:pt idx="627">
                  <c:v>619.28039462723859</c:v>
                </c:pt>
                <c:pt idx="628">
                  <c:v>618.87587255310291</c:v>
                </c:pt>
                <c:pt idx="629">
                  <c:v>618.51163681799244</c:v>
                </c:pt>
                <c:pt idx="630">
                  <c:v>618.23280924614755</c:v>
                </c:pt>
                <c:pt idx="631">
                  <c:v>618.08954394002501</c:v>
                </c:pt>
                <c:pt idx="632">
                  <c:v>619.18450020824662</c:v>
                </c:pt>
                <c:pt idx="633">
                  <c:v>618.6326926280716</c:v>
                </c:pt>
                <c:pt idx="634">
                  <c:v>620.17099541857556</c:v>
                </c:pt>
                <c:pt idx="635">
                  <c:v>620.13616305705955</c:v>
                </c:pt>
                <c:pt idx="636">
                  <c:v>619.31806643065397</c:v>
                </c:pt>
                <c:pt idx="637">
                  <c:v>620.54214702207423</c:v>
                </c:pt>
                <c:pt idx="638">
                  <c:v>620.99471470220749</c:v>
                </c:pt>
                <c:pt idx="639">
                  <c:v>621.28672740524792</c:v>
                </c:pt>
                <c:pt idx="640">
                  <c:v>620.27366513952529</c:v>
                </c:pt>
                <c:pt idx="641">
                  <c:v>621.19907017909202</c:v>
                </c:pt>
                <c:pt idx="642">
                  <c:v>621.54916493127871</c:v>
                </c:pt>
                <c:pt idx="643">
                  <c:v>621.90946480633067</c:v>
                </c:pt>
                <c:pt idx="644">
                  <c:v>621.77438046647228</c:v>
                </c:pt>
                <c:pt idx="645">
                  <c:v>621.0488890045815</c:v>
                </c:pt>
                <c:pt idx="646">
                  <c:v>623.33314972927951</c:v>
                </c:pt>
                <c:pt idx="647">
                  <c:v>621.64401915868393</c:v>
                </c:pt>
                <c:pt idx="648">
                  <c:v>623.47585276967936</c:v>
                </c:pt>
                <c:pt idx="649">
                  <c:v>622.99722407330285</c:v>
                </c:pt>
                <c:pt idx="650">
                  <c:v>624.07056122448978</c:v>
                </c:pt>
                <c:pt idx="651">
                  <c:v>623.51279362765524</c:v>
                </c:pt>
                <c:pt idx="652">
                  <c:v>623.33868804664735</c:v>
                </c:pt>
                <c:pt idx="653">
                  <c:v>623.37869325281133</c:v>
                </c:pt>
                <c:pt idx="654">
                  <c:v>623.76938359017083</c:v>
                </c:pt>
                <c:pt idx="655">
                  <c:v>622.29669720949607</c:v>
                </c:pt>
                <c:pt idx="656">
                  <c:v>625.62885256143272</c:v>
                </c:pt>
                <c:pt idx="657">
                  <c:v>624.71758850478977</c:v>
                </c:pt>
                <c:pt idx="658">
                  <c:v>623.95034881299466</c:v>
                </c:pt>
                <c:pt idx="659">
                  <c:v>624.90687526030831</c:v>
                </c:pt>
                <c:pt idx="660">
                  <c:v>625.83171803415246</c:v>
                </c:pt>
                <c:pt idx="661">
                  <c:v>624.66588817159516</c:v>
                </c:pt>
                <c:pt idx="662">
                  <c:v>625.91411807580187</c:v>
                </c:pt>
                <c:pt idx="663">
                  <c:v>625.82120366513971</c:v>
                </c:pt>
                <c:pt idx="664">
                  <c:v>625.66076114119119</c:v>
                </c:pt>
                <c:pt idx="665">
                  <c:v>626.50413161182848</c:v>
                </c:pt>
                <c:pt idx="666">
                  <c:v>626.62012703040398</c:v>
                </c:pt>
                <c:pt idx="667">
                  <c:v>627.54468867138701</c:v>
                </c:pt>
                <c:pt idx="668">
                  <c:v>626.46229904206587</c:v>
                </c:pt>
                <c:pt idx="669">
                  <c:v>626.71509371095374</c:v>
                </c:pt>
                <c:pt idx="670">
                  <c:v>627.12712203248657</c:v>
                </c:pt>
                <c:pt idx="671">
                  <c:v>626.85849958350695</c:v>
                </c:pt>
                <c:pt idx="672">
                  <c:v>627.05630466472303</c:v>
                </c:pt>
                <c:pt idx="673">
                  <c:v>627.16012703040406</c:v>
                </c:pt>
                <c:pt idx="674">
                  <c:v>628.84470324864651</c:v>
                </c:pt>
                <c:pt idx="675">
                  <c:v>628.1295012494794</c:v>
                </c:pt>
                <c:pt idx="676">
                  <c:v>627.46816430653905</c:v>
                </c:pt>
                <c:pt idx="677">
                  <c:v>628.95499167013747</c:v>
                </c:pt>
                <c:pt idx="678">
                  <c:v>628.56033735943367</c:v>
                </c:pt>
                <c:pt idx="679">
                  <c:v>628.09528738025836</c:v>
                </c:pt>
                <c:pt idx="680">
                  <c:v>628.8023084131612</c:v>
                </c:pt>
                <c:pt idx="681">
                  <c:v>628.379428363182</c:v>
                </c:pt>
                <c:pt idx="682">
                  <c:v>627.80414618908799</c:v>
                </c:pt>
                <c:pt idx="683">
                  <c:v>629.32001457725949</c:v>
                </c:pt>
                <c:pt idx="684">
                  <c:v>629.51565493544354</c:v>
                </c:pt>
                <c:pt idx="685">
                  <c:v>629.94188046647241</c:v>
                </c:pt>
                <c:pt idx="686">
                  <c:v>629.87131611828408</c:v>
                </c:pt>
                <c:pt idx="687">
                  <c:v>630.3300968346523</c:v>
                </c:pt>
                <c:pt idx="688">
                  <c:v>630.91684922948775</c:v>
                </c:pt>
                <c:pt idx="689">
                  <c:v>630.20263119533524</c:v>
                </c:pt>
                <c:pt idx="690">
                  <c:v>629.45911911703467</c:v>
                </c:pt>
                <c:pt idx="691">
                  <c:v>630.62562369845898</c:v>
                </c:pt>
                <c:pt idx="692">
                  <c:v>629.808511037068</c:v>
                </c:pt>
                <c:pt idx="693">
                  <c:v>629.66645460224913</c:v>
                </c:pt>
                <c:pt idx="694">
                  <c:v>630.50091316118289</c:v>
                </c:pt>
                <c:pt idx="695">
                  <c:v>630.7492940441482</c:v>
                </c:pt>
                <c:pt idx="696">
                  <c:v>629.86085797584337</c:v>
                </c:pt>
                <c:pt idx="697">
                  <c:v>630.60937421907545</c:v>
                </c:pt>
                <c:pt idx="698">
                  <c:v>630.60847459391914</c:v>
                </c:pt>
                <c:pt idx="699">
                  <c:v>631.32724698042489</c:v>
                </c:pt>
                <c:pt idx="700">
                  <c:v>630.69739691795087</c:v>
                </c:pt>
                <c:pt idx="701">
                  <c:v>631.78695543523531</c:v>
                </c:pt>
                <c:pt idx="702">
                  <c:v>631.2623052894628</c:v>
                </c:pt>
                <c:pt idx="703">
                  <c:v>631.59173677634317</c:v>
                </c:pt>
                <c:pt idx="704">
                  <c:v>630.6341139108705</c:v>
                </c:pt>
                <c:pt idx="705">
                  <c:v>632.53043940024997</c:v>
                </c:pt>
                <c:pt idx="706">
                  <c:v>632.30713556851322</c:v>
                </c:pt>
                <c:pt idx="707">
                  <c:v>632.68466888796343</c:v>
                </c:pt>
                <c:pt idx="708">
                  <c:v>631.50152124114959</c:v>
                </c:pt>
                <c:pt idx="709">
                  <c:v>632.18470220741358</c:v>
                </c:pt>
                <c:pt idx="710">
                  <c:v>631.03812994585599</c:v>
                </c:pt>
                <c:pt idx="711">
                  <c:v>631.75687421907537</c:v>
                </c:pt>
                <c:pt idx="712">
                  <c:v>631.94455851728446</c:v>
                </c:pt>
                <c:pt idx="713">
                  <c:v>632.07402019991684</c:v>
                </c:pt>
                <c:pt idx="714">
                  <c:v>632.7918367346939</c:v>
                </c:pt>
                <c:pt idx="715">
                  <c:v>632.22240212411509</c:v>
                </c:pt>
                <c:pt idx="716">
                  <c:v>633.0184579341942</c:v>
                </c:pt>
                <c:pt idx="717">
                  <c:v>632.43457309454402</c:v>
                </c:pt>
                <c:pt idx="718">
                  <c:v>632.73094335693463</c:v>
                </c:pt>
                <c:pt idx="719">
                  <c:v>632.2938660974595</c:v>
                </c:pt>
                <c:pt idx="720">
                  <c:v>631.41988025822582</c:v>
                </c:pt>
                <c:pt idx="721">
                  <c:v>632.89855476884634</c:v>
                </c:pt>
                <c:pt idx="722">
                  <c:v>633.09863702623909</c:v>
                </c:pt>
                <c:pt idx="723">
                  <c:v>633.03993648479809</c:v>
                </c:pt>
                <c:pt idx="724">
                  <c:v>632.774884423157</c:v>
                </c:pt>
                <c:pt idx="725">
                  <c:v>632.77772386505626</c:v>
                </c:pt>
                <c:pt idx="726">
                  <c:v>632.0376134943773</c:v>
                </c:pt>
                <c:pt idx="727">
                  <c:v>633.01097980008342</c:v>
                </c:pt>
                <c:pt idx="728">
                  <c:v>633.17353082049158</c:v>
                </c:pt>
                <c:pt idx="729">
                  <c:v>634.01091316118288</c:v>
                </c:pt>
                <c:pt idx="730">
                  <c:v>634.08333298625587</c:v>
                </c:pt>
                <c:pt idx="731">
                  <c:v>633.43312890462323</c:v>
                </c:pt>
                <c:pt idx="732">
                  <c:v>634.31630778842157</c:v>
                </c:pt>
                <c:pt idx="733">
                  <c:v>633.17780403998347</c:v>
                </c:pt>
                <c:pt idx="734">
                  <c:v>633.1621168263224</c:v>
                </c:pt>
                <c:pt idx="735">
                  <c:v>633.3156434818826</c:v>
                </c:pt>
                <c:pt idx="736">
                  <c:v>634.96774885464401</c:v>
                </c:pt>
                <c:pt idx="737">
                  <c:v>633.79314764681385</c:v>
                </c:pt>
                <c:pt idx="738">
                  <c:v>634.57767700957936</c:v>
                </c:pt>
                <c:pt idx="739">
                  <c:v>633.74633902540609</c:v>
                </c:pt>
                <c:pt idx="740">
                  <c:v>633.70630570595586</c:v>
                </c:pt>
                <c:pt idx="741">
                  <c:v>634.98641607663478</c:v>
                </c:pt>
                <c:pt idx="742">
                  <c:v>634.14301749271158</c:v>
                </c:pt>
                <c:pt idx="743">
                  <c:v>635.27887859225325</c:v>
                </c:pt>
                <c:pt idx="744">
                  <c:v>634.06846105789259</c:v>
                </c:pt>
                <c:pt idx="745">
                  <c:v>633.42635360266559</c:v>
                </c:pt>
                <c:pt idx="746">
                  <c:v>634.74326426488972</c:v>
                </c:pt>
                <c:pt idx="747">
                  <c:v>635.50204185755945</c:v>
                </c:pt>
                <c:pt idx="748">
                  <c:v>634.56451999167018</c:v>
                </c:pt>
                <c:pt idx="749">
                  <c:v>634.59901499375269</c:v>
                </c:pt>
                <c:pt idx="750">
                  <c:v>634.18462515618501</c:v>
                </c:pt>
                <c:pt idx="751">
                  <c:v>634.77165868388181</c:v>
                </c:pt>
                <c:pt idx="752">
                  <c:v>634.66541857559355</c:v>
                </c:pt>
                <c:pt idx="753">
                  <c:v>634.93769575177021</c:v>
                </c:pt>
                <c:pt idx="754">
                  <c:v>635.05411286963772</c:v>
                </c:pt>
                <c:pt idx="755">
                  <c:v>635.03617659308622</c:v>
                </c:pt>
                <c:pt idx="756">
                  <c:v>636.49536859641819</c:v>
                </c:pt>
                <c:pt idx="757">
                  <c:v>635.48247501041237</c:v>
                </c:pt>
                <c:pt idx="758">
                  <c:v>636.5665795501875</c:v>
                </c:pt>
                <c:pt idx="759">
                  <c:v>635.92888588088294</c:v>
                </c:pt>
                <c:pt idx="760">
                  <c:v>634.53221782590583</c:v>
                </c:pt>
                <c:pt idx="761">
                  <c:v>636.86033527696793</c:v>
                </c:pt>
                <c:pt idx="762">
                  <c:v>635.031369221158</c:v>
                </c:pt>
                <c:pt idx="763">
                  <c:v>636.12101207830062</c:v>
                </c:pt>
                <c:pt idx="764">
                  <c:v>636.21963348604754</c:v>
                </c:pt>
                <c:pt idx="765">
                  <c:v>635.10876509787602</c:v>
                </c:pt>
                <c:pt idx="766">
                  <c:v>636.33017492711372</c:v>
                </c:pt>
                <c:pt idx="767">
                  <c:v>636.21749687630154</c:v>
                </c:pt>
                <c:pt idx="768">
                  <c:v>637.49403685964182</c:v>
                </c:pt>
                <c:pt idx="769">
                  <c:v>636.87815910037489</c:v>
                </c:pt>
                <c:pt idx="770">
                  <c:v>637.28875364431485</c:v>
                </c:pt>
                <c:pt idx="771">
                  <c:v>636.28058309037908</c:v>
                </c:pt>
                <c:pt idx="772">
                  <c:v>635.95936068304877</c:v>
                </c:pt>
                <c:pt idx="773">
                  <c:v>636.58074864639741</c:v>
                </c:pt>
                <c:pt idx="774">
                  <c:v>636.69927426072468</c:v>
                </c:pt>
                <c:pt idx="775">
                  <c:v>639.39843086214091</c:v>
                </c:pt>
                <c:pt idx="776">
                  <c:v>636.53188775510216</c:v>
                </c:pt>
                <c:pt idx="777">
                  <c:v>637.03685860058317</c:v>
                </c:pt>
                <c:pt idx="778">
                  <c:v>635.60018533944196</c:v>
                </c:pt>
                <c:pt idx="779">
                  <c:v>636.51780299875065</c:v>
                </c:pt>
                <c:pt idx="780">
                  <c:v>638.21252811328611</c:v>
                </c:pt>
                <c:pt idx="781">
                  <c:v>638.05680862140787</c:v>
                </c:pt>
                <c:pt idx="782">
                  <c:v>638.53493127863396</c:v>
                </c:pt>
                <c:pt idx="783">
                  <c:v>637.69243231986673</c:v>
                </c:pt>
                <c:pt idx="784">
                  <c:v>636.60801853394435</c:v>
                </c:pt>
                <c:pt idx="785">
                  <c:v>637.20669096209917</c:v>
                </c:pt>
                <c:pt idx="786">
                  <c:v>639.12005310287384</c:v>
                </c:pt>
                <c:pt idx="787">
                  <c:v>637.87851416076637</c:v>
                </c:pt>
                <c:pt idx="788">
                  <c:v>637.29266139108711</c:v>
                </c:pt>
                <c:pt idx="789">
                  <c:v>639.65159100374854</c:v>
                </c:pt>
                <c:pt idx="790">
                  <c:v>638.02279154518965</c:v>
                </c:pt>
                <c:pt idx="791">
                  <c:v>637.54267284464811</c:v>
                </c:pt>
                <c:pt idx="792">
                  <c:v>638.70155872553119</c:v>
                </c:pt>
                <c:pt idx="793">
                  <c:v>639.01977301124543</c:v>
                </c:pt>
                <c:pt idx="794">
                  <c:v>638.13816847147029</c:v>
                </c:pt>
                <c:pt idx="795">
                  <c:v>639.74723240316541</c:v>
                </c:pt>
                <c:pt idx="796">
                  <c:v>639.12635047896708</c:v>
                </c:pt>
                <c:pt idx="797">
                  <c:v>638.31404518950444</c:v>
                </c:pt>
                <c:pt idx="798">
                  <c:v>638.47951999167026</c:v>
                </c:pt>
                <c:pt idx="799">
                  <c:v>638.88814660558114</c:v>
                </c:pt>
                <c:pt idx="800">
                  <c:v>638.76245210329034</c:v>
                </c:pt>
                <c:pt idx="801">
                  <c:v>638.9986880466472</c:v>
                </c:pt>
                <c:pt idx="802">
                  <c:v>638.18747917534358</c:v>
                </c:pt>
                <c:pt idx="803">
                  <c:v>638.12200333194505</c:v>
                </c:pt>
                <c:pt idx="804">
                  <c:v>639.96943981674303</c:v>
                </c:pt>
                <c:pt idx="805">
                  <c:v>639.38386817992512</c:v>
                </c:pt>
                <c:pt idx="806">
                  <c:v>639.33728446480643</c:v>
                </c:pt>
                <c:pt idx="807">
                  <c:v>639.45513536026658</c:v>
                </c:pt>
                <c:pt idx="808">
                  <c:v>639.16362869637658</c:v>
                </c:pt>
                <c:pt idx="809">
                  <c:v>641.01725010412349</c:v>
                </c:pt>
                <c:pt idx="810">
                  <c:v>639.250583090379</c:v>
                </c:pt>
                <c:pt idx="811">
                  <c:v>640.00626822157437</c:v>
                </c:pt>
                <c:pt idx="812">
                  <c:v>640.20269575177019</c:v>
                </c:pt>
                <c:pt idx="813">
                  <c:v>641.45196584756354</c:v>
                </c:pt>
                <c:pt idx="814">
                  <c:v>639.16970116618086</c:v>
                </c:pt>
                <c:pt idx="815">
                  <c:v>641.44561224489803</c:v>
                </c:pt>
                <c:pt idx="816">
                  <c:v>640.39060495626836</c:v>
                </c:pt>
                <c:pt idx="817">
                  <c:v>640.37668887963355</c:v>
                </c:pt>
                <c:pt idx="818">
                  <c:v>640.97437734277401</c:v>
                </c:pt>
                <c:pt idx="819">
                  <c:v>639.78853082049147</c:v>
                </c:pt>
                <c:pt idx="820">
                  <c:v>640.10983756768019</c:v>
                </c:pt>
                <c:pt idx="821">
                  <c:v>639.91709287796766</c:v>
                </c:pt>
                <c:pt idx="822">
                  <c:v>641.9392815493544</c:v>
                </c:pt>
                <c:pt idx="823">
                  <c:v>642.11850374843834</c:v>
                </c:pt>
                <c:pt idx="824">
                  <c:v>640.43457413577687</c:v>
                </c:pt>
                <c:pt idx="825">
                  <c:v>640.0852384423157</c:v>
                </c:pt>
                <c:pt idx="826">
                  <c:v>641.642096001666</c:v>
                </c:pt>
                <c:pt idx="827">
                  <c:v>641.81367138692224</c:v>
                </c:pt>
                <c:pt idx="828">
                  <c:v>641.85328300708045</c:v>
                </c:pt>
                <c:pt idx="829">
                  <c:v>640.60342253227839</c:v>
                </c:pt>
                <c:pt idx="830">
                  <c:v>640.11602249062901</c:v>
                </c:pt>
                <c:pt idx="831">
                  <c:v>641.50155768429829</c:v>
                </c:pt>
                <c:pt idx="832">
                  <c:v>639.49854227405262</c:v>
                </c:pt>
                <c:pt idx="833">
                  <c:v>639.45623177842572</c:v>
                </c:pt>
                <c:pt idx="834">
                  <c:v>641.951201582674</c:v>
                </c:pt>
                <c:pt idx="835">
                  <c:v>640.95264577259468</c:v>
                </c:pt>
                <c:pt idx="836">
                  <c:v>640.93097042898785</c:v>
                </c:pt>
                <c:pt idx="837">
                  <c:v>640.2265639316953</c:v>
                </c:pt>
                <c:pt idx="838">
                  <c:v>641.83382861307791</c:v>
                </c:pt>
                <c:pt idx="839">
                  <c:v>640.48706164098303</c:v>
                </c:pt>
                <c:pt idx="840">
                  <c:v>641.35120783007085</c:v>
                </c:pt>
                <c:pt idx="841">
                  <c:v>641.28696897126201</c:v>
                </c:pt>
                <c:pt idx="842">
                  <c:v>640.47275197834244</c:v>
                </c:pt>
                <c:pt idx="843">
                  <c:v>640.85329341940871</c:v>
                </c:pt>
                <c:pt idx="844">
                  <c:v>640.86791232819655</c:v>
                </c:pt>
                <c:pt idx="845">
                  <c:v>640.8767399000418</c:v>
                </c:pt>
                <c:pt idx="846">
                  <c:v>641.46166493127862</c:v>
                </c:pt>
                <c:pt idx="847">
                  <c:v>641.61432007496887</c:v>
                </c:pt>
                <c:pt idx="848">
                  <c:v>641.41002082465639</c:v>
                </c:pt>
                <c:pt idx="849">
                  <c:v>641.92744585589344</c:v>
                </c:pt>
                <c:pt idx="850">
                  <c:v>641.63321220324872</c:v>
                </c:pt>
                <c:pt idx="851">
                  <c:v>641.70459183673472</c:v>
                </c:pt>
                <c:pt idx="852">
                  <c:v>641.29121407746777</c:v>
                </c:pt>
                <c:pt idx="853">
                  <c:v>641.1552301124533</c:v>
                </c:pt>
                <c:pt idx="854">
                  <c:v>642.01603082049144</c:v>
                </c:pt>
                <c:pt idx="855">
                  <c:v>641.20333194502291</c:v>
                </c:pt>
                <c:pt idx="856">
                  <c:v>642.13188567263649</c:v>
                </c:pt>
                <c:pt idx="857">
                  <c:v>640.26271761765929</c:v>
                </c:pt>
                <c:pt idx="858">
                  <c:v>640.88910974593921</c:v>
                </c:pt>
                <c:pt idx="859">
                  <c:v>640.1933059142026</c:v>
                </c:pt>
                <c:pt idx="860">
                  <c:v>639.15893377759267</c:v>
                </c:pt>
                <c:pt idx="861">
                  <c:v>639.69302998750538</c:v>
                </c:pt>
                <c:pt idx="862">
                  <c:v>639.73705539358605</c:v>
                </c:pt>
                <c:pt idx="863">
                  <c:v>639.804105581008</c:v>
                </c:pt>
                <c:pt idx="864">
                  <c:v>641.61462932111635</c:v>
                </c:pt>
                <c:pt idx="865">
                  <c:v>641.23293523531868</c:v>
                </c:pt>
                <c:pt idx="866">
                  <c:v>642.01125156184935</c:v>
                </c:pt>
                <c:pt idx="867">
                  <c:v>641.59064868804671</c:v>
                </c:pt>
                <c:pt idx="868">
                  <c:v>641.51184714702208</c:v>
                </c:pt>
                <c:pt idx="869">
                  <c:v>641.11724906289044</c:v>
                </c:pt>
                <c:pt idx="870">
                  <c:v>642.63148688046658</c:v>
                </c:pt>
                <c:pt idx="871">
                  <c:v>641.03299354435649</c:v>
                </c:pt>
                <c:pt idx="872">
                  <c:v>641.40386401499381</c:v>
                </c:pt>
                <c:pt idx="873">
                  <c:v>641.07648479800082</c:v>
                </c:pt>
                <c:pt idx="874">
                  <c:v>641.00462723865053</c:v>
                </c:pt>
                <c:pt idx="875">
                  <c:v>641.72548000832978</c:v>
                </c:pt>
                <c:pt idx="876">
                  <c:v>642.46322886297366</c:v>
                </c:pt>
                <c:pt idx="877">
                  <c:v>641.24845376926282</c:v>
                </c:pt>
                <c:pt idx="878">
                  <c:v>641.48221574344029</c:v>
                </c:pt>
                <c:pt idx="879">
                  <c:v>642.66544773011253</c:v>
                </c:pt>
                <c:pt idx="880">
                  <c:v>640.77451999167022</c:v>
                </c:pt>
                <c:pt idx="881">
                  <c:v>641.22495106205758</c:v>
                </c:pt>
                <c:pt idx="882">
                  <c:v>642.26671699291967</c:v>
                </c:pt>
                <c:pt idx="883">
                  <c:v>640.45318513119537</c:v>
                </c:pt>
                <c:pt idx="884">
                  <c:v>642.29575801749274</c:v>
                </c:pt>
                <c:pt idx="885">
                  <c:v>640.81143273635996</c:v>
                </c:pt>
                <c:pt idx="886">
                  <c:v>640.26538837984174</c:v>
                </c:pt>
                <c:pt idx="887">
                  <c:v>642.42145251978343</c:v>
                </c:pt>
                <c:pt idx="888">
                  <c:v>641.38826114119126</c:v>
                </c:pt>
                <c:pt idx="889">
                  <c:v>642.92451166180763</c:v>
                </c:pt>
                <c:pt idx="890">
                  <c:v>641.0160412328197</c:v>
                </c:pt>
                <c:pt idx="891">
                  <c:v>641.1800260308205</c:v>
                </c:pt>
                <c:pt idx="892">
                  <c:v>642.01808309037904</c:v>
                </c:pt>
                <c:pt idx="893">
                  <c:v>640.80640045814243</c:v>
                </c:pt>
                <c:pt idx="894">
                  <c:v>642.23702936276561</c:v>
                </c:pt>
                <c:pt idx="895">
                  <c:v>642.05179092044978</c:v>
                </c:pt>
                <c:pt idx="896">
                  <c:v>642.67382548937951</c:v>
                </c:pt>
                <c:pt idx="897">
                  <c:v>642.80463660974601</c:v>
                </c:pt>
                <c:pt idx="898">
                  <c:v>640.76645147855072</c:v>
                </c:pt>
                <c:pt idx="899">
                  <c:v>642.69985839233652</c:v>
                </c:pt>
                <c:pt idx="900">
                  <c:v>642.08080383173683</c:v>
                </c:pt>
                <c:pt idx="901">
                  <c:v>642.18859017076215</c:v>
                </c:pt>
                <c:pt idx="902">
                  <c:v>642.43477821740953</c:v>
                </c:pt>
                <c:pt idx="903">
                  <c:v>641.37156184922947</c:v>
                </c:pt>
                <c:pt idx="904">
                  <c:v>641.41713348604753</c:v>
                </c:pt>
                <c:pt idx="905">
                  <c:v>642.59555810079144</c:v>
                </c:pt>
                <c:pt idx="906">
                  <c:v>640.27289462723877</c:v>
                </c:pt>
                <c:pt idx="907">
                  <c:v>642.96805914202423</c:v>
                </c:pt>
                <c:pt idx="908">
                  <c:v>641.0631309870887</c:v>
                </c:pt>
                <c:pt idx="909">
                  <c:v>640.93201062057483</c:v>
                </c:pt>
                <c:pt idx="910">
                  <c:v>642.09159933361104</c:v>
                </c:pt>
                <c:pt idx="911">
                  <c:v>642.40253227821745</c:v>
                </c:pt>
                <c:pt idx="912">
                  <c:v>642.58852977925869</c:v>
                </c:pt>
                <c:pt idx="913">
                  <c:v>641.24617659308626</c:v>
                </c:pt>
                <c:pt idx="914">
                  <c:v>641.82075593502725</c:v>
                </c:pt>
                <c:pt idx="915">
                  <c:v>642.45710016659734</c:v>
                </c:pt>
                <c:pt idx="916">
                  <c:v>642.22314139941693</c:v>
                </c:pt>
                <c:pt idx="917">
                  <c:v>641.06982194918794</c:v>
                </c:pt>
                <c:pt idx="918">
                  <c:v>641.18955643481888</c:v>
                </c:pt>
                <c:pt idx="919">
                  <c:v>641.74496251561857</c:v>
                </c:pt>
                <c:pt idx="920">
                  <c:v>642.32862244897967</c:v>
                </c:pt>
                <c:pt idx="921">
                  <c:v>642.14248438150787</c:v>
                </c:pt>
                <c:pt idx="922">
                  <c:v>641.89624010828823</c:v>
                </c:pt>
                <c:pt idx="923">
                  <c:v>641.90855372761359</c:v>
                </c:pt>
                <c:pt idx="924">
                  <c:v>640.01422428154945</c:v>
                </c:pt>
                <c:pt idx="925">
                  <c:v>641.94352665556028</c:v>
                </c:pt>
                <c:pt idx="926">
                  <c:v>642.85763015410248</c:v>
                </c:pt>
                <c:pt idx="927">
                  <c:v>640.95298313202829</c:v>
                </c:pt>
                <c:pt idx="928">
                  <c:v>641.79410453977528</c:v>
                </c:pt>
                <c:pt idx="929">
                  <c:v>641.2082517700959</c:v>
                </c:pt>
                <c:pt idx="930">
                  <c:v>642.24107767596843</c:v>
                </c:pt>
                <c:pt idx="931">
                  <c:v>640.799203456893</c:v>
                </c:pt>
                <c:pt idx="932">
                  <c:v>640.92152436484798</c:v>
                </c:pt>
                <c:pt idx="933">
                  <c:v>639.60824031653476</c:v>
                </c:pt>
                <c:pt idx="934">
                  <c:v>641.3035839233653</c:v>
                </c:pt>
                <c:pt idx="935">
                  <c:v>640.96948563098715</c:v>
                </c:pt>
                <c:pt idx="936">
                  <c:v>640.75410974593933</c:v>
                </c:pt>
                <c:pt idx="937">
                  <c:v>641.12093190337373</c:v>
                </c:pt>
                <c:pt idx="938">
                  <c:v>641.5716159933362</c:v>
                </c:pt>
                <c:pt idx="939">
                  <c:v>639.52912952936276</c:v>
                </c:pt>
                <c:pt idx="940">
                  <c:v>641.53622136609749</c:v>
                </c:pt>
                <c:pt idx="941">
                  <c:v>640.06963556851315</c:v>
                </c:pt>
                <c:pt idx="942">
                  <c:v>641.51561432736366</c:v>
                </c:pt>
                <c:pt idx="943">
                  <c:v>639.85917950853809</c:v>
                </c:pt>
                <c:pt idx="944">
                  <c:v>640.85756663890049</c:v>
                </c:pt>
                <c:pt idx="945">
                  <c:v>638.43529779258643</c:v>
                </c:pt>
                <c:pt idx="946">
                  <c:v>639.43882965431078</c:v>
                </c:pt>
                <c:pt idx="947">
                  <c:v>640.4965920449813</c:v>
                </c:pt>
                <c:pt idx="948">
                  <c:v>640.78700229071228</c:v>
                </c:pt>
                <c:pt idx="949">
                  <c:v>640.21141087047067</c:v>
                </c:pt>
                <c:pt idx="950">
                  <c:v>640.74398896293224</c:v>
                </c:pt>
                <c:pt idx="951">
                  <c:v>639.46224802165762</c:v>
                </c:pt>
                <c:pt idx="952">
                  <c:v>641.0069044148272</c:v>
                </c:pt>
                <c:pt idx="953">
                  <c:v>639.66486047480214</c:v>
                </c:pt>
                <c:pt idx="954">
                  <c:v>639.95437109537704</c:v>
                </c:pt>
                <c:pt idx="955">
                  <c:v>638.70375156184923</c:v>
                </c:pt>
                <c:pt idx="956">
                  <c:v>640.36606205747603</c:v>
                </c:pt>
                <c:pt idx="957">
                  <c:v>639.27436693044569</c:v>
                </c:pt>
                <c:pt idx="958">
                  <c:v>639.13613390254068</c:v>
                </c:pt>
                <c:pt idx="959">
                  <c:v>640.32518533944199</c:v>
                </c:pt>
                <c:pt idx="960">
                  <c:v>638.99562369845899</c:v>
                </c:pt>
                <c:pt idx="961">
                  <c:v>640.2066597251146</c:v>
                </c:pt>
                <c:pt idx="962">
                  <c:v>639.71307476051652</c:v>
                </c:pt>
                <c:pt idx="963">
                  <c:v>639.52440649729294</c:v>
                </c:pt>
                <c:pt idx="964">
                  <c:v>640.93243231986685</c:v>
                </c:pt>
                <c:pt idx="965">
                  <c:v>639.13523427738448</c:v>
                </c:pt>
                <c:pt idx="966">
                  <c:v>640.86912119950023</c:v>
                </c:pt>
                <c:pt idx="967">
                  <c:v>639.80264369012923</c:v>
                </c:pt>
                <c:pt idx="968">
                  <c:v>641.60043211162019</c:v>
                </c:pt>
                <c:pt idx="969">
                  <c:v>641.14629008746363</c:v>
                </c:pt>
                <c:pt idx="970">
                  <c:v>637.98340483132029</c:v>
                </c:pt>
                <c:pt idx="971">
                  <c:v>640.91668887963351</c:v>
                </c:pt>
                <c:pt idx="972">
                  <c:v>640.3875968346523</c:v>
                </c:pt>
                <c:pt idx="973">
                  <c:v>640.29535714285714</c:v>
                </c:pt>
                <c:pt idx="974">
                  <c:v>639.50652644731372</c:v>
                </c:pt>
                <c:pt idx="975">
                  <c:v>639.53444294044152</c:v>
                </c:pt>
                <c:pt idx="976">
                  <c:v>639.24223344439815</c:v>
                </c:pt>
                <c:pt idx="977">
                  <c:v>638.83818929612664</c:v>
                </c:pt>
                <c:pt idx="978">
                  <c:v>638.39388692211583</c:v>
                </c:pt>
                <c:pt idx="979">
                  <c:v>640.22437109537691</c:v>
                </c:pt>
                <c:pt idx="980">
                  <c:v>639.22640566430664</c:v>
                </c:pt>
                <c:pt idx="981">
                  <c:v>640.02288317367766</c:v>
                </c:pt>
                <c:pt idx="982">
                  <c:v>640.28647334443997</c:v>
                </c:pt>
                <c:pt idx="983">
                  <c:v>639.58991045397761</c:v>
                </c:pt>
                <c:pt idx="984">
                  <c:v>640.22557996668058</c:v>
                </c:pt>
                <c:pt idx="985">
                  <c:v>640.60668367346943</c:v>
                </c:pt>
                <c:pt idx="986">
                  <c:v>639.58763327780105</c:v>
                </c:pt>
                <c:pt idx="987">
                  <c:v>640.27559350270735</c:v>
                </c:pt>
                <c:pt idx="988">
                  <c:v>639.62789150354024</c:v>
                </c:pt>
                <c:pt idx="989">
                  <c:v>638.86857975843407</c:v>
                </c:pt>
                <c:pt idx="990">
                  <c:v>638.30341836734692</c:v>
                </c:pt>
                <c:pt idx="991">
                  <c:v>638.41693981674302</c:v>
                </c:pt>
                <c:pt idx="992">
                  <c:v>638.35767700957945</c:v>
                </c:pt>
                <c:pt idx="993">
                  <c:v>639.3352884214911</c:v>
                </c:pt>
                <c:pt idx="994">
                  <c:v>638.52894314868809</c:v>
                </c:pt>
                <c:pt idx="995">
                  <c:v>639.11786026655557</c:v>
                </c:pt>
                <c:pt idx="996">
                  <c:v>638.50825177009574</c:v>
                </c:pt>
                <c:pt idx="997">
                  <c:v>639.49266659725117</c:v>
                </c:pt>
                <c:pt idx="998">
                  <c:v>637.1100655976677</c:v>
                </c:pt>
                <c:pt idx="999">
                  <c:v>639.92892857142863</c:v>
                </c:pt>
                <c:pt idx="1000">
                  <c:v>639.92490837151195</c:v>
                </c:pt>
                <c:pt idx="1001">
                  <c:v>638.253348604748</c:v>
                </c:pt>
                <c:pt idx="1002">
                  <c:v>637.42847667638489</c:v>
                </c:pt>
                <c:pt idx="1003">
                  <c:v>636.88951686797179</c:v>
                </c:pt>
                <c:pt idx="1004">
                  <c:v>638.84147855060394</c:v>
                </c:pt>
                <c:pt idx="1005">
                  <c:v>638.18627030404002</c:v>
                </c:pt>
                <c:pt idx="1006">
                  <c:v>637.35310495626823</c:v>
                </c:pt>
                <c:pt idx="1007">
                  <c:v>637.09786443148687</c:v>
                </c:pt>
                <c:pt idx="1008">
                  <c:v>636.98136297376095</c:v>
                </c:pt>
                <c:pt idx="1009">
                  <c:v>637.91683256976262</c:v>
                </c:pt>
                <c:pt idx="1010">
                  <c:v>638.15959079550191</c:v>
                </c:pt>
                <c:pt idx="1011">
                  <c:v>637.84660558100791</c:v>
                </c:pt>
                <c:pt idx="1012">
                  <c:v>638.39113182007509</c:v>
                </c:pt>
                <c:pt idx="1013">
                  <c:v>637.35392024156602</c:v>
                </c:pt>
                <c:pt idx="1014">
                  <c:v>637.63297271970021</c:v>
                </c:pt>
                <c:pt idx="1015">
                  <c:v>638.73835901707639</c:v>
                </c:pt>
                <c:pt idx="1016">
                  <c:v>636.97197313619324</c:v>
                </c:pt>
                <c:pt idx="1017">
                  <c:v>637.43480216576427</c:v>
                </c:pt>
                <c:pt idx="1018">
                  <c:v>636.21122761349454</c:v>
                </c:pt>
                <c:pt idx="1019">
                  <c:v>637.9298209079551</c:v>
                </c:pt>
                <c:pt idx="1020">
                  <c:v>636.03040295710127</c:v>
                </c:pt>
                <c:pt idx="1021">
                  <c:v>636.29331840899636</c:v>
                </c:pt>
                <c:pt idx="1022">
                  <c:v>635.03249375260316</c:v>
                </c:pt>
                <c:pt idx="1023">
                  <c:v>635.52298625572678</c:v>
                </c:pt>
                <c:pt idx="1024">
                  <c:v>636.39185547688464</c:v>
                </c:pt>
                <c:pt idx="1025">
                  <c:v>635.4870293627655</c:v>
                </c:pt>
                <c:pt idx="1026">
                  <c:v>638.72635464389839</c:v>
                </c:pt>
                <c:pt idx="1027">
                  <c:v>634.85563306955441</c:v>
                </c:pt>
                <c:pt idx="1028">
                  <c:v>635.72947834235742</c:v>
                </c:pt>
                <c:pt idx="1029">
                  <c:v>636.92623281965848</c:v>
                </c:pt>
                <c:pt idx="1030">
                  <c:v>634.34369012911282</c:v>
                </c:pt>
                <c:pt idx="1031">
                  <c:v>635.14792690545607</c:v>
                </c:pt>
                <c:pt idx="1032">
                  <c:v>634.71492607246989</c:v>
                </c:pt>
                <c:pt idx="1033">
                  <c:v>635.65253227821745</c:v>
                </c:pt>
                <c:pt idx="1034">
                  <c:v>635.00210329029574</c:v>
                </c:pt>
                <c:pt idx="1035">
                  <c:v>635.67822782174096</c:v>
                </c:pt>
                <c:pt idx="1036">
                  <c:v>636.30653165347769</c:v>
                </c:pt>
                <c:pt idx="1037">
                  <c:v>634.42797376093301</c:v>
                </c:pt>
                <c:pt idx="1038">
                  <c:v>633.84698458975436</c:v>
                </c:pt>
                <c:pt idx="1039">
                  <c:v>634.12949500208242</c:v>
                </c:pt>
                <c:pt idx="1040">
                  <c:v>634.58833194502301</c:v>
                </c:pt>
                <c:pt idx="1041">
                  <c:v>635.08666805497705</c:v>
                </c:pt>
                <c:pt idx="1042">
                  <c:v>635.05624947938372</c:v>
                </c:pt>
                <c:pt idx="1043">
                  <c:v>632.45138483965013</c:v>
                </c:pt>
                <c:pt idx="1044">
                  <c:v>632.42762911286968</c:v>
                </c:pt>
                <c:pt idx="1045">
                  <c:v>632.72641711786753</c:v>
                </c:pt>
                <c:pt idx="1046">
                  <c:v>633.16956684714717</c:v>
                </c:pt>
                <c:pt idx="1047">
                  <c:v>632.62040191586846</c:v>
                </c:pt>
                <c:pt idx="1048">
                  <c:v>632.06235318617257</c:v>
                </c:pt>
                <c:pt idx="1049">
                  <c:v>632.22026551436909</c:v>
                </c:pt>
                <c:pt idx="1050">
                  <c:v>632.14247605164519</c:v>
                </c:pt>
                <c:pt idx="1051">
                  <c:v>633.14075072886294</c:v>
                </c:pt>
                <c:pt idx="1052">
                  <c:v>632.80049562682223</c:v>
                </c:pt>
                <c:pt idx="1053">
                  <c:v>631.67661078717208</c:v>
                </c:pt>
                <c:pt idx="1054">
                  <c:v>631.93005206164105</c:v>
                </c:pt>
                <c:pt idx="1055">
                  <c:v>631.3315483132028</c:v>
                </c:pt>
                <c:pt idx="1056">
                  <c:v>631.50292690545609</c:v>
                </c:pt>
                <c:pt idx="1057">
                  <c:v>632.48500832986258</c:v>
                </c:pt>
                <c:pt idx="1058">
                  <c:v>629.43075281132872</c:v>
                </c:pt>
                <c:pt idx="1059">
                  <c:v>631.04597355268641</c:v>
                </c:pt>
                <c:pt idx="1060">
                  <c:v>632.25186484798007</c:v>
                </c:pt>
                <c:pt idx="1061">
                  <c:v>629.32600270720548</c:v>
                </c:pt>
                <c:pt idx="1062">
                  <c:v>631.77160558100798</c:v>
                </c:pt>
                <c:pt idx="1063">
                  <c:v>629.69113806747202</c:v>
                </c:pt>
                <c:pt idx="1064">
                  <c:v>629.13263952519787</c:v>
                </c:pt>
                <c:pt idx="1065">
                  <c:v>632.16268950437325</c:v>
                </c:pt>
                <c:pt idx="1066">
                  <c:v>631.68400458142435</c:v>
                </c:pt>
                <c:pt idx="1067">
                  <c:v>628.84324135776762</c:v>
                </c:pt>
                <c:pt idx="1068">
                  <c:v>628.36104227405247</c:v>
                </c:pt>
                <c:pt idx="1069">
                  <c:v>628.46888483965017</c:v>
                </c:pt>
                <c:pt idx="1070">
                  <c:v>629.74764577259486</c:v>
                </c:pt>
                <c:pt idx="1071">
                  <c:v>628.98192419825091</c:v>
                </c:pt>
                <c:pt idx="1072">
                  <c:v>628.25879425239498</c:v>
                </c:pt>
                <c:pt idx="1073">
                  <c:v>627.72160558100802</c:v>
                </c:pt>
                <c:pt idx="1074">
                  <c:v>627.9028519366932</c:v>
                </c:pt>
                <c:pt idx="1075">
                  <c:v>626.73651603498547</c:v>
                </c:pt>
                <c:pt idx="1076">
                  <c:v>627.08413681799254</c:v>
                </c:pt>
                <c:pt idx="1077">
                  <c:v>627.86124427321954</c:v>
                </c:pt>
                <c:pt idx="1078">
                  <c:v>627.3029987505206</c:v>
                </c:pt>
                <c:pt idx="1079">
                  <c:v>624.67297271970017</c:v>
                </c:pt>
                <c:pt idx="1080">
                  <c:v>626.8454550187422</c:v>
                </c:pt>
                <c:pt idx="1081">
                  <c:v>627.12678467305284</c:v>
                </c:pt>
                <c:pt idx="1082">
                  <c:v>627.74207205331118</c:v>
                </c:pt>
                <c:pt idx="1083">
                  <c:v>624.09839337775929</c:v>
                </c:pt>
                <c:pt idx="1084">
                  <c:v>624.6521688879634</c:v>
                </c:pt>
                <c:pt idx="1085">
                  <c:v>625.09694918783839</c:v>
                </c:pt>
                <c:pt idx="1086">
                  <c:v>624.39670345689296</c:v>
                </c:pt>
                <c:pt idx="1087">
                  <c:v>624.97038317367765</c:v>
                </c:pt>
                <c:pt idx="1088">
                  <c:v>624.77929716784672</c:v>
                </c:pt>
                <c:pt idx="1089">
                  <c:v>624.88174198250738</c:v>
                </c:pt>
                <c:pt idx="1090">
                  <c:v>625.93413473552698</c:v>
                </c:pt>
                <c:pt idx="1091">
                  <c:v>624.18770928779668</c:v>
                </c:pt>
                <c:pt idx="1092">
                  <c:v>624.13811745106216</c:v>
                </c:pt>
                <c:pt idx="1093">
                  <c:v>622.21896397334456</c:v>
                </c:pt>
                <c:pt idx="1094">
                  <c:v>622.37555497709286</c:v>
                </c:pt>
                <c:pt idx="1095">
                  <c:v>624.2160193669306</c:v>
                </c:pt>
                <c:pt idx="1096">
                  <c:v>623.2443117451063</c:v>
                </c:pt>
                <c:pt idx="1097">
                  <c:v>623.23177321949186</c:v>
                </c:pt>
                <c:pt idx="1098">
                  <c:v>622.08837775926702</c:v>
                </c:pt>
                <c:pt idx="1099">
                  <c:v>622.10957517700956</c:v>
                </c:pt>
                <c:pt idx="1100">
                  <c:v>621.50640462307365</c:v>
                </c:pt>
                <c:pt idx="1101">
                  <c:v>622.45275406080793</c:v>
                </c:pt>
                <c:pt idx="1102">
                  <c:v>623.06517388588088</c:v>
                </c:pt>
                <c:pt idx="1103">
                  <c:v>620.95088608912954</c:v>
                </c:pt>
                <c:pt idx="1104">
                  <c:v>621.26325281132858</c:v>
                </c:pt>
                <c:pt idx="1105">
                  <c:v>621.65706372344857</c:v>
                </c:pt>
                <c:pt idx="1106">
                  <c:v>622.25140670553935</c:v>
                </c:pt>
                <c:pt idx="1107">
                  <c:v>621.74027905039566</c:v>
                </c:pt>
                <c:pt idx="1108">
                  <c:v>618.20955955851741</c:v>
                </c:pt>
                <c:pt idx="1109">
                  <c:v>621.53955018742192</c:v>
                </c:pt>
                <c:pt idx="1110">
                  <c:v>621.73440337359432</c:v>
                </c:pt>
                <c:pt idx="1111">
                  <c:v>621.05971261974184</c:v>
                </c:pt>
                <c:pt idx="1112">
                  <c:v>619.69526239067056</c:v>
                </c:pt>
                <c:pt idx="1113">
                  <c:v>620.20942628071646</c:v>
                </c:pt>
                <c:pt idx="1114">
                  <c:v>620.92611828404847</c:v>
                </c:pt>
                <c:pt idx="1115">
                  <c:v>620.44344127446902</c:v>
                </c:pt>
                <c:pt idx="1116">
                  <c:v>618.06474802165781</c:v>
                </c:pt>
                <c:pt idx="1117">
                  <c:v>619.76785089546036</c:v>
                </c:pt>
                <c:pt idx="1118">
                  <c:v>618.84972719700124</c:v>
                </c:pt>
                <c:pt idx="1119">
                  <c:v>617.36967513536035</c:v>
                </c:pt>
                <c:pt idx="1120">
                  <c:v>618.49302582257394</c:v>
                </c:pt>
                <c:pt idx="1121">
                  <c:v>618.93148063306967</c:v>
                </c:pt>
                <c:pt idx="1122">
                  <c:v>617.86171386922126</c:v>
                </c:pt>
                <c:pt idx="1123">
                  <c:v>618.38214702207415</c:v>
                </c:pt>
                <c:pt idx="1124">
                  <c:v>619.98494169096205</c:v>
                </c:pt>
                <c:pt idx="1125">
                  <c:v>617.63107246980428</c:v>
                </c:pt>
                <c:pt idx="1126">
                  <c:v>615.38296543107037</c:v>
                </c:pt>
                <c:pt idx="1127">
                  <c:v>617.56430341524367</c:v>
                </c:pt>
                <c:pt idx="1128">
                  <c:v>617.28907434402333</c:v>
                </c:pt>
                <c:pt idx="1129">
                  <c:v>617.98766139108716</c:v>
                </c:pt>
                <c:pt idx="1130">
                  <c:v>616.49099437734276</c:v>
                </c:pt>
                <c:pt idx="1131">
                  <c:v>616.3965056226574</c:v>
                </c:pt>
                <c:pt idx="1132">
                  <c:v>615.07290399833414</c:v>
                </c:pt>
                <c:pt idx="1133">
                  <c:v>615.57604748021663</c:v>
                </c:pt>
                <c:pt idx="1134">
                  <c:v>615.79122657226162</c:v>
                </c:pt>
                <c:pt idx="1135">
                  <c:v>616.16243440233245</c:v>
                </c:pt>
                <c:pt idx="1136">
                  <c:v>615.5713244481467</c:v>
                </c:pt>
                <c:pt idx="1137">
                  <c:v>616.17573198667242</c:v>
                </c:pt>
                <c:pt idx="1138">
                  <c:v>613.26752498958763</c:v>
                </c:pt>
                <c:pt idx="1139">
                  <c:v>615.59873490212431</c:v>
                </c:pt>
                <c:pt idx="1140">
                  <c:v>613.86647855060392</c:v>
                </c:pt>
                <c:pt idx="1141">
                  <c:v>614.13051853394427</c:v>
                </c:pt>
                <c:pt idx="1142">
                  <c:v>613.85461474385681</c:v>
                </c:pt>
                <c:pt idx="1143">
                  <c:v>614.40074344023333</c:v>
                </c:pt>
                <c:pt idx="1144">
                  <c:v>613.9351311953352</c:v>
                </c:pt>
                <c:pt idx="1145">
                  <c:v>613.08864014993753</c:v>
                </c:pt>
                <c:pt idx="1146">
                  <c:v>611.9869929196168</c:v>
                </c:pt>
                <c:pt idx="1147">
                  <c:v>611.14381924198256</c:v>
                </c:pt>
                <c:pt idx="1148">
                  <c:v>612.32800708038314</c:v>
                </c:pt>
                <c:pt idx="1149">
                  <c:v>609.89761349437742</c:v>
                </c:pt>
                <c:pt idx="1150">
                  <c:v>610.31928467305283</c:v>
                </c:pt>
                <c:pt idx="1151">
                  <c:v>611.98367555185348</c:v>
                </c:pt>
                <c:pt idx="1152">
                  <c:v>610.25678883798423</c:v>
                </c:pt>
                <c:pt idx="1153">
                  <c:v>610.67401811745117</c:v>
                </c:pt>
                <c:pt idx="1154">
                  <c:v>610.75869533527703</c:v>
                </c:pt>
                <c:pt idx="1155">
                  <c:v>609.25058621407754</c:v>
                </c:pt>
                <c:pt idx="1156">
                  <c:v>609.5472376093295</c:v>
                </c:pt>
                <c:pt idx="1157">
                  <c:v>609.75263327780101</c:v>
                </c:pt>
                <c:pt idx="1158">
                  <c:v>605.21003227821757</c:v>
                </c:pt>
                <c:pt idx="1159">
                  <c:v>606.35472094960426</c:v>
                </c:pt>
                <c:pt idx="1160">
                  <c:v>607.15637130362359</c:v>
                </c:pt>
                <c:pt idx="1161">
                  <c:v>609.10355372761353</c:v>
                </c:pt>
                <c:pt idx="1162">
                  <c:v>605.76276759683469</c:v>
                </c:pt>
                <c:pt idx="1163">
                  <c:v>605.58396709704289</c:v>
                </c:pt>
                <c:pt idx="1164">
                  <c:v>607.64360266555605</c:v>
                </c:pt>
                <c:pt idx="1165">
                  <c:v>607.24068304872969</c:v>
                </c:pt>
                <c:pt idx="1166">
                  <c:v>604.48459704289883</c:v>
                </c:pt>
                <c:pt idx="1167">
                  <c:v>604.04566430653904</c:v>
                </c:pt>
                <c:pt idx="1168">
                  <c:v>605.4912775926698</c:v>
                </c:pt>
                <c:pt idx="1169">
                  <c:v>605.97378592253233</c:v>
                </c:pt>
                <c:pt idx="1170">
                  <c:v>604.77874635568514</c:v>
                </c:pt>
                <c:pt idx="1171">
                  <c:v>602.74213556851316</c:v>
                </c:pt>
                <c:pt idx="1172">
                  <c:v>602.74604331528531</c:v>
                </c:pt>
                <c:pt idx="1173">
                  <c:v>602.2454300291547</c:v>
                </c:pt>
                <c:pt idx="1174">
                  <c:v>601.63835172844654</c:v>
                </c:pt>
                <c:pt idx="1175">
                  <c:v>601.64692628071646</c:v>
                </c:pt>
                <c:pt idx="1176">
                  <c:v>601.0632382340691</c:v>
                </c:pt>
                <c:pt idx="1177">
                  <c:v>600.83144418992094</c:v>
                </c:pt>
                <c:pt idx="1178">
                  <c:v>602.28866826322371</c:v>
                </c:pt>
                <c:pt idx="1179">
                  <c:v>598.19155039566851</c:v>
                </c:pt>
                <c:pt idx="1180">
                  <c:v>599.37798729695965</c:v>
                </c:pt>
                <c:pt idx="1181">
                  <c:v>598.83950541441072</c:v>
                </c:pt>
                <c:pt idx="1182">
                  <c:v>598.9140618492296</c:v>
                </c:pt>
                <c:pt idx="1183">
                  <c:v>598.48614952103287</c:v>
                </c:pt>
                <c:pt idx="1184">
                  <c:v>598.27380987088713</c:v>
                </c:pt>
                <c:pt idx="1185">
                  <c:v>597.34654935443564</c:v>
                </c:pt>
                <c:pt idx="1186">
                  <c:v>596.83165451895059</c:v>
                </c:pt>
                <c:pt idx="1187">
                  <c:v>597.20876613910866</c:v>
                </c:pt>
                <c:pt idx="1188">
                  <c:v>596.66092253227816</c:v>
                </c:pt>
                <c:pt idx="1189">
                  <c:v>593.84863806747194</c:v>
                </c:pt>
                <c:pt idx="1190">
                  <c:v>595.85738858808838</c:v>
                </c:pt>
                <c:pt idx="1191">
                  <c:v>596.90559246147438</c:v>
                </c:pt>
                <c:pt idx="1192">
                  <c:v>596.98965118700551</c:v>
                </c:pt>
                <c:pt idx="1193">
                  <c:v>595.3471886713869</c:v>
                </c:pt>
                <c:pt idx="1194">
                  <c:v>593.56941690962105</c:v>
                </c:pt>
                <c:pt idx="1195">
                  <c:v>593.82825593502719</c:v>
                </c:pt>
                <c:pt idx="1196">
                  <c:v>594.90864952103288</c:v>
                </c:pt>
                <c:pt idx="1197">
                  <c:v>592.97296543107052</c:v>
                </c:pt>
                <c:pt idx="1198">
                  <c:v>593.20655872553118</c:v>
                </c:pt>
                <c:pt idx="1199">
                  <c:v>592.74021553519367</c:v>
                </c:pt>
                <c:pt idx="1200">
                  <c:v>594.43637442732199</c:v>
                </c:pt>
                <c:pt idx="1201">
                  <c:v>590.98468138275723</c:v>
                </c:pt>
                <c:pt idx="1202">
                  <c:v>590.4497417742607</c:v>
                </c:pt>
                <c:pt idx="1203">
                  <c:v>591.01945751770108</c:v>
                </c:pt>
                <c:pt idx="1204">
                  <c:v>590.75848188254906</c:v>
                </c:pt>
                <c:pt idx="1205">
                  <c:v>588.52094543940029</c:v>
                </c:pt>
                <c:pt idx="1206">
                  <c:v>589.64983444398172</c:v>
                </c:pt>
                <c:pt idx="1207">
                  <c:v>588.67168887963351</c:v>
                </c:pt>
                <c:pt idx="1208">
                  <c:v>591.90198979591833</c:v>
                </c:pt>
                <c:pt idx="1209">
                  <c:v>588.65855997501046</c:v>
                </c:pt>
                <c:pt idx="1210">
                  <c:v>587.72519887546866</c:v>
                </c:pt>
                <c:pt idx="1211">
                  <c:v>586.40648896293214</c:v>
                </c:pt>
                <c:pt idx="1212">
                  <c:v>587.2625947521866</c:v>
                </c:pt>
                <c:pt idx="1213">
                  <c:v>587.44367242815497</c:v>
                </c:pt>
                <c:pt idx="1214">
                  <c:v>585.31521553519372</c:v>
                </c:pt>
                <c:pt idx="1215">
                  <c:v>584.37704706372347</c:v>
                </c:pt>
                <c:pt idx="1216">
                  <c:v>584.17659933361108</c:v>
                </c:pt>
                <c:pt idx="1217">
                  <c:v>584.94549770928791</c:v>
                </c:pt>
                <c:pt idx="1218">
                  <c:v>584.66484277384438</c:v>
                </c:pt>
                <c:pt idx="1219">
                  <c:v>584.73903373594351</c:v>
                </c:pt>
                <c:pt idx="1220">
                  <c:v>581.40103082049143</c:v>
                </c:pt>
                <c:pt idx="1221">
                  <c:v>580.06792690545615</c:v>
                </c:pt>
                <c:pt idx="1222">
                  <c:v>582.26753852561433</c:v>
                </c:pt>
                <c:pt idx="1223">
                  <c:v>582.28780820491465</c:v>
                </c:pt>
                <c:pt idx="1224">
                  <c:v>578.95132340691373</c:v>
                </c:pt>
                <c:pt idx="1225">
                  <c:v>581.00994689712616</c:v>
                </c:pt>
                <c:pt idx="1226">
                  <c:v>579.40965431070401</c:v>
                </c:pt>
                <c:pt idx="1227">
                  <c:v>580.28552374010826</c:v>
                </c:pt>
                <c:pt idx="1228">
                  <c:v>577.14060287380266</c:v>
                </c:pt>
                <c:pt idx="1229">
                  <c:v>577.49578613077881</c:v>
                </c:pt>
                <c:pt idx="1230">
                  <c:v>578.42456476468146</c:v>
                </c:pt>
                <c:pt idx="1231">
                  <c:v>576.10620262390682</c:v>
                </c:pt>
                <c:pt idx="1232">
                  <c:v>575.06747292794671</c:v>
                </c:pt>
                <c:pt idx="1233">
                  <c:v>574.07650770512294</c:v>
                </c:pt>
                <c:pt idx="1234">
                  <c:v>573.15970533111204</c:v>
                </c:pt>
                <c:pt idx="1235">
                  <c:v>572.4540899625157</c:v>
                </c:pt>
                <c:pt idx="1236">
                  <c:v>572.69937838400665</c:v>
                </c:pt>
                <c:pt idx="1237">
                  <c:v>573.0714296126614</c:v>
                </c:pt>
                <c:pt idx="1238">
                  <c:v>570.17160037484393</c:v>
                </c:pt>
                <c:pt idx="1239">
                  <c:v>571.74310495626821</c:v>
                </c:pt>
                <c:pt idx="1240">
                  <c:v>569.85299250312369</c:v>
                </c:pt>
                <c:pt idx="1241">
                  <c:v>569.60061953352772</c:v>
                </c:pt>
                <c:pt idx="1242">
                  <c:v>569.85200853810909</c:v>
                </c:pt>
                <c:pt idx="1243">
                  <c:v>569.44177946688887</c:v>
                </c:pt>
                <c:pt idx="1244">
                  <c:v>568.52014160766362</c:v>
                </c:pt>
                <c:pt idx="1245">
                  <c:v>566.67953665139532</c:v>
                </c:pt>
                <c:pt idx="1246">
                  <c:v>565.15627446897122</c:v>
                </c:pt>
                <c:pt idx="1247">
                  <c:v>563.8187005414411</c:v>
                </c:pt>
                <c:pt idx="1248">
                  <c:v>565.0748302790505</c:v>
                </c:pt>
                <c:pt idx="1249">
                  <c:v>563.6694471053728</c:v>
                </c:pt>
                <c:pt idx="1250">
                  <c:v>564.69324864639748</c:v>
                </c:pt>
                <c:pt idx="1251">
                  <c:v>562.19369637650982</c:v>
                </c:pt>
                <c:pt idx="1252">
                  <c:v>559.99031757601006</c:v>
                </c:pt>
                <c:pt idx="1253">
                  <c:v>561.61633381924207</c:v>
                </c:pt>
                <c:pt idx="1254">
                  <c:v>561.87188359017091</c:v>
                </c:pt>
                <c:pt idx="1255">
                  <c:v>560.8736651395252</c:v>
                </c:pt>
                <c:pt idx="1256">
                  <c:v>558.11355893377765</c:v>
                </c:pt>
                <c:pt idx="1257">
                  <c:v>556.52974073302789</c:v>
                </c:pt>
                <c:pt idx="1258">
                  <c:v>557.83506872136616</c:v>
                </c:pt>
                <c:pt idx="1259">
                  <c:v>557.06659204498123</c:v>
                </c:pt>
                <c:pt idx="1260">
                  <c:v>557.40437317784256</c:v>
                </c:pt>
                <c:pt idx="1261">
                  <c:v>555.60160870470634</c:v>
                </c:pt>
                <c:pt idx="1262">
                  <c:v>554.69838504789675</c:v>
                </c:pt>
                <c:pt idx="1263">
                  <c:v>553.9317638483966</c:v>
                </c:pt>
                <c:pt idx="1264">
                  <c:v>555.05860058309031</c:v>
                </c:pt>
                <c:pt idx="1265">
                  <c:v>551.43268950437323</c:v>
                </c:pt>
                <c:pt idx="1266">
                  <c:v>551.54595793419401</c:v>
                </c:pt>
                <c:pt idx="1267">
                  <c:v>550.62299875052065</c:v>
                </c:pt>
                <c:pt idx="1268">
                  <c:v>550.46798209079554</c:v>
                </c:pt>
                <c:pt idx="1269">
                  <c:v>549.47991253644329</c:v>
                </c:pt>
                <c:pt idx="1270">
                  <c:v>548.18703873386096</c:v>
                </c:pt>
                <c:pt idx="1271">
                  <c:v>547.41954602249064</c:v>
                </c:pt>
                <c:pt idx="1272">
                  <c:v>547.64824760516456</c:v>
                </c:pt>
                <c:pt idx="1273">
                  <c:v>546.40679300291549</c:v>
                </c:pt>
                <c:pt idx="1274">
                  <c:v>544.6207559350272</c:v>
                </c:pt>
                <c:pt idx="1275">
                  <c:v>543.39625364431504</c:v>
                </c:pt>
                <c:pt idx="1276">
                  <c:v>544.05163057059565</c:v>
                </c:pt>
                <c:pt idx="1277">
                  <c:v>545.01633798417333</c:v>
                </c:pt>
                <c:pt idx="1278">
                  <c:v>542.99119741774268</c:v>
                </c:pt>
                <c:pt idx="1279">
                  <c:v>542.66761349437729</c:v>
                </c:pt>
                <c:pt idx="1280">
                  <c:v>540.26477092877974</c:v>
                </c:pt>
                <c:pt idx="1281">
                  <c:v>539.60748229904209</c:v>
                </c:pt>
                <c:pt idx="1282">
                  <c:v>539.38282902957098</c:v>
                </c:pt>
                <c:pt idx="1283">
                  <c:v>539.01524781341107</c:v>
                </c:pt>
                <c:pt idx="1284">
                  <c:v>539.7517034568931</c:v>
                </c:pt>
                <c:pt idx="1285">
                  <c:v>537.39423573511044</c:v>
                </c:pt>
                <c:pt idx="1286">
                  <c:v>534.89670762182425</c:v>
                </c:pt>
                <c:pt idx="1287">
                  <c:v>537.19780820491462</c:v>
                </c:pt>
                <c:pt idx="1288">
                  <c:v>537.864514785506</c:v>
                </c:pt>
                <c:pt idx="1289">
                  <c:v>533.92646189087884</c:v>
                </c:pt>
                <c:pt idx="1290">
                  <c:v>534.38085693461062</c:v>
                </c:pt>
                <c:pt idx="1291">
                  <c:v>533.51038525614342</c:v>
                </c:pt>
                <c:pt idx="1292">
                  <c:v>531.39584443981687</c:v>
                </c:pt>
                <c:pt idx="1293">
                  <c:v>532.57455018742189</c:v>
                </c:pt>
                <c:pt idx="1294">
                  <c:v>532.64339962515623</c:v>
                </c:pt>
                <c:pt idx="1295">
                  <c:v>532.959168054977</c:v>
                </c:pt>
                <c:pt idx="1296">
                  <c:v>531.76013640149938</c:v>
                </c:pt>
                <c:pt idx="1297">
                  <c:v>532.36159204498131</c:v>
                </c:pt>
                <c:pt idx="1298">
                  <c:v>532.39676176593093</c:v>
                </c:pt>
                <c:pt idx="1299">
                  <c:v>529.76316534777186</c:v>
                </c:pt>
                <c:pt idx="1300">
                  <c:v>529.00542794668888</c:v>
                </c:pt>
                <c:pt idx="1301">
                  <c:v>528.45449187838403</c:v>
                </c:pt>
                <c:pt idx="1302">
                  <c:v>529.024769887547</c:v>
                </c:pt>
                <c:pt idx="1303">
                  <c:v>528.48001874219085</c:v>
                </c:pt>
                <c:pt idx="1304">
                  <c:v>528.34813931695135</c:v>
                </c:pt>
                <c:pt idx="1305">
                  <c:v>525.8047303206996</c:v>
                </c:pt>
                <c:pt idx="1306">
                  <c:v>527.02124843815079</c:v>
                </c:pt>
                <c:pt idx="1307">
                  <c:v>524.46465431070385</c:v>
                </c:pt>
                <c:pt idx="1308">
                  <c:v>527.23381299458572</c:v>
                </c:pt>
                <c:pt idx="1309">
                  <c:v>524.04750937109543</c:v>
                </c:pt>
                <c:pt idx="1310">
                  <c:v>523.12440962099129</c:v>
                </c:pt>
                <c:pt idx="1311">
                  <c:v>524.12524260724706</c:v>
                </c:pt>
                <c:pt idx="1312">
                  <c:v>522.9849677217826</c:v>
                </c:pt>
                <c:pt idx="1313">
                  <c:v>522.16580279050402</c:v>
                </c:pt>
                <c:pt idx="1314">
                  <c:v>521.0621876301542</c:v>
                </c:pt>
                <c:pt idx="1315">
                  <c:v>521.64480737192855</c:v>
                </c:pt>
                <c:pt idx="1316">
                  <c:v>521.47309142024164</c:v>
                </c:pt>
                <c:pt idx="1317">
                  <c:v>521.28914618908789</c:v>
                </c:pt>
                <c:pt idx="1318">
                  <c:v>518.21985006247405</c:v>
                </c:pt>
                <c:pt idx="1319">
                  <c:v>517.9890680966264</c:v>
                </c:pt>
                <c:pt idx="1320">
                  <c:v>518.54759475218657</c:v>
                </c:pt>
                <c:pt idx="1321">
                  <c:v>518.1569887546857</c:v>
                </c:pt>
                <c:pt idx="1322">
                  <c:v>515.58442628071646</c:v>
                </c:pt>
                <c:pt idx="1323">
                  <c:v>515.51647646813831</c:v>
                </c:pt>
                <c:pt idx="1324">
                  <c:v>516.20811953352768</c:v>
                </c:pt>
                <c:pt idx="1325">
                  <c:v>513.74404623073724</c:v>
                </c:pt>
                <c:pt idx="1326">
                  <c:v>514.62461057892551</c:v>
                </c:pt>
                <c:pt idx="1327">
                  <c:v>512.24006976259898</c:v>
                </c:pt>
                <c:pt idx="1328">
                  <c:v>513.13086734693877</c:v>
                </c:pt>
                <c:pt idx="1329">
                  <c:v>511.59978967097044</c:v>
                </c:pt>
                <c:pt idx="1330">
                  <c:v>511.34274989587669</c:v>
                </c:pt>
                <c:pt idx="1331">
                  <c:v>511.56374843815087</c:v>
                </c:pt>
                <c:pt idx="1332">
                  <c:v>510.9619273219493</c:v>
                </c:pt>
                <c:pt idx="1333">
                  <c:v>510.84773115368608</c:v>
                </c:pt>
                <c:pt idx="1334">
                  <c:v>509.01679716784673</c:v>
                </c:pt>
                <c:pt idx="1335">
                  <c:v>508.12507184506461</c:v>
                </c:pt>
                <c:pt idx="1336">
                  <c:v>508.0236391087048</c:v>
                </c:pt>
                <c:pt idx="1337">
                  <c:v>507.40444398167426</c:v>
                </c:pt>
                <c:pt idx="1338">
                  <c:v>506.98434714702216</c:v>
                </c:pt>
                <c:pt idx="1339">
                  <c:v>506.23189504373187</c:v>
                </c:pt>
                <c:pt idx="1340">
                  <c:v>505.70423677634324</c:v>
                </c:pt>
                <c:pt idx="1341">
                  <c:v>506.45533944189924</c:v>
                </c:pt>
                <c:pt idx="1342">
                  <c:v>505.53544460641405</c:v>
                </c:pt>
                <c:pt idx="1343">
                  <c:v>503.75120678883809</c:v>
                </c:pt>
                <c:pt idx="1344">
                  <c:v>502.5385120783007</c:v>
                </c:pt>
                <c:pt idx="1345">
                  <c:v>503.08660870470641</c:v>
                </c:pt>
                <c:pt idx="1346">
                  <c:v>502.33547792586427</c:v>
                </c:pt>
                <c:pt idx="1347">
                  <c:v>501.91043315285299</c:v>
                </c:pt>
                <c:pt idx="1348">
                  <c:v>501.04094543940028</c:v>
                </c:pt>
                <c:pt idx="1349">
                  <c:v>501.0442628071637</c:v>
                </c:pt>
                <c:pt idx="1350">
                  <c:v>499.45125156184923</c:v>
                </c:pt>
                <c:pt idx="1351">
                  <c:v>498.52162952936271</c:v>
                </c:pt>
                <c:pt idx="1352">
                  <c:v>498.97380362349014</c:v>
                </c:pt>
                <c:pt idx="1353">
                  <c:v>499.21897959183684</c:v>
                </c:pt>
                <c:pt idx="1354">
                  <c:v>496.83587255310289</c:v>
                </c:pt>
                <c:pt idx="1355">
                  <c:v>496.38566638900465</c:v>
                </c:pt>
                <c:pt idx="1356">
                  <c:v>497.28188983756775</c:v>
                </c:pt>
                <c:pt idx="1357">
                  <c:v>497.91522594752189</c:v>
                </c:pt>
                <c:pt idx="1358">
                  <c:v>496.0653154935444</c:v>
                </c:pt>
                <c:pt idx="1359">
                  <c:v>496.11929300291558</c:v>
                </c:pt>
                <c:pt idx="1360">
                  <c:v>496.30807371928364</c:v>
                </c:pt>
                <c:pt idx="1361">
                  <c:v>494.60196272386514</c:v>
                </c:pt>
                <c:pt idx="1362">
                  <c:v>493.20743127863398</c:v>
                </c:pt>
                <c:pt idx="1363">
                  <c:v>493.11136817992508</c:v>
                </c:pt>
                <c:pt idx="1364">
                  <c:v>491.47748021657651</c:v>
                </c:pt>
                <c:pt idx="1365">
                  <c:v>492.11497709287801</c:v>
                </c:pt>
                <c:pt idx="1366">
                  <c:v>491.50961370262411</c:v>
                </c:pt>
                <c:pt idx="1367">
                  <c:v>491.33342773844237</c:v>
                </c:pt>
                <c:pt idx="1368">
                  <c:v>491.13432944606416</c:v>
                </c:pt>
                <c:pt idx="1369">
                  <c:v>489.66861516034987</c:v>
                </c:pt>
                <c:pt idx="1370">
                  <c:v>491.05541545189516</c:v>
                </c:pt>
                <c:pt idx="1371">
                  <c:v>490.254636609746</c:v>
                </c:pt>
                <c:pt idx="1372">
                  <c:v>488.374954185756</c:v>
                </c:pt>
                <c:pt idx="1373">
                  <c:v>488.39010724698051</c:v>
                </c:pt>
                <c:pt idx="1374">
                  <c:v>488.05589650145771</c:v>
                </c:pt>
                <c:pt idx="1375">
                  <c:v>488.49927113702631</c:v>
                </c:pt>
                <c:pt idx="1376">
                  <c:v>488.00956580591429</c:v>
                </c:pt>
                <c:pt idx="1377">
                  <c:v>487.68238338192424</c:v>
                </c:pt>
                <c:pt idx="1378">
                  <c:v>486.81022490628908</c:v>
                </c:pt>
                <c:pt idx="1379">
                  <c:v>486.19867659308625</c:v>
                </c:pt>
                <c:pt idx="1380">
                  <c:v>485.11004581424419</c:v>
                </c:pt>
                <c:pt idx="1381">
                  <c:v>485.17816430653903</c:v>
                </c:pt>
                <c:pt idx="1382">
                  <c:v>483.89153165347767</c:v>
                </c:pt>
                <c:pt idx="1383">
                  <c:v>484.78277905039579</c:v>
                </c:pt>
                <c:pt idx="1384">
                  <c:v>482.91681591003743</c:v>
                </c:pt>
                <c:pt idx="1385">
                  <c:v>482.94602561432743</c:v>
                </c:pt>
                <c:pt idx="1386">
                  <c:v>478.9243356934611</c:v>
                </c:pt>
                <c:pt idx="1387">
                  <c:v>480.07675551853407</c:v>
                </c:pt>
                <c:pt idx="1388">
                  <c:v>481.61795397750939</c:v>
                </c:pt>
                <c:pt idx="1389">
                  <c:v>479.07685027072057</c:v>
                </c:pt>
                <c:pt idx="1390">
                  <c:v>478.42360995418579</c:v>
                </c:pt>
                <c:pt idx="1391">
                  <c:v>476.34612244897966</c:v>
                </c:pt>
                <c:pt idx="1392">
                  <c:v>477.84619117034572</c:v>
                </c:pt>
                <c:pt idx="1393">
                  <c:v>476.98420970428998</c:v>
                </c:pt>
                <c:pt idx="1394">
                  <c:v>476.94203977509375</c:v>
                </c:pt>
                <c:pt idx="1395">
                  <c:v>474.35036026655564</c:v>
                </c:pt>
                <c:pt idx="1396">
                  <c:v>473.7262453144524</c:v>
                </c:pt>
                <c:pt idx="1397">
                  <c:v>472.90693981674315</c:v>
                </c:pt>
                <c:pt idx="1398">
                  <c:v>472.55012598917119</c:v>
                </c:pt>
                <c:pt idx="1399">
                  <c:v>470.06263431903375</c:v>
                </c:pt>
                <c:pt idx="1400">
                  <c:v>471.93003123698458</c:v>
                </c:pt>
                <c:pt idx="1401">
                  <c:v>470.86734902124124</c:v>
                </c:pt>
                <c:pt idx="1402">
                  <c:v>469.48591836734698</c:v>
                </c:pt>
                <c:pt idx="1403">
                  <c:v>467.89614014993759</c:v>
                </c:pt>
                <c:pt idx="1404">
                  <c:v>468.37156393169516</c:v>
                </c:pt>
                <c:pt idx="1405">
                  <c:v>467.25802478134108</c:v>
                </c:pt>
                <c:pt idx="1406">
                  <c:v>466.72491253644318</c:v>
                </c:pt>
                <c:pt idx="1407">
                  <c:v>465.59214389837581</c:v>
                </c:pt>
                <c:pt idx="1408">
                  <c:v>464.42715743440243</c:v>
                </c:pt>
                <c:pt idx="1409">
                  <c:v>465.36875572678053</c:v>
                </c:pt>
                <c:pt idx="1410">
                  <c:v>464.77115160349854</c:v>
                </c:pt>
                <c:pt idx="1411">
                  <c:v>463.51488129945858</c:v>
                </c:pt>
                <c:pt idx="1412">
                  <c:v>462.39810912119952</c:v>
                </c:pt>
                <c:pt idx="1413">
                  <c:v>460.76869117034579</c:v>
                </c:pt>
                <c:pt idx="1414">
                  <c:v>460.23653477717619</c:v>
                </c:pt>
                <c:pt idx="1415">
                  <c:v>458.99058204914627</c:v>
                </c:pt>
                <c:pt idx="1416">
                  <c:v>458.1729071220326</c:v>
                </c:pt>
                <c:pt idx="1417">
                  <c:v>457.04092565597671</c:v>
                </c:pt>
                <c:pt idx="1418">
                  <c:v>456.01968242398999</c:v>
                </c:pt>
                <c:pt idx="1419">
                  <c:v>455.16492607246983</c:v>
                </c:pt>
                <c:pt idx="1420">
                  <c:v>456.46482819658479</c:v>
                </c:pt>
                <c:pt idx="1421">
                  <c:v>451.95556955435239</c:v>
                </c:pt>
                <c:pt idx="1422">
                  <c:v>452.14659933361099</c:v>
                </c:pt>
                <c:pt idx="1423">
                  <c:v>452.22621615993341</c:v>
                </c:pt>
                <c:pt idx="1424">
                  <c:v>452.36101936693046</c:v>
                </c:pt>
                <c:pt idx="1425">
                  <c:v>449.42585172844645</c:v>
                </c:pt>
                <c:pt idx="1426">
                  <c:v>447.96691274468975</c:v>
                </c:pt>
                <c:pt idx="1427">
                  <c:v>447.35533631820073</c:v>
                </c:pt>
                <c:pt idx="1428">
                  <c:v>446.18618908788011</c:v>
                </c:pt>
                <c:pt idx="1429">
                  <c:v>446.37623490212411</c:v>
                </c:pt>
                <c:pt idx="1430">
                  <c:v>445.45470949604334</c:v>
                </c:pt>
                <c:pt idx="1431">
                  <c:v>442.384879216993</c:v>
                </c:pt>
                <c:pt idx="1432">
                  <c:v>442.5325301957518</c:v>
                </c:pt>
                <c:pt idx="1433">
                  <c:v>442.19441170345686</c:v>
                </c:pt>
                <c:pt idx="1434">
                  <c:v>440.35732090795506</c:v>
                </c:pt>
                <c:pt idx="1435">
                  <c:v>439.39556538942117</c:v>
                </c:pt>
                <c:pt idx="1436">
                  <c:v>440.41506559766771</c:v>
                </c:pt>
                <c:pt idx="1437">
                  <c:v>438.93391711786762</c:v>
                </c:pt>
                <c:pt idx="1438">
                  <c:v>437.473937942524</c:v>
                </c:pt>
                <c:pt idx="1439">
                  <c:v>436.27541232819658</c:v>
                </c:pt>
                <c:pt idx="1440">
                  <c:v>435.28492503123704</c:v>
                </c:pt>
                <c:pt idx="1441">
                  <c:v>433.84108288213253</c:v>
                </c:pt>
                <c:pt idx="1442">
                  <c:v>433.05258954602255</c:v>
                </c:pt>
                <c:pt idx="1443">
                  <c:v>432.16052686380687</c:v>
                </c:pt>
                <c:pt idx="1444">
                  <c:v>432.72461995002095</c:v>
                </c:pt>
                <c:pt idx="1445">
                  <c:v>429.86130987088711</c:v>
                </c:pt>
                <c:pt idx="1446">
                  <c:v>431.23562786339033</c:v>
                </c:pt>
                <c:pt idx="1447">
                  <c:v>428.98341628488134</c:v>
                </c:pt>
                <c:pt idx="1448">
                  <c:v>426.99777488546454</c:v>
                </c:pt>
                <c:pt idx="1449">
                  <c:v>424.66830799666809</c:v>
                </c:pt>
                <c:pt idx="1450">
                  <c:v>425.71578092461482</c:v>
                </c:pt>
                <c:pt idx="1451">
                  <c:v>425.94124947938366</c:v>
                </c:pt>
                <c:pt idx="1452">
                  <c:v>425.22804352353194</c:v>
                </c:pt>
                <c:pt idx="1453">
                  <c:v>422.21199396084967</c:v>
                </c:pt>
                <c:pt idx="1454">
                  <c:v>423.08260620574765</c:v>
                </c:pt>
                <c:pt idx="1455">
                  <c:v>421.14281757601009</c:v>
                </c:pt>
                <c:pt idx="1456">
                  <c:v>422.2142430237401</c:v>
                </c:pt>
                <c:pt idx="1457">
                  <c:v>418.60098292378183</c:v>
                </c:pt>
                <c:pt idx="1458">
                  <c:v>419.77007392753029</c:v>
                </c:pt>
                <c:pt idx="1459">
                  <c:v>416.99169408579763</c:v>
                </c:pt>
                <c:pt idx="1460">
                  <c:v>416.85450124947937</c:v>
                </c:pt>
                <c:pt idx="1461">
                  <c:v>416.66895356101628</c:v>
                </c:pt>
                <c:pt idx="1462">
                  <c:v>415.83719387755104</c:v>
                </c:pt>
                <c:pt idx="1463">
                  <c:v>413.22091524364851</c:v>
                </c:pt>
                <c:pt idx="1464">
                  <c:v>413.2232205331112</c:v>
                </c:pt>
                <c:pt idx="1465">
                  <c:v>412.89440753852563</c:v>
                </c:pt>
                <c:pt idx="1466">
                  <c:v>410.7972969596002</c:v>
                </c:pt>
                <c:pt idx="1467">
                  <c:v>410.33837567680132</c:v>
                </c:pt>
                <c:pt idx="1468">
                  <c:v>408.05102249062895</c:v>
                </c:pt>
                <c:pt idx="1469">
                  <c:v>408.32715118700554</c:v>
                </c:pt>
                <c:pt idx="1470">
                  <c:v>408.83836318200753</c:v>
                </c:pt>
                <c:pt idx="1471">
                  <c:v>406.72975426905452</c:v>
                </c:pt>
                <c:pt idx="1472">
                  <c:v>406.85359329446072</c:v>
                </c:pt>
                <c:pt idx="1473">
                  <c:v>405.32934714702213</c:v>
                </c:pt>
                <c:pt idx="1474">
                  <c:v>403.55463973344445</c:v>
                </c:pt>
                <c:pt idx="1475">
                  <c:v>402.31714910453985</c:v>
                </c:pt>
                <c:pt idx="1476">
                  <c:v>402.98450229071221</c:v>
                </c:pt>
                <c:pt idx="1477">
                  <c:v>403.27170762182431</c:v>
                </c:pt>
                <c:pt idx="1478">
                  <c:v>400.25475843398584</c:v>
                </c:pt>
                <c:pt idx="1479">
                  <c:v>400.04534256559771</c:v>
                </c:pt>
                <c:pt idx="1480">
                  <c:v>399.88703665139525</c:v>
                </c:pt>
                <c:pt idx="1481">
                  <c:v>398.93247813411085</c:v>
                </c:pt>
                <c:pt idx="1482">
                  <c:v>396.94801749271136</c:v>
                </c:pt>
                <c:pt idx="1483">
                  <c:v>396.40270408163269</c:v>
                </c:pt>
                <c:pt idx="1484">
                  <c:v>395.40125260308207</c:v>
                </c:pt>
                <c:pt idx="1485">
                  <c:v>395.95668679716783</c:v>
                </c:pt>
                <c:pt idx="1486">
                  <c:v>394.93066430653897</c:v>
                </c:pt>
                <c:pt idx="1487">
                  <c:v>392.34044668887964</c:v>
                </c:pt>
                <c:pt idx="1488">
                  <c:v>393.39784360683052</c:v>
                </c:pt>
                <c:pt idx="1489">
                  <c:v>392.17162640566443</c:v>
                </c:pt>
                <c:pt idx="1490">
                  <c:v>391.88979071220325</c:v>
                </c:pt>
                <c:pt idx="1491">
                  <c:v>390.18002498958771</c:v>
                </c:pt>
                <c:pt idx="1492">
                  <c:v>389.70353290295708</c:v>
                </c:pt>
                <c:pt idx="1493">
                  <c:v>388.00627759266973</c:v>
                </c:pt>
                <c:pt idx="1494">
                  <c:v>387.15767805081219</c:v>
                </c:pt>
                <c:pt idx="1495">
                  <c:v>385.94124427321952</c:v>
                </c:pt>
                <c:pt idx="1496">
                  <c:v>383.09125989171179</c:v>
                </c:pt>
                <c:pt idx="1497">
                  <c:v>381.46979800083301</c:v>
                </c:pt>
                <c:pt idx="1498">
                  <c:v>382.85510828821327</c:v>
                </c:pt>
                <c:pt idx="1499">
                  <c:v>380.79547271970011</c:v>
                </c:pt>
                <c:pt idx="1500">
                  <c:v>379.88671074552269</c:v>
                </c:pt>
                <c:pt idx="1501">
                  <c:v>377.46767492711371</c:v>
                </c:pt>
                <c:pt idx="1502">
                  <c:v>378.14329341940862</c:v>
                </c:pt>
                <c:pt idx="1503">
                  <c:v>377.32601207830072</c:v>
                </c:pt>
                <c:pt idx="1504">
                  <c:v>374.43855268638072</c:v>
                </c:pt>
                <c:pt idx="1505">
                  <c:v>375.32999687630161</c:v>
                </c:pt>
                <c:pt idx="1506">
                  <c:v>372.61017700957939</c:v>
                </c:pt>
                <c:pt idx="1507">
                  <c:v>371.40161495210327</c:v>
                </c:pt>
                <c:pt idx="1508">
                  <c:v>368.70009683465224</c:v>
                </c:pt>
                <c:pt idx="1509">
                  <c:v>369.78392024156608</c:v>
                </c:pt>
                <c:pt idx="1510">
                  <c:v>367.23159933361109</c:v>
                </c:pt>
                <c:pt idx="1511">
                  <c:v>363.42590379008749</c:v>
                </c:pt>
                <c:pt idx="1512">
                  <c:v>363.64979800083307</c:v>
                </c:pt>
                <c:pt idx="1513">
                  <c:v>361.95161495210334</c:v>
                </c:pt>
                <c:pt idx="1514">
                  <c:v>360.3227030403998</c:v>
                </c:pt>
                <c:pt idx="1515">
                  <c:v>358.16781965847565</c:v>
                </c:pt>
                <c:pt idx="1516">
                  <c:v>357.27567263640151</c:v>
                </c:pt>
                <c:pt idx="1517">
                  <c:v>355.07861932528118</c:v>
                </c:pt>
                <c:pt idx="1518">
                  <c:v>352.7137578092462</c:v>
                </c:pt>
                <c:pt idx="1519">
                  <c:v>351.42130570595589</c:v>
                </c:pt>
                <c:pt idx="1520">
                  <c:v>349.00260724698046</c:v>
                </c:pt>
                <c:pt idx="1521">
                  <c:v>347.31819970845487</c:v>
                </c:pt>
                <c:pt idx="1522">
                  <c:v>346.3902644731362</c:v>
                </c:pt>
                <c:pt idx="1523">
                  <c:v>345.51161182840485</c:v>
                </c:pt>
                <c:pt idx="1524">
                  <c:v>343.86428571428576</c:v>
                </c:pt>
                <c:pt idx="1525">
                  <c:v>341.60566430653898</c:v>
                </c:pt>
                <c:pt idx="1526">
                  <c:v>340.19746980424827</c:v>
                </c:pt>
                <c:pt idx="1527">
                  <c:v>338.9832569762599</c:v>
                </c:pt>
                <c:pt idx="1528">
                  <c:v>336.73290087463556</c:v>
                </c:pt>
                <c:pt idx="1529">
                  <c:v>333.63504164931283</c:v>
                </c:pt>
                <c:pt idx="1530">
                  <c:v>333.04786755518535</c:v>
                </c:pt>
                <c:pt idx="1531">
                  <c:v>331.8591534777176</c:v>
                </c:pt>
                <c:pt idx="1532">
                  <c:v>329.1827686380675</c:v>
                </c:pt>
                <c:pt idx="1533">
                  <c:v>328.85125676801334</c:v>
                </c:pt>
                <c:pt idx="1534">
                  <c:v>327.26232194918794</c:v>
                </c:pt>
                <c:pt idx="1535">
                  <c:v>326.86465951686796</c:v>
                </c:pt>
                <c:pt idx="1536">
                  <c:v>324.27047792586433</c:v>
                </c:pt>
                <c:pt idx="1537">
                  <c:v>322.87887026239071</c:v>
                </c:pt>
                <c:pt idx="1538">
                  <c:v>322.59349229487714</c:v>
                </c:pt>
                <c:pt idx="1539">
                  <c:v>319.98500104123286</c:v>
                </c:pt>
                <c:pt idx="1540">
                  <c:v>317.28486047480214</c:v>
                </c:pt>
                <c:pt idx="1541">
                  <c:v>315.74104748021665</c:v>
                </c:pt>
                <c:pt idx="1542">
                  <c:v>314.00193148688049</c:v>
                </c:pt>
                <c:pt idx="1543">
                  <c:v>309.92994689712623</c:v>
                </c:pt>
                <c:pt idx="1544">
                  <c:v>311.3446917950854</c:v>
                </c:pt>
                <c:pt idx="1545">
                  <c:v>308.24635464389837</c:v>
                </c:pt>
                <c:pt idx="1546">
                  <c:v>305.63921282798833</c:v>
                </c:pt>
                <c:pt idx="1547">
                  <c:v>305.70927113702624</c:v>
                </c:pt>
                <c:pt idx="1548">
                  <c:v>305.72670137442736</c:v>
                </c:pt>
                <c:pt idx="1549">
                  <c:v>304.4151884631404</c:v>
                </c:pt>
                <c:pt idx="1550">
                  <c:v>304.16250624739695</c:v>
                </c:pt>
                <c:pt idx="1551">
                  <c:v>301.32778738025826</c:v>
                </c:pt>
                <c:pt idx="1552">
                  <c:v>301.53680966264056</c:v>
                </c:pt>
                <c:pt idx="1553">
                  <c:v>298.85036026655564</c:v>
                </c:pt>
                <c:pt idx="1554">
                  <c:v>298.09664306538946</c:v>
                </c:pt>
                <c:pt idx="1555">
                  <c:v>298.55517076218246</c:v>
                </c:pt>
                <c:pt idx="1556">
                  <c:v>297.52287900874637</c:v>
                </c:pt>
                <c:pt idx="1557">
                  <c:v>295.89149312786344</c:v>
                </c:pt>
                <c:pt idx="1558">
                  <c:v>295.73962515618496</c:v>
                </c:pt>
                <c:pt idx="1559">
                  <c:v>294.67950124947942</c:v>
                </c:pt>
                <c:pt idx="1560">
                  <c:v>293.23757080383172</c:v>
                </c:pt>
                <c:pt idx="1561">
                  <c:v>291.78571636817992</c:v>
                </c:pt>
                <c:pt idx="1562">
                  <c:v>291.86325281132861</c:v>
                </c:pt>
                <c:pt idx="1563">
                  <c:v>290.52283944189924</c:v>
                </c:pt>
                <c:pt idx="1564">
                  <c:v>290.41960745522704</c:v>
                </c:pt>
                <c:pt idx="1565">
                  <c:v>289.35827467721782</c:v>
                </c:pt>
                <c:pt idx="1566">
                  <c:v>288.48620054144112</c:v>
                </c:pt>
                <c:pt idx="1567">
                  <c:v>288.07473448563104</c:v>
                </c:pt>
                <c:pt idx="1568">
                  <c:v>286.99484693877559</c:v>
                </c:pt>
                <c:pt idx="1569">
                  <c:v>286.69127967513538</c:v>
                </c:pt>
                <c:pt idx="1570">
                  <c:v>285.84729071220329</c:v>
                </c:pt>
                <c:pt idx="1571">
                  <c:v>284.6473875468555</c:v>
                </c:pt>
                <c:pt idx="1572">
                  <c:v>284.86821740941275</c:v>
                </c:pt>
                <c:pt idx="1573">
                  <c:v>282.54161807580175</c:v>
                </c:pt>
                <c:pt idx="1574">
                  <c:v>282.37007080383177</c:v>
                </c:pt>
                <c:pt idx="1575">
                  <c:v>280.79660953769258</c:v>
                </c:pt>
                <c:pt idx="1576">
                  <c:v>281.2889743856727</c:v>
                </c:pt>
                <c:pt idx="1577">
                  <c:v>279.62973386089135</c:v>
                </c:pt>
                <c:pt idx="1578">
                  <c:v>279.81642294877133</c:v>
                </c:pt>
                <c:pt idx="1579">
                  <c:v>280.18439775093714</c:v>
                </c:pt>
                <c:pt idx="1580">
                  <c:v>278.86287650978761</c:v>
                </c:pt>
                <c:pt idx="1581">
                  <c:v>278.33210610162433</c:v>
                </c:pt>
                <c:pt idx="1582">
                  <c:v>277.73385818408997</c:v>
                </c:pt>
                <c:pt idx="1583">
                  <c:v>276.08226447313621</c:v>
                </c:pt>
                <c:pt idx="1584">
                  <c:v>275.14563942107458</c:v>
                </c:pt>
                <c:pt idx="1585">
                  <c:v>275.66532194918784</c:v>
                </c:pt>
                <c:pt idx="1586">
                  <c:v>274.58771438983757</c:v>
                </c:pt>
                <c:pt idx="1587">
                  <c:v>273.71651176593087</c:v>
                </c:pt>
                <c:pt idx="1588">
                  <c:v>272.9913492294877</c:v>
                </c:pt>
                <c:pt idx="1589">
                  <c:v>272.68958683881721</c:v>
                </c:pt>
                <c:pt idx="1590">
                  <c:v>273.11742607246987</c:v>
                </c:pt>
                <c:pt idx="1591">
                  <c:v>272.78833756768012</c:v>
                </c:pt>
                <c:pt idx="1592">
                  <c:v>271.05317711370265</c:v>
                </c:pt>
                <c:pt idx="1593">
                  <c:v>269.68607861307788</c:v>
                </c:pt>
                <c:pt idx="1594">
                  <c:v>269.62885401915872</c:v>
                </c:pt>
                <c:pt idx="1595">
                  <c:v>268.81555914202414</c:v>
                </c:pt>
                <c:pt idx="1596">
                  <c:v>267.80431580591426</c:v>
                </c:pt>
                <c:pt idx="1597">
                  <c:v>267.27940139525202</c:v>
                </c:pt>
                <c:pt idx="1598">
                  <c:v>268.48123875468553</c:v>
                </c:pt>
                <c:pt idx="1599">
                  <c:v>265.9132025197834</c:v>
                </c:pt>
                <c:pt idx="1600">
                  <c:v>264.48480299875058</c:v>
                </c:pt>
                <c:pt idx="1601">
                  <c:v>264.1773561016243</c:v>
                </c:pt>
                <c:pt idx="1602">
                  <c:v>263.33502301124531</c:v>
                </c:pt>
                <c:pt idx="1603">
                  <c:v>263.42474375260309</c:v>
                </c:pt>
                <c:pt idx="1604">
                  <c:v>262.33969460641401</c:v>
                </c:pt>
                <c:pt idx="1605">
                  <c:v>262.69913140358187</c:v>
                </c:pt>
                <c:pt idx="1606">
                  <c:v>259.82094658475643</c:v>
                </c:pt>
                <c:pt idx="1607">
                  <c:v>259.94964077467722</c:v>
                </c:pt>
                <c:pt idx="1608">
                  <c:v>258.84354883381923</c:v>
                </c:pt>
                <c:pt idx="1609">
                  <c:v>257.96902040816332</c:v>
                </c:pt>
                <c:pt idx="1610">
                  <c:v>257.59658402748852</c:v>
                </c:pt>
                <c:pt idx="1611">
                  <c:v>256.33033631820075</c:v>
                </c:pt>
                <c:pt idx="1612">
                  <c:v>257.04273542274052</c:v>
                </c:pt>
                <c:pt idx="1613">
                  <c:v>256.07537692628074</c:v>
                </c:pt>
                <c:pt idx="1614">
                  <c:v>254.62773667221992</c:v>
                </c:pt>
                <c:pt idx="1615">
                  <c:v>255.27413702623906</c:v>
                </c:pt>
                <c:pt idx="1616">
                  <c:v>252.83713119533525</c:v>
                </c:pt>
                <c:pt idx="1617">
                  <c:v>251.83689139941688</c:v>
                </c:pt>
                <c:pt idx="1618">
                  <c:v>251.99005820491462</c:v>
                </c:pt>
                <c:pt idx="1619">
                  <c:v>250.71366441066226</c:v>
                </c:pt>
                <c:pt idx="1620">
                  <c:v>250.80518721366099</c:v>
                </c:pt>
                <c:pt idx="1621">
                  <c:v>249.04542482299047</c:v>
                </c:pt>
                <c:pt idx="1622">
                  <c:v>248.00344523115376</c:v>
                </c:pt>
                <c:pt idx="1623">
                  <c:v>246.47874083715121</c:v>
                </c:pt>
                <c:pt idx="1624">
                  <c:v>247.10735953769267</c:v>
                </c:pt>
                <c:pt idx="1625">
                  <c:v>244.72058652644731</c:v>
                </c:pt>
                <c:pt idx="1626">
                  <c:v>244.2743049770929</c:v>
                </c:pt>
                <c:pt idx="1627">
                  <c:v>243.49149052478143</c:v>
                </c:pt>
                <c:pt idx="1628">
                  <c:v>243.29128738025824</c:v>
                </c:pt>
                <c:pt idx="1629">
                  <c:v>242.75189462723864</c:v>
                </c:pt>
                <c:pt idx="1630">
                  <c:v>240.10284714702209</c:v>
                </c:pt>
                <c:pt idx="1631">
                  <c:v>240.8584198250729</c:v>
                </c:pt>
                <c:pt idx="1632">
                  <c:v>238.94901322365681</c:v>
                </c:pt>
                <c:pt idx="1633">
                  <c:v>238.75753925447734</c:v>
                </c:pt>
                <c:pt idx="1634">
                  <c:v>238.18552384423157</c:v>
                </c:pt>
                <c:pt idx="1635">
                  <c:v>237.74610193669309</c:v>
                </c:pt>
                <c:pt idx="1636">
                  <c:v>235.75548729695959</c:v>
                </c:pt>
                <c:pt idx="1637">
                  <c:v>235.32672875885049</c:v>
                </c:pt>
                <c:pt idx="1638">
                  <c:v>234.78255112453149</c:v>
                </c:pt>
                <c:pt idx="1639">
                  <c:v>234.72303248646398</c:v>
                </c:pt>
                <c:pt idx="1640">
                  <c:v>235.85709152436488</c:v>
                </c:pt>
                <c:pt idx="1641">
                  <c:v>232.17303373594333</c:v>
                </c:pt>
                <c:pt idx="1642">
                  <c:v>231.89203581840903</c:v>
                </c:pt>
                <c:pt idx="1643">
                  <c:v>231.60110547688464</c:v>
                </c:pt>
                <c:pt idx="1644">
                  <c:v>231.60813942107458</c:v>
                </c:pt>
                <c:pt idx="1645">
                  <c:v>231.35675885047897</c:v>
                </c:pt>
                <c:pt idx="1646">
                  <c:v>230.77766451478556</c:v>
                </c:pt>
                <c:pt idx="1647">
                  <c:v>230.54552748854647</c:v>
                </c:pt>
                <c:pt idx="1648">
                  <c:v>230.6838054977093</c:v>
                </c:pt>
                <c:pt idx="1649">
                  <c:v>230.22130820491464</c:v>
                </c:pt>
                <c:pt idx="1650">
                  <c:v>229.89674593919207</c:v>
                </c:pt>
                <c:pt idx="1651">
                  <c:v>230.21309350270718</c:v>
                </c:pt>
                <c:pt idx="1652">
                  <c:v>228.6264218034153</c:v>
                </c:pt>
                <c:pt idx="1653">
                  <c:v>229.78814993752607</c:v>
                </c:pt>
                <c:pt idx="1654">
                  <c:v>228.16750614327367</c:v>
                </c:pt>
                <c:pt idx="1655">
                  <c:v>228.86928685964187</c:v>
                </c:pt>
                <c:pt idx="1656">
                  <c:v>228.33555612244896</c:v>
                </c:pt>
                <c:pt idx="1657">
                  <c:v>226.97336901291132</c:v>
                </c:pt>
                <c:pt idx="1658">
                  <c:v>227.71890524781341</c:v>
                </c:pt>
                <c:pt idx="1659">
                  <c:v>228.21638671386927</c:v>
                </c:pt>
                <c:pt idx="1660">
                  <c:v>227.60305882965429</c:v>
                </c:pt>
                <c:pt idx="1661">
                  <c:v>226.97894387755105</c:v>
                </c:pt>
                <c:pt idx="1662">
                  <c:v>227.50295866305703</c:v>
                </c:pt>
                <c:pt idx="1663">
                  <c:v>226.00474260724698</c:v>
                </c:pt>
                <c:pt idx="1664">
                  <c:v>226.15143211162021</c:v>
                </c:pt>
                <c:pt idx="1665">
                  <c:v>227.23789535610169</c:v>
                </c:pt>
                <c:pt idx="1666">
                  <c:v>225.52118002915452</c:v>
                </c:pt>
                <c:pt idx="1667">
                  <c:v>226.91129487713457</c:v>
                </c:pt>
                <c:pt idx="1668">
                  <c:v>225.98608381924197</c:v>
                </c:pt>
                <c:pt idx="1669">
                  <c:v>226.34601259891713</c:v>
                </c:pt>
                <c:pt idx="1670">
                  <c:v>226.44195481049567</c:v>
                </c:pt>
                <c:pt idx="1671">
                  <c:v>225.72837494793836</c:v>
                </c:pt>
                <c:pt idx="1672">
                  <c:v>226.04249312786339</c:v>
                </c:pt>
                <c:pt idx="1673">
                  <c:v>226.46074291961682</c:v>
                </c:pt>
                <c:pt idx="1674">
                  <c:v>226.45197157434404</c:v>
                </c:pt>
                <c:pt idx="1675">
                  <c:v>225.29914410662224</c:v>
                </c:pt>
                <c:pt idx="1676">
                  <c:v>224.77045408163266</c:v>
                </c:pt>
                <c:pt idx="1677">
                  <c:v>226.18482788421491</c:v>
                </c:pt>
                <c:pt idx="1678">
                  <c:v>226.577896605581</c:v>
                </c:pt>
                <c:pt idx="1679">
                  <c:v>226.35512973760936</c:v>
                </c:pt>
                <c:pt idx="1680">
                  <c:v>226.68850832986263</c:v>
                </c:pt>
                <c:pt idx="1681">
                  <c:v>225.50395783007082</c:v>
                </c:pt>
                <c:pt idx="1682">
                  <c:v>225.41844283631821</c:v>
                </c:pt>
                <c:pt idx="1683">
                  <c:v>224.95225426905461</c:v>
                </c:pt>
                <c:pt idx="1684">
                  <c:v>225.5544914618909</c:v>
                </c:pt>
                <c:pt idx="1685">
                  <c:v>225.42996084964599</c:v>
                </c:pt>
                <c:pt idx="1686">
                  <c:v>225.10715566430653</c:v>
                </c:pt>
                <c:pt idx="1687">
                  <c:v>225.63322834235734</c:v>
                </c:pt>
                <c:pt idx="1688">
                  <c:v>223.62464087880051</c:v>
                </c:pt>
                <c:pt idx="1689">
                  <c:v>224.9332300083299</c:v>
                </c:pt>
                <c:pt idx="1690">
                  <c:v>224.00649239900045</c:v>
                </c:pt>
                <c:pt idx="1691">
                  <c:v>224.43816909620998</c:v>
                </c:pt>
                <c:pt idx="1692">
                  <c:v>224.89678675551855</c:v>
                </c:pt>
                <c:pt idx="1693">
                  <c:v>223.69340597667639</c:v>
                </c:pt>
                <c:pt idx="1694">
                  <c:v>223.54163359017079</c:v>
                </c:pt>
                <c:pt idx="1695">
                  <c:v>223.43758631820074</c:v>
                </c:pt>
                <c:pt idx="1696">
                  <c:v>224.60780747605165</c:v>
                </c:pt>
                <c:pt idx="1697">
                  <c:v>224.02792034568932</c:v>
                </c:pt>
                <c:pt idx="1698">
                  <c:v>222.28926541024572</c:v>
                </c:pt>
                <c:pt idx="1699">
                  <c:v>223.29040483132027</c:v>
                </c:pt>
                <c:pt idx="1700">
                  <c:v>223.94487088713035</c:v>
                </c:pt>
                <c:pt idx="1701">
                  <c:v>223.38703300708039</c:v>
                </c:pt>
                <c:pt idx="1702">
                  <c:v>221.07140628904625</c:v>
                </c:pt>
                <c:pt idx="1703">
                  <c:v>221.43558298625575</c:v>
                </c:pt>
                <c:pt idx="1704">
                  <c:v>222.18877728029992</c:v>
                </c:pt>
                <c:pt idx="1705">
                  <c:v>222.13749302374015</c:v>
                </c:pt>
                <c:pt idx="1706">
                  <c:v>220.934025093711</c:v>
                </c:pt>
                <c:pt idx="1707">
                  <c:v>219.64388390254061</c:v>
                </c:pt>
                <c:pt idx="1708">
                  <c:v>220.2456712827989</c:v>
                </c:pt>
                <c:pt idx="1709">
                  <c:v>218.55036422324036</c:v>
                </c:pt>
                <c:pt idx="1710">
                  <c:v>218.66648615160352</c:v>
                </c:pt>
                <c:pt idx="1711">
                  <c:v>219.62447448979597</c:v>
                </c:pt>
                <c:pt idx="1712">
                  <c:v>218.89811151603504</c:v>
                </c:pt>
                <c:pt idx="1713">
                  <c:v>217.669785818409</c:v>
                </c:pt>
                <c:pt idx="1714">
                  <c:v>218.31170491461893</c:v>
                </c:pt>
                <c:pt idx="1715">
                  <c:v>218.82670939192002</c:v>
                </c:pt>
                <c:pt idx="1716">
                  <c:v>216.82017982090798</c:v>
                </c:pt>
                <c:pt idx="1717">
                  <c:v>217.46076915868389</c:v>
                </c:pt>
                <c:pt idx="1718">
                  <c:v>218.62455518533946</c:v>
                </c:pt>
                <c:pt idx="1719">
                  <c:v>216.05714025406078</c:v>
                </c:pt>
                <c:pt idx="1720">
                  <c:v>215.72105997501043</c:v>
                </c:pt>
                <c:pt idx="1721">
                  <c:v>215.32668398583925</c:v>
                </c:pt>
                <c:pt idx="1722">
                  <c:v>215.58325426905458</c:v>
                </c:pt>
                <c:pt idx="1723">
                  <c:v>216.23323625572681</c:v>
                </c:pt>
                <c:pt idx="1724">
                  <c:v>215.6001334860475</c:v>
                </c:pt>
                <c:pt idx="1725">
                  <c:v>213.94984704289882</c:v>
                </c:pt>
                <c:pt idx="1726">
                  <c:v>214.66638442315704</c:v>
                </c:pt>
                <c:pt idx="1727">
                  <c:v>214.15860787172014</c:v>
                </c:pt>
                <c:pt idx="1728">
                  <c:v>214.10449260724695</c:v>
                </c:pt>
                <c:pt idx="1729">
                  <c:v>214.49663921282797</c:v>
                </c:pt>
                <c:pt idx="1730">
                  <c:v>213.76330695543524</c:v>
                </c:pt>
                <c:pt idx="1731">
                  <c:v>213.92882673885882</c:v>
                </c:pt>
                <c:pt idx="1732">
                  <c:v>215.7840787172012</c:v>
                </c:pt>
                <c:pt idx="1733">
                  <c:v>212.66067013744276</c:v>
                </c:pt>
                <c:pt idx="1734">
                  <c:v>211.76021001665976</c:v>
                </c:pt>
                <c:pt idx="1735">
                  <c:v>210.67513837984177</c:v>
                </c:pt>
                <c:pt idx="1736">
                  <c:v>212.39414775093715</c:v>
                </c:pt>
                <c:pt idx="1737">
                  <c:v>210.40778102873804</c:v>
                </c:pt>
                <c:pt idx="1738">
                  <c:v>210.22641097459393</c:v>
                </c:pt>
                <c:pt idx="1739">
                  <c:v>210.48716170345696</c:v>
                </c:pt>
                <c:pt idx="1740">
                  <c:v>210.16699635568514</c:v>
                </c:pt>
                <c:pt idx="1741">
                  <c:v>209.17810308204918</c:v>
                </c:pt>
                <c:pt idx="1742">
                  <c:v>209.61844429404417</c:v>
                </c:pt>
                <c:pt idx="1743">
                  <c:v>209.95506153685966</c:v>
                </c:pt>
                <c:pt idx="1744">
                  <c:v>209.77506341107875</c:v>
                </c:pt>
                <c:pt idx="1745">
                  <c:v>208.85062265722615</c:v>
                </c:pt>
                <c:pt idx="1746">
                  <c:v>208.59433350687218</c:v>
                </c:pt>
                <c:pt idx="1747">
                  <c:v>208.78891680549771</c:v>
                </c:pt>
                <c:pt idx="1748">
                  <c:v>208.44549895876719</c:v>
                </c:pt>
                <c:pt idx="1749">
                  <c:v>209.29798094543941</c:v>
                </c:pt>
                <c:pt idx="1750">
                  <c:v>207.37434902124116</c:v>
                </c:pt>
                <c:pt idx="1751">
                  <c:v>208.44052290712207</c:v>
                </c:pt>
                <c:pt idx="1752">
                  <c:v>208.28663077884215</c:v>
                </c:pt>
                <c:pt idx="1753">
                  <c:v>208.45676114119118</c:v>
                </c:pt>
                <c:pt idx="1754">
                  <c:v>207.71688692211578</c:v>
                </c:pt>
                <c:pt idx="1755">
                  <c:v>207.74279612661391</c:v>
                </c:pt>
                <c:pt idx="1756">
                  <c:v>207.16526770095794</c:v>
                </c:pt>
                <c:pt idx="1757">
                  <c:v>208.4642477092878</c:v>
                </c:pt>
                <c:pt idx="1758">
                  <c:v>207.7193327780092</c:v>
                </c:pt>
                <c:pt idx="1759">
                  <c:v>207.79388640149941</c:v>
                </c:pt>
                <c:pt idx="1760">
                  <c:v>206.56215056226577</c:v>
                </c:pt>
                <c:pt idx="1761">
                  <c:v>207.70920918367349</c:v>
                </c:pt>
                <c:pt idx="1762">
                  <c:v>207.83249437734281</c:v>
                </c:pt>
                <c:pt idx="1763">
                  <c:v>208.0011459808413</c:v>
                </c:pt>
                <c:pt idx="1764">
                  <c:v>207.04768669304457</c:v>
                </c:pt>
                <c:pt idx="1765">
                  <c:v>205.44709610578929</c:v>
                </c:pt>
                <c:pt idx="1766">
                  <c:v>207.15192794668889</c:v>
                </c:pt>
                <c:pt idx="1767">
                  <c:v>206.0947390670554</c:v>
                </c:pt>
                <c:pt idx="1768">
                  <c:v>206.80475697625988</c:v>
                </c:pt>
                <c:pt idx="1769">
                  <c:v>205.80464650145777</c:v>
                </c:pt>
                <c:pt idx="1770">
                  <c:v>204.55817367763436</c:v>
                </c:pt>
                <c:pt idx="1771">
                  <c:v>206.17296428571433</c:v>
                </c:pt>
                <c:pt idx="1772">
                  <c:v>205.86150562265723</c:v>
                </c:pt>
                <c:pt idx="1773">
                  <c:v>206.10321241149526</c:v>
                </c:pt>
                <c:pt idx="1774">
                  <c:v>206.1126725322782</c:v>
                </c:pt>
                <c:pt idx="1775">
                  <c:v>205.84454206580591</c:v>
                </c:pt>
                <c:pt idx="1776">
                  <c:v>205.50041857559353</c:v>
                </c:pt>
                <c:pt idx="1777">
                  <c:v>205.23880758017492</c:v>
                </c:pt>
                <c:pt idx="1778">
                  <c:v>206.11308017492712</c:v>
                </c:pt>
                <c:pt idx="1779">
                  <c:v>204.06772615576847</c:v>
                </c:pt>
                <c:pt idx="1780">
                  <c:v>205.61774094127449</c:v>
                </c:pt>
                <c:pt idx="1781">
                  <c:v>203.81446199500209</c:v>
                </c:pt>
                <c:pt idx="1782">
                  <c:v>204.21323490212413</c:v>
                </c:pt>
                <c:pt idx="1783">
                  <c:v>204.46710349854229</c:v>
                </c:pt>
                <c:pt idx="1784">
                  <c:v>203.12711463973349</c:v>
                </c:pt>
                <c:pt idx="1785">
                  <c:v>203.8056456684715</c:v>
                </c:pt>
                <c:pt idx="1786">
                  <c:v>204.97923479800085</c:v>
                </c:pt>
                <c:pt idx="1787">
                  <c:v>203.75665545606</c:v>
                </c:pt>
                <c:pt idx="1788">
                  <c:v>203.94081434818824</c:v>
                </c:pt>
                <c:pt idx="1789">
                  <c:v>204.64652249062894</c:v>
                </c:pt>
                <c:pt idx="1790">
                  <c:v>202.78127623906707</c:v>
                </c:pt>
                <c:pt idx="1791">
                  <c:v>203.84348052894629</c:v>
                </c:pt>
                <c:pt idx="1792">
                  <c:v>202.81235547688465</c:v>
                </c:pt>
                <c:pt idx="1793">
                  <c:v>202.63079144106624</c:v>
                </c:pt>
                <c:pt idx="1794">
                  <c:v>202.41898594335694</c:v>
                </c:pt>
                <c:pt idx="1795">
                  <c:v>202.22474562682214</c:v>
                </c:pt>
                <c:pt idx="1796">
                  <c:v>202.84873125780925</c:v>
                </c:pt>
                <c:pt idx="1797">
                  <c:v>201.63183642232406</c:v>
                </c:pt>
                <c:pt idx="1798">
                  <c:v>201.00624271137028</c:v>
                </c:pt>
                <c:pt idx="1799">
                  <c:v>200.49533433985843</c:v>
                </c:pt>
                <c:pt idx="1800">
                  <c:v>200.7165352977926</c:v>
                </c:pt>
                <c:pt idx="1801">
                  <c:v>199.26057351103708</c:v>
                </c:pt>
                <c:pt idx="1802">
                  <c:v>201.12695553935859</c:v>
                </c:pt>
                <c:pt idx="1803">
                  <c:v>200.72108121615997</c:v>
                </c:pt>
                <c:pt idx="1804">
                  <c:v>199.42993075801752</c:v>
                </c:pt>
                <c:pt idx="1805">
                  <c:v>199.3641906497293</c:v>
                </c:pt>
                <c:pt idx="1806">
                  <c:v>198.92322813411081</c:v>
                </c:pt>
                <c:pt idx="1807">
                  <c:v>200.39218669304458</c:v>
                </c:pt>
                <c:pt idx="1808">
                  <c:v>198.71583923365264</c:v>
                </c:pt>
                <c:pt idx="1809">
                  <c:v>199.229730424823</c:v>
                </c:pt>
                <c:pt idx="1810">
                  <c:v>200.37371907538528</c:v>
                </c:pt>
                <c:pt idx="1811">
                  <c:v>199.49970512286549</c:v>
                </c:pt>
                <c:pt idx="1812">
                  <c:v>199.53252176176596</c:v>
                </c:pt>
                <c:pt idx="1813">
                  <c:v>200.14443273635987</c:v>
                </c:pt>
                <c:pt idx="1814">
                  <c:v>199.1312355268638</c:v>
                </c:pt>
                <c:pt idx="1815">
                  <c:v>199.63596740941273</c:v>
                </c:pt>
                <c:pt idx="1816">
                  <c:v>199.03293742190755</c:v>
                </c:pt>
                <c:pt idx="1817">
                  <c:v>198.94205841316119</c:v>
                </c:pt>
                <c:pt idx="1818">
                  <c:v>198.01770481049564</c:v>
                </c:pt>
                <c:pt idx="1819">
                  <c:v>198.36422917534361</c:v>
                </c:pt>
                <c:pt idx="1820">
                  <c:v>199.08284975010417</c:v>
                </c:pt>
                <c:pt idx="1821">
                  <c:v>197.28151905456062</c:v>
                </c:pt>
                <c:pt idx="1822">
                  <c:v>198.93384371095379</c:v>
                </c:pt>
                <c:pt idx="1823">
                  <c:v>199.38259360683048</c:v>
                </c:pt>
                <c:pt idx="1824">
                  <c:v>198.08713338192425</c:v>
                </c:pt>
                <c:pt idx="1825">
                  <c:v>198.5713594335694</c:v>
                </c:pt>
                <c:pt idx="1826">
                  <c:v>198.57065379008748</c:v>
                </c:pt>
                <c:pt idx="1827">
                  <c:v>198.38904758433983</c:v>
                </c:pt>
                <c:pt idx="1828">
                  <c:v>198.27455341524367</c:v>
                </c:pt>
                <c:pt idx="1829">
                  <c:v>197.85964910453976</c:v>
                </c:pt>
                <c:pt idx="1830">
                  <c:v>198.60226718034153</c:v>
                </c:pt>
                <c:pt idx="1831">
                  <c:v>198.68982319866723</c:v>
                </c:pt>
                <c:pt idx="1832">
                  <c:v>198.22777290712202</c:v>
                </c:pt>
                <c:pt idx="1833">
                  <c:v>199.52818950437319</c:v>
                </c:pt>
                <c:pt idx="1834">
                  <c:v>198.64966899208665</c:v>
                </c:pt>
                <c:pt idx="1835">
                  <c:v>199.27794752186591</c:v>
                </c:pt>
                <c:pt idx="1836">
                  <c:v>198.63849396084964</c:v>
                </c:pt>
                <c:pt idx="1837">
                  <c:v>198.70633694294048</c:v>
                </c:pt>
                <c:pt idx="1838">
                  <c:v>198.981782486464</c:v>
                </c:pt>
                <c:pt idx="1839">
                  <c:v>198.0397737401083</c:v>
                </c:pt>
                <c:pt idx="1840">
                  <c:v>197.2824636609746</c:v>
                </c:pt>
                <c:pt idx="1841">
                  <c:v>197.08350593502709</c:v>
                </c:pt>
                <c:pt idx="1842">
                  <c:v>198.12486141191172</c:v>
                </c:pt>
                <c:pt idx="1843">
                  <c:v>198.09397615576844</c:v>
                </c:pt>
                <c:pt idx="1844">
                  <c:v>196.61101155768429</c:v>
                </c:pt>
                <c:pt idx="1845">
                  <c:v>196.02972719700125</c:v>
                </c:pt>
                <c:pt idx="1846">
                  <c:v>199.27730372761351</c:v>
                </c:pt>
                <c:pt idx="1847">
                  <c:v>197.84013004997919</c:v>
                </c:pt>
                <c:pt idx="1848">
                  <c:v>197.23566066222409</c:v>
                </c:pt>
                <c:pt idx="1849">
                  <c:v>197.74890805914205</c:v>
                </c:pt>
                <c:pt idx="1850">
                  <c:v>198.50596230737196</c:v>
                </c:pt>
                <c:pt idx="1851">
                  <c:v>197.84725114535613</c:v>
                </c:pt>
                <c:pt idx="1852">
                  <c:v>198.64394231570176</c:v>
                </c:pt>
                <c:pt idx="1853">
                  <c:v>197.35229987505207</c:v>
                </c:pt>
                <c:pt idx="1854">
                  <c:v>199.1215842357351</c:v>
                </c:pt>
                <c:pt idx="1855">
                  <c:v>199.29997428154937</c:v>
                </c:pt>
                <c:pt idx="1856">
                  <c:v>196.95772990420659</c:v>
                </c:pt>
                <c:pt idx="1857">
                  <c:v>197.94070251978346</c:v>
                </c:pt>
                <c:pt idx="1858">
                  <c:v>197.48017877967516</c:v>
                </c:pt>
                <c:pt idx="1859">
                  <c:v>198.74820605997505</c:v>
                </c:pt>
                <c:pt idx="1860">
                  <c:v>197.28310745522705</c:v>
                </c:pt>
                <c:pt idx="1861">
                  <c:v>197.91979185755935</c:v>
                </c:pt>
                <c:pt idx="1862">
                  <c:v>198.40373958767185</c:v>
                </c:pt>
                <c:pt idx="1863">
                  <c:v>197.92217024156602</c:v>
                </c:pt>
                <c:pt idx="1864">
                  <c:v>198.44461911703456</c:v>
                </c:pt>
                <c:pt idx="1865">
                  <c:v>199.91497490628902</c:v>
                </c:pt>
                <c:pt idx="1866">
                  <c:v>197.73056976259892</c:v>
                </c:pt>
                <c:pt idx="1867">
                  <c:v>197.84525510204082</c:v>
                </c:pt>
                <c:pt idx="1868">
                  <c:v>197.56000926697212</c:v>
                </c:pt>
                <c:pt idx="1869">
                  <c:v>196.77792576009995</c:v>
                </c:pt>
                <c:pt idx="1870">
                  <c:v>196.43607382340693</c:v>
                </c:pt>
                <c:pt idx="1871">
                  <c:v>196.89479831320287</c:v>
                </c:pt>
                <c:pt idx="1872">
                  <c:v>195.03008902540606</c:v>
                </c:pt>
                <c:pt idx="1873">
                  <c:v>195.41191805497712</c:v>
                </c:pt>
                <c:pt idx="1874">
                  <c:v>195.74055674718869</c:v>
                </c:pt>
                <c:pt idx="1875">
                  <c:v>197.19834027488551</c:v>
                </c:pt>
                <c:pt idx="1876">
                  <c:v>195.77114119117036</c:v>
                </c:pt>
                <c:pt idx="1877">
                  <c:v>197.50179789670975</c:v>
                </c:pt>
                <c:pt idx="1878">
                  <c:v>196.21253665139528</c:v>
                </c:pt>
                <c:pt idx="1879">
                  <c:v>195.99864795918367</c:v>
                </c:pt>
                <c:pt idx="1880">
                  <c:v>194.78108965014582</c:v>
                </c:pt>
                <c:pt idx="1881">
                  <c:v>193.65870043731778</c:v>
                </c:pt>
                <c:pt idx="1882">
                  <c:v>195.95407715535194</c:v>
                </c:pt>
                <c:pt idx="1883">
                  <c:v>194.74814369012915</c:v>
                </c:pt>
                <c:pt idx="1884">
                  <c:v>195.26595949604334</c:v>
                </c:pt>
                <c:pt idx="1885">
                  <c:v>194.3985943356935</c:v>
                </c:pt>
                <c:pt idx="1886">
                  <c:v>195.58882934194088</c:v>
                </c:pt>
                <c:pt idx="1887">
                  <c:v>194.97678904623072</c:v>
                </c:pt>
                <c:pt idx="1888">
                  <c:v>195.62511797167849</c:v>
                </c:pt>
                <c:pt idx="1889">
                  <c:v>195.21572667638486</c:v>
                </c:pt>
                <c:pt idx="1890">
                  <c:v>194.73589754269057</c:v>
                </c:pt>
                <c:pt idx="1891">
                  <c:v>196.45299802165766</c:v>
                </c:pt>
                <c:pt idx="1892">
                  <c:v>195.82793846314036</c:v>
                </c:pt>
                <c:pt idx="1893">
                  <c:v>194.74857382340696</c:v>
                </c:pt>
                <c:pt idx="1894">
                  <c:v>196.19645022907122</c:v>
                </c:pt>
                <c:pt idx="1895">
                  <c:v>196.46286297376096</c:v>
                </c:pt>
                <c:pt idx="1896">
                  <c:v>196.39553727613495</c:v>
                </c:pt>
                <c:pt idx="1897">
                  <c:v>196.51384641815912</c:v>
                </c:pt>
                <c:pt idx="1898">
                  <c:v>196.4780272802999</c:v>
                </c:pt>
                <c:pt idx="1899">
                  <c:v>197.07222126197419</c:v>
                </c:pt>
                <c:pt idx="1900">
                  <c:v>197.46552894627243</c:v>
                </c:pt>
                <c:pt idx="1901">
                  <c:v>196.49750416493131</c:v>
                </c:pt>
                <c:pt idx="1902">
                  <c:v>195.77798396501458</c:v>
                </c:pt>
                <c:pt idx="1903">
                  <c:v>196.48403508954607</c:v>
                </c:pt>
                <c:pt idx="1904">
                  <c:v>196.24717503123699</c:v>
                </c:pt>
                <c:pt idx="1905">
                  <c:v>197.70798354852147</c:v>
                </c:pt>
                <c:pt idx="1906">
                  <c:v>196.59494481466058</c:v>
                </c:pt>
                <c:pt idx="1907">
                  <c:v>198.16908923365267</c:v>
                </c:pt>
                <c:pt idx="1908">
                  <c:v>197.02479977092881</c:v>
                </c:pt>
                <c:pt idx="1909">
                  <c:v>197.55297532278217</c:v>
                </c:pt>
                <c:pt idx="1910">
                  <c:v>198.73791097459394</c:v>
                </c:pt>
                <c:pt idx="1911">
                  <c:v>198.20559433569349</c:v>
                </c:pt>
                <c:pt idx="1912">
                  <c:v>198.74841972094964</c:v>
                </c:pt>
                <c:pt idx="1913">
                  <c:v>199.49736609745938</c:v>
                </c:pt>
                <c:pt idx="1914">
                  <c:v>197.32484443981676</c:v>
                </c:pt>
                <c:pt idx="1915">
                  <c:v>198.76218960849647</c:v>
                </c:pt>
                <c:pt idx="1916">
                  <c:v>198.27770491461894</c:v>
                </c:pt>
                <c:pt idx="1917">
                  <c:v>198.78576259891716</c:v>
                </c:pt>
                <c:pt idx="1918">
                  <c:v>199.9809511661808</c:v>
                </c:pt>
                <c:pt idx="1919">
                  <c:v>199.72892680133279</c:v>
                </c:pt>
                <c:pt idx="1920">
                  <c:v>199.09404446064141</c:v>
                </c:pt>
                <c:pt idx="1921">
                  <c:v>198.52620949604329</c:v>
                </c:pt>
                <c:pt idx="1922">
                  <c:v>198.52434558517285</c:v>
                </c:pt>
                <c:pt idx="1923">
                  <c:v>199.36652967513538</c:v>
                </c:pt>
                <c:pt idx="1924">
                  <c:v>200.04555268638066</c:v>
                </c:pt>
                <c:pt idx="1925">
                  <c:v>200.22147719700126</c:v>
                </c:pt>
                <c:pt idx="1926">
                  <c:v>200.45923406913786</c:v>
                </c:pt>
                <c:pt idx="1927">
                  <c:v>199.98118450645569</c:v>
                </c:pt>
                <c:pt idx="1928">
                  <c:v>200.04960662224073</c:v>
                </c:pt>
                <c:pt idx="1929">
                  <c:v>198.82128092461474</c:v>
                </c:pt>
                <c:pt idx="1930">
                  <c:v>199.25900760099961</c:v>
                </c:pt>
                <c:pt idx="1931">
                  <c:v>199.74349229487714</c:v>
                </c:pt>
                <c:pt idx="1932">
                  <c:v>199.21885620574764</c:v>
                </c:pt>
                <c:pt idx="1933">
                  <c:v>199.86326051645148</c:v>
                </c:pt>
                <c:pt idx="1934">
                  <c:v>199.37772438567262</c:v>
                </c:pt>
                <c:pt idx="1935">
                  <c:v>200.03879706372345</c:v>
                </c:pt>
                <c:pt idx="1936">
                  <c:v>198.9996484798001</c:v>
                </c:pt>
                <c:pt idx="1937">
                  <c:v>199.58326905456062</c:v>
                </c:pt>
                <c:pt idx="1938">
                  <c:v>200.41028883798421</c:v>
                </c:pt>
                <c:pt idx="1939">
                  <c:v>200.06712963348605</c:v>
                </c:pt>
                <c:pt idx="1940">
                  <c:v>199.32123073719288</c:v>
                </c:pt>
                <c:pt idx="1941">
                  <c:v>200.68350218658892</c:v>
                </c:pt>
                <c:pt idx="1942">
                  <c:v>200.14711193252813</c:v>
                </c:pt>
                <c:pt idx="1943">
                  <c:v>199.18955653894213</c:v>
                </c:pt>
                <c:pt idx="1944">
                  <c:v>200.37296845064557</c:v>
                </c:pt>
                <c:pt idx="1945">
                  <c:v>199.93635787172013</c:v>
                </c:pt>
                <c:pt idx="1946">
                  <c:v>199.03385953769268</c:v>
                </c:pt>
                <c:pt idx="1947">
                  <c:v>201.12064972927951</c:v>
                </c:pt>
                <c:pt idx="1948">
                  <c:v>200.30654237817581</c:v>
                </c:pt>
                <c:pt idx="1949">
                  <c:v>200.6483690129113</c:v>
                </c:pt>
                <c:pt idx="1950">
                  <c:v>201.86442888379847</c:v>
                </c:pt>
                <c:pt idx="1951">
                  <c:v>200.59410474802166</c:v>
                </c:pt>
                <c:pt idx="1952">
                  <c:v>202.03200655976678</c:v>
                </c:pt>
                <c:pt idx="1953">
                  <c:v>200.18235474802171</c:v>
                </c:pt>
                <c:pt idx="1954">
                  <c:v>201.05658236151604</c:v>
                </c:pt>
                <c:pt idx="1955">
                  <c:v>201.44139421074556</c:v>
                </c:pt>
                <c:pt idx="1956">
                  <c:v>200.86452925864225</c:v>
                </c:pt>
                <c:pt idx="1957">
                  <c:v>201.57317523948359</c:v>
                </c:pt>
                <c:pt idx="1958">
                  <c:v>201.6845572678051</c:v>
                </c:pt>
                <c:pt idx="1959">
                  <c:v>201.82918606830489</c:v>
                </c:pt>
                <c:pt idx="1960">
                  <c:v>202.30534922948775</c:v>
                </c:pt>
                <c:pt idx="1961">
                  <c:v>202.25964264889629</c:v>
                </c:pt>
                <c:pt idx="1962">
                  <c:v>203.52837838400666</c:v>
                </c:pt>
                <c:pt idx="1963">
                  <c:v>203.71661089129532</c:v>
                </c:pt>
                <c:pt idx="1964">
                  <c:v>201.47511047480219</c:v>
                </c:pt>
                <c:pt idx="1965">
                  <c:v>203.18022063723453</c:v>
                </c:pt>
                <c:pt idx="1966">
                  <c:v>203.88970439400254</c:v>
                </c:pt>
                <c:pt idx="1967">
                  <c:v>202.60007767596835</c:v>
                </c:pt>
                <c:pt idx="1968">
                  <c:v>204.78623990004169</c:v>
                </c:pt>
                <c:pt idx="1969">
                  <c:v>204.95165004164934</c:v>
                </c:pt>
                <c:pt idx="1970">
                  <c:v>205.52885797584344</c:v>
                </c:pt>
                <c:pt idx="1971">
                  <c:v>205.5669289879217</c:v>
                </c:pt>
                <c:pt idx="1972">
                  <c:v>206.77305643481887</c:v>
                </c:pt>
                <c:pt idx="1973">
                  <c:v>205.81691513952524</c:v>
                </c:pt>
                <c:pt idx="1974">
                  <c:v>207.05313504789675</c:v>
                </c:pt>
                <c:pt idx="1975">
                  <c:v>207.36480456059979</c:v>
                </c:pt>
                <c:pt idx="1976">
                  <c:v>208.69389670970432</c:v>
                </c:pt>
                <c:pt idx="1977">
                  <c:v>208.46493367346937</c:v>
                </c:pt>
                <c:pt idx="1978">
                  <c:v>209.35940847563515</c:v>
                </c:pt>
                <c:pt idx="1979">
                  <c:v>210.12225406080802</c:v>
                </c:pt>
                <c:pt idx="1980">
                  <c:v>209.79254425239486</c:v>
                </c:pt>
                <c:pt idx="1981">
                  <c:v>209.34495262390672</c:v>
                </c:pt>
                <c:pt idx="1982">
                  <c:v>210.89593169512705</c:v>
                </c:pt>
                <c:pt idx="1983">
                  <c:v>210.18484266972095</c:v>
                </c:pt>
                <c:pt idx="1984">
                  <c:v>211.63306205747611</c:v>
                </c:pt>
                <c:pt idx="1985">
                  <c:v>211.82496334860477</c:v>
                </c:pt>
                <c:pt idx="1986">
                  <c:v>212.7514619950021</c:v>
                </c:pt>
                <c:pt idx="1987">
                  <c:v>212.53459329446065</c:v>
                </c:pt>
                <c:pt idx="1988">
                  <c:v>212.80549291961685</c:v>
                </c:pt>
                <c:pt idx="1989">
                  <c:v>211.93951936693043</c:v>
                </c:pt>
                <c:pt idx="1990">
                  <c:v>212.38839858392339</c:v>
                </c:pt>
                <c:pt idx="1991">
                  <c:v>212.81954112869641</c:v>
                </c:pt>
                <c:pt idx="1992">
                  <c:v>213.98266368179924</c:v>
                </c:pt>
                <c:pt idx="1993">
                  <c:v>213.05592607246984</c:v>
                </c:pt>
                <c:pt idx="1994">
                  <c:v>215.02018169512704</c:v>
                </c:pt>
                <c:pt idx="1995">
                  <c:v>214.10837505206169</c:v>
                </c:pt>
                <c:pt idx="1996">
                  <c:v>214.56746220324868</c:v>
                </c:pt>
                <c:pt idx="1997">
                  <c:v>213.60999114952105</c:v>
                </c:pt>
                <c:pt idx="1998">
                  <c:v>207.17824479383589</c:v>
                </c:pt>
                <c:pt idx="1999">
                  <c:v>208.18886682632237</c:v>
                </c:pt>
                <c:pt idx="2000">
                  <c:v>194.53704664723034</c:v>
                </c:pt>
                <c:pt idx="2001">
                  <c:v>198.60224750104129</c:v>
                </c:pt>
                <c:pt idx="2002">
                  <c:v>191.3056436901291</c:v>
                </c:pt>
                <c:pt idx="2003">
                  <c:v>194.3496715951687</c:v>
                </c:pt>
                <c:pt idx="2004">
                  <c:v>196.77745345689297</c:v>
                </c:pt>
                <c:pt idx="2005">
                  <c:v>195.73611765930863</c:v>
                </c:pt>
                <c:pt idx="2006">
                  <c:v>193.8779053519367</c:v>
                </c:pt>
                <c:pt idx="2007">
                  <c:v>192.55649094127446</c:v>
                </c:pt>
                <c:pt idx="2008">
                  <c:v>191.59033288213246</c:v>
                </c:pt>
                <c:pt idx="2009">
                  <c:v>183.18751343190337</c:v>
                </c:pt>
                <c:pt idx="2010">
                  <c:v>193.86949666805498</c:v>
                </c:pt>
                <c:pt idx="2011">
                  <c:v>188.00781466055815</c:v>
                </c:pt>
                <c:pt idx="2012">
                  <c:v>179.16216316118286</c:v>
                </c:pt>
                <c:pt idx="2013">
                  <c:v>192.64739244064972</c:v>
                </c:pt>
                <c:pt idx="2014">
                  <c:v>175.92390899625158</c:v>
                </c:pt>
                <c:pt idx="2015">
                  <c:v>188.4303545397751</c:v>
                </c:pt>
                <c:pt idx="2016">
                  <c:v>171.24010620574759</c:v>
                </c:pt>
                <c:pt idx="2017">
                  <c:v>167.5887160558101</c:v>
                </c:pt>
                <c:pt idx="2018">
                  <c:v>183.23278987921699</c:v>
                </c:pt>
                <c:pt idx="2019">
                  <c:v>181.86633517284466</c:v>
                </c:pt>
                <c:pt idx="2020">
                  <c:v>164.8831721157851</c:v>
                </c:pt>
                <c:pt idx="2021">
                  <c:v>182.44261817992506</c:v>
                </c:pt>
                <c:pt idx="2022">
                  <c:v>161.68696699291962</c:v>
                </c:pt>
                <c:pt idx="2023">
                  <c:v>164.80084235735109</c:v>
                </c:pt>
                <c:pt idx="2024">
                  <c:v>181.65667471886712</c:v>
                </c:pt>
                <c:pt idx="2025">
                  <c:v>169.29962880049982</c:v>
                </c:pt>
                <c:pt idx="2026">
                  <c:v>172.13615816326535</c:v>
                </c:pt>
                <c:pt idx="2027">
                  <c:v>164.50218929612663</c:v>
                </c:pt>
                <c:pt idx="2028">
                  <c:v>178.50008402748855</c:v>
                </c:pt>
                <c:pt idx="2029">
                  <c:v>153.90026145356103</c:v>
                </c:pt>
                <c:pt idx="2030">
                  <c:v>176.98101072469805</c:v>
                </c:pt>
                <c:pt idx="2031">
                  <c:v>155.28229935443568</c:v>
                </c:pt>
                <c:pt idx="2032">
                  <c:v>155.89222834235738</c:v>
                </c:pt>
                <c:pt idx="2033">
                  <c:v>171.70780726780509</c:v>
                </c:pt>
                <c:pt idx="2034">
                  <c:v>157.5558995210329</c:v>
                </c:pt>
                <c:pt idx="2035">
                  <c:v>162.85442180341525</c:v>
                </c:pt>
                <c:pt idx="2036">
                  <c:v>157.81576187005416</c:v>
                </c:pt>
                <c:pt idx="2037">
                  <c:v>170.64925770512289</c:v>
                </c:pt>
                <c:pt idx="2038">
                  <c:v>147.9253194502291</c:v>
                </c:pt>
                <c:pt idx="2039">
                  <c:v>169.46741170345689</c:v>
                </c:pt>
                <c:pt idx="2040">
                  <c:v>147.19392982090795</c:v>
                </c:pt>
                <c:pt idx="2041">
                  <c:v>172.3347841524365</c:v>
                </c:pt>
                <c:pt idx="2042">
                  <c:v>146.46712827988338</c:v>
                </c:pt>
                <c:pt idx="2043">
                  <c:v>170.06361016243233</c:v>
                </c:pt>
                <c:pt idx="2044">
                  <c:v>164.48985599750105</c:v>
                </c:pt>
                <c:pt idx="2045">
                  <c:v>155.39989441899212</c:v>
                </c:pt>
                <c:pt idx="2046">
                  <c:v>159.27521813827573</c:v>
                </c:pt>
                <c:pt idx="2047">
                  <c:v>150.30245241566013</c:v>
                </c:pt>
                <c:pt idx="2048">
                  <c:v>168.59378290295712</c:v>
                </c:pt>
                <c:pt idx="2049">
                  <c:v>141.23659516867971</c:v>
                </c:pt>
                <c:pt idx="2050">
                  <c:v>148.66174135776762</c:v>
                </c:pt>
                <c:pt idx="2051">
                  <c:v>148.8635104123282</c:v>
                </c:pt>
                <c:pt idx="2052">
                  <c:v>149.2139931278634</c:v>
                </c:pt>
                <c:pt idx="2053">
                  <c:v>150.60091149521037</c:v>
                </c:pt>
                <c:pt idx="2054">
                  <c:v>143.30305383173678</c:v>
                </c:pt>
                <c:pt idx="2055">
                  <c:v>150.44030310287383</c:v>
                </c:pt>
                <c:pt idx="2056">
                  <c:v>163.30679831320285</c:v>
                </c:pt>
                <c:pt idx="2057">
                  <c:v>139.84209745939194</c:v>
                </c:pt>
                <c:pt idx="2058">
                  <c:v>144.5501254685548</c:v>
                </c:pt>
                <c:pt idx="2059">
                  <c:v>163.57098167430237</c:v>
                </c:pt>
                <c:pt idx="2060">
                  <c:v>143.13884131611829</c:v>
                </c:pt>
                <c:pt idx="2061">
                  <c:v>165.38805581007915</c:v>
                </c:pt>
                <c:pt idx="2062">
                  <c:v>164.33375135360268</c:v>
                </c:pt>
                <c:pt idx="2063">
                  <c:v>138.53687630154107</c:v>
                </c:pt>
                <c:pt idx="2064">
                  <c:v>152.02969616826323</c:v>
                </c:pt>
                <c:pt idx="2065">
                  <c:v>135.35074135776759</c:v>
                </c:pt>
                <c:pt idx="2066">
                  <c:v>156.62374729279469</c:v>
                </c:pt>
                <c:pt idx="2067">
                  <c:v>158.87430018742191</c:v>
                </c:pt>
                <c:pt idx="2068">
                  <c:v>138.2880399833403</c:v>
                </c:pt>
                <c:pt idx="2069">
                  <c:v>161.35139275301958</c:v>
                </c:pt>
                <c:pt idx="2070">
                  <c:v>154.98729539775096</c:v>
                </c:pt>
                <c:pt idx="2071">
                  <c:v>135.33469710537278</c:v>
                </c:pt>
                <c:pt idx="2072">
                  <c:v>142.52259808413163</c:v>
                </c:pt>
                <c:pt idx="2073">
                  <c:v>139.41471928363183</c:v>
                </c:pt>
                <c:pt idx="2074">
                  <c:v>132.55789160766349</c:v>
                </c:pt>
                <c:pt idx="2075">
                  <c:v>159.33350541441067</c:v>
                </c:pt>
                <c:pt idx="2076">
                  <c:v>133.15051967930032</c:v>
                </c:pt>
                <c:pt idx="2077">
                  <c:v>161.27376915868388</c:v>
                </c:pt>
                <c:pt idx="2078">
                  <c:v>141.50219543940028</c:v>
                </c:pt>
                <c:pt idx="2079">
                  <c:v>139.12972927946689</c:v>
                </c:pt>
              </c:numCache>
            </c:numRef>
          </c:yVal>
          <c:smooth val="0"/>
        </c:ser>
        <c:ser>
          <c:idx val="3"/>
          <c:order val="2"/>
          <c:tx>
            <c:v>3 passes</c:v>
          </c:tx>
          <c:marker>
            <c:symbol val="none"/>
          </c:marker>
          <c:xVal>
            <c:numRef>
              <c:f>'AlCuAl, 3 passes'!$H$10:$H$2125</c:f>
              <c:numCache>
                <c:formatCode>General</c:formatCode>
                <c:ptCount val="2116"/>
                <c:pt idx="0">
                  <c:v>1.6130890624999998E-3</c:v>
                </c:pt>
                <c:pt idx="1">
                  <c:v>4.1917399218749998E-3</c:v>
                </c:pt>
                <c:pt idx="2">
                  <c:v>1.0001292968750001E-2</c:v>
                </c:pt>
                <c:pt idx="3">
                  <c:v>1.2505596875E-2</c:v>
                </c:pt>
                <c:pt idx="4">
                  <c:v>1.6480087500000001E-2</c:v>
                </c:pt>
                <c:pt idx="5">
                  <c:v>2.0205053125000001E-2</c:v>
                </c:pt>
                <c:pt idx="6">
                  <c:v>2.1254326562500002E-2</c:v>
                </c:pt>
                <c:pt idx="7">
                  <c:v>2.3911792968750002E-2</c:v>
                </c:pt>
                <c:pt idx="8">
                  <c:v>2.8719135937499998E-2</c:v>
                </c:pt>
                <c:pt idx="9">
                  <c:v>3.066599921875E-2</c:v>
                </c:pt>
                <c:pt idx="10">
                  <c:v>3.4050020312499998E-2</c:v>
                </c:pt>
                <c:pt idx="11">
                  <c:v>3.671211328125E-2</c:v>
                </c:pt>
                <c:pt idx="12">
                  <c:v>3.9877882031249999E-2</c:v>
                </c:pt>
                <c:pt idx="13">
                  <c:v>4.3169848437499998E-2</c:v>
                </c:pt>
                <c:pt idx="14">
                  <c:v>4.6954644531249999E-2</c:v>
                </c:pt>
                <c:pt idx="15">
                  <c:v>4.8531245312499999E-2</c:v>
                </c:pt>
                <c:pt idx="16">
                  <c:v>5.4665107812499995E-2</c:v>
                </c:pt>
                <c:pt idx="17">
                  <c:v>5.4774078125E-2</c:v>
                </c:pt>
                <c:pt idx="18">
                  <c:v>5.9461884374999996E-2</c:v>
                </c:pt>
                <c:pt idx="19">
                  <c:v>6.1236758593749996E-2</c:v>
                </c:pt>
                <c:pt idx="20">
                  <c:v>6.5761629687500003E-2</c:v>
                </c:pt>
                <c:pt idx="21">
                  <c:v>6.9170585156250006E-2</c:v>
                </c:pt>
                <c:pt idx="22">
                  <c:v>7.1595434375000003E-2</c:v>
                </c:pt>
                <c:pt idx="23">
                  <c:v>7.547994609375E-2</c:v>
                </c:pt>
                <c:pt idx="24">
                  <c:v>7.7652081249999991E-2</c:v>
                </c:pt>
                <c:pt idx="25">
                  <c:v>8.2321859375000001E-2</c:v>
                </c:pt>
                <c:pt idx="26">
                  <c:v>8.2747679687499992E-2</c:v>
                </c:pt>
                <c:pt idx="27">
                  <c:v>8.5492093749999998E-2</c:v>
                </c:pt>
                <c:pt idx="28">
                  <c:v>9.1132531249999996E-2</c:v>
                </c:pt>
                <c:pt idx="29">
                  <c:v>9.32568046875E-2</c:v>
                </c:pt>
                <c:pt idx="30">
                  <c:v>9.5185796874999992E-2</c:v>
                </c:pt>
                <c:pt idx="31">
                  <c:v>0.10032526562499999</c:v>
                </c:pt>
                <c:pt idx="32">
                  <c:v>0.1022091171875</c:v>
                </c:pt>
                <c:pt idx="33">
                  <c:v>0.10422669531249999</c:v>
                </c:pt>
                <c:pt idx="34">
                  <c:v>0.1081928515625</c:v>
                </c:pt>
                <c:pt idx="35">
                  <c:v>0.11346824218749998</c:v>
                </c:pt>
                <c:pt idx="36">
                  <c:v>0.11528827343750001</c:v>
                </c:pt>
                <c:pt idx="37">
                  <c:v>0.1170314375</c:v>
                </c:pt>
                <c:pt idx="38">
                  <c:v>0.121751</c:v>
                </c:pt>
                <c:pt idx="39">
                  <c:v>0.12456034375000001</c:v>
                </c:pt>
                <c:pt idx="40">
                  <c:v>0.12868571875000001</c:v>
                </c:pt>
                <c:pt idx="41">
                  <c:v>0.1305451953125</c:v>
                </c:pt>
                <c:pt idx="42">
                  <c:v>0.13403324218750001</c:v>
                </c:pt>
                <c:pt idx="43">
                  <c:v>0.136628328125</c:v>
                </c:pt>
                <c:pt idx="44">
                  <c:v>0.1411564296875</c:v>
                </c:pt>
                <c:pt idx="45">
                  <c:v>0.14564384375</c:v>
                </c:pt>
                <c:pt idx="46">
                  <c:v>0.14599069531249997</c:v>
                </c:pt>
                <c:pt idx="47">
                  <c:v>0.149888734375</c:v>
                </c:pt>
                <c:pt idx="48">
                  <c:v>0.15347588281249999</c:v>
                </c:pt>
                <c:pt idx="49">
                  <c:v>0.15625778906250001</c:v>
                </c:pt>
                <c:pt idx="50">
                  <c:v>0.15691447656249999</c:v>
                </c:pt>
                <c:pt idx="51">
                  <c:v>0.16123050781250001</c:v>
                </c:pt>
                <c:pt idx="52">
                  <c:v>0.1629515</c:v>
                </c:pt>
                <c:pt idx="53">
                  <c:v>0.16830328124999999</c:v>
                </c:pt>
                <c:pt idx="54">
                  <c:v>0.16997688281249998</c:v>
                </c:pt>
                <c:pt idx="55">
                  <c:v>0.17414601562499998</c:v>
                </c:pt>
                <c:pt idx="56">
                  <c:v>0.1797221171875</c:v>
                </c:pt>
                <c:pt idx="57">
                  <c:v>0.18014346875000001</c:v>
                </c:pt>
                <c:pt idx="58">
                  <c:v>0.18484610937499998</c:v>
                </c:pt>
                <c:pt idx="59">
                  <c:v>0.18786606249999999</c:v>
                </c:pt>
                <c:pt idx="60">
                  <c:v>0.190396046875</c:v>
                </c:pt>
                <c:pt idx="61">
                  <c:v>0.19253517187499999</c:v>
                </c:pt>
                <c:pt idx="62">
                  <c:v>0.198229359375</c:v>
                </c:pt>
                <c:pt idx="63">
                  <c:v>0.19868071875000001</c:v>
                </c:pt>
                <c:pt idx="64">
                  <c:v>0.20228980468749999</c:v>
                </c:pt>
                <c:pt idx="65">
                  <c:v>0.20746295312499999</c:v>
                </c:pt>
                <c:pt idx="66">
                  <c:v>0.21114182031250001</c:v>
                </c:pt>
                <c:pt idx="67">
                  <c:v>0.2132156640625</c:v>
                </c:pt>
                <c:pt idx="68">
                  <c:v>0.21489644531249999</c:v>
                </c:pt>
                <c:pt idx="69">
                  <c:v>0.21808231250000001</c:v>
                </c:pt>
                <c:pt idx="70">
                  <c:v>0.22052072656250002</c:v>
                </c:pt>
                <c:pt idx="71">
                  <c:v>0.22456781249999999</c:v>
                </c:pt>
                <c:pt idx="72">
                  <c:v>0.22866977343749997</c:v>
                </c:pt>
                <c:pt idx="73">
                  <c:v>0.23016724999999999</c:v>
                </c:pt>
                <c:pt idx="74">
                  <c:v>0.2339722578125</c:v>
                </c:pt>
                <c:pt idx="75">
                  <c:v>0.23808002343750001</c:v>
                </c:pt>
                <c:pt idx="76">
                  <c:v>0.23965800781250002</c:v>
                </c:pt>
                <c:pt idx="77">
                  <c:v>0.24528659375</c:v>
                </c:pt>
                <c:pt idx="78">
                  <c:v>0.24642860156249999</c:v>
                </c:pt>
                <c:pt idx="79">
                  <c:v>0.25217144531250002</c:v>
                </c:pt>
                <c:pt idx="80">
                  <c:v>0.25390403125</c:v>
                </c:pt>
                <c:pt idx="81">
                  <c:v>0.25580483593749997</c:v>
                </c:pt>
                <c:pt idx="82">
                  <c:v>0.26050060937499997</c:v>
                </c:pt>
                <c:pt idx="83">
                  <c:v>0.26094636718749997</c:v>
                </c:pt>
                <c:pt idx="84">
                  <c:v>0.26429382031249998</c:v>
                </c:pt>
                <c:pt idx="85">
                  <c:v>0.26770117968750001</c:v>
                </c:pt>
                <c:pt idx="86">
                  <c:v>0.27214037499999999</c:v>
                </c:pt>
                <c:pt idx="87">
                  <c:v>0.27476817187500002</c:v>
                </c:pt>
                <c:pt idx="88">
                  <c:v>0.27804167187500001</c:v>
                </c:pt>
                <c:pt idx="89">
                  <c:v>0.28198296093749997</c:v>
                </c:pt>
                <c:pt idx="90">
                  <c:v>0.2834358984375</c:v>
                </c:pt>
                <c:pt idx="91">
                  <c:v>0.28839556250000004</c:v>
                </c:pt>
                <c:pt idx="92">
                  <c:v>0.2923405234375</c:v>
                </c:pt>
                <c:pt idx="93">
                  <c:v>0.29382614843749999</c:v>
                </c:pt>
                <c:pt idx="94">
                  <c:v>0.29711890624999998</c:v>
                </c:pt>
                <c:pt idx="95">
                  <c:v>0.30156821093749997</c:v>
                </c:pt>
                <c:pt idx="96">
                  <c:v>0.30184357812499996</c:v>
                </c:pt>
                <c:pt idx="97">
                  <c:v>0.30534358593749999</c:v>
                </c:pt>
                <c:pt idx="98">
                  <c:v>0.30929942187499998</c:v>
                </c:pt>
                <c:pt idx="99">
                  <c:v>0.31154239843749998</c:v>
                </c:pt>
                <c:pt idx="100">
                  <c:v>0.31610750781250002</c:v>
                </c:pt>
                <c:pt idx="101">
                  <c:v>0.31965793749999999</c:v>
                </c:pt>
                <c:pt idx="102">
                  <c:v>0.32175623437500001</c:v>
                </c:pt>
                <c:pt idx="103">
                  <c:v>0.32600367187500001</c:v>
                </c:pt>
                <c:pt idx="104">
                  <c:v>0.32971906249999999</c:v>
                </c:pt>
                <c:pt idx="105">
                  <c:v>0.3313135390625</c:v>
                </c:pt>
                <c:pt idx="106">
                  <c:v>0.33435437499999998</c:v>
                </c:pt>
                <c:pt idx="107">
                  <c:v>0.33727572656249999</c:v>
                </c:pt>
                <c:pt idx="108">
                  <c:v>0.34079919531249997</c:v>
                </c:pt>
                <c:pt idx="109">
                  <c:v>0.34323106250000002</c:v>
                </c:pt>
                <c:pt idx="110">
                  <c:v>0.34723538281249999</c:v>
                </c:pt>
                <c:pt idx="111">
                  <c:v>0.35013647656249997</c:v>
                </c:pt>
                <c:pt idx="112">
                  <c:v>0.35382362499999997</c:v>
                </c:pt>
                <c:pt idx="113">
                  <c:v>0.35642669531249999</c:v>
                </c:pt>
                <c:pt idx="114">
                  <c:v>0.36019203124999999</c:v>
                </c:pt>
                <c:pt idx="115">
                  <c:v>0.36139688281249999</c:v>
                </c:pt>
                <c:pt idx="116">
                  <c:v>0.36411210937499999</c:v>
                </c:pt>
                <c:pt idx="117">
                  <c:v>0.36834138281250001</c:v>
                </c:pt>
                <c:pt idx="118">
                  <c:v>0.37192835156249998</c:v>
                </c:pt>
                <c:pt idx="119">
                  <c:v>0.37540667968749997</c:v>
                </c:pt>
                <c:pt idx="120">
                  <c:v>0.378305046875</c:v>
                </c:pt>
                <c:pt idx="121">
                  <c:v>0.38092564843749999</c:v>
                </c:pt>
                <c:pt idx="122">
                  <c:v>0.38480616406250001</c:v>
                </c:pt>
                <c:pt idx="123">
                  <c:v>0.38711586718750002</c:v>
                </c:pt>
                <c:pt idx="124">
                  <c:v>0.39168861718749998</c:v>
                </c:pt>
                <c:pt idx="125">
                  <c:v>0.39217523437500001</c:v>
                </c:pt>
                <c:pt idx="126">
                  <c:v>0.39756246875000001</c:v>
                </c:pt>
                <c:pt idx="127">
                  <c:v>0.39874221874999999</c:v>
                </c:pt>
                <c:pt idx="128">
                  <c:v>0.40007727343749994</c:v>
                </c:pt>
                <c:pt idx="129">
                  <c:v>0.40578818749999995</c:v>
                </c:pt>
                <c:pt idx="130">
                  <c:v>0.40921881249999997</c:v>
                </c:pt>
                <c:pt idx="131">
                  <c:v>0.41289543749999996</c:v>
                </c:pt>
                <c:pt idx="132">
                  <c:v>0.4159608359375</c:v>
                </c:pt>
                <c:pt idx="133">
                  <c:v>0.41883341406249996</c:v>
                </c:pt>
                <c:pt idx="134">
                  <c:v>0.42105694531249999</c:v>
                </c:pt>
                <c:pt idx="135">
                  <c:v>0.42573535156250003</c:v>
                </c:pt>
                <c:pt idx="136">
                  <c:v>0.42926767187499998</c:v>
                </c:pt>
                <c:pt idx="137">
                  <c:v>0.4324880390625</c:v>
                </c:pt>
                <c:pt idx="138">
                  <c:v>0.43272096874999999</c:v>
                </c:pt>
                <c:pt idx="139">
                  <c:v>0.43791658593749999</c:v>
                </c:pt>
                <c:pt idx="140">
                  <c:v>0.43999459375</c:v>
                </c:pt>
                <c:pt idx="141">
                  <c:v>0.44450624999999999</c:v>
                </c:pt>
                <c:pt idx="142">
                  <c:v>0.44823619531249997</c:v>
                </c:pt>
                <c:pt idx="143">
                  <c:v>0.44869934374999998</c:v>
                </c:pt>
                <c:pt idx="144">
                  <c:v>0.45354231249999999</c:v>
                </c:pt>
                <c:pt idx="145">
                  <c:v>0.45607141406249996</c:v>
                </c:pt>
                <c:pt idx="146">
                  <c:v>0.45990133593749999</c:v>
                </c:pt>
                <c:pt idx="147">
                  <c:v>0.46237469531249997</c:v>
                </c:pt>
                <c:pt idx="148">
                  <c:v>0.46498175000000003</c:v>
                </c:pt>
                <c:pt idx="149">
                  <c:v>0.46990932812500003</c:v>
                </c:pt>
                <c:pt idx="150">
                  <c:v>0.47268071093749997</c:v>
                </c:pt>
                <c:pt idx="151">
                  <c:v>0.47353757812499997</c:v>
                </c:pt>
                <c:pt idx="152">
                  <c:v>0.47936355468750003</c:v>
                </c:pt>
                <c:pt idx="153">
                  <c:v>0.48272190624999994</c:v>
                </c:pt>
                <c:pt idx="154">
                  <c:v>0.48568090624999999</c:v>
                </c:pt>
                <c:pt idx="155">
                  <c:v>0.48753050781250001</c:v>
                </c:pt>
                <c:pt idx="156">
                  <c:v>0.49017518749999994</c:v>
                </c:pt>
                <c:pt idx="157">
                  <c:v>0.49312063281249996</c:v>
                </c:pt>
                <c:pt idx="158">
                  <c:v>0.49683218749999997</c:v>
                </c:pt>
                <c:pt idx="159">
                  <c:v>0.50052939843749999</c:v>
                </c:pt>
                <c:pt idx="160">
                  <c:v>0.50250245312499997</c:v>
                </c:pt>
                <c:pt idx="161">
                  <c:v>0.5068159687499999</c:v>
                </c:pt>
                <c:pt idx="162">
                  <c:v>0.50945063281249992</c:v>
                </c:pt>
                <c:pt idx="163">
                  <c:v>0.513489078125</c:v>
                </c:pt>
                <c:pt idx="164">
                  <c:v>0.51664449218749997</c:v>
                </c:pt>
                <c:pt idx="165">
                  <c:v>0.51928236718749998</c:v>
                </c:pt>
                <c:pt idx="166">
                  <c:v>0.52094682812499993</c:v>
                </c:pt>
                <c:pt idx="167">
                  <c:v>0.52463207031249992</c:v>
                </c:pt>
                <c:pt idx="168">
                  <c:v>0.52732843750000002</c:v>
                </c:pt>
                <c:pt idx="169">
                  <c:v>0.52974950781249996</c:v>
                </c:pt>
                <c:pt idx="170">
                  <c:v>0.5313161796875</c:v>
                </c:pt>
                <c:pt idx="171">
                  <c:v>0.53761200781249996</c:v>
                </c:pt>
                <c:pt idx="172">
                  <c:v>0.54085757812500002</c:v>
                </c:pt>
                <c:pt idx="173">
                  <c:v>0.54495632812499994</c:v>
                </c:pt>
                <c:pt idx="174">
                  <c:v>0.54739918749999994</c:v>
                </c:pt>
                <c:pt idx="175">
                  <c:v>0.54998188281250004</c:v>
                </c:pt>
                <c:pt idx="176">
                  <c:v>0.55356007031249999</c:v>
                </c:pt>
                <c:pt idx="177">
                  <c:v>0.55774399218750004</c:v>
                </c:pt>
                <c:pt idx="178">
                  <c:v>0.55801551562499996</c:v>
                </c:pt>
                <c:pt idx="179">
                  <c:v>0.56300456249999997</c:v>
                </c:pt>
                <c:pt idx="180">
                  <c:v>0.5649944765624999</c:v>
                </c:pt>
                <c:pt idx="181">
                  <c:v>0.56940852343750004</c:v>
                </c:pt>
                <c:pt idx="182">
                  <c:v>0.5727938359375</c:v>
                </c:pt>
                <c:pt idx="183">
                  <c:v>0.57504177343749996</c:v>
                </c:pt>
                <c:pt idx="184">
                  <c:v>0.57801175781249992</c:v>
                </c:pt>
                <c:pt idx="185">
                  <c:v>0.58135064062499997</c:v>
                </c:pt>
                <c:pt idx="186">
                  <c:v>0.58267070312500002</c:v>
                </c:pt>
                <c:pt idx="187">
                  <c:v>0.5879435234375</c:v>
                </c:pt>
                <c:pt idx="188">
                  <c:v>0.590229265625</c:v>
                </c:pt>
                <c:pt idx="189">
                  <c:v>0.59281447656249997</c:v>
                </c:pt>
                <c:pt idx="190">
                  <c:v>0.59868046093750005</c:v>
                </c:pt>
                <c:pt idx="191">
                  <c:v>0.60107740624999995</c:v>
                </c:pt>
                <c:pt idx="192">
                  <c:v>0.6037757734375</c:v>
                </c:pt>
                <c:pt idx="193">
                  <c:v>0.605804796875</c:v>
                </c:pt>
                <c:pt idx="194">
                  <c:v>0.61001391406249994</c:v>
                </c:pt>
                <c:pt idx="195">
                  <c:v>0.61139347656249998</c:v>
                </c:pt>
                <c:pt idx="196">
                  <c:v>0.61445082812499996</c:v>
                </c:pt>
                <c:pt idx="197">
                  <c:v>0.61869136718749995</c:v>
                </c:pt>
                <c:pt idx="198">
                  <c:v>0.62127993749999999</c:v>
                </c:pt>
                <c:pt idx="199">
                  <c:v>0.62605114843749998</c:v>
                </c:pt>
                <c:pt idx="200">
                  <c:v>0.62844460156250004</c:v>
                </c:pt>
                <c:pt idx="201">
                  <c:v>0.63202837499999998</c:v>
                </c:pt>
                <c:pt idx="202">
                  <c:v>0.63522704687499998</c:v>
                </c:pt>
                <c:pt idx="203">
                  <c:v>0.63681765624999997</c:v>
                </c:pt>
                <c:pt idx="204">
                  <c:v>0.64059491406249991</c:v>
                </c:pt>
                <c:pt idx="205">
                  <c:v>0.6451110859375</c:v>
                </c:pt>
                <c:pt idx="206">
                  <c:v>0.64649712500000001</c:v>
                </c:pt>
                <c:pt idx="207">
                  <c:v>0.64979246874999996</c:v>
                </c:pt>
                <c:pt idx="208">
                  <c:v>0.65473136718750002</c:v>
                </c:pt>
                <c:pt idx="209">
                  <c:v>0.65775690625000005</c:v>
                </c:pt>
                <c:pt idx="210">
                  <c:v>0.65921032812500002</c:v>
                </c:pt>
                <c:pt idx="211">
                  <c:v>0.66269882812500003</c:v>
                </c:pt>
                <c:pt idx="212">
                  <c:v>0.66682700781250004</c:v>
                </c:pt>
                <c:pt idx="213">
                  <c:v>0.66867764062500001</c:v>
                </c:pt>
                <c:pt idx="214">
                  <c:v>0.67237881249999998</c:v>
                </c:pt>
                <c:pt idx="215">
                  <c:v>0.67605403906249995</c:v>
                </c:pt>
                <c:pt idx="216">
                  <c:v>0.67753521875</c:v>
                </c:pt>
                <c:pt idx="217">
                  <c:v>0.68228761718749997</c:v>
                </c:pt>
                <c:pt idx="218">
                  <c:v>0.68612075781250004</c:v>
                </c:pt>
                <c:pt idx="219">
                  <c:v>0.6876469609375</c:v>
                </c:pt>
                <c:pt idx="220">
                  <c:v>0.68967407812499992</c:v>
                </c:pt>
                <c:pt idx="221">
                  <c:v>0.69501148437499993</c:v>
                </c:pt>
                <c:pt idx="222">
                  <c:v>0.69739520312500003</c:v>
                </c:pt>
                <c:pt idx="223">
                  <c:v>0.69893728906249997</c:v>
                </c:pt>
                <c:pt idx="224">
                  <c:v>0.704387390625</c:v>
                </c:pt>
                <c:pt idx="225">
                  <c:v>0.70668305468749992</c:v>
                </c:pt>
                <c:pt idx="226">
                  <c:v>0.70877046874999994</c:v>
                </c:pt>
                <c:pt idx="227">
                  <c:v>0.71328817968749991</c:v>
                </c:pt>
                <c:pt idx="228">
                  <c:v>0.71562099999999995</c:v>
                </c:pt>
                <c:pt idx="229">
                  <c:v>0.72089098437499999</c:v>
                </c:pt>
                <c:pt idx="230">
                  <c:v>0.72232424218749991</c:v>
                </c:pt>
                <c:pt idx="231">
                  <c:v>0.72441021875</c:v>
                </c:pt>
                <c:pt idx="232">
                  <c:v>0.72970446093749997</c:v>
                </c:pt>
                <c:pt idx="233">
                  <c:v>0.7323515625</c:v>
                </c:pt>
                <c:pt idx="234">
                  <c:v>0.73412298437500001</c:v>
                </c:pt>
                <c:pt idx="235">
                  <c:v>0.73795500000000003</c:v>
                </c:pt>
                <c:pt idx="236">
                  <c:v>0.74171633593749997</c:v>
                </c:pt>
                <c:pt idx="237">
                  <c:v>0.7440625234374999</c:v>
                </c:pt>
                <c:pt idx="238">
                  <c:v>0.74545210156249997</c:v>
                </c:pt>
                <c:pt idx="239">
                  <c:v>0.75171077343750003</c:v>
                </c:pt>
                <c:pt idx="240">
                  <c:v>0.75398246093749999</c:v>
                </c:pt>
                <c:pt idx="241">
                  <c:v>0.75709460937500006</c:v>
                </c:pt>
                <c:pt idx="242">
                  <c:v>0.76009435937500003</c:v>
                </c:pt>
                <c:pt idx="243">
                  <c:v>0.76315831249999999</c:v>
                </c:pt>
                <c:pt idx="244">
                  <c:v>0.7649146953125</c:v>
                </c:pt>
                <c:pt idx="245">
                  <c:v>0.76956036718749998</c:v>
                </c:pt>
                <c:pt idx="246">
                  <c:v>0.77244471874999998</c:v>
                </c:pt>
                <c:pt idx="247">
                  <c:v>0.77585457031249994</c:v>
                </c:pt>
                <c:pt idx="248">
                  <c:v>0.77799228124999997</c:v>
                </c:pt>
                <c:pt idx="249">
                  <c:v>0.78193476562499997</c:v>
                </c:pt>
                <c:pt idx="250">
                  <c:v>0.78609328125</c:v>
                </c:pt>
                <c:pt idx="251">
                  <c:v>0.78882382812499996</c:v>
                </c:pt>
                <c:pt idx="252">
                  <c:v>0.79188382812500002</c:v>
                </c:pt>
                <c:pt idx="253">
                  <c:v>0.79348406250000003</c:v>
                </c:pt>
                <c:pt idx="254">
                  <c:v>0.79712203124999992</c:v>
                </c:pt>
                <c:pt idx="255">
                  <c:v>0.80130359374999993</c:v>
                </c:pt>
                <c:pt idx="256">
                  <c:v>0.80396664062500001</c:v>
                </c:pt>
                <c:pt idx="257">
                  <c:v>0.80806914062500002</c:v>
                </c:pt>
                <c:pt idx="258">
                  <c:v>0.81031484375000007</c:v>
                </c:pt>
                <c:pt idx="259">
                  <c:v>0.81261953125000008</c:v>
                </c:pt>
                <c:pt idx="260">
                  <c:v>0.81595937499999993</c:v>
                </c:pt>
                <c:pt idx="261">
                  <c:v>0.81919695312499985</c:v>
                </c:pt>
                <c:pt idx="262">
                  <c:v>0.82152656250000011</c:v>
                </c:pt>
                <c:pt idx="263">
                  <c:v>0.82744328124999988</c:v>
                </c:pt>
                <c:pt idx="264">
                  <c:v>0.83026093750000007</c:v>
                </c:pt>
                <c:pt idx="265">
                  <c:v>0.82971273437500004</c:v>
                </c:pt>
                <c:pt idx="266">
                  <c:v>0.83616046874999994</c:v>
                </c:pt>
                <c:pt idx="267">
                  <c:v>0.83844953124999999</c:v>
                </c:pt>
                <c:pt idx="268">
                  <c:v>0.84163617187499995</c:v>
                </c:pt>
                <c:pt idx="269">
                  <c:v>0.84543914062499992</c:v>
                </c:pt>
                <c:pt idx="270">
                  <c:v>0.84648710937499994</c:v>
                </c:pt>
                <c:pt idx="271">
                  <c:v>0.84904000000000002</c:v>
                </c:pt>
                <c:pt idx="272">
                  <c:v>0.85498460937500009</c:v>
                </c:pt>
                <c:pt idx="273">
                  <c:v>0.85761921874999991</c:v>
                </c:pt>
                <c:pt idx="274">
                  <c:v>0.85974343750000004</c:v>
                </c:pt>
                <c:pt idx="275">
                  <c:v>0.86286921875</c:v>
                </c:pt>
                <c:pt idx="276">
                  <c:v>0.86548570312499995</c:v>
                </c:pt>
                <c:pt idx="277">
                  <c:v>0.86887749999999986</c:v>
                </c:pt>
                <c:pt idx="278">
                  <c:v>0.87246960937499995</c:v>
                </c:pt>
                <c:pt idx="279">
                  <c:v>0.87752101562499996</c:v>
                </c:pt>
                <c:pt idx="280">
                  <c:v>0.88052812499999999</c:v>
                </c:pt>
                <c:pt idx="281">
                  <c:v>0.88249125000000006</c:v>
                </c:pt>
                <c:pt idx="282">
                  <c:v>0.88504875000000005</c:v>
                </c:pt>
                <c:pt idx="283">
                  <c:v>0.8886320312499999</c:v>
                </c:pt>
                <c:pt idx="284">
                  <c:v>0.89064781250000002</c:v>
                </c:pt>
                <c:pt idx="285">
                  <c:v>0.89404812499999997</c:v>
                </c:pt>
                <c:pt idx="286">
                  <c:v>0.897416171875</c:v>
                </c:pt>
                <c:pt idx="287">
                  <c:v>0.90040109374999988</c:v>
                </c:pt>
                <c:pt idx="288">
                  <c:v>0.90428328125000002</c:v>
                </c:pt>
                <c:pt idx="289">
                  <c:v>0.90693507812500007</c:v>
                </c:pt>
                <c:pt idx="290">
                  <c:v>0.91142867187499998</c:v>
                </c:pt>
                <c:pt idx="291">
                  <c:v>0.91472398437500002</c:v>
                </c:pt>
                <c:pt idx="292">
                  <c:v>0.91723203124999986</c:v>
                </c:pt>
                <c:pt idx="293">
                  <c:v>0.92076046875000006</c:v>
                </c:pt>
                <c:pt idx="294">
                  <c:v>0.92306593749999999</c:v>
                </c:pt>
                <c:pt idx="295">
                  <c:v>0.92472468750000003</c:v>
                </c:pt>
                <c:pt idx="296">
                  <c:v>0.92783164062500001</c:v>
                </c:pt>
                <c:pt idx="297">
                  <c:v>0.93349914062499995</c:v>
                </c:pt>
                <c:pt idx="298">
                  <c:v>0.93532601562499995</c:v>
                </c:pt>
                <c:pt idx="299">
                  <c:v>0.93888851562499998</c:v>
                </c:pt>
                <c:pt idx="300">
                  <c:v>0.94082226562499993</c:v>
                </c:pt>
                <c:pt idx="301">
                  <c:v>0.94422679687499989</c:v>
                </c:pt>
                <c:pt idx="302">
                  <c:v>0.94742242187500003</c:v>
                </c:pt>
                <c:pt idx="303">
                  <c:v>0.95027054687500001</c:v>
                </c:pt>
                <c:pt idx="304">
                  <c:v>0.95502187500000002</c:v>
                </c:pt>
                <c:pt idx="305">
                  <c:v>0.95696507812499998</c:v>
                </c:pt>
                <c:pt idx="306">
                  <c:v>0.95924937499999996</c:v>
                </c:pt>
                <c:pt idx="307">
                  <c:v>0.96237000000000006</c:v>
                </c:pt>
                <c:pt idx="308">
                  <c:v>0.96523531250000005</c:v>
                </c:pt>
                <c:pt idx="309">
                  <c:v>0.96748921875000005</c:v>
                </c:pt>
                <c:pt idx="310">
                  <c:v>0.973517734375</c:v>
                </c:pt>
                <c:pt idx="311">
                  <c:v>0.97559734374999985</c:v>
                </c:pt>
                <c:pt idx="312">
                  <c:v>0.97982398437500007</c:v>
                </c:pt>
                <c:pt idx="313">
                  <c:v>0.98086984374999986</c:v>
                </c:pt>
                <c:pt idx="314">
                  <c:v>0.98671624999999996</c:v>
                </c:pt>
                <c:pt idx="315">
                  <c:v>0.98836679687500006</c:v>
                </c:pt>
                <c:pt idx="316">
                  <c:v>0.99080468749999995</c:v>
                </c:pt>
                <c:pt idx="317">
                  <c:v>0.99471515624999995</c:v>
                </c:pt>
                <c:pt idx="318">
                  <c:v>0.99663945312500002</c:v>
                </c:pt>
                <c:pt idx="319">
                  <c:v>1.0006182031249999</c:v>
                </c:pt>
                <c:pt idx="320">
                  <c:v>1.0043464843750001</c:v>
                </c:pt>
                <c:pt idx="321">
                  <c:v>1.0061095312500001</c:v>
                </c:pt>
                <c:pt idx="322">
                  <c:v>1.0108413281250002</c:v>
                </c:pt>
                <c:pt idx="323">
                  <c:v>1.0144382812499999</c:v>
                </c:pt>
                <c:pt idx="324">
                  <c:v>1.015490078125</c:v>
                </c:pt>
                <c:pt idx="325">
                  <c:v>1.0199807812499999</c:v>
                </c:pt>
                <c:pt idx="326">
                  <c:v>1.0224800781249999</c:v>
                </c:pt>
                <c:pt idx="327">
                  <c:v>1.0254372656249999</c:v>
                </c:pt>
                <c:pt idx="328">
                  <c:v>1.028147421875</c:v>
                </c:pt>
                <c:pt idx="329">
                  <c:v>1.0310850781250001</c:v>
                </c:pt>
                <c:pt idx="330">
                  <c:v>1.0352421875</c:v>
                </c:pt>
                <c:pt idx="331">
                  <c:v>1.0388635156249999</c:v>
                </c:pt>
                <c:pt idx="332">
                  <c:v>1.0419864062499999</c:v>
                </c:pt>
                <c:pt idx="333">
                  <c:v>1.0460715625000001</c:v>
                </c:pt>
                <c:pt idx="334">
                  <c:v>1.0478308593749999</c:v>
                </c:pt>
                <c:pt idx="335">
                  <c:v>1.049740234375</c:v>
                </c:pt>
                <c:pt idx="336">
                  <c:v>1.05454421875</c:v>
                </c:pt>
                <c:pt idx="337">
                  <c:v>1.0571546093749999</c:v>
                </c:pt>
                <c:pt idx="338">
                  <c:v>1.0605917187499998</c:v>
                </c:pt>
                <c:pt idx="339">
                  <c:v>1.064318828125</c:v>
                </c:pt>
                <c:pt idx="340">
                  <c:v>1.069004453125</c:v>
                </c:pt>
                <c:pt idx="341">
                  <c:v>1.07052296875</c:v>
                </c:pt>
                <c:pt idx="342">
                  <c:v>1.0734826562500002</c:v>
                </c:pt>
                <c:pt idx="343">
                  <c:v>1.0737589843749999</c:v>
                </c:pt>
                <c:pt idx="344">
                  <c:v>1.0793089062500001</c:v>
                </c:pt>
                <c:pt idx="345">
                  <c:v>1.0838386718749999</c:v>
                </c:pt>
                <c:pt idx="346">
                  <c:v>1.0846317187499999</c:v>
                </c:pt>
                <c:pt idx="347">
                  <c:v>1.08934578125</c:v>
                </c:pt>
                <c:pt idx="348">
                  <c:v>1.093334609375</c:v>
                </c:pt>
                <c:pt idx="349">
                  <c:v>1.0951906250000001</c:v>
                </c:pt>
                <c:pt idx="350">
                  <c:v>1.0983108593749999</c:v>
                </c:pt>
                <c:pt idx="351">
                  <c:v>1.100566953125</c:v>
                </c:pt>
                <c:pt idx="352">
                  <c:v>1.103468671875</c:v>
                </c:pt>
                <c:pt idx="353">
                  <c:v>1.106585859375</c:v>
                </c:pt>
                <c:pt idx="354">
                  <c:v>1.1112886718749999</c:v>
                </c:pt>
                <c:pt idx="355">
                  <c:v>1.114929921875</c:v>
                </c:pt>
                <c:pt idx="356">
                  <c:v>1.115942265625</c:v>
                </c:pt>
                <c:pt idx="357">
                  <c:v>1.119275703125</c:v>
                </c:pt>
                <c:pt idx="358">
                  <c:v>1.1243635937499998</c:v>
                </c:pt>
                <c:pt idx="359">
                  <c:v>1.1256091406249999</c:v>
                </c:pt>
                <c:pt idx="360">
                  <c:v>1.12796890625</c:v>
                </c:pt>
                <c:pt idx="361">
                  <c:v>1.1308462500000001</c:v>
                </c:pt>
                <c:pt idx="362">
                  <c:v>1.1359126562499999</c:v>
                </c:pt>
                <c:pt idx="363">
                  <c:v>1.1388146875</c:v>
                </c:pt>
                <c:pt idx="364">
                  <c:v>1.1405065624999999</c:v>
                </c:pt>
                <c:pt idx="365">
                  <c:v>1.1432180468749999</c:v>
                </c:pt>
                <c:pt idx="366">
                  <c:v>1.1493187499999999</c:v>
                </c:pt>
                <c:pt idx="367">
                  <c:v>1.1510103125</c:v>
                </c:pt>
                <c:pt idx="368">
                  <c:v>1.1544442968749999</c:v>
                </c:pt>
                <c:pt idx="369">
                  <c:v>1.15825703125</c:v>
                </c:pt>
                <c:pt idx="370">
                  <c:v>1.1613890624999998</c:v>
                </c:pt>
                <c:pt idx="371">
                  <c:v>1.163604921875</c:v>
                </c:pt>
                <c:pt idx="372">
                  <c:v>1.1680517187499999</c:v>
                </c:pt>
                <c:pt idx="373">
                  <c:v>1.1704332812499998</c:v>
                </c:pt>
                <c:pt idx="374">
                  <c:v>1.1732703125000001</c:v>
                </c:pt>
                <c:pt idx="375">
                  <c:v>1.1776584374999999</c:v>
                </c:pt>
                <c:pt idx="376">
                  <c:v>1.1798803906249999</c:v>
                </c:pt>
                <c:pt idx="377">
                  <c:v>1.1822585937499999</c:v>
                </c:pt>
                <c:pt idx="378">
                  <c:v>1.187716875</c:v>
                </c:pt>
                <c:pt idx="379">
                  <c:v>1.1881789062499999</c:v>
                </c:pt>
                <c:pt idx="380">
                  <c:v>1.19061796875</c:v>
                </c:pt>
                <c:pt idx="381">
                  <c:v>1.1950783593750001</c:v>
                </c:pt>
                <c:pt idx="382">
                  <c:v>1.1985162499999999</c:v>
                </c:pt>
                <c:pt idx="383">
                  <c:v>1.201810625</c:v>
                </c:pt>
                <c:pt idx="384">
                  <c:v>1.2035659375000001</c:v>
                </c:pt>
                <c:pt idx="385">
                  <c:v>1.20689078125</c:v>
                </c:pt>
                <c:pt idx="386">
                  <c:v>1.2111398437500001</c:v>
                </c:pt>
                <c:pt idx="387">
                  <c:v>1.2126837499999998</c:v>
                </c:pt>
                <c:pt idx="388">
                  <c:v>1.218192578125</c:v>
                </c:pt>
                <c:pt idx="389">
                  <c:v>1.2191246875000001</c:v>
                </c:pt>
                <c:pt idx="390">
                  <c:v>1.2247950000000001</c:v>
                </c:pt>
                <c:pt idx="391">
                  <c:v>1.2248353125</c:v>
                </c:pt>
                <c:pt idx="392">
                  <c:v>1.2298500781250001</c:v>
                </c:pt>
                <c:pt idx="393">
                  <c:v>1.2317477343749998</c:v>
                </c:pt>
                <c:pt idx="394">
                  <c:v>1.2353540624999999</c:v>
                </c:pt>
                <c:pt idx="395">
                  <c:v>1.23830515625</c:v>
                </c:pt>
                <c:pt idx="396">
                  <c:v>1.2399571093750001</c:v>
                </c:pt>
                <c:pt idx="397">
                  <c:v>1.2466726562500001</c:v>
                </c:pt>
                <c:pt idx="398">
                  <c:v>1.247628671875</c:v>
                </c:pt>
                <c:pt idx="399">
                  <c:v>1.250939609375</c:v>
                </c:pt>
                <c:pt idx="400">
                  <c:v>1.2555685156249998</c:v>
                </c:pt>
                <c:pt idx="401">
                  <c:v>1.2583123437499999</c:v>
                </c:pt>
                <c:pt idx="402">
                  <c:v>1.261455625</c:v>
                </c:pt>
                <c:pt idx="403">
                  <c:v>1.26389140625</c:v>
                </c:pt>
                <c:pt idx="404">
                  <c:v>1.2663317187500001</c:v>
                </c:pt>
                <c:pt idx="405">
                  <c:v>1.2678455468750001</c:v>
                </c:pt>
                <c:pt idx="406">
                  <c:v>1.2728688281249998</c:v>
                </c:pt>
                <c:pt idx="407">
                  <c:v>1.2770335156249999</c:v>
                </c:pt>
                <c:pt idx="408">
                  <c:v>1.2777651562500001</c:v>
                </c:pt>
                <c:pt idx="409">
                  <c:v>1.2819701562500001</c:v>
                </c:pt>
                <c:pt idx="410">
                  <c:v>1.2874475781250001</c:v>
                </c:pt>
                <c:pt idx="411">
                  <c:v>1.2886625</c:v>
                </c:pt>
                <c:pt idx="412">
                  <c:v>1.2922596093750001</c:v>
                </c:pt>
                <c:pt idx="413">
                  <c:v>1.2943487499999999</c:v>
                </c:pt>
                <c:pt idx="414">
                  <c:v>1.2983344531249998</c:v>
                </c:pt>
                <c:pt idx="415">
                  <c:v>1.3013113281249999</c:v>
                </c:pt>
                <c:pt idx="416">
                  <c:v>1.3055763281250001</c:v>
                </c:pt>
                <c:pt idx="417">
                  <c:v>1.3070225</c:v>
                </c:pt>
                <c:pt idx="418">
                  <c:v>1.310007421875</c:v>
                </c:pt>
                <c:pt idx="419">
                  <c:v>1.3136589062499999</c:v>
                </c:pt>
                <c:pt idx="420">
                  <c:v>1.3177384375000001</c:v>
                </c:pt>
                <c:pt idx="421">
                  <c:v>1.320632734375</c:v>
                </c:pt>
                <c:pt idx="422">
                  <c:v>1.3224934374999999</c:v>
                </c:pt>
                <c:pt idx="423">
                  <c:v>1.3270313281249999</c:v>
                </c:pt>
                <c:pt idx="424">
                  <c:v>1.330153671875</c:v>
                </c:pt>
                <c:pt idx="425">
                  <c:v>1.3315782812499999</c:v>
                </c:pt>
                <c:pt idx="426">
                  <c:v>1.335309921875</c:v>
                </c:pt>
                <c:pt idx="427">
                  <c:v>1.33967296875</c:v>
                </c:pt>
                <c:pt idx="428">
                  <c:v>1.3412953125</c:v>
                </c:pt>
                <c:pt idx="429">
                  <c:v>1.3430787499999999</c:v>
                </c:pt>
                <c:pt idx="430">
                  <c:v>1.3486328906249998</c:v>
                </c:pt>
                <c:pt idx="431">
                  <c:v>1.3508414843750001</c:v>
                </c:pt>
                <c:pt idx="432">
                  <c:v>1.354413125</c:v>
                </c:pt>
                <c:pt idx="433">
                  <c:v>1.361014140625</c:v>
                </c:pt>
                <c:pt idx="434">
                  <c:v>1.3594013281249999</c:v>
                </c:pt>
                <c:pt idx="435">
                  <c:v>1.364574765625</c:v>
                </c:pt>
                <c:pt idx="436">
                  <c:v>1.3659035937499999</c:v>
                </c:pt>
                <c:pt idx="437">
                  <c:v>1.3707773437499999</c:v>
                </c:pt>
                <c:pt idx="438">
                  <c:v>1.3737139843749999</c:v>
                </c:pt>
                <c:pt idx="439">
                  <c:v>1.3770164062499999</c:v>
                </c:pt>
                <c:pt idx="440">
                  <c:v>1.380901484375</c:v>
                </c:pt>
                <c:pt idx="441">
                  <c:v>1.3825164062500002</c:v>
                </c:pt>
                <c:pt idx="442">
                  <c:v>1.385702265625</c:v>
                </c:pt>
                <c:pt idx="443">
                  <c:v>1.3888918749999999</c:v>
                </c:pt>
                <c:pt idx="444">
                  <c:v>1.3908353906249999</c:v>
                </c:pt>
                <c:pt idx="445">
                  <c:v>1.3951603125000001</c:v>
                </c:pt>
                <c:pt idx="446">
                  <c:v>1.3992393750000001</c:v>
                </c:pt>
                <c:pt idx="447">
                  <c:v>1.40047453125</c:v>
                </c:pt>
                <c:pt idx="448">
                  <c:v>1.40324046875</c:v>
                </c:pt>
                <c:pt idx="449">
                  <c:v>1.4070678125</c:v>
                </c:pt>
                <c:pt idx="450">
                  <c:v>1.4110000781249998</c:v>
                </c:pt>
                <c:pt idx="451">
                  <c:v>1.4138241406250001</c:v>
                </c:pt>
                <c:pt idx="452">
                  <c:v>1.4183291406249998</c:v>
                </c:pt>
                <c:pt idx="453">
                  <c:v>1.4190318749999999</c:v>
                </c:pt>
                <c:pt idx="454">
                  <c:v>1.422156328125</c:v>
                </c:pt>
                <c:pt idx="455">
                  <c:v>1.4268409375</c:v>
                </c:pt>
                <c:pt idx="456">
                  <c:v>1.4296431249999999</c:v>
                </c:pt>
                <c:pt idx="457">
                  <c:v>1.43316703125</c:v>
                </c:pt>
                <c:pt idx="458">
                  <c:v>1.435339140625</c:v>
                </c:pt>
                <c:pt idx="459">
                  <c:v>1.4372535156249999</c:v>
                </c:pt>
                <c:pt idx="460">
                  <c:v>1.4416989843750001</c:v>
                </c:pt>
                <c:pt idx="461">
                  <c:v>1.4439984374999999</c:v>
                </c:pt>
                <c:pt idx="462">
                  <c:v>1.4504250781250001</c:v>
                </c:pt>
                <c:pt idx="463">
                  <c:v>1.4503190625</c:v>
                </c:pt>
                <c:pt idx="464">
                  <c:v>1.454070859375</c:v>
                </c:pt>
                <c:pt idx="465">
                  <c:v>1.4596963281249999</c:v>
                </c:pt>
                <c:pt idx="466">
                  <c:v>1.4608442968749999</c:v>
                </c:pt>
                <c:pt idx="467">
                  <c:v>1.465301953125</c:v>
                </c:pt>
                <c:pt idx="468">
                  <c:v>1.46696625</c:v>
                </c:pt>
                <c:pt idx="469">
                  <c:v>1.4704446093750001</c:v>
                </c:pt>
                <c:pt idx="470">
                  <c:v>1.4735658593749998</c:v>
                </c:pt>
                <c:pt idx="471">
                  <c:v>1.475460703125</c:v>
                </c:pt>
                <c:pt idx="472">
                  <c:v>1.4805571093750001</c:v>
                </c:pt>
                <c:pt idx="473">
                  <c:v>1.48344515625</c:v>
                </c:pt>
                <c:pt idx="474">
                  <c:v>1.4863131249999999</c:v>
                </c:pt>
                <c:pt idx="475">
                  <c:v>1.4894296093749999</c:v>
                </c:pt>
                <c:pt idx="476">
                  <c:v>1.4924140625</c:v>
                </c:pt>
                <c:pt idx="477">
                  <c:v>1.4958505468749999</c:v>
                </c:pt>
                <c:pt idx="478">
                  <c:v>1.4979102343749999</c:v>
                </c:pt>
                <c:pt idx="479">
                  <c:v>1.5016112499999998</c:v>
                </c:pt>
                <c:pt idx="480">
                  <c:v>1.5037135156249999</c:v>
                </c:pt>
                <c:pt idx="481">
                  <c:v>1.5078220312499999</c:v>
                </c:pt>
                <c:pt idx="482">
                  <c:v>1.5096939062499999</c:v>
                </c:pt>
                <c:pt idx="483">
                  <c:v>1.514705078125</c:v>
                </c:pt>
                <c:pt idx="484">
                  <c:v>1.519785859375</c:v>
                </c:pt>
                <c:pt idx="485">
                  <c:v>1.5216610156249999</c:v>
                </c:pt>
                <c:pt idx="486">
                  <c:v>1.5232585937499998</c:v>
                </c:pt>
                <c:pt idx="487">
                  <c:v>1.5245116406249999</c:v>
                </c:pt>
                <c:pt idx="488">
                  <c:v>1.5308361718749999</c:v>
                </c:pt>
                <c:pt idx="489">
                  <c:v>1.5334062500000001</c:v>
                </c:pt>
                <c:pt idx="490">
                  <c:v>1.536546953125</c:v>
                </c:pt>
                <c:pt idx="491">
                  <c:v>1.53881125</c:v>
                </c:pt>
                <c:pt idx="492">
                  <c:v>1.54243765625</c:v>
                </c:pt>
                <c:pt idx="493">
                  <c:v>1.5437784374999999</c:v>
                </c:pt>
                <c:pt idx="494">
                  <c:v>1.5499862499999999</c:v>
                </c:pt>
                <c:pt idx="495">
                  <c:v>1.5528828125</c:v>
                </c:pt>
                <c:pt idx="496">
                  <c:v>1.5554359375</c:v>
                </c:pt>
                <c:pt idx="497">
                  <c:v>1.5585521874999999</c:v>
                </c:pt>
                <c:pt idx="498">
                  <c:v>1.562383125</c:v>
                </c:pt>
                <c:pt idx="499">
                  <c:v>1.5644142187500001</c:v>
                </c:pt>
                <c:pt idx="500">
                  <c:v>1.568364140625</c:v>
                </c:pt>
                <c:pt idx="501">
                  <c:v>1.5708085156249998</c:v>
                </c:pt>
                <c:pt idx="502">
                  <c:v>1.575632578125</c:v>
                </c:pt>
                <c:pt idx="503">
                  <c:v>1.5768459374999999</c:v>
                </c:pt>
                <c:pt idx="504">
                  <c:v>1.58112046875</c:v>
                </c:pt>
                <c:pt idx="505">
                  <c:v>1.5830876562499998</c:v>
                </c:pt>
                <c:pt idx="506">
                  <c:v>1.5852796093749999</c:v>
                </c:pt>
                <c:pt idx="507">
                  <c:v>1.5892596875</c:v>
                </c:pt>
                <c:pt idx="508">
                  <c:v>1.5944246093749999</c:v>
                </c:pt>
                <c:pt idx="509">
                  <c:v>1.59700625</c:v>
                </c:pt>
                <c:pt idx="510">
                  <c:v>1.5989339062499999</c:v>
                </c:pt>
                <c:pt idx="511">
                  <c:v>1.6020735937499999</c:v>
                </c:pt>
                <c:pt idx="512">
                  <c:v>1.6057418749999999</c:v>
                </c:pt>
                <c:pt idx="513">
                  <c:v>1.6076257812500001</c:v>
                </c:pt>
                <c:pt idx="514">
                  <c:v>1.6112565624999997</c:v>
                </c:pt>
                <c:pt idx="515">
                  <c:v>1.6133269531250001</c:v>
                </c:pt>
                <c:pt idx="516">
                  <c:v>1.6170549999999999</c:v>
                </c:pt>
                <c:pt idx="517">
                  <c:v>1.6218062500000001</c:v>
                </c:pt>
                <c:pt idx="518">
                  <c:v>1.6243068749999998</c:v>
                </c:pt>
                <c:pt idx="519">
                  <c:v>1.6269385937499998</c:v>
                </c:pt>
                <c:pt idx="520">
                  <c:v>1.630668515625</c:v>
                </c:pt>
                <c:pt idx="521">
                  <c:v>1.6324400781250001</c:v>
                </c:pt>
                <c:pt idx="522">
                  <c:v>1.6367785937500001</c:v>
                </c:pt>
                <c:pt idx="523">
                  <c:v>1.639678515625</c:v>
                </c:pt>
                <c:pt idx="524">
                  <c:v>1.6421858593750001</c:v>
                </c:pt>
                <c:pt idx="525">
                  <c:v>1.6460191406250002</c:v>
                </c:pt>
                <c:pt idx="526">
                  <c:v>1.6491214062499999</c:v>
                </c:pt>
                <c:pt idx="527">
                  <c:v>1.6527924999999999</c:v>
                </c:pt>
                <c:pt idx="528">
                  <c:v>1.6550568750000001</c:v>
                </c:pt>
                <c:pt idx="529">
                  <c:v>1.6570236718749998</c:v>
                </c:pt>
                <c:pt idx="530">
                  <c:v>1.66079703125</c:v>
                </c:pt>
                <c:pt idx="531">
                  <c:v>1.66425984375</c:v>
                </c:pt>
                <c:pt idx="532">
                  <c:v>1.66844875</c:v>
                </c:pt>
                <c:pt idx="533">
                  <c:v>1.6697278124999999</c:v>
                </c:pt>
                <c:pt idx="534">
                  <c:v>1.6729375000000002</c:v>
                </c:pt>
                <c:pt idx="535">
                  <c:v>1.6772975781250001</c:v>
                </c:pt>
                <c:pt idx="536">
                  <c:v>1.680922890625</c:v>
                </c:pt>
                <c:pt idx="537">
                  <c:v>1.6842628124999999</c:v>
                </c:pt>
                <c:pt idx="538">
                  <c:v>1.685779140625</c:v>
                </c:pt>
                <c:pt idx="539">
                  <c:v>1.6879657031249997</c:v>
                </c:pt>
                <c:pt idx="540">
                  <c:v>1.6927713281249999</c:v>
                </c:pt>
                <c:pt idx="541">
                  <c:v>1.6949363281250001</c:v>
                </c:pt>
                <c:pt idx="542">
                  <c:v>1.6977112499999998</c:v>
                </c:pt>
                <c:pt idx="543">
                  <c:v>1.70091375</c:v>
                </c:pt>
                <c:pt idx="544">
                  <c:v>1.7049640625</c:v>
                </c:pt>
                <c:pt idx="545">
                  <c:v>1.7086580468750001</c:v>
                </c:pt>
                <c:pt idx="546">
                  <c:v>1.7107872656249998</c:v>
                </c:pt>
                <c:pt idx="547">
                  <c:v>1.7142810156249999</c:v>
                </c:pt>
                <c:pt idx="548">
                  <c:v>1.7199415624999999</c:v>
                </c:pt>
                <c:pt idx="549">
                  <c:v>1.72118734375</c:v>
                </c:pt>
                <c:pt idx="550">
                  <c:v>1.7245302343750002</c:v>
                </c:pt>
                <c:pt idx="551">
                  <c:v>1.7261692968749998</c:v>
                </c:pt>
                <c:pt idx="552">
                  <c:v>1.7291659375000001</c:v>
                </c:pt>
                <c:pt idx="553">
                  <c:v>1.7334639843749999</c:v>
                </c:pt>
                <c:pt idx="554">
                  <c:v>1.7356310156249999</c:v>
                </c:pt>
                <c:pt idx="555">
                  <c:v>1.7393037499999999</c:v>
                </c:pt>
                <c:pt idx="556">
                  <c:v>1.7415255468750002</c:v>
                </c:pt>
                <c:pt idx="557">
                  <c:v>1.7452301562500001</c:v>
                </c:pt>
                <c:pt idx="558">
                  <c:v>1.7477197656249999</c:v>
                </c:pt>
                <c:pt idx="559">
                  <c:v>1.753456484375</c:v>
                </c:pt>
                <c:pt idx="560">
                  <c:v>1.7557903906249999</c:v>
                </c:pt>
                <c:pt idx="561">
                  <c:v>1.7583899218750001</c:v>
                </c:pt>
                <c:pt idx="562">
                  <c:v>1.760370625</c:v>
                </c:pt>
                <c:pt idx="563">
                  <c:v>1.764779375</c:v>
                </c:pt>
                <c:pt idx="564">
                  <c:v>1.7672952343749999</c:v>
                </c:pt>
                <c:pt idx="565">
                  <c:v>1.7699389062500002</c:v>
                </c:pt>
                <c:pt idx="566">
                  <c:v>1.7752410937500001</c:v>
                </c:pt>
                <c:pt idx="567">
                  <c:v>1.7770698437499999</c:v>
                </c:pt>
                <c:pt idx="568">
                  <c:v>1.7804529687500001</c:v>
                </c:pt>
                <c:pt idx="569">
                  <c:v>1.7841773437499999</c:v>
                </c:pt>
                <c:pt idx="570">
                  <c:v>1.7859354687499998</c:v>
                </c:pt>
                <c:pt idx="571">
                  <c:v>1.789756328125</c:v>
                </c:pt>
                <c:pt idx="572">
                  <c:v>1.7935091406249999</c:v>
                </c:pt>
                <c:pt idx="573">
                  <c:v>1.7957588281249999</c:v>
                </c:pt>
                <c:pt idx="574">
                  <c:v>1.7985274999999998</c:v>
                </c:pt>
                <c:pt idx="575">
                  <c:v>1.801973203125</c:v>
                </c:pt>
                <c:pt idx="576">
                  <c:v>1.8041603124999999</c:v>
                </c:pt>
                <c:pt idx="577">
                  <c:v>1.808201328125</c:v>
                </c:pt>
                <c:pt idx="578">
                  <c:v>1.8120527343750001</c:v>
                </c:pt>
                <c:pt idx="579">
                  <c:v>1.8155196875000001</c:v>
                </c:pt>
                <c:pt idx="580">
                  <c:v>1.8187442968749998</c:v>
                </c:pt>
                <c:pt idx="581">
                  <c:v>1.821059765625</c:v>
                </c:pt>
                <c:pt idx="582">
                  <c:v>1.8223470312500001</c:v>
                </c:pt>
                <c:pt idx="583">
                  <c:v>1.8287720312499998</c:v>
                </c:pt>
                <c:pt idx="584">
                  <c:v>1.8301749218749999</c:v>
                </c:pt>
                <c:pt idx="585">
                  <c:v>1.8328040624999999</c:v>
                </c:pt>
                <c:pt idx="586">
                  <c:v>1.83726734375</c:v>
                </c:pt>
                <c:pt idx="587">
                  <c:v>1.8376810156249999</c:v>
                </c:pt>
                <c:pt idx="588">
                  <c:v>1.8414389062500001</c:v>
                </c:pt>
                <c:pt idx="589">
                  <c:v>1.845404296875</c:v>
                </c:pt>
                <c:pt idx="590">
                  <c:v>1.8491551562499999</c:v>
                </c:pt>
                <c:pt idx="591">
                  <c:v>1.852036640625</c:v>
                </c:pt>
                <c:pt idx="592">
                  <c:v>1.8561932812500002</c:v>
                </c:pt>
                <c:pt idx="593">
                  <c:v>1.8571471874999999</c:v>
                </c:pt>
                <c:pt idx="594">
                  <c:v>1.8609457031249999</c:v>
                </c:pt>
                <c:pt idx="595">
                  <c:v>1.864201796875</c:v>
                </c:pt>
                <c:pt idx="596">
                  <c:v>1.8660081249999998</c:v>
                </c:pt>
                <c:pt idx="597">
                  <c:v>1.8712770312500002</c:v>
                </c:pt>
                <c:pt idx="598">
                  <c:v>1.8749512499999998</c:v>
                </c:pt>
                <c:pt idx="599">
                  <c:v>1.8775612500000001</c:v>
                </c:pt>
                <c:pt idx="600">
                  <c:v>1.8799495312500001</c:v>
                </c:pt>
                <c:pt idx="601">
                  <c:v>1.8835062499999999</c:v>
                </c:pt>
                <c:pt idx="602">
                  <c:v>1.887679296875</c:v>
                </c:pt>
                <c:pt idx="603">
                  <c:v>1.8889781250000002</c:v>
                </c:pt>
                <c:pt idx="604">
                  <c:v>1.8922457812500002</c:v>
                </c:pt>
                <c:pt idx="605">
                  <c:v>1.894209375</c:v>
                </c:pt>
                <c:pt idx="606">
                  <c:v>1.89847515625</c:v>
                </c:pt>
                <c:pt idx="607">
                  <c:v>1.902161171875</c:v>
                </c:pt>
                <c:pt idx="608">
                  <c:v>1.903869609375</c:v>
                </c:pt>
                <c:pt idx="609">
                  <c:v>1.9085865625</c:v>
                </c:pt>
                <c:pt idx="610">
                  <c:v>1.9116291406249999</c:v>
                </c:pt>
                <c:pt idx="611">
                  <c:v>1.914552265625</c:v>
                </c:pt>
                <c:pt idx="612">
                  <c:v>1.9199341406250001</c:v>
                </c:pt>
                <c:pt idx="613">
                  <c:v>1.9218530468750001</c:v>
                </c:pt>
                <c:pt idx="614">
                  <c:v>1.9227497656249999</c:v>
                </c:pt>
                <c:pt idx="615">
                  <c:v>1.92845765625</c:v>
                </c:pt>
                <c:pt idx="616">
                  <c:v>1.9315374999999999</c:v>
                </c:pt>
                <c:pt idx="617">
                  <c:v>1.9334449999999999</c:v>
                </c:pt>
                <c:pt idx="618">
                  <c:v>1.937458671875</c:v>
                </c:pt>
                <c:pt idx="619">
                  <c:v>1.9386054687500001</c:v>
                </c:pt>
                <c:pt idx="620">
                  <c:v>1.9413843749999999</c:v>
                </c:pt>
                <c:pt idx="621">
                  <c:v>1.9466383593750001</c:v>
                </c:pt>
                <c:pt idx="622">
                  <c:v>1.952309921875</c:v>
                </c:pt>
                <c:pt idx="623">
                  <c:v>1.9542681249999998</c:v>
                </c:pt>
                <c:pt idx="624">
                  <c:v>1.9549296875</c:v>
                </c:pt>
                <c:pt idx="625">
                  <c:v>1.9599703906250001</c:v>
                </c:pt>
                <c:pt idx="626">
                  <c:v>1.9618842968750001</c:v>
                </c:pt>
                <c:pt idx="627">
                  <c:v>1.9646473437499998</c:v>
                </c:pt>
                <c:pt idx="628">
                  <c:v>1.9671171875</c:v>
                </c:pt>
                <c:pt idx="629">
                  <c:v>1.9699100781249999</c:v>
                </c:pt>
                <c:pt idx="630">
                  <c:v>1.9732944531250001</c:v>
                </c:pt>
                <c:pt idx="631">
                  <c:v>1.9761445312500001</c:v>
                </c:pt>
                <c:pt idx="632">
                  <c:v>1.9797662499999999</c:v>
                </c:pt>
                <c:pt idx="633">
                  <c:v>1.9842209374999999</c:v>
                </c:pt>
                <c:pt idx="634">
                  <c:v>1.9862139843750002</c:v>
                </c:pt>
                <c:pt idx="635">
                  <c:v>1.9887898437499998</c:v>
                </c:pt>
                <c:pt idx="636">
                  <c:v>1.9932752343749998</c:v>
                </c:pt>
                <c:pt idx="637">
                  <c:v>1.9961977343749999</c:v>
                </c:pt>
                <c:pt idx="638">
                  <c:v>1.9987223437499999</c:v>
                </c:pt>
                <c:pt idx="639">
                  <c:v>2.0035656249999998</c:v>
                </c:pt>
                <c:pt idx="640">
                  <c:v>2.0064562499999998</c:v>
                </c:pt>
                <c:pt idx="641">
                  <c:v>2.0080551562499998</c:v>
                </c:pt>
                <c:pt idx="642">
                  <c:v>2.0114961718750002</c:v>
                </c:pt>
                <c:pt idx="643">
                  <c:v>2.0128099218750002</c:v>
                </c:pt>
                <c:pt idx="644">
                  <c:v>2.0170567187499997</c:v>
                </c:pt>
                <c:pt idx="645">
                  <c:v>2.0217595312499999</c:v>
                </c:pt>
                <c:pt idx="646">
                  <c:v>2.0234582812499999</c:v>
                </c:pt>
                <c:pt idx="647">
                  <c:v>2.0277235937499998</c:v>
                </c:pt>
                <c:pt idx="648">
                  <c:v>2.0303115625000001</c:v>
                </c:pt>
                <c:pt idx="649">
                  <c:v>2.033475234375</c:v>
                </c:pt>
                <c:pt idx="650">
                  <c:v>2.0373694531250002</c:v>
                </c:pt>
                <c:pt idx="651">
                  <c:v>2.0396230468749996</c:v>
                </c:pt>
                <c:pt idx="652">
                  <c:v>2.0437782812499998</c:v>
                </c:pt>
                <c:pt idx="653">
                  <c:v>2.0477812499999999</c:v>
                </c:pt>
                <c:pt idx="654">
                  <c:v>2.0494973437500001</c:v>
                </c:pt>
                <c:pt idx="655">
                  <c:v>2.0513432031250001</c:v>
                </c:pt>
                <c:pt idx="656">
                  <c:v>2.0531328124999999</c:v>
                </c:pt>
                <c:pt idx="657">
                  <c:v>2.0604351562500001</c:v>
                </c:pt>
                <c:pt idx="658">
                  <c:v>2.0615525781250001</c:v>
                </c:pt>
                <c:pt idx="659">
                  <c:v>2.0647609375</c:v>
                </c:pt>
                <c:pt idx="660">
                  <c:v>2.06901265625</c:v>
                </c:pt>
                <c:pt idx="661">
                  <c:v>2.0716890625</c:v>
                </c:pt>
                <c:pt idx="662">
                  <c:v>2.0731075000000003</c:v>
                </c:pt>
                <c:pt idx="663">
                  <c:v>2.0773014062500001</c:v>
                </c:pt>
                <c:pt idx="664">
                  <c:v>2.08154578125</c:v>
                </c:pt>
                <c:pt idx="665">
                  <c:v>2.0845780468749999</c:v>
                </c:pt>
                <c:pt idx="666">
                  <c:v>2.0876148437499999</c:v>
                </c:pt>
                <c:pt idx="667">
                  <c:v>2.088513984375</c:v>
                </c:pt>
                <c:pt idx="668">
                  <c:v>2.0919782812499998</c:v>
                </c:pt>
                <c:pt idx="669">
                  <c:v>2.0960133593750001</c:v>
                </c:pt>
                <c:pt idx="670">
                  <c:v>2.0986717187499999</c:v>
                </c:pt>
                <c:pt idx="671">
                  <c:v>2.1028816406250002</c:v>
                </c:pt>
                <c:pt idx="672">
                  <c:v>2.1050186718749999</c:v>
                </c:pt>
                <c:pt idx="673">
                  <c:v>2.1073792187499998</c:v>
                </c:pt>
                <c:pt idx="674">
                  <c:v>2.1111329687499998</c:v>
                </c:pt>
                <c:pt idx="675">
                  <c:v>2.1142568750000001</c:v>
                </c:pt>
                <c:pt idx="676">
                  <c:v>2.1183229687499998</c:v>
                </c:pt>
                <c:pt idx="677">
                  <c:v>2.1198528125</c:v>
                </c:pt>
                <c:pt idx="678">
                  <c:v>2.1247085156250001</c:v>
                </c:pt>
                <c:pt idx="679">
                  <c:v>2.1273221874999999</c:v>
                </c:pt>
                <c:pt idx="680">
                  <c:v>2.1304838281249996</c:v>
                </c:pt>
                <c:pt idx="681">
                  <c:v>2.134960703125</c:v>
                </c:pt>
                <c:pt idx="682">
                  <c:v>2.136685859375</c:v>
                </c:pt>
                <c:pt idx="683">
                  <c:v>2.1399335937499999</c:v>
                </c:pt>
                <c:pt idx="684">
                  <c:v>2.1424910156250001</c:v>
                </c:pt>
                <c:pt idx="685">
                  <c:v>2.1470559374999998</c:v>
                </c:pt>
                <c:pt idx="686">
                  <c:v>2.1476242968750001</c:v>
                </c:pt>
                <c:pt idx="687">
                  <c:v>2.152765546875</c:v>
                </c:pt>
                <c:pt idx="688">
                  <c:v>2.154746640625</c:v>
                </c:pt>
                <c:pt idx="689">
                  <c:v>2.1590102343750002</c:v>
                </c:pt>
                <c:pt idx="690">
                  <c:v>2.1616458593749996</c:v>
                </c:pt>
                <c:pt idx="691">
                  <c:v>2.1622559374999999</c:v>
                </c:pt>
                <c:pt idx="692">
                  <c:v>2.1692353906249999</c:v>
                </c:pt>
                <c:pt idx="693">
                  <c:v>2.17205546875</c:v>
                </c:pt>
                <c:pt idx="694">
                  <c:v>2.17376671875</c:v>
                </c:pt>
                <c:pt idx="695">
                  <c:v>2.1785586718749999</c:v>
                </c:pt>
                <c:pt idx="696">
                  <c:v>2.181665078125</c:v>
                </c:pt>
                <c:pt idx="697">
                  <c:v>2.184622734375</c:v>
                </c:pt>
                <c:pt idx="698">
                  <c:v>2.1876157812499999</c:v>
                </c:pt>
                <c:pt idx="699">
                  <c:v>2.1900150781249996</c:v>
                </c:pt>
                <c:pt idx="700">
                  <c:v>2.1925719531249999</c:v>
                </c:pt>
                <c:pt idx="701">
                  <c:v>2.1976874999999998</c:v>
                </c:pt>
                <c:pt idx="702">
                  <c:v>2.2003574218749997</c:v>
                </c:pt>
                <c:pt idx="703">
                  <c:v>2.2030156249999999</c:v>
                </c:pt>
                <c:pt idx="704">
                  <c:v>2.2058259374999998</c:v>
                </c:pt>
                <c:pt idx="705">
                  <c:v>2.2085299999999997</c:v>
                </c:pt>
                <c:pt idx="706">
                  <c:v>2.2117450781249999</c:v>
                </c:pt>
                <c:pt idx="707">
                  <c:v>2.2158844531249997</c:v>
                </c:pt>
                <c:pt idx="708">
                  <c:v>2.2182030468749998</c:v>
                </c:pt>
                <c:pt idx="709">
                  <c:v>2.2217506249999999</c:v>
                </c:pt>
                <c:pt idx="710">
                  <c:v>2.2252428906250001</c:v>
                </c:pt>
                <c:pt idx="711">
                  <c:v>2.2284257812499999</c:v>
                </c:pt>
                <c:pt idx="712">
                  <c:v>2.2311432031250003</c:v>
                </c:pt>
                <c:pt idx="713">
                  <c:v>2.2335357812500001</c:v>
                </c:pt>
                <c:pt idx="714">
                  <c:v>2.23773546875</c:v>
                </c:pt>
                <c:pt idx="715">
                  <c:v>2.23997125</c:v>
                </c:pt>
                <c:pt idx="716">
                  <c:v>2.243554375</c:v>
                </c:pt>
                <c:pt idx="717">
                  <c:v>2.2467049218750001</c:v>
                </c:pt>
                <c:pt idx="718">
                  <c:v>2.2489426562500001</c:v>
                </c:pt>
                <c:pt idx="719">
                  <c:v>2.2536178906249997</c:v>
                </c:pt>
                <c:pt idx="720">
                  <c:v>2.2552231249999997</c:v>
                </c:pt>
                <c:pt idx="721">
                  <c:v>2.2574652343750001</c:v>
                </c:pt>
                <c:pt idx="722">
                  <c:v>2.2623582031249998</c:v>
                </c:pt>
                <c:pt idx="723">
                  <c:v>2.2652392968749999</c:v>
                </c:pt>
                <c:pt idx="724">
                  <c:v>2.2687116406249999</c:v>
                </c:pt>
                <c:pt idx="725">
                  <c:v>2.2710460937499999</c:v>
                </c:pt>
                <c:pt idx="726">
                  <c:v>2.2752415625000002</c:v>
                </c:pt>
                <c:pt idx="727">
                  <c:v>2.278750546875</c:v>
                </c:pt>
                <c:pt idx="728">
                  <c:v>2.2821242187499999</c:v>
                </c:pt>
                <c:pt idx="729">
                  <c:v>2.2836340625</c:v>
                </c:pt>
                <c:pt idx="730">
                  <c:v>2.287548046875</c:v>
                </c:pt>
                <c:pt idx="731">
                  <c:v>2.2914927343749998</c:v>
                </c:pt>
                <c:pt idx="732">
                  <c:v>2.2937164062500002</c:v>
                </c:pt>
                <c:pt idx="733">
                  <c:v>2.29599625</c:v>
                </c:pt>
                <c:pt idx="734">
                  <c:v>2.299073515625</c:v>
                </c:pt>
                <c:pt idx="735">
                  <c:v>2.303689140625</c:v>
                </c:pt>
                <c:pt idx="736">
                  <c:v>2.3056246093750001</c:v>
                </c:pt>
                <c:pt idx="737">
                  <c:v>2.3080564843749998</c:v>
                </c:pt>
                <c:pt idx="738">
                  <c:v>2.3127976562499999</c:v>
                </c:pt>
                <c:pt idx="739">
                  <c:v>2.3146325781249999</c:v>
                </c:pt>
                <c:pt idx="740">
                  <c:v>2.3182326562500002</c:v>
                </c:pt>
                <c:pt idx="741">
                  <c:v>2.3205321093749998</c:v>
                </c:pt>
                <c:pt idx="742">
                  <c:v>2.32468734375</c:v>
                </c:pt>
                <c:pt idx="743">
                  <c:v>2.3273821875</c:v>
                </c:pt>
                <c:pt idx="744">
                  <c:v>2.3301230468749998</c:v>
                </c:pt>
                <c:pt idx="745">
                  <c:v>2.3340929687500003</c:v>
                </c:pt>
                <c:pt idx="746">
                  <c:v>2.3355574999999997</c:v>
                </c:pt>
                <c:pt idx="747">
                  <c:v>2.3413292968749997</c:v>
                </c:pt>
                <c:pt idx="748">
                  <c:v>2.3443828906249999</c:v>
                </c:pt>
                <c:pt idx="749">
                  <c:v>2.344693828125</c:v>
                </c:pt>
                <c:pt idx="750">
                  <c:v>2.349730390625</c:v>
                </c:pt>
                <c:pt idx="751">
                  <c:v>2.352500703125</c:v>
                </c:pt>
                <c:pt idx="752">
                  <c:v>2.3577614062499999</c:v>
                </c:pt>
                <c:pt idx="753">
                  <c:v>2.3594742968749998</c:v>
                </c:pt>
                <c:pt idx="754">
                  <c:v>2.3623714062499999</c:v>
                </c:pt>
                <c:pt idx="755">
                  <c:v>2.3660224218749999</c:v>
                </c:pt>
                <c:pt idx="756">
                  <c:v>2.3664090624999998</c:v>
                </c:pt>
                <c:pt idx="757">
                  <c:v>2.3718357031249999</c:v>
                </c:pt>
                <c:pt idx="758">
                  <c:v>2.37406828125</c:v>
                </c:pt>
                <c:pt idx="759">
                  <c:v>2.3770386718750003</c:v>
                </c:pt>
                <c:pt idx="760">
                  <c:v>2.3796999999999997</c:v>
                </c:pt>
                <c:pt idx="761">
                  <c:v>2.3828772656249999</c:v>
                </c:pt>
                <c:pt idx="762">
                  <c:v>2.3863092187500001</c:v>
                </c:pt>
                <c:pt idx="763">
                  <c:v>2.391304296875</c:v>
                </c:pt>
                <c:pt idx="764">
                  <c:v>2.3932518749999998</c:v>
                </c:pt>
                <c:pt idx="765">
                  <c:v>2.3959174999999999</c:v>
                </c:pt>
                <c:pt idx="766">
                  <c:v>2.3994820312500003</c:v>
                </c:pt>
                <c:pt idx="767">
                  <c:v>2.4037253125000002</c:v>
                </c:pt>
                <c:pt idx="768">
                  <c:v>2.4059457812499998</c:v>
                </c:pt>
                <c:pt idx="769">
                  <c:v>2.4074921093750001</c:v>
                </c:pt>
                <c:pt idx="770">
                  <c:v>2.4113736718749998</c:v>
                </c:pt>
                <c:pt idx="771">
                  <c:v>2.41503921875</c:v>
                </c:pt>
                <c:pt idx="772">
                  <c:v>2.4189468749999996</c:v>
                </c:pt>
                <c:pt idx="773">
                  <c:v>2.4216005468749997</c:v>
                </c:pt>
                <c:pt idx="774">
                  <c:v>2.4263178906249996</c:v>
                </c:pt>
                <c:pt idx="775">
                  <c:v>2.4282876562499998</c:v>
                </c:pt>
                <c:pt idx="776">
                  <c:v>2.431224453125</c:v>
                </c:pt>
                <c:pt idx="777">
                  <c:v>2.4336449999999998</c:v>
                </c:pt>
                <c:pt idx="778">
                  <c:v>2.4376690624999999</c:v>
                </c:pt>
                <c:pt idx="779">
                  <c:v>2.4396793749999999</c:v>
                </c:pt>
                <c:pt idx="780">
                  <c:v>2.4453136718750001</c:v>
                </c:pt>
                <c:pt idx="781">
                  <c:v>2.44493890625</c:v>
                </c:pt>
                <c:pt idx="782">
                  <c:v>2.4501314062500001</c:v>
                </c:pt>
                <c:pt idx="783">
                  <c:v>2.4531576562500002</c:v>
                </c:pt>
                <c:pt idx="784">
                  <c:v>2.4559015624999998</c:v>
                </c:pt>
                <c:pt idx="785">
                  <c:v>2.4588087500000002</c:v>
                </c:pt>
                <c:pt idx="786">
                  <c:v>2.46166515625</c:v>
                </c:pt>
                <c:pt idx="787">
                  <c:v>2.4667767968750001</c:v>
                </c:pt>
                <c:pt idx="788">
                  <c:v>2.4680242187500001</c:v>
                </c:pt>
                <c:pt idx="789">
                  <c:v>2.4710059374999997</c:v>
                </c:pt>
                <c:pt idx="790">
                  <c:v>2.4736181249999998</c:v>
                </c:pt>
                <c:pt idx="791">
                  <c:v>2.47820078125</c:v>
                </c:pt>
                <c:pt idx="792">
                  <c:v>2.4819947656250001</c:v>
                </c:pt>
                <c:pt idx="793">
                  <c:v>2.485154375</c:v>
                </c:pt>
                <c:pt idx="794">
                  <c:v>2.4869041406250001</c:v>
                </c:pt>
                <c:pt idx="795">
                  <c:v>2.4910632812499998</c:v>
                </c:pt>
                <c:pt idx="796">
                  <c:v>2.4940202343749998</c:v>
                </c:pt>
                <c:pt idx="797">
                  <c:v>2.4978143749999999</c:v>
                </c:pt>
                <c:pt idx="798">
                  <c:v>2.4997157812499999</c:v>
                </c:pt>
                <c:pt idx="799">
                  <c:v>2.50139921875</c:v>
                </c:pt>
                <c:pt idx="800">
                  <c:v>2.5050338281250002</c:v>
                </c:pt>
                <c:pt idx="801">
                  <c:v>2.5083539843749998</c:v>
                </c:pt>
                <c:pt idx="802">
                  <c:v>2.5108860937499999</c:v>
                </c:pt>
                <c:pt idx="803">
                  <c:v>2.5145744531249998</c:v>
                </c:pt>
                <c:pt idx="804">
                  <c:v>2.5190729687499998</c:v>
                </c:pt>
                <c:pt idx="805">
                  <c:v>2.5225069531250002</c:v>
                </c:pt>
                <c:pt idx="806">
                  <c:v>2.5228766406249998</c:v>
                </c:pt>
                <c:pt idx="807">
                  <c:v>2.5281580468749998</c:v>
                </c:pt>
                <c:pt idx="808">
                  <c:v>2.5309264843749997</c:v>
                </c:pt>
                <c:pt idx="809">
                  <c:v>2.5334883593749997</c:v>
                </c:pt>
                <c:pt idx="810">
                  <c:v>2.5370554687500002</c:v>
                </c:pt>
                <c:pt idx="811">
                  <c:v>2.5393566406249999</c:v>
                </c:pt>
                <c:pt idx="812">
                  <c:v>2.5442451562499997</c:v>
                </c:pt>
                <c:pt idx="813">
                  <c:v>2.5470074218750001</c:v>
                </c:pt>
                <c:pt idx="814">
                  <c:v>2.5507137499999999</c:v>
                </c:pt>
                <c:pt idx="815">
                  <c:v>2.5545654687499999</c:v>
                </c:pt>
                <c:pt idx="816">
                  <c:v>2.5576499999999998</c:v>
                </c:pt>
                <c:pt idx="817">
                  <c:v>2.5589907812499999</c:v>
                </c:pt>
                <c:pt idx="818">
                  <c:v>2.5630571093749999</c:v>
                </c:pt>
                <c:pt idx="819">
                  <c:v>2.5660849999999997</c:v>
                </c:pt>
                <c:pt idx="820">
                  <c:v>2.5691244531250002</c:v>
                </c:pt>
                <c:pt idx="821">
                  <c:v>2.5712285156250001</c:v>
                </c:pt>
                <c:pt idx="822">
                  <c:v>2.5756070312500001</c:v>
                </c:pt>
                <c:pt idx="823">
                  <c:v>2.5773161718749997</c:v>
                </c:pt>
                <c:pt idx="824">
                  <c:v>2.58038046875</c:v>
                </c:pt>
                <c:pt idx="825">
                  <c:v>2.5834535937499998</c:v>
                </c:pt>
                <c:pt idx="826">
                  <c:v>2.5869857812500001</c:v>
                </c:pt>
                <c:pt idx="827">
                  <c:v>2.590794296875</c:v>
                </c:pt>
                <c:pt idx="828">
                  <c:v>2.5933861718749998</c:v>
                </c:pt>
                <c:pt idx="829">
                  <c:v>2.59834453125</c:v>
                </c:pt>
                <c:pt idx="830">
                  <c:v>2.5989228906249999</c:v>
                </c:pt>
                <c:pt idx="831">
                  <c:v>2.6034448437499997</c:v>
                </c:pt>
                <c:pt idx="832">
                  <c:v>2.60603671875</c:v>
                </c:pt>
                <c:pt idx="833">
                  <c:v>2.60990953125</c:v>
                </c:pt>
                <c:pt idx="834">
                  <c:v>2.6136515624999999</c:v>
                </c:pt>
                <c:pt idx="835">
                  <c:v>2.6156462500000002</c:v>
                </c:pt>
                <c:pt idx="836">
                  <c:v>2.6196393750000002</c:v>
                </c:pt>
                <c:pt idx="837">
                  <c:v>2.6215718749999999</c:v>
                </c:pt>
                <c:pt idx="838">
                  <c:v>2.6253562499999998</c:v>
                </c:pt>
                <c:pt idx="839">
                  <c:v>2.6275010937499998</c:v>
                </c:pt>
                <c:pt idx="840">
                  <c:v>2.6315737499999998</c:v>
                </c:pt>
                <c:pt idx="841">
                  <c:v>2.6321985156250003</c:v>
                </c:pt>
                <c:pt idx="842">
                  <c:v>2.6360265625000001</c:v>
                </c:pt>
                <c:pt idx="843">
                  <c:v>2.6386644531250001</c:v>
                </c:pt>
                <c:pt idx="844">
                  <c:v>2.641760390625</c:v>
                </c:pt>
                <c:pt idx="845">
                  <c:v>2.6470808593749999</c:v>
                </c:pt>
                <c:pt idx="846">
                  <c:v>2.648452109375</c:v>
                </c:pt>
                <c:pt idx="847">
                  <c:v>2.6531802343750002</c:v>
                </c:pt>
                <c:pt idx="848">
                  <c:v>2.6557158593749999</c:v>
                </c:pt>
                <c:pt idx="849">
                  <c:v>2.657569375</c:v>
                </c:pt>
                <c:pt idx="850">
                  <c:v>2.661852734375</c:v>
                </c:pt>
                <c:pt idx="851">
                  <c:v>2.6644667968750002</c:v>
                </c:pt>
                <c:pt idx="852">
                  <c:v>2.6694180468749997</c:v>
                </c:pt>
                <c:pt idx="853">
                  <c:v>2.6713803125000002</c:v>
                </c:pt>
                <c:pt idx="854">
                  <c:v>2.674508125</c:v>
                </c:pt>
                <c:pt idx="855">
                  <c:v>2.6776563281249999</c:v>
                </c:pt>
                <c:pt idx="856">
                  <c:v>2.681730859375</c:v>
                </c:pt>
                <c:pt idx="857">
                  <c:v>2.683730234375</c:v>
                </c:pt>
                <c:pt idx="858">
                  <c:v>2.6863308593749999</c:v>
                </c:pt>
                <c:pt idx="859">
                  <c:v>2.6899642968749999</c:v>
                </c:pt>
                <c:pt idx="860">
                  <c:v>2.6942698437499999</c:v>
                </c:pt>
                <c:pt idx="861">
                  <c:v>2.6974039062499999</c:v>
                </c:pt>
                <c:pt idx="862">
                  <c:v>2.6982204687500002</c:v>
                </c:pt>
                <c:pt idx="863">
                  <c:v>2.70067953125</c:v>
                </c:pt>
                <c:pt idx="864">
                  <c:v>2.7050029687500001</c:v>
                </c:pt>
                <c:pt idx="865">
                  <c:v>2.7099486718749999</c:v>
                </c:pt>
                <c:pt idx="866">
                  <c:v>2.7120381249999999</c:v>
                </c:pt>
                <c:pt idx="867">
                  <c:v>2.7169726562499998</c:v>
                </c:pt>
                <c:pt idx="868">
                  <c:v>2.7192527343749999</c:v>
                </c:pt>
                <c:pt idx="869">
                  <c:v>2.7205296093750002</c:v>
                </c:pt>
                <c:pt idx="870">
                  <c:v>2.7253788281249998</c:v>
                </c:pt>
                <c:pt idx="871">
                  <c:v>2.7281062500000002</c:v>
                </c:pt>
                <c:pt idx="872">
                  <c:v>2.7306845312500001</c:v>
                </c:pt>
                <c:pt idx="873">
                  <c:v>2.7346225781250002</c:v>
                </c:pt>
                <c:pt idx="874">
                  <c:v>2.7368189843750002</c:v>
                </c:pt>
                <c:pt idx="875">
                  <c:v>2.7411922656250001</c:v>
                </c:pt>
                <c:pt idx="876">
                  <c:v>2.7439605468749999</c:v>
                </c:pt>
                <c:pt idx="877">
                  <c:v>2.748540625</c:v>
                </c:pt>
                <c:pt idx="878">
                  <c:v>2.7493767187499998</c:v>
                </c:pt>
                <c:pt idx="879">
                  <c:v>2.7520427343749998</c:v>
                </c:pt>
                <c:pt idx="880">
                  <c:v>2.7548920312499998</c:v>
                </c:pt>
                <c:pt idx="881">
                  <c:v>2.758808046875</c:v>
                </c:pt>
                <c:pt idx="882">
                  <c:v>2.7613686718749997</c:v>
                </c:pt>
                <c:pt idx="883">
                  <c:v>2.7648709375</c:v>
                </c:pt>
                <c:pt idx="884">
                  <c:v>2.7701742968749996</c:v>
                </c:pt>
                <c:pt idx="885">
                  <c:v>2.7722521093750001</c:v>
                </c:pt>
                <c:pt idx="886">
                  <c:v>2.7762096093749999</c:v>
                </c:pt>
                <c:pt idx="887">
                  <c:v>2.7780421093749998</c:v>
                </c:pt>
                <c:pt idx="888">
                  <c:v>2.7791810937500001</c:v>
                </c:pt>
                <c:pt idx="889">
                  <c:v>2.7848506249999998</c:v>
                </c:pt>
                <c:pt idx="890">
                  <c:v>2.7868781249999999</c:v>
                </c:pt>
                <c:pt idx="891">
                  <c:v>2.7904722656249996</c:v>
                </c:pt>
                <c:pt idx="892">
                  <c:v>2.7943730468750001</c:v>
                </c:pt>
                <c:pt idx="893">
                  <c:v>2.79799703125</c:v>
                </c:pt>
                <c:pt idx="894">
                  <c:v>2.7997936718750003</c:v>
                </c:pt>
                <c:pt idx="895">
                  <c:v>2.802925390625</c:v>
                </c:pt>
                <c:pt idx="896">
                  <c:v>2.8055496874999997</c:v>
                </c:pt>
                <c:pt idx="897">
                  <c:v>2.8091072656249998</c:v>
                </c:pt>
                <c:pt idx="898">
                  <c:v>2.8116646875</c:v>
                </c:pt>
                <c:pt idx="899">
                  <c:v>2.8165399999999998</c:v>
                </c:pt>
                <c:pt idx="900">
                  <c:v>2.8174433593749999</c:v>
                </c:pt>
                <c:pt idx="901">
                  <c:v>2.82154359375</c:v>
                </c:pt>
                <c:pt idx="902">
                  <c:v>2.82509734375</c:v>
                </c:pt>
                <c:pt idx="903">
                  <c:v>2.8269551562499999</c:v>
                </c:pt>
                <c:pt idx="904">
                  <c:v>2.8311535937499999</c:v>
                </c:pt>
                <c:pt idx="905">
                  <c:v>2.8345096874999998</c:v>
                </c:pt>
                <c:pt idx="906">
                  <c:v>2.838855234375</c:v>
                </c:pt>
                <c:pt idx="907">
                  <c:v>2.8391028124999997</c:v>
                </c:pt>
                <c:pt idx="908">
                  <c:v>2.8434314062500001</c:v>
                </c:pt>
                <c:pt idx="909">
                  <c:v>2.8452495312499999</c:v>
                </c:pt>
                <c:pt idx="910">
                  <c:v>2.8495821874999998</c:v>
                </c:pt>
                <c:pt idx="911">
                  <c:v>2.8523782031249998</c:v>
                </c:pt>
                <c:pt idx="912">
                  <c:v>2.856027734375</c:v>
                </c:pt>
                <c:pt idx="913">
                  <c:v>2.859377109375</c:v>
                </c:pt>
                <c:pt idx="914">
                  <c:v>2.8616621874999999</c:v>
                </c:pt>
                <c:pt idx="915">
                  <c:v>2.8649609374999998</c:v>
                </c:pt>
                <c:pt idx="916">
                  <c:v>2.867675234375</c:v>
                </c:pt>
                <c:pt idx="917">
                  <c:v>2.87200734375</c:v>
                </c:pt>
                <c:pt idx="918">
                  <c:v>2.8753328906249997</c:v>
                </c:pt>
                <c:pt idx="919">
                  <c:v>2.8779875781249999</c:v>
                </c:pt>
                <c:pt idx="920">
                  <c:v>2.879898828125</c:v>
                </c:pt>
                <c:pt idx="921">
                  <c:v>2.8872180468750002</c:v>
                </c:pt>
                <c:pt idx="922">
                  <c:v>2.8878616406250002</c:v>
                </c:pt>
                <c:pt idx="923">
                  <c:v>2.891957734375</c:v>
                </c:pt>
                <c:pt idx="924">
                  <c:v>2.8948014843750003</c:v>
                </c:pt>
                <c:pt idx="925">
                  <c:v>2.8999017187499998</c:v>
                </c:pt>
                <c:pt idx="926">
                  <c:v>2.8992378906250003</c:v>
                </c:pt>
                <c:pt idx="927">
                  <c:v>2.9021322656250002</c:v>
                </c:pt>
                <c:pt idx="928">
                  <c:v>2.9073009375000001</c:v>
                </c:pt>
                <c:pt idx="929">
                  <c:v>2.9092553906249998</c:v>
                </c:pt>
                <c:pt idx="930">
                  <c:v>2.9099635937500001</c:v>
                </c:pt>
                <c:pt idx="931">
                  <c:v>2.9154915624999997</c:v>
                </c:pt>
                <c:pt idx="932">
                  <c:v>2.9191890625000001</c:v>
                </c:pt>
                <c:pt idx="933">
                  <c:v>2.9231209375000002</c:v>
                </c:pt>
                <c:pt idx="934">
                  <c:v>2.92528734375</c:v>
                </c:pt>
                <c:pt idx="935">
                  <c:v>2.9285954687500002</c:v>
                </c:pt>
                <c:pt idx="936">
                  <c:v>2.9301755468749997</c:v>
                </c:pt>
                <c:pt idx="937">
                  <c:v>2.9352199218749999</c:v>
                </c:pt>
                <c:pt idx="938">
                  <c:v>2.9365066406250002</c:v>
                </c:pt>
                <c:pt idx="939">
                  <c:v>2.9420424218750001</c:v>
                </c:pt>
                <c:pt idx="940">
                  <c:v>2.944286171875</c:v>
                </c:pt>
                <c:pt idx="941">
                  <c:v>2.94603296875</c:v>
                </c:pt>
                <c:pt idx="942">
                  <c:v>2.9491018749999998</c:v>
                </c:pt>
                <c:pt idx="943">
                  <c:v>2.9533860937499998</c:v>
                </c:pt>
                <c:pt idx="944">
                  <c:v>2.957199921875</c:v>
                </c:pt>
                <c:pt idx="945">
                  <c:v>2.9583135937500002</c:v>
                </c:pt>
                <c:pt idx="946">
                  <c:v>2.9631685156250001</c:v>
                </c:pt>
                <c:pt idx="947">
                  <c:v>2.9658261718749999</c:v>
                </c:pt>
                <c:pt idx="948">
                  <c:v>2.9689382812500003</c:v>
                </c:pt>
                <c:pt idx="949">
                  <c:v>2.9724549218749998</c:v>
                </c:pt>
                <c:pt idx="950">
                  <c:v>2.9745410937500001</c:v>
                </c:pt>
                <c:pt idx="951">
                  <c:v>2.9800589843749998</c:v>
                </c:pt>
                <c:pt idx="952">
                  <c:v>2.9824001562500002</c:v>
                </c:pt>
                <c:pt idx="953">
                  <c:v>2.9860681250000001</c:v>
                </c:pt>
                <c:pt idx="954">
                  <c:v>2.9877051562500001</c:v>
                </c:pt>
                <c:pt idx="955">
                  <c:v>2.9905341406249999</c:v>
                </c:pt>
                <c:pt idx="956">
                  <c:v>2.9929427343749997</c:v>
                </c:pt>
                <c:pt idx="957">
                  <c:v>2.9980380468750001</c:v>
                </c:pt>
                <c:pt idx="958">
                  <c:v>3.0007800000000002</c:v>
                </c:pt>
                <c:pt idx="959">
                  <c:v>3.0032718749999998</c:v>
                </c:pt>
                <c:pt idx="960">
                  <c:v>3.0072117187499998</c:v>
                </c:pt>
                <c:pt idx="961">
                  <c:v>3.0098395312499999</c:v>
                </c:pt>
                <c:pt idx="962">
                  <c:v>3.0134130468749998</c:v>
                </c:pt>
                <c:pt idx="963">
                  <c:v>3.016132109375</c:v>
                </c:pt>
                <c:pt idx="964">
                  <c:v>3.0175560937499997</c:v>
                </c:pt>
                <c:pt idx="965">
                  <c:v>3.0222093750000001</c:v>
                </c:pt>
                <c:pt idx="966">
                  <c:v>3.0251465625000002</c:v>
                </c:pt>
                <c:pt idx="967">
                  <c:v>3.0283668749999997</c:v>
                </c:pt>
                <c:pt idx="968">
                  <c:v>3.0322268749999997</c:v>
                </c:pt>
                <c:pt idx="969">
                  <c:v>3.0338357812500001</c:v>
                </c:pt>
                <c:pt idx="970">
                  <c:v>3.0376203125000001</c:v>
                </c:pt>
                <c:pt idx="971">
                  <c:v>3.0403802343750002</c:v>
                </c:pt>
                <c:pt idx="972">
                  <c:v>3.0426185937499999</c:v>
                </c:pt>
                <c:pt idx="973">
                  <c:v>3.04705703125</c:v>
                </c:pt>
                <c:pt idx="974">
                  <c:v>3.0499713281249998</c:v>
                </c:pt>
                <c:pt idx="975">
                  <c:v>3.0545832812499998</c:v>
                </c:pt>
                <c:pt idx="976">
                  <c:v>3.0579263281250002</c:v>
                </c:pt>
                <c:pt idx="977">
                  <c:v>3.0595397656249999</c:v>
                </c:pt>
                <c:pt idx="978">
                  <c:v>3.0637355468749998</c:v>
                </c:pt>
                <c:pt idx="979">
                  <c:v>3.0663820312499999</c:v>
                </c:pt>
                <c:pt idx="980">
                  <c:v>3.0695470312499999</c:v>
                </c:pt>
                <c:pt idx="981">
                  <c:v>3.0725089843750002</c:v>
                </c:pt>
                <c:pt idx="982">
                  <c:v>3.0753160156249999</c:v>
                </c:pt>
                <c:pt idx="983">
                  <c:v>3.0785277343750002</c:v>
                </c:pt>
                <c:pt idx="984">
                  <c:v>3.0821008593750001</c:v>
                </c:pt>
                <c:pt idx="985">
                  <c:v>3.0834870312499998</c:v>
                </c:pt>
                <c:pt idx="986">
                  <c:v>3.0880862499999999</c:v>
                </c:pt>
                <c:pt idx="987">
                  <c:v>3.0909357812499998</c:v>
                </c:pt>
                <c:pt idx="988">
                  <c:v>3.09447046875</c:v>
                </c:pt>
                <c:pt idx="989">
                  <c:v>3.0967440625</c:v>
                </c:pt>
                <c:pt idx="990">
                  <c:v>3.1003795312499998</c:v>
                </c:pt>
                <c:pt idx="991">
                  <c:v>3.1018702343749998</c:v>
                </c:pt>
                <c:pt idx="992">
                  <c:v>3.1049728124999998</c:v>
                </c:pt>
                <c:pt idx="993">
                  <c:v>3.1093779687500001</c:v>
                </c:pt>
                <c:pt idx="994">
                  <c:v>3.1129403125000001</c:v>
                </c:pt>
                <c:pt idx="995">
                  <c:v>3.1166147656250001</c:v>
                </c:pt>
                <c:pt idx="996">
                  <c:v>3.1197067187499998</c:v>
                </c:pt>
                <c:pt idx="997">
                  <c:v>3.123457578125</c:v>
                </c:pt>
                <c:pt idx="998">
                  <c:v>3.1262174218749998</c:v>
                </c:pt>
                <c:pt idx="999">
                  <c:v>3.1278557812500001</c:v>
                </c:pt>
                <c:pt idx="1000">
                  <c:v>3.1330965624999996</c:v>
                </c:pt>
                <c:pt idx="1001">
                  <c:v>3.1364675781249995</c:v>
                </c:pt>
                <c:pt idx="1002">
                  <c:v>3.1372163281249996</c:v>
                </c:pt>
                <c:pt idx="1003">
                  <c:v>3.1411491406249996</c:v>
                </c:pt>
                <c:pt idx="1004">
                  <c:v>3.1440146093750001</c:v>
                </c:pt>
                <c:pt idx="1005">
                  <c:v>3.148096796875</c:v>
                </c:pt>
                <c:pt idx="1006">
                  <c:v>3.1493634375000004</c:v>
                </c:pt>
                <c:pt idx="1007">
                  <c:v>3.1546976562500002</c:v>
                </c:pt>
                <c:pt idx="1008">
                  <c:v>3.1565308593750001</c:v>
                </c:pt>
                <c:pt idx="1009">
                  <c:v>3.1594942968749997</c:v>
                </c:pt>
                <c:pt idx="1010">
                  <c:v>3.1640649218749997</c:v>
                </c:pt>
                <c:pt idx="1011">
                  <c:v>3.1655665625</c:v>
                </c:pt>
                <c:pt idx="1012">
                  <c:v>3.1687978906249996</c:v>
                </c:pt>
                <c:pt idx="1013">
                  <c:v>3.1712043750000003</c:v>
                </c:pt>
                <c:pt idx="1014">
                  <c:v>3.1755774999999997</c:v>
                </c:pt>
                <c:pt idx="1015">
                  <c:v>3.1791749999999999</c:v>
                </c:pt>
                <c:pt idx="1016">
                  <c:v>3.1812682812499999</c:v>
                </c:pt>
                <c:pt idx="1017">
                  <c:v>3.18524875</c:v>
                </c:pt>
                <c:pt idx="1018">
                  <c:v>3.1881619531250003</c:v>
                </c:pt>
                <c:pt idx="1019">
                  <c:v>3.1906452343750002</c:v>
                </c:pt>
                <c:pt idx="1020">
                  <c:v>3.1947314843749997</c:v>
                </c:pt>
                <c:pt idx="1021">
                  <c:v>3.1990081250000002</c:v>
                </c:pt>
                <c:pt idx="1022">
                  <c:v>3.2002773437499998</c:v>
                </c:pt>
                <c:pt idx="1023">
                  <c:v>3.2020438281249999</c:v>
                </c:pt>
                <c:pt idx="1024">
                  <c:v>3.2077267968750003</c:v>
                </c:pt>
                <c:pt idx="1025">
                  <c:v>3.2095428906249999</c:v>
                </c:pt>
                <c:pt idx="1026">
                  <c:v>3.2124307031249999</c:v>
                </c:pt>
                <c:pt idx="1027">
                  <c:v>3.2160275</c:v>
                </c:pt>
                <c:pt idx="1028">
                  <c:v>3.2200817187499999</c:v>
                </c:pt>
                <c:pt idx="1029">
                  <c:v>3.2208397656249996</c:v>
                </c:pt>
                <c:pt idx="1030">
                  <c:v>3.22538578125</c:v>
                </c:pt>
                <c:pt idx="1031">
                  <c:v>3.2293125781250001</c:v>
                </c:pt>
                <c:pt idx="1032">
                  <c:v>3.231489296875</c:v>
                </c:pt>
                <c:pt idx="1033">
                  <c:v>3.2349914062499998</c:v>
                </c:pt>
                <c:pt idx="1034">
                  <c:v>3.2361540624999998</c:v>
                </c:pt>
                <c:pt idx="1035">
                  <c:v>3.2403044531250003</c:v>
                </c:pt>
                <c:pt idx="1036">
                  <c:v>3.24415453125</c:v>
                </c:pt>
                <c:pt idx="1037">
                  <c:v>3.2485123437499999</c:v>
                </c:pt>
                <c:pt idx="1038">
                  <c:v>3.2502595312499998</c:v>
                </c:pt>
                <c:pt idx="1039">
                  <c:v>3.2538268750000001</c:v>
                </c:pt>
                <c:pt idx="1040">
                  <c:v>3.2587956249999999</c:v>
                </c:pt>
                <c:pt idx="1041">
                  <c:v>3.2604262500000001</c:v>
                </c:pt>
                <c:pt idx="1042">
                  <c:v>3.2631572656250003</c:v>
                </c:pt>
                <c:pt idx="1043">
                  <c:v>3.2656260156249997</c:v>
                </c:pt>
                <c:pt idx="1044">
                  <c:v>3.2690446875000001</c:v>
                </c:pt>
                <c:pt idx="1045">
                  <c:v>3.2715174999999999</c:v>
                </c:pt>
                <c:pt idx="1046">
                  <c:v>3.2760742968750001</c:v>
                </c:pt>
                <c:pt idx="1047">
                  <c:v>3.2787907812500001</c:v>
                </c:pt>
                <c:pt idx="1048">
                  <c:v>3.2815858593749998</c:v>
                </c:pt>
                <c:pt idx="1049">
                  <c:v>3.2836217187500001</c:v>
                </c:pt>
                <c:pt idx="1050">
                  <c:v>3.288424375</c:v>
                </c:pt>
                <c:pt idx="1051">
                  <c:v>3.2903500000000001</c:v>
                </c:pt>
                <c:pt idx="1052">
                  <c:v>3.2953955468749996</c:v>
                </c:pt>
                <c:pt idx="1053">
                  <c:v>3.2974992187500001</c:v>
                </c:pt>
                <c:pt idx="1054">
                  <c:v>3.3022381250000001</c:v>
                </c:pt>
                <c:pt idx="1055">
                  <c:v>3.3032331249999998</c:v>
                </c:pt>
                <c:pt idx="1056">
                  <c:v>3.3053864062499998</c:v>
                </c:pt>
                <c:pt idx="1057">
                  <c:v>3.3106446093749997</c:v>
                </c:pt>
                <c:pt idx="1058">
                  <c:v>3.3134396874999998</c:v>
                </c:pt>
                <c:pt idx="1059">
                  <c:v>3.3155094531249998</c:v>
                </c:pt>
                <c:pt idx="1060">
                  <c:v>3.3191875000000004</c:v>
                </c:pt>
                <c:pt idx="1061">
                  <c:v>3.323613515625</c:v>
                </c:pt>
                <c:pt idx="1062">
                  <c:v>3.3259969531250002</c:v>
                </c:pt>
                <c:pt idx="1063">
                  <c:v>3.3294979687499997</c:v>
                </c:pt>
                <c:pt idx="1064">
                  <c:v>3.3318642187499998</c:v>
                </c:pt>
                <c:pt idx="1065">
                  <c:v>3.3352307812500004</c:v>
                </c:pt>
                <c:pt idx="1066">
                  <c:v>3.3386479687499997</c:v>
                </c:pt>
                <c:pt idx="1067">
                  <c:v>3.3435042968749999</c:v>
                </c:pt>
                <c:pt idx="1068">
                  <c:v>3.34384921875</c:v>
                </c:pt>
                <c:pt idx="1069">
                  <c:v>3.3470850781249997</c:v>
                </c:pt>
                <c:pt idx="1070">
                  <c:v>3.3497910937499999</c:v>
                </c:pt>
                <c:pt idx="1071">
                  <c:v>3.3546957812499998</c:v>
                </c:pt>
                <c:pt idx="1072">
                  <c:v>3.3576272656250001</c:v>
                </c:pt>
                <c:pt idx="1073">
                  <c:v>3.3596057812500004</c:v>
                </c:pt>
                <c:pt idx="1074">
                  <c:v>3.3630821874999999</c:v>
                </c:pt>
                <c:pt idx="1075">
                  <c:v>3.3677276562499996</c:v>
                </c:pt>
                <c:pt idx="1076">
                  <c:v>3.3694822656249999</c:v>
                </c:pt>
                <c:pt idx="1077">
                  <c:v>3.372038125</c:v>
                </c:pt>
                <c:pt idx="1078">
                  <c:v>3.3767078125000003</c:v>
                </c:pt>
                <c:pt idx="1079">
                  <c:v>3.3789176562500001</c:v>
                </c:pt>
                <c:pt idx="1080">
                  <c:v>3.3792599999999999</c:v>
                </c:pt>
                <c:pt idx="1081">
                  <c:v>3.3848840624999998</c:v>
                </c:pt>
                <c:pt idx="1082">
                  <c:v>3.3899303906249996</c:v>
                </c:pt>
                <c:pt idx="1083">
                  <c:v>3.390496953125</c:v>
                </c:pt>
                <c:pt idx="1084">
                  <c:v>3.393835234375</c:v>
                </c:pt>
                <c:pt idx="1085">
                  <c:v>3.3970017187499999</c:v>
                </c:pt>
                <c:pt idx="1086">
                  <c:v>3.4016102343750001</c:v>
                </c:pt>
                <c:pt idx="1087">
                  <c:v>3.4054282812500003</c:v>
                </c:pt>
                <c:pt idx="1088">
                  <c:v>3.4068546875000001</c:v>
                </c:pt>
                <c:pt idx="1089">
                  <c:v>3.4088086718750001</c:v>
                </c:pt>
                <c:pt idx="1090">
                  <c:v>3.4137580468749995</c:v>
                </c:pt>
                <c:pt idx="1091">
                  <c:v>3.416549453125</c:v>
                </c:pt>
                <c:pt idx="1092">
                  <c:v>3.4190989843749997</c:v>
                </c:pt>
                <c:pt idx="1093">
                  <c:v>3.4223153906249997</c:v>
                </c:pt>
                <c:pt idx="1094">
                  <c:v>3.4255780468749997</c:v>
                </c:pt>
                <c:pt idx="1095">
                  <c:v>3.4286413281249994</c:v>
                </c:pt>
                <c:pt idx="1096">
                  <c:v>3.4311894531249996</c:v>
                </c:pt>
                <c:pt idx="1097">
                  <c:v>3.4334532812499998</c:v>
                </c:pt>
                <c:pt idx="1098">
                  <c:v>3.4392345312500003</c:v>
                </c:pt>
                <c:pt idx="1099">
                  <c:v>3.4423328906249999</c:v>
                </c:pt>
                <c:pt idx="1100">
                  <c:v>3.4443225781250004</c:v>
                </c:pt>
                <c:pt idx="1101">
                  <c:v>3.4473310937499999</c:v>
                </c:pt>
                <c:pt idx="1102">
                  <c:v>3.4499000781249998</c:v>
                </c:pt>
                <c:pt idx="1103">
                  <c:v>3.4523654687500001</c:v>
                </c:pt>
                <c:pt idx="1104">
                  <c:v>3.45605203125</c:v>
                </c:pt>
                <c:pt idx="1105">
                  <c:v>3.4587110937499999</c:v>
                </c:pt>
                <c:pt idx="1106">
                  <c:v>3.4624625</c:v>
                </c:pt>
                <c:pt idx="1107">
                  <c:v>3.4650314843750003</c:v>
                </c:pt>
                <c:pt idx="1108">
                  <c:v>3.4676850000000004</c:v>
                </c:pt>
                <c:pt idx="1109">
                  <c:v>3.4727495312500003</c:v>
                </c:pt>
                <c:pt idx="1110">
                  <c:v>3.4773841406249999</c:v>
                </c:pt>
                <c:pt idx="1111">
                  <c:v>3.479000546875</c:v>
                </c:pt>
                <c:pt idx="1112">
                  <c:v>3.4811176562499995</c:v>
                </c:pt>
                <c:pt idx="1113">
                  <c:v>3.4859039062499999</c:v>
                </c:pt>
                <c:pt idx="1114">
                  <c:v>3.488156171875</c:v>
                </c:pt>
                <c:pt idx="1115">
                  <c:v>3.4915756249999998</c:v>
                </c:pt>
                <c:pt idx="1116">
                  <c:v>3.4940961718749994</c:v>
                </c:pt>
                <c:pt idx="1117">
                  <c:v>3.4971039843750003</c:v>
                </c:pt>
                <c:pt idx="1118">
                  <c:v>3.5007376562499997</c:v>
                </c:pt>
                <c:pt idx="1119">
                  <c:v>3.50407140625</c:v>
                </c:pt>
                <c:pt idx="1120">
                  <c:v>3.5078290624999999</c:v>
                </c:pt>
                <c:pt idx="1121">
                  <c:v>3.5094078906249999</c:v>
                </c:pt>
                <c:pt idx="1122">
                  <c:v>3.5129185937500003</c:v>
                </c:pt>
                <c:pt idx="1123">
                  <c:v>3.5154037499999999</c:v>
                </c:pt>
                <c:pt idx="1124">
                  <c:v>3.5190109375</c:v>
                </c:pt>
                <c:pt idx="1125">
                  <c:v>3.5238046093750004</c:v>
                </c:pt>
                <c:pt idx="1126">
                  <c:v>3.5264726562500002</c:v>
                </c:pt>
                <c:pt idx="1127">
                  <c:v>3.52817625</c:v>
                </c:pt>
                <c:pt idx="1128">
                  <c:v>3.5318847656249996</c:v>
                </c:pt>
                <c:pt idx="1129">
                  <c:v>3.5361394531250001</c:v>
                </c:pt>
                <c:pt idx="1130">
                  <c:v>3.5383630468750003</c:v>
                </c:pt>
                <c:pt idx="1131">
                  <c:v>3.5409435937499998</c:v>
                </c:pt>
                <c:pt idx="1132">
                  <c:v>3.5432070312500001</c:v>
                </c:pt>
                <c:pt idx="1133">
                  <c:v>3.5493098437500001</c:v>
                </c:pt>
                <c:pt idx="1134">
                  <c:v>3.5498034375</c:v>
                </c:pt>
                <c:pt idx="1135">
                  <c:v>3.5548556250000001</c:v>
                </c:pt>
                <c:pt idx="1136">
                  <c:v>3.557699140625</c:v>
                </c:pt>
                <c:pt idx="1137">
                  <c:v>3.5608560156250002</c:v>
                </c:pt>
                <c:pt idx="1138">
                  <c:v>3.5636309375000002</c:v>
                </c:pt>
                <c:pt idx="1139">
                  <c:v>3.56525484375</c:v>
                </c:pt>
                <c:pt idx="1140">
                  <c:v>3.571526328125</c:v>
                </c:pt>
                <c:pt idx="1141">
                  <c:v>3.5711355468749995</c:v>
                </c:pt>
                <c:pt idx="1142">
                  <c:v>3.5751037499999998</c:v>
                </c:pt>
                <c:pt idx="1143">
                  <c:v>3.5791158593749994</c:v>
                </c:pt>
                <c:pt idx="1144">
                  <c:v>3.5814695312499998</c:v>
                </c:pt>
                <c:pt idx="1145">
                  <c:v>3.5852286718749999</c:v>
                </c:pt>
                <c:pt idx="1146">
                  <c:v>3.5867862499999998</c:v>
                </c:pt>
                <c:pt idx="1147">
                  <c:v>3.5930640625000003</c:v>
                </c:pt>
                <c:pt idx="1148">
                  <c:v>3.5956017968749996</c:v>
                </c:pt>
                <c:pt idx="1149">
                  <c:v>3.5988367968749997</c:v>
                </c:pt>
                <c:pt idx="1150">
                  <c:v>3.6008734374999998</c:v>
                </c:pt>
                <c:pt idx="1151">
                  <c:v>3.6015313281250001</c:v>
                </c:pt>
                <c:pt idx="1152">
                  <c:v>3.6073215625000001</c:v>
                </c:pt>
                <c:pt idx="1153">
                  <c:v>3.6101691406249996</c:v>
                </c:pt>
                <c:pt idx="1154">
                  <c:v>3.613669453125</c:v>
                </c:pt>
                <c:pt idx="1155">
                  <c:v>3.6166779687499995</c:v>
                </c:pt>
                <c:pt idx="1156">
                  <c:v>3.6176465625000001</c:v>
                </c:pt>
                <c:pt idx="1157">
                  <c:v>3.6225542187499999</c:v>
                </c:pt>
                <c:pt idx="1158">
                  <c:v>3.6248750781249996</c:v>
                </c:pt>
                <c:pt idx="1159">
                  <c:v>3.6304510937500001</c:v>
                </c:pt>
                <c:pt idx="1160">
                  <c:v>3.6319878125000002</c:v>
                </c:pt>
                <c:pt idx="1161">
                  <c:v>3.6361269531249998</c:v>
                </c:pt>
                <c:pt idx="1162">
                  <c:v>3.6388162500000001</c:v>
                </c:pt>
                <c:pt idx="1163">
                  <c:v>3.6409974218750003</c:v>
                </c:pt>
                <c:pt idx="1164">
                  <c:v>3.6436907812500001</c:v>
                </c:pt>
                <c:pt idx="1165">
                  <c:v>3.6476153906250004</c:v>
                </c:pt>
                <c:pt idx="1166">
                  <c:v>3.6504481249999996</c:v>
                </c:pt>
                <c:pt idx="1167">
                  <c:v>3.6530498437500003</c:v>
                </c:pt>
                <c:pt idx="1168">
                  <c:v>3.6581087499999998</c:v>
                </c:pt>
                <c:pt idx="1169">
                  <c:v>3.6599844531250003</c:v>
                </c:pt>
                <c:pt idx="1170">
                  <c:v>3.6631472656249997</c:v>
                </c:pt>
                <c:pt idx="1171">
                  <c:v>3.6654282031249998</c:v>
                </c:pt>
                <c:pt idx="1172">
                  <c:v>3.6688171093749999</c:v>
                </c:pt>
                <c:pt idx="1173">
                  <c:v>3.6728314843749996</c:v>
                </c:pt>
                <c:pt idx="1174">
                  <c:v>3.6774225781250003</c:v>
                </c:pt>
                <c:pt idx="1175">
                  <c:v>3.6795854687499996</c:v>
                </c:pt>
                <c:pt idx="1176">
                  <c:v>3.6828048437499996</c:v>
                </c:pt>
                <c:pt idx="1177">
                  <c:v>3.6851819531250003</c:v>
                </c:pt>
                <c:pt idx="1178">
                  <c:v>3.6876272656249998</c:v>
                </c:pt>
                <c:pt idx="1179">
                  <c:v>3.6902882031250002</c:v>
                </c:pt>
                <c:pt idx="1180">
                  <c:v>3.694291796875</c:v>
                </c:pt>
                <c:pt idx="1181">
                  <c:v>3.6982092968749996</c:v>
                </c:pt>
                <c:pt idx="1182">
                  <c:v>3.7023536718750001</c:v>
                </c:pt>
                <c:pt idx="1183">
                  <c:v>3.7031743749999997</c:v>
                </c:pt>
                <c:pt idx="1184">
                  <c:v>3.7070095312500002</c:v>
                </c:pt>
                <c:pt idx="1185">
                  <c:v>3.7097971875000004</c:v>
                </c:pt>
                <c:pt idx="1186">
                  <c:v>3.7122857031249996</c:v>
                </c:pt>
                <c:pt idx="1187">
                  <c:v>3.7153866406249998</c:v>
                </c:pt>
                <c:pt idx="1188">
                  <c:v>3.7213023437499997</c:v>
                </c:pt>
                <c:pt idx="1189">
                  <c:v>3.7234835156249999</c:v>
                </c:pt>
                <c:pt idx="1190">
                  <c:v>3.7262894531250002</c:v>
                </c:pt>
                <c:pt idx="1191">
                  <c:v>3.7297103906249998</c:v>
                </c:pt>
                <c:pt idx="1192">
                  <c:v>3.730726953125</c:v>
                </c:pt>
                <c:pt idx="1193">
                  <c:v>3.7360053125000001</c:v>
                </c:pt>
                <c:pt idx="1194">
                  <c:v>3.738963203125</c:v>
                </c:pt>
                <c:pt idx="1195">
                  <c:v>3.7424664843749995</c:v>
                </c:pt>
                <c:pt idx="1196">
                  <c:v>3.7445221093750001</c:v>
                </c:pt>
                <c:pt idx="1197">
                  <c:v>3.7480227343749997</c:v>
                </c:pt>
                <c:pt idx="1198">
                  <c:v>3.7519835156250001</c:v>
                </c:pt>
                <c:pt idx="1199">
                  <c:v>3.75425328125</c:v>
                </c:pt>
                <c:pt idx="1200">
                  <c:v>3.75781953125</c:v>
                </c:pt>
                <c:pt idx="1201">
                  <c:v>3.7602413281249998</c:v>
                </c:pt>
                <c:pt idx="1202">
                  <c:v>3.7633180468749998</c:v>
                </c:pt>
                <c:pt idx="1203">
                  <c:v>3.765575234375</c:v>
                </c:pt>
                <c:pt idx="1204">
                  <c:v>3.7708614062499999</c:v>
                </c:pt>
                <c:pt idx="1205">
                  <c:v>3.7740800781249999</c:v>
                </c:pt>
                <c:pt idx="1206">
                  <c:v>3.7764385156249998</c:v>
                </c:pt>
                <c:pt idx="1207">
                  <c:v>3.7796318750000002</c:v>
                </c:pt>
                <c:pt idx="1208">
                  <c:v>3.781156953125</c:v>
                </c:pt>
                <c:pt idx="1209">
                  <c:v>3.7848528125000001</c:v>
                </c:pt>
                <c:pt idx="1210">
                  <c:v>3.7896197656249999</c:v>
                </c:pt>
                <c:pt idx="1211">
                  <c:v>3.7911117187500003</c:v>
                </c:pt>
                <c:pt idx="1212">
                  <c:v>3.7948928906249999</c:v>
                </c:pt>
                <c:pt idx="1213">
                  <c:v>3.7984960156249996</c:v>
                </c:pt>
                <c:pt idx="1214">
                  <c:v>3.8014389843750003</c:v>
                </c:pt>
                <c:pt idx="1215">
                  <c:v>3.8045082031249997</c:v>
                </c:pt>
                <c:pt idx="1216">
                  <c:v>3.8078692187499996</c:v>
                </c:pt>
                <c:pt idx="1217">
                  <c:v>3.8098439843749996</c:v>
                </c:pt>
                <c:pt idx="1218">
                  <c:v>3.8140665624999999</c:v>
                </c:pt>
                <c:pt idx="1219">
                  <c:v>3.8186192187500003</c:v>
                </c:pt>
                <c:pt idx="1220">
                  <c:v>3.8196064843749999</c:v>
                </c:pt>
                <c:pt idx="1221">
                  <c:v>3.8226943749999998</c:v>
                </c:pt>
                <c:pt idx="1222">
                  <c:v>3.8264475781250002</c:v>
                </c:pt>
                <c:pt idx="1223">
                  <c:v>3.829029609375</c:v>
                </c:pt>
                <c:pt idx="1224">
                  <c:v>3.832384609375</c:v>
                </c:pt>
                <c:pt idx="1225">
                  <c:v>3.8357496093749996</c:v>
                </c:pt>
                <c:pt idx="1226">
                  <c:v>3.8385238281249996</c:v>
                </c:pt>
                <c:pt idx="1227">
                  <c:v>3.8404889062500001</c:v>
                </c:pt>
                <c:pt idx="1228">
                  <c:v>3.8439150781249998</c:v>
                </c:pt>
                <c:pt idx="1229">
                  <c:v>3.8478903124999997</c:v>
                </c:pt>
                <c:pt idx="1230">
                  <c:v>3.8509074218750001</c:v>
                </c:pt>
                <c:pt idx="1231">
                  <c:v>3.8549244531249998</c:v>
                </c:pt>
                <c:pt idx="1232">
                  <c:v>3.8582712499999996</c:v>
                </c:pt>
                <c:pt idx="1233">
                  <c:v>3.8594167968750002</c:v>
                </c:pt>
                <c:pt idx="1234">
                  <c:v>3.8639523437499994</c:v>
                </c:pt>
                <c:pt idx="1235">
                  <c:v>3.8672075000000001</c:v>
                </c:pt>
                <c:pt idx="1236">
                  <c:v>3.8692340624999999</c:v>
                </c:pt>
                <c:pt idx="1237">
                  <c:v>3.8718633593750003</c:v>
                </c:pt>
                <c:pt idx="1238">
                  <c:v>3.8764692968749999</c:v>
                </c:pt>
                <c:pt idx="1239">
                  <c:v>3.880044453125</c:v>
                </c:pt>
                <c:pt idx="1240">
                  <c:v>3.8839008593750002</c:v>
                </c:pt>
                <c:pt idx="1241">
                  <c:v>3.8863721875000001</c:v>
                </c:pt>
                <c:pt idx="1242">
                  <c:v>3.8892291406249999</c:v>
                </c:pt>
                <c:pt idx="1243">
                  <c:v>3.8917214062499994</c:v>
                </c:pt>
                <c:pt idx="1244">
                  <c:v>3.8950960937499999</c:v>
                </c:pt>
                <c:pt idx="1245">
                  <c:v>3.8972899218750001</c:v>
                </c:pt>
                <c:pt idx="1246">
                  <c:v>3.9017446093749997</c:v>
                </c:pt>
                <c:pt idx="1247">
                  <c:v>3.9057113281249998</c:v>
                </c:pt>
                <c:pt idx="1248">
                  <c:v>3.9089605468749995</c:v>
                </c:pt>
                <c:pt idx="1249">
                  <c:v>3.911484765625</c:v>
                </c:pt>
                <c:pt idx="1250">
                  <c:v>3.9133354687499997</c:v>
                </c:pt>
                <c:pt idx="1251">
                  <c:v>3.9187565624999996</c:v>
                </c:pt>
                <c:pt idx="1252">
                  <c:v>3.9213843749999997</c:v>
                </c:pt>
                <c:pt idx="1253">
                  <c:v>3.9233036718750003</c:v>
                </c:pt>
                <c:pt idx="1254">
                  <c:v>3.9252996093749997</c:v>
                </c:pt>
                <c:pt idx="1255">
                  <c:v>3.9299834375000002</c:v>
                </c:pt>
                <c:pt idx="1256">
                  <c:v>3.9326771874999999</c:v>
                </c:pt>
                <c:pt idx="1257">
                  <c:v>3.9372388281249995</c:v>
                </c:pt>
                <c:pt idx="1258">
                  <c:v>3.9382047656250001</c:v>
                </c:pt>
                <c:pt idx="1259">
                  <c:v>3.9408002343749997</c:v>
                </c:pt>
                <c:pt idx="1260">
                  <c:v>3.9447177343750002</c:v>
                </c:pt>
                <c:pt idx="1261">
                  <c:v>3.9472684374999996</c:v>
                </c:pt>
                <c:pt idx="1262">
                  <c:v>3.9498261718749994</c:v>
                </c:pt>
                <c:pt idx="1263">
                  <c:v>3.9547022656249999</c:v>
                </c:pt>
                <c:pt idx="1264">
                  <c:v>3.95641140625</c:v>
                </c:pt>
                <c:pt idx="1265">
                  <c:v>3.9603393749999998</c:v>
                </c:pt>
                <c:pt idx="1266">
                  <c:v>3.9650559374999998</c:v>
                </c:pt>
                <c:pt idx="1267">
                  <c:v>3.9661858593749999</c:v>
                </c:pt>
                <c:pt idx="1268">
                  <c:v>3.969205546875</c:v>
                </c:pt>
                <c:pt idx="1269">
                  <c:v>3.9739456249999998</c:v>
                </c:pt>
                <c:pt idx="1270">
                  <c:v>3.9752263281249998</c:v>
                </c:pt>
                <c:pt idx="1271">
                  <c:v>3.97955921875</c:v>
                </c:pt>
                <c:pt idx="1272">
                  <c:v>3.9822291406249999</c:v>
                </c:pt>
                <c:pt idx="1273">
                  <c:v>3.9848853124999999</c:v>
                </c:pt>
                <c:pt idx="1274">
                  <c:v>3.9879694531250003</c:v>
                </c:pt>
                <c:pt idx="1275">
                  <c:v>3.9917196874999998</c:v>
                </c:pt>
                <c:pt idx="1276">
                  <c:v>3.9951995312499999</c:v>
                </c:pt>
                <c:pt idx="1277">
                  <c:v>3.9975221875</c:v>
                </c:pt>
                <c:pt idx="1278">
                  <c:v>4.0017389062499999</c:v>
                </c:pt>
                <c:pt idx="1279">
                  <c:v>4.0049947656249998</c:v>
                </c:pt>
                <c:pt idx="1280">
                  <c:v>4.0081485937499997</c:v>
                </c:pt>
                <c:pt idx="1281">
                  <c:v>4.0100425781249998</c:v>
                </c:pt>
                <c:pt idx="1282">
                  <c:v>4.0143452343749999</c:v>
                </c:pt>
                <c:pt idx="1283">
                  <c:v>4.0181442968749996</c:v>
                </c:pt>
                <c:pt idx="1284">
                  <c:v>4.0190469531249997</c:v>
                </c:pt>
                <c:pt idx="1285">
                  <c:v>4.022601640625</c:v>
                </c:pt>
                <c:pt idx="1286">
                  <c:v>4.0271818750000001</c:v>
                </c:pt>
                <c:pt idx="1287">
                  <c:v>4.0292918749999993</c:v>
                </c:pt>
                <c:pt idx="1288">
                  <c:v>4.0326550781249999</c:v>
                </c:pt>
                <c:pt idx="1289">
                  <c:v>4.0347200000000001</c:v>
                </c:pt>
                <c:pt idx="1290">
                  <c:v>4.0397647656249998</c:v>
                </c:pt>
                <c:pt idx="1291">
                  <c:v>4.0414336718749997</c:v>
                </c:pt>
                <c:pt idx="1292">
                  <c:v>4.0456589062499999</c:v>
                </c:pt>
                <c:pt idx="1293">
                  <c:v>4.0482878906249997</c:v>
                </c:pt>
                <c:pt idx="1294">
                  <c:v>4.0513917968749995</c:v>
                </c:pt>
                <c:pt idx="1295">
                  <c:v>4.0555909374999999</c:v>
                </c:pt>
                <c:pt idx="1296">
                  <c:v>4.0573462499999993</c:v>
                </c:pt>
                <c:pt idx="1297">
                  <c:v>4.0593192187499998</c:v>
                </c:pt>
                <c:pt idx="1298">
                  <c:v>4.0645841406249996</c:v>
                </c:pt>
                <c:pt idx="1299">
                  <c:v>4.067134453125</c:v>
                </c:pt>
                <c:pt idx="1300">
                  <c:v>4.0724374218749997</c:v>
                </c:pt>
                <c:pt idx="1301">
                  <c:v>4.0728710937499999</c:v>
                </c:pt>
                <c:pt idx="1302">
                  <c:v>4.0766544531249993</c:v>
                </c:pt>
                <c:pt idx="1303">
                  <c:v>4.0793761718750003</c:v>
                </c:pt>
                <c:pt idx="1304">
                  <c:v>4.082159296875</c:v>
                </c:pt>
                <c:pt idx="1305">
                  <c:v>4.0851846093749993</c:v>
                </c:pt>
                <c:pt idx="1306">
                  <c:v>4.0897485156250006</c:v>
                </c:pt>
                <c:pt idx="1307">
                  <c:v>4.0911879687499999</c:v>
                </c:pt>
                <c:pt idx="1308">
                  <c:v>4.0957909374999995</c:v>
                </c:pt>
                <c:pt idx="1309">
                  <c:v>4.0991057031249998</c:v>
                </c:pt>
                <c:pt idx="1310">
                  <c:v>4.1010528906250006</c:v>
                </c:pt>
                <c:pt idx="1311">
                  <c:v>4.1027482812500002</c:v>
                </c:pt>
                <c:pt idx="1312">
                  <c:v>4.1082910937500001</c:v>
                </c:pt>
                <c:pt idx="1313">
                  <c:v>4.1108071874999998</c:v>
                </c:pt>
                <c:pt idx="1314">
                  <c:v>4.1144173437499996</c:v>
                </c:pt>
                <c:pt idx="1315">
                  <c:v>4.1157375781249996</c:v>
                </c:pt>
                <c:pt idx="1316">
                  <c:v>4.1202839843749999</c:v>
                </c:pt>
                <c:pt idx="1317">
                  <c:v>4.123399375</c:v>
                </c:pt>
                <c:pt idx="1318">
                  <c:v>4.1251968749999994</c:v>
                </c:pt>
                <c:pt idx="1319">
                  <c:v>4.1309308593749998</c:v>
                </c:pt>
                <c:pt idx="1320">
                  <c:v>4.1334576562500001</c:v>
                </c:pt>
                <c:pt idx="1321">
                  <c:v>4.1353732031249999</c:v>
                </c:pt>
                <c:pt idx="1322">
                  <c:v>4.1390631249999998</c:v>
                </c:pt>
                <c:pt idx="1323">
                  <c:v>4.1411328906250002</c:v>
                </c:pt>
                <c:pt idx="1324">
                  <c:v>4.14570796875</c:v>
                </c:pt>
                <c:pt idx="1325">
                  <c:v>4.1478213281250005</c:v>
                </c:pt>
                <c:pt idx="1326">
                  <c:v>4.1505016406249995</c:v>
                </c:pt>
                <c:pt idx="1327">
                  <c:v>4.1554488281250004</c:v>
                </c:pt>
                <c:pt idx="1328">
                  <c:v>4.1572507812500001</c:v>
                </c:pt>
                <c:pt idx="1329">
                  <c:v>4.1599791406250004</c:v>
                </c:pt>
                <c:pt idx="1330">
                  <c:v>4.1638195312499997</c:v>
                </c:pt>
                <c:pt idx="1331">
                  <c:v>4.1656762499999997</c:v>
                </c:pt>
                <c:pt idx="1332">
                  <c:v>4.1710078906249999</c:v>
                </c:pt>
                <c:pt idx="1333">
                  <c:v>4.1732184375000001</c:v>
                </c:pt>
                <c:pt idx="1334">
                  <c:v>4.1763946093749995</c:v>
                </c:pt>
                <c:pt idx="1335">
                  <c:v>4.1790213281249997</c:v>
                </c:pt>
                <c:pt idx="1336">
                  <c:v>4.1827514843749993</c:v>
                </c:pt>
                <c:pt idx="1337">
                  <c:v>4.1875626562499999</c:v>
                </c:pt>
                <c:pt idx="1338">
                  <c:v>4.1885647656249994</c:v>
                </c:pt>
                <c:pt idx="1339">
                  <c:v>4.1922654687499996</c:v>
                </c:pt>
                <c:pt idx="1340">
                  <c:v>4.1961122656250005</c:v>
                </c:pt>
                <c:pt idx="1341">
                  <c:v>4.1972231249999998</c:v>
                </c:pt>
                <c:pt idx="1342">
                  <c:v>4.2013466406249993</c:v>
                </c:pt>
                <c:pt idx="1343">
                  <c:v>4.2059373437499996</c:v>
                </c:pt>
                <c:pt idx="1344">
                  <c:v>4.2077444531249997</c:v>
                </c:pt>
                <c:pt idx="1345">
                  <c:v>4.21143140625</c:v>
                </c:pt>
                <c:pt idx="1346">
                  <c:v>4.2140796874999999</c:v>
                </c:pt>
                <c:pt idx="1347">
                  <c:v>4.2168446093749994</c:v>
                </c:pt>
                <c:pt idx="1348">
                  <c:v>4.2217079687499997</c:v>
                </c:pt>
                <c:pt idx="1349">
                  <c:v>4.2241003125000001</c:v>
                </c:pt>
                <c:pt idx="1350">
                  <c:v>4.2263850781250003</c:v>
                </c:pt>
                <c:pt idx="1351">
                  <c:v>4.2279153906249993</c:v>
                </c:pt>
                <c:pt idx="1352">
                  <c:v>4.2324941406249996</c:v>
                </c:pt>
                <c:pt idx="1353">
                  <c:v>4.2368721093749997</c:v>
                </c:pt>
                <c:pt idx="1354">
                  <c:v>4.2388502343750005</c:v>
                </c:pt>
                <c:pt idx="1355">
                  <c:v>4.2418628906249998</c:v>
                </c:pt>
                <c:pt idx="1356">
                  <c:v>4.2450517187500001</c:v>
                </c:pt>
                <c:pt idx="1357">
                  <c:v>4.2491659374999999</c:v>
                </c:pt>
                <c:pt idx="1358">
                  <c:v>4.2509135156250002</c:v>
                </c:pt>
                <c:pt idx="1359">
                  <c:v>4.2547259374999999</c:v>
                </c:pt>
                <c:pt idx="1360">
                  <c:v>4.25753</c:v>
                </c:pt>
                <c:pt idx="1361">
                  <c:v>4.2602896874999994</c:v>
                </c:pt>
                <c:pt idx="1362">
                  <c:v>4.2645353906250003</c:v>
                </c:pt>
                <c:pt idx="1363">
                  <c:v>4.2670372656249995</c:v>
                </c:pt>
                <c:pt idx="1364">
                  <c:v>4.2706113281249998</c:v>
                </c:pt>
                <c:pt idx="1365">
                  <c:v>4.2731597656250004</c:v>
                </c:pt>
                <c:pt idx="1366">
                  <c:v>4.2765103125000001</c:v>
                </c:pt>
                <c:pt idx="1367">
                  <c:v>4.2793057812499997</c:v>
                </c:pt>
                <c:pt idx="1368">
                  <c:v>4.2826760937500001</c:v>
                </c:pt>
                <c:pt idx="1369">
                  <c:v>4.2868703906250003</c:v>
                </c:pt>
                <c:pt idx="1370">
                  <c:v>4.2884525</c:v>
                </c:pt>
                <c:pt idx="1371">
                  <c:v>4.2907830468750001</c:v>
                </c:pt>
                <c:pt idx="1372">
                  <c:v>4.2942002343750003</c:v>
                </c:pt>
                <c:pt idx="1373">
                  <c:v>4.2981367187500004</c:v>
                </c:pt>
                <c:pt idx="1374">
                  <c:v>4.3021075781249998</c:v>
                </c:pt>
                <c:pt idx="1375">
                  <c:v>4.3050457031249998</c:v>
                </c:pt>
                <c:pt idx="1376">
                  <c:v>4.308234921875</c:v>
                </c:pt>
                <c:pt idx="1377">
                  <c:v>4.3114378906250002</c:v>
                </c:pt>
                <c:pt idx="1378">
                  <c:v>4.3150078124999993</c:v>
                </c:pt>
                <c:pt idx="1379">
                  <c:v>4.3161027343749998</c:v>
                </c:pt>
                <c:pt idx="1380">
                  <c:v>4.321313671875</c:v>
                </c:pt>
                <c:pt idx="1381">
                  <c:v>4.3242871874999995</c:v>
                </c:pt>
                <c:pt idx="1382">
                  <c:v>4.3266318749999995</c:v>
                </c:pt>
                <c:pt idx="1383">
                  <c:v>4.3296769531250003</c:v>
                </c:pt>
                <c:pt idx="1384">
                  <c:v>4.3335929687499997</c:v>
                </c:pt>
                <c:pt idx="1385">
                  <c:v>4.3342996093749999</c:v>
                </c:pt>
                <c:pt idx="1386">
                  <c:v>4.3382964843750003</c:v>
                </c:pt>
                <c:pt idx="1387">
                  <c:v>4.3419301562500001</c:v>
                </c:pt>
                <c:pt idx="1388">
                  <c:v>4.3458603125000002</c:v>
                </c:pt>
                <c:pt idx="1389">
                  <c:v>4.3490983593749997</c:v>
                </c:pt>
                <c:pt idx="1390">
                  <c:v>4.3512907031249997</c:v>
                </c:pt>
                <c:pt idx="1391">
                  <c:v>4.3546844531249995</c:v>
                </c:pt>
                <c:pt idx="1392">
                  <c:v>4.3568037499999992</c:v>
                </c:pt>
                <c:pt idx="1393">
                  <c:v>4.3620627343749998</c:v>
                </c:pt>
                <c:pt idx="1394">
                  <c:v>4.3617151562499998</c:v>
                </c:pt>
                <c:pt idx="1395">
                  <c:v>4.3673608593750002</c:v>
                </c:pt>
                <c:pt idx="1396">
                  <c:v>4.3698974218749997</c:v>
                </c:pt>
                <c:pt idx="1397">
                  <c:v>4.3744072656249999</c:v>
                </c:pt>
                <c:pt idx="1398">
                  <c:v>4.3775677343749999</c:v>
                </c:pt>
                <c:pt idx="1399">
                  <c:v>4.3784282812499997</c:v>
                </c:pt>
                <c:pt idx="1400">
                  <c:v>4.3820582031250002</c:v>
                </c:pt>
                <c:pt idx="1401">
                  <c:v>4.3857209374999995</c:v>
                </c:pt>
                <c:pt idx="1402">
                  <c:v>4.3911598437499997</c:v>
                </c:pt>
                <c:pt idx="1403">
                  <c:v>4.3914534375000001</c:v>
                </c:pt>
                <c:pt idx="1404">
                  <c:v>4.3953928906249997</c:v>
                </c:pt>
                <c:pt idx="1405">
                  <c:v>4.3993409374999999</c:v>
                </c:pt>
                <c:pt idx="1406">
                  <c:v>4.400419453125</c:v>
                </c:pt>
                <c:pt idx="1407">
                  <c:v>4.405082421875</c:v>
                </c:pt>
                <c:pt idx="1408">
                  <c:v>4.4067524218749998</c:v>
                </c:pt>
                <c:pt idx="1409">
                  <c:v>4.4108763281250001</c:v>
                </c:pt>
                <c:pt idx="1410">
                  <c:v>4.4141497656249999</c:v>
                </c:pt>
                <c:pt idx="1411">
                  <c:v>4.4176962499999997</c:v>
                </c:pt>
                <c:pt idx="1412">
                  <c:v>4.4200464843749998</c:v>
                </c:pt>
                <c:pt idx="1413">
                  <c:v>4.4228170312500001</c:v>
                </c:pt>
                <c:pt idx="1414">
                  <c:v>4.4270899218749999</c:v>
                </c:pt>
                <c:pt idx="1415">
                  <c:v>4.429775078125</c:v>
                </c:pt>
                <c:pt idx="1416">
                  <c:v>4.433395703125</c:v>
                </c:pt>
                <c:pt idx="1417">
                  <c:v>4.4367637499999999</c:v>
                </c:pt>
                <c:pt idx="1418">
                  <c:v>4.4382691406249997</c:v>
                </c:pt>
                <c:pt idx="1419">
                  <c:v>4.4418017968749997</c:v>
                </c:pt>
                <c:pt idx="1420">
                  <c:v>4.4462439062499994</c:v>
                </c:pt>
                <c:pt idx="1421">
                  <c:v>4.4498692968750007</c:v>
                </c:pt>
                <c:pt idx="1422">
                  <c:v>4.4514134375000003</c:v>
                </c:pt>
                <c:pt idx="1423">
                  <c:v>4.4560197656250002</c:v>
                </c:pt>
                <c:pt idx="1424">
                  <c:v>4.4588256250000002</c:v>
                </c:pt>
                <c:pt idx="1425">
                  <c:v>4.4620632812499998</c:v>
                </c:pt>
                <c:pt idx="1426">
                  <c:v>4.4631827343749997</c:v>
                </c:pt>
                <c:pt idx="1427">
                  <c:v>4.4682052343749996</c:v>
                </c:pt>
                <c:pt idx="1428">
                  <c:v>4.4711813281249997</c:v>
                </c:pt>
                <c:pt idx="1429">
                  <c:v>4.4737685156249993</c:v>
                </c:pt>
                <c:pt idx="1430">
                  <c:v>4.4781472656250001</c:v>
                </c:pt>
                <c:pt idx="1431">
                  <c:v>4.4789530468749996</c:v>
                </c:pt>
                <c:pt idx="1432">
                  <c:v>4.4835094531250004</c:v>
                </c:pt>
                <c:pt idx="1433">
                  <c:v>4.4849142187500002</c:v>
                </c:pt>
                <c:pt idx="1434">
                  <c:v>4.4889453906250001</c:v>
                </c:pt>
                <c:pt idx="1435">
                  <c:v>4.4917099218749996</c:v>
                </c:pt>
                <c:pt idx="1436">
                  <c:v>4.4966973437500002</c:v>
                </c:pt>
                <c:pt idx="1437">
                  <c:v>4.4989958593749995</c:v>
                </c:pt>
                <c:pt idx="1438">
                  <c:v>4.5022174999999995</c:v>
                </c:pt>
                <c:pt idx="1439">
                  <c:v>4.5060317968749999</c:v>
                </c:pt>
                <c:pt idx="1440">
                  <c:v>4.5056417968749995</c:v>
                </c:pt>
                <c:pt idx="1441">
                  <c:v>4.5115478124999999</c:v>
                </c:pt>
                <c:pt idx="1442">
                  <c:v>4.5160140625</c:v>
                </c:pt>
                <c:pt idx="1443">
                  <c:v>4.5163367187499999</c:v>
                </c:pt>
                <c:pt idx="1444">
                  <c:v>4.5212574218750001</c:v>
                </c:pt>
                <c:pt idx="1445">
                  <c:v>4.5215841406249995</c:v>
                </c:pt>
                <c:pt idx="1446">
                  <c:v>4.5279577343749997</c:v>
                </c:pt>
                <c:pt idx="1447">
                  <c:v>4.5318107812499999</c:v>
                </c:pt>
                <c:pt idx="1448">
                  <c:v>4.533123984375</c:v>
                </c:pt>
                <c:pt idx="1449">
                  <c:v>4.5360028906250003</c:v>
                </c:pt>
                <c:pt idx="1450">
                  <c:v>4.5414667187499997</c:v>
                </c:pt>
                <c:pt idx="1451">
                  <c:v>4.5424367968749992</c:v>
                </c:pt>
                <c:pt idx="1452">
                  <c:v>4.5450769531249993</c:v>
                </c:pt>
                <c:pt idx="1453">
                  <c:v>4.5490357812499997</c:v>
                </c:pt>
                <c:pt idx="1454">
                  <c:v>4.5517265624999999</c:v>
                </c:pt>
                <c:pt idx="1455">
                  <c:v>4.5563939843750001</c:v>
                </c:pt>
                <c:pt idx="1456">
                  <c:v>4.5563839062499998</c:v>
                </c:pt>
                <c:pt idx="1457">
                  <c:v>4.5606303906249996</c:v>
                </c:pt>
                <c:pt idx="1458">
                  <c:v>4.562895390625</c:v>
                </c:pt>
                <c:pt idx="1459">
                  <c:v>4.5681510156250003</c:v>
                </c:pt>
                <c:pt idx="1460">
                  <c:v>4.5711260156250004</c:v>
                </c:pt>
                <c:pt idx="1461">
                  <c:v>4.5738965624999999</c:v>
                </c:pt>
                <c:pt idx="1462">
                  <c:v>4.5755758593750002</c:v>
                </c:pt>
                <c:pt idx="1463">
                  <c:v>4.5807424999999995</c:v>
                </c:pt>
                <c:pt idx="1464">
                  <c:v>4.5826218750000001</c:v>
                </c:pt>
                <c:pt idx="1465">
                  <c:v>4.5865382812500002</c:v>
                </c:pt>
                <c:pt idx="1466">
                  <c:v>4.5891780468749994</c:v>
                </c:pt>
                <c:pt idx="1467">
                  <c:v>4.5915417187500003</c:v>
                </c:pt>
                <c:pt idx="1468">
                  <c:v>4.5969620312500004</c:v>
                </c:pt>
                <c:pt idx="1469">
                  <c:v>4.5989584375000003</c:v>
                </c:pt>
                <c:pt idx="1470">
                  <c:v>4.600837109375</c:v>
                </c:pt>
                <c:pt idx="1471">
                  <c:v>4.6059027343750003</c:v>
                </c:pt>
                <c:pt idx="1472">
                  <c:v>4.6103075000000002</c:v>
                </c:pt>
                <c:pt idx="1473">
                  <c:v>4.6113617968750003</c:v>
                </c:pt>
                <c:pt idx="1474">
                  <c:v>4.6143614062499996</c:v>
                </c:pt>
                <c:pt idx="1475">
                  <c:v>4.6162557031249998</c:v>
                </c:pt>
                <c:pt idx="1476">
                  <c:v>4.6213634374999994</c:v>
                </c:pt>
                <c:pt idx="1477">
                  <c:v>4.6236414843749998</c:v>
                </c:pt>
                <c:pt idx="1478">
                  <c:v>4.6294014843750002</c:v>
                </c:pt>
                <c:pt idx="1479">
                  <c:v>4.6287599999999998</c:v>
                </c:pt>
                <c:pt idx="1480">
                  <c:v>4.6327285156249998</c:v>
                </c:pt>
                <c:pt idx="1481">
                  <c:v>4.6356678125000004</c:v>
                </c:pt>
                <c:pt idx="1482">
                  <c:v>4.6396240625000003</c:v>
                </c:pt>
                <c:pt idx="1483">
                  <c:v>4.6419899999999998</c:v>
                </c:pt>
                <c:pt idx="1484">
                  <c:v>4.6453338281249996</c:v>
                </c:pt>
                <c:pt idx="1485">
                  <c:v>4.650348046875</c:v>
                </c:pt>
                <c:pt idx="1486">
                  <c:v>4.6527896093749996</c:v>
                </c:pt>
                <c:pt idx="1487">
                  <c:v>4.6543121093749997</c:v>
                </c:pt>
                <c:pt idx="1488">
                  <c:v>4.6568617187500001</c:v>
                </c:pt>
                <c:pt idx="1489">
                  <c:v>4.6621817968750001</c:v>
                </c:pt>
                <c:pt idx="1490">
                  <c:v>4.6642426562499999</c:v>
                </c:pt>
                <c:pt idx="1491">
                  <c:v>4.6672437499999999</c:v>
                </c:pt>
                <c:pt idx="1492">
                  <c:v>4.6696253125</c:v>
                </c:pt>
                <c:pt idx="1493">
                  <c:v>4.6730201562499998</c:v>
                </c:pt>
                <c:pt idx="1494">
                  <c:v>4.6762257812499994</c:v>
                </c:pt>
                <c:pt idx="1495">
                  <c:v>4.6810657031250003</c:v>
                </c:pt>
                <c:pt idx="1496">
                  <c:v>4.6833809375</c:v>
                </c:pt>
                <c:pt idx="1497">
                  <c:v>4.6855848437500001</c:v>
                </c:pt>
                <c:pt idx="1498">
                  <c:v>4.6887580468749999</c:v>
                </c:pt>
                <c:pt idx="1499">
                  <c:v>4.6933375000000002</c:v>
                </c:pt>
                <c:pt idx="1500">
                  <c:v>4.6962306250000001</c:v>
                </c:pt>
                <c:pt idx="1501">
                  <c:v>4.6989720312499994</c:v>
                </c:pt>
                <c:pt idx="1502">
                  <c:v>4.7015875781250003</c:v>
                </c:pt>
                <c:pt idx="1503">
                  <c:v>4.7045935156250005</c:v>
                </c:pt>
                <c:pt idx="1504">
                  <c:v>4.7073856249999997</c:v>
                </c:pt>
                <c:pt idx="1505">
                  <c:v>4.7110207031249995</c:v>
                </c:pt>
                <c:pt idx="1506">
                  <c:v>4.7150895312500003</c:v>
                </c:pt>
                <c:pt idx="1507">
                  <c:v>4.7176308593750003</c:v>
                </c:pt>
                <c:pt idx="1508">
                  <c:v>4.7205031250000005</c:v>
                </c:pt>
                <c:pt idx="1509">
                  <c:v>4.7259829687499995</c:v>
                </c:pt>
                <c:pt idx="1510">
                  <c:v>4.7262124999999999</c:v>
                </c:pt>
                <c:pt idx="1511">
                  <c:v>4.7303810937500002</c:v>
                </c:pt>
                <c:pt idx="1512">
                  <c:v>4.7327630468750002</c:v>
                </c:pt>
                <c:pt idx="1513">
                  <c:v>4.7362923437499997</c:v>
                </c:pt>
                <c:pt idx="1514">
                  <c:v>4.7400988281250003</c:v>
                </c:pt>
                <c:pt idx="1515">
                  <c:v>4.7435260937499999</c:v>
                </c:pt>
                <c:pt idx="1516">
                  <c:v>4.7451685937499999</c:v>
                </c:pt>
                <c:pt idx="1517">
                  <c:v>4.749355859375</c:v>
                </c:pt>
                <c:pt idx="1518">
                  <c:v>4.7524578906249992</c:v>
                </c:pt>
                <c:pt idx="1519">
                  <c:v>4.7553755468750003</c:v>
                </c:pt>
                <c:pt idx="1520">
                  <c:v>4.7589663281250001</c:v>
                </c:pt>
                <c:pt idx="1521">
                  <c:v>4.761159765625</c:v>
                </c:pt>
                <c:pt idx="1522">
                  <c:v>4.7663807812499996</c:v>
                </c:pt>
                <c:pt idx="1523">
                  <c:v>4.7670360937499998</c:v>
                </c:pt>
                <c:pt idx="1524">
                  <c:v>4.7720599999999997</c:v>
                </c:pt>
                <c:pt idx="1525">
                  <c:v>4.7739572656249996</c:v>
                </c:pt>
                <c:pt idx="1526">
                  <c:v>4.7775648437499996</c:v>
                </c:pt>
                <c:pt idx="1527">
                  <c:v>4.7806411718749997</c:v>
                </c:pt>
                <c:pt idx="1528">
                  <c:v>4.7840595312499996</c:v>
                </c:pt>
                <c:pt idx="1529">
                  <c:v>4.7865979687499998</c:v>
                </c:pt>
                <c:pt idx="1530">
                  <c:v>4.7905493750000003</c:v>
                </c:pt>
                <c:pt idx="1531">
                  <c:v>4.7909121875</c:v>
                </c:pt>
                <c:pt idx="1532">
                  <c:v>4.7954246093749999</c:v>
                </c:pt>
                <c:pt idx="1533">
                  <c:v>4.7985773437499999</c:v>
                </c:pt>
                <c:pt idx="1534">
                  <c:v>4.8035267968750004</c:v>
                </c:pt>
                <c:pt idx="1535">
                  <c:v>4.8057276562500002</c:v>
                </c:pt>
                <c:pt idx="1536">
                  <c:v>4.8088230468750002</c:v>
                </c:pt>
                <c:pt idx="1537">
                  <c:v>4.810991875</c:v>
                </c:pt>
                <c:pt idx="1538">
                  <c:v>4.815445859375</c:v>
                </c:pt>
                <c:pt idx="1539">
                  <c:v>4.8187535156250005</c:v>
                </c:pt>
                <c:pt idx="1540">
                  <c:v>4.8213977343750001</c:v>
                </c:pt>
                <c:pt idx="1541">
                  <c:v>4.8252742968749995</c:v>
                </c:pt>
                <c:pt idx="1542">
                  <c:v>4.8265553906249998</c:v>
                </c:pt>
                <c:pt idx="1543">
                  <c:v>4.8298444531249993</c:v>
                </c:pt>
                <c:pt idx="1544">
                  <c:v>4.8337280468749997</c:v>
                </c:pt>
                <c:pt idx="1545">
                  <c:v>4.83575984375</c:v>
                </c:pt>
                <c:pt idx="1546">
                  <c:v>4.8378959374999999</c:v>
                </c:pt>
                <c:pt idx="1547">
                  <c:v>4.842735078125</c:v>
                </c:pt>
                <c:pt idx="1548">
                  <c:v>4.8455767187499994</c:v>
                </c:pt>
                <c:pt idx="1549">
                  <c:v>4.8486207031249995</c:v>
                </c:pt>
                <c:pt idx="1550">
                  <c:v>4.851587109375</c:v>
                </c:pt>
                <c:pt idx="1551">
                  <c:v>4.8536673437499998</c:v>
                </c:pt>
                <c:pt idx="1552">
                  <c:v>4.8589274218749994</c:v>
                </c:pt>
                <c:pt idx="1553">
                  <c:v>4.8627399218749998</c:v>
                </c:pt>
                <c:pt idx="1554">
                  <c:v>4.8640474999999999</c:v>
                </c:pt>
                <c:pt idx="1555">
                  <c:v>4.868602734375</c:v>
                </c:pt>
                <c:pt idx="1556">
                  <c:v>4.8709791406249998</c:v>
                </c:pt>
                <c:pt idx="1557">
                  <c:v>4.8747428125000001</c:v>
                </c:pt>
                <c:pt idx="1558">
                  <c:v>4.8774871874999999</c:v>
                </c:pt>
                <c:pt idx="1559">
                  <c:v>4.88013328125</c:v>
                </c:pt>
                <c:pt idx="1560">
                  <c:v>4.8826877343749997</c:v>
                </c:pt>
                <c:pt idx="1561">
                  <c:v>4.8874117187500001</c:v>
                </c:pt>
                <c:pt idx="1562">
                  <c:v>4.8892911718749996</c:v>
                </c:pt>
                <c:pt idx="1563">
                  <c:v>4.8926047656250002</c:v>
                </c:pt>
                <c:pt idx="1564">
                  <c:v>4.895884921875</c:v>
                </c:pt>
                <c:pt idx="1565">
                  <c:v>4.8987682812499997</c:v>
                </c:pt>
                <c:pt idx="1566">
                  <c:v>4.9015357812499998</c:v>
                </c:pt>
                <c:pt idx="1567">
                  <c:v>4.9053792187500003</c:v>
                </c:pt>
                <c:pt idx="1568">
                  <c:v>4.9071777343749998</c:v>
                </c:pt>
                <c:pt idx="1569">
                  <c:v>4.9117829687499999</c:v>
                </c:pt>
                <c:pt idx="1570">
                  <c:v>4.915200546875</c:v>
                </c:pt>
                <c:pt idx="1571">
                  <c:v>4.9179032812500001</c:v>
                </c:pt>
                <c:pt idx="1572">
                  <c:v>4.9206737499999997</c:v>
                </c:pt>
                <c:pt idx="1573">
                  <c:v>4.9234781249999999</c:v>
                </c:pt>
                <c:pt idx="1574">
                  <c:v>4.9267907031250004</c:v>
                </c:pt>
                <c:pt idx="1575">
                  <c:v>4.9277975781249994</c:v>
                </c:pt>
                <c:pt idx="1576">
                  <c:v>4.9323796875000001</c:v>
                </c:pt>
                <c:pt idx="1577">
                  <c:v>4.9366727343749996</c:v>
                </c:pt>
                <c:pt idx="1578">
                  <c:v>4.9407914062499998</c:v>
                </c:pt>
                <c:pt idx="1579">
                  <c:v>4.9427174218749999</c:v>
                </c:pt>
                <c:pt idx="1580">
                  <c:v>4.9444366406249998</c:v>
                </c:pt>
                <c:pt idx="1581">
                  <c:v>4.9491685156249998</c:v>
                </c:pt>
                <c:pt idx="1582">
                  <c:v>4.9513842968750001</c:v>
                </c:pt>
                <c:pt idx="1583">
                  <c:v>4.9554325781249995</c:v>
                </c:pt>
                <c:pt idx="1584">
                  <c:v>4.9578908593749995</c:v>
                </c:pt>
                <c:pt idx="1585">
                  <c:v>4.9628291406249998</c:v>
                </c:pt>
                <c:pt idx="1586">
                  <c:v>4.9654532031249996</c:v>
                </c:pt>
                <c:pt idx="1587">
                  <c:v>4.9670539843750001</c:v>
                </c:pt>
                <c:pt idx="1588">
                  <c:v>4.9717627343749999</c:v>
                </c:pt>
                <c:pt idx="1589">
                  <c:v>4.9747355468749994</c:v>
                </c:pt>
                <c:pt idx="1590">
                  <c:v>4.9791112499999999</c:v>
                </c:pt>
                <c:pt idx="1591">
                  <c:v>4.9800857812499997</c:v>
                </c:pt>
                <c:pt idx="1592">
                  <c:v>4.9847799999999998</c:v>
                </c:pt>
                <c:pt idx="1593">
                  <c:v>4.9863185937500001</c:v>
                </c:pt>
                <c:pt idx="1594">
                  <c:v>4.990755390625</c:v>
                </c:pt>
                <c:pt idx="1595">
                  <c:v>4.9929671093749999</c:v>
                </c:pt>
                <c:pt idx="1596">
                  <c:v>4.9957044531249997</c:v>
                </c:pt>
                <c:pt idx="1597">
                  <c:v>4.9989216406250003</c:v>
                </c:pt>
                <c:pt idx="1598">
                  <c:v>5.0032496093749996</c:v>
                </c:pt>
                <c:pt idx="1599">
                  <c:v>5.0049714843749999</c:v>
                </c:pt>
                <c:pt idx="1600">
                  <c:v>5.0095978906249998</c:v>
                </c:pt>
                <c:pt idx="1601">
                  <c:v>5.0102859375</c:v>
                </c:pt>
                <c:pt idx="1602">
                  <c:v>5.0139650781250005</c:v>
                </c:pt>
                <c:pt idx="1603">
                  <c:v>5.0180073437499999</c:v>
                </c:pt>
                <c:pt idx="1604">
                  <c:v>5.0219763281250005</c:v>
                </c:pt>
                <c:pt idx="1605">
                  <c:v>5.0228368750000003</c:v>
                </c:pt>
                <c:pt idx="1606">
                  <c:v>5.0274420312499997</c:v>
                </c:pt>
                <c:pt idx="1607">
                  <c:v>5.0307776562500006</c:v>
                </c:pt>
                <c:pt idx="1608">
                  <c:v>5.0334650781249994</c:v>
                </c:pt>
                <c:pt idx="1609">
                  <c:v>5.0363436718749997</c:v>
                </c:pt>
                <c:pt idx="1610">
                  <c:v>5.0397385156250003</c:v>
                </c:pt>
                <c:pt idx="1611">
                  <c:v>5.0444721875000003</c:v>
                </c:pt>
                <c:pt idx="1612">
                  <c:v>5.047088515625</c:v>
                </c:pt>
                <c:pt idx="1613">
                  <c:v>5.0474308593749999</c:v>
                </c:pt>
                <c:pt idx="1614">
                  <c:v>5.0509702343749998</c:v>
                </c:pt>
                <c:pt idx="1615">
                  <c:v>5.05712328125</c:v>
                </c:pt>
                <c:pt idx="1616">
                  <c:v>5.0585340625000006</c:v>
                </c:pt>
                <c:pt idx="1617">
                  <c:v>5.0637207812499998</c:v>
                </c:pt>
                <c:pt idx="1618">
                  <c:v>5.064540703125</c:v>
                </c:pt>
                <c:pt idx="1619">
                  <c:v>5.070038125</c:v>
                </c:pt>
                <c:pt idx="1620">
                  <c:v>5.0704274218749994</c:v>
                </c:pt>
                <c:pt idx="1621">
                  <c:v>5.0722647656250004</c:v>
                </c:pt>
                <c:pt idx="1622">
                  <c:v>5.0770078124999998</c:v>
                </c:pt>
                <c:pt idx="1623">
                  <c:v>5.0796628124999996</c:v>
                </c:pt>
                <c:pt idx="1624">
                  <c:v>5.0837166406250001</c:v>
                </c:pt>
                <c:pt idx="1625">
                  <c:v>5.0867978124999995</c:v>
                </c:pt>
                <c:pt idx="1626">
                  <c:v>5.0893884374999994</c:v>
                </c:pt>
                <c:pt idx="1627">
                  <c:v>5.0948403906250004</c:v>
                </c:pt>
                <c:pt idx="1628">
                  <c:v>5.0966228906250004</c:v>
                </c:pt>
                <c:pt idx="1629">
                  <c:v>5.0997186718749994</c:v>
                </c:pt>
                <c:pt idx="1630">
                  <c:v>5.1039110937499998</c:v>
                </c:pt>
                <c:pt idx="1631">
                  <c:v>5.1064394531249997</c:v>
                </c:pt>
                <c:pt idx="1632">
                  <c:v>5.1102128124999995</c:v>
                </c:pt>
                <c:pt idx="1633">
                  <c:v>5.1115103125000001</c:v>
                </c:pt>
                <c:pt idx="1634">
                  <c:v>5.116887421875</c:v>
                </c:pt>
                <c:pt idx="1635">
                  <c:v>5.1180857812499996</c:v>
                </c:pt>
                <c:pt idx="1636">
                  <c:v>5.1202170312500002</c:v>
                </c:pt>
                <c:pt idx="1637">
                  <c:v>5.1245886718750002</c:v>
                </c:pt>
                <c:pt idx="1638">
                  <c:v>5.1267303906250001</c:v>
                </c:pt>
                <c:pt idx="1639">
                  <c:v>5.1307961718750006</c:v>
                </c:pt>
                <c:pt idx="1640">
                  <c:v>5.1321569531249995</c:v>
                </c:pt>
                <c:pt idx="1641">
                  <c:v>5.13638703125</c:v>
                </c:pt>
                <c:pt idx="1642">
                  <c:v>5.1390882812499994</c:v>
                </c:pt>
                <c:pt idx="1643">
                  <c:v>5.1424056250000003</c:v>
                </c:pt>
                <c:pt idx="1644">
                  <c:v>5.1441278124999998</c:v>
                </c:pt>
                <c:pt idx="1645">
                  <c:v>5.1484808593749998</c:v>
                </c:pt>
                <c:pt idx="1646">
                  <c:v>5.1518742187499997</c:v>
                </c:pt>
                <c:pt idx="1647">
                  <c:v>5.1536857812500001</c:v>
                </c:pt>
                <c:pt idx="1648">
                  <c:v>5.1600191406249998</c:v>
                </c:pt>
                <c:pt idx="1649">
                  <c:v>5.1611233593749999</c:v>
                </c:pt>
                <c:pt idx="1650">
                  <c:v>5.1644596875</c:v>
                </c:pt>
                <c:pt idx="1651">
                  <c:v>5.1694694531250001</c:v>
                </c:pt>
                <c:pt idx="1652">
                  <c:v>5.1694519531249998</c:v>
                </c:pt>
                <c:pt idx="1653">
                  <c:v>5.1749568750000003</c:v>
                </c:pt>
                <c:pt idx="1654">
                  <c:v>5.1784083593750001</c:v>
                </c:pt>
                <c:pt idx="1655">
                  <c:v>5.1819339062499994</c:v>
                </c:pt>
                <c:pt idx="1656">
                  <c:v>5.1821112500000002</c:v>
                </c:pt>
                <c:pt idx="1657">
                  <c:v>5.1883969531249994</c:v>
                </c:pt>
                <c:pt idx="1658">
                  <c:v>5.1885347656249996</c:v>
                </c:pt>
                <c:pt idx="1659">
                  <c:v>5.1930986718750001</c:v>
                </c:pt>
                <c:pt idx="1660">
                  <c:v>5.1965199218749998</c:v>
                </c:pt>
                <c:pt idx="1661">
                  <c:v>5.1992163281249999</c:v>
                </c:pt>
                <c:pt idx="1662">
                  <c:v>5.2029546093749994</c:v>
                </c:pt>
                <c:pt idx="1663">
                  <c:v>5.2072007031249994</c:v>
                </c:pt>
                <c:pt idx="1664">
                  <c:v>5.2087288281249995</c:v>
                </c:pt>
                <c:pt idx="1665">
                  <c:v>5.2122306250000001</c:v>
                </c:pt>
                <c:pt idx="1666">
                  <c:v>5.2151814062500002</c:v>
                </c:pt>
                <c:pt idx="1667">
                  <c:v>5.2179265624999998</c:v>
                </c:pt>
                <c:pt idx="1668">
                  <c:v>5.2198469531249998</c:v>
                </c:pt>
                <c:pt idx="1669">
                  <c:v>5.2241634374999997</c:v>
                </c:pt>
                <c:pt idx="1670">
                  <c:v>5.2291132812500001</c:v>
                </c:pt>
                <c:pt idx="1671">
                  <c:v>5.2320092968749998</c:v>
                </c:pt>
                <c:pt idx="1672">
                  <c:v>5.2330065625</c:v>
                </c:pt>
                <c:pt idx="1673">
                  <c:v>5.2369363281250001</c:v>
                </c:pt>
                <c:pt idx="1674">
                  <c:v>5.2406251562500001</c:v>
                </c:pt>
                <c:pt idx="1675">
                  <c:v>5.2430357812499997</c:v>
                </c:pt>
                <c:pt idx="1676">
                  <c:v>5.2468378124999999</c:v>
                </c:pt>
                <c:pt idx="1677">
                  <c:v>5.2499473437499997</c:v>
                </c:pt>
                <c:pt idx="1678">
                  <c:v>5.2526023437499996</c:v>
                </c:pt>
                <c:pt idx="1679">
                  <c:v>5.2550416406250005</c:v>
                </c:pt>
                <c:pt idx="1680">
                  <c:v>5.258223046875</c:v>
                </c:pt>
                <c:pt idx="1681">
                  <c:v>5.2620861718750005</c:v>
                </c:pt>
                <c:pt idx="1682">
                  <c:v>5.2644893749999992</c:v>
                </c:pt>
                <c:pt idx="1683">
                  <c:v>5.2682589843750005</c:v>
                </c:pt>
                <c:pt idx="1684">
                  <c:v>5.2705090624999995</c:v>
                </c:pt>
                <c:pt idx="1685">
                  <c:v>5.2742481249999997</c:v>
                </c:pt>
                <c:pt idx="1686">
                  <c:v>5.2776180468750002</c:v>
                </c:pt>
                <c:pt idx="1687">
                  <c:v>5.2807737499999998</c:v>
                </c:pt>
                <c:pt idx="1688">
                  <c:v>5.2847485937499998</c:v>
                </c:pt>
                <c:pt idx="1689">
                  <c:v>5.2886262500000001</c:v>
                </c:pt>
                <c:pt idx="1690">
                  <c:v>5.2889767968749997</c:v>
                </c:pt>
                <c:pt idx="1691">
                  <c:v>5.2931010937499998</c:v>
                </c:pt>
                <c:pt idx="1692">
                  <c:v>5.2957929687499998</c:v>
                </c:pt>
                <c:pt idx="1693">
                  <c:v>5.2983667968750003</c:v>
                </c:pt>
                <c:pt idx="1694">
                  <c:v>5.3032327343749994</c:v>
                </c:pt>
                <c:pt idx="1695">
                  <c:v>5.3054828125000002</c:v>
                </c:pt>
                <c:pt idx="1696">
                  <c:v>5.3073834374999995</c:v>
                </c:pt>
                <c:pt idx="1697">
                  <c:v>5.3121425000000002</c:v>
                </c:pt>
                <c:pt idx="1698">
                  <c:v>5.3161032812500002</c:v>
                </c:pt>
                <c:pt idx="1699">
                  <c:v>5.3178004687499998</c:v>
                </c:pt>
                <c:pt idx="1700">
                  <c:v>5.3217370312499996</c:v>
                </c:pt>
                <c:pt idx="1701">
                  <c:v>5.3237028125000005</c:v>
                </c:pt>
                <c:pt idx="1702">
                  <c:v>5.3277280468750003</c:v>
                </c:pt>
                <c:pt idx="1703">
                  <c:v>5.330543203125</c:v>
                </c:pt>
                <c:pt idx="1704">
                  <c:v>5.3331788281249999</c:v>
                </c:pt>
                <c:pt idx="1705">
                  <c:v>5.338175234375</c:v>
                </c:pt>
                <c:pt idx="1706">
                  <c:v>5.340777734375</c:v>
                </c:pt>
                <c:pt idx="1707">
                  <c:v>5.3422458593749997</c:v>
                </c:pt>
                <c:pt idx="1708">
                  <c:v>5.3448867187499998</c:v>
                </c:pt>
                <c:pt idx="1709">
                  <c:v>5.3500015625000001</c:v>
                </c:pt>
                <c:pt idx="1710">
                  <c:v>5.3521118749999994</c:v>
                </c:pt>
                <c:pt idx="1711">
                  <c:v>5.3549789062499995</c:v>
                </c:pt>
                <c:pt idx="1712">
                  <c:v>5.3590383593749999</c:v>
                </c:pt>
                <c:pt idx="1713">
                  <c:v>5.3613986718749995</c:v>
                </c:pt>
                <c:pt idx="1714">
                  <c:v>5.3660810156250003</c:v>
                </c:pt>
                <c:pt idx="1715">
                  <c:v>5.3672704687500001</c:v>
                </c:pt>
                <c:pt idx="1716">
                  <c:v>5.3708180468749998</c:v>
                </c:pt>
                <c:pt idx="1717">
                  <c:v>5.3750895312499996</c:v>
                </c:pt>
                <c:pt idx="1718">
                  <c:v>5.3767382812499998</c:v>
                </c:pt>
                <c:pt idx="1719">
                  <c:v>5.381335703125</c:v>
                </c:pt>
                <c:pt idx="1720">
                  <c:v>5.3840663281249999</c:v>
                </c:pt>
                <c:pt idx="1721">
                  <c:v>5.3868595312499998</c:v>
                </c:pt>
                <c:pt idx="1722">
                  <c:v>5.3902357812500004</c:v>
                </c:pt>
                <c:pt idx="1723">
                  <c:v>5.3947121093749999</c:v>
                </c:pt>
                <c:pt idx="1724">
                  <c:v>5.395810703125</c:v>
                </c:pt>
                <c:pt idx="1725">
                  <c:v>5.3993657031250004</c:v>
                </c:pt>
                <c:pt idx="1726">
                  <c:v>5.4038472656250001</c:v>
                </c:pt>
                <c:pt idx="1727">
                  <c:v>5.4051127343749998</c:v>
                </c:pt>
                <c:pt idx="1728">
                  <c:v>5.4104603906249995</c:v>
                </c:pt>
                <c:pt idx="1729">
                  <c:v>5.4115514843749999</c:v>
                </c:pt>
                <c:pt idx="1730">
                  <c:v>5.4143197656249997</c:v>
                </c:pt>
                <c:pt idx="1731">
                  <c:v>5.4182406250000001</c:v>
                </c:pt>
                <c:pt idx="1732">
                  <c:v>5.4225895312499999</c:v>
                </c:pt>
                <c:pt idx="1733">
                  <c:v>5.4263658593750002</c:v>
                </c:pt>
                <c:pt idx="1734">
                  <c:v>5.4280746874999997</c:v>
                </c:pt>
                <c:pt idx="1735">
                  <c:v>5.4300513281249998</c:v>
                </c:pt>
                <c:pt idx="1736">
                  <c:v>5.4339882031249997</c:v>
                </c:pt>
                <c:pt idx="1737">
                  <c:v>5.4373689062499997</c:v>
                </c:pt>
                <c:pt idx="1738">
                  <c:v>5.4408296875</c:v>
                </c:pt>
                <c:pt idx="1739">
                  <c:v>5.4446146093749999</c:v>
                </c:pt>
                <c:pt idx="1740">
                  <c:v>5.44667953125</c:v>
                </c:pt>
                <c:pt idx="1741">
                  <c:v>5.4491042968750003</c:v>
                </c:pt>
                <c:pt idx="1742">
                  <c:v>5.4535761718749995</c:v>
                </c:pt>
                <c:pt idx="1743">
                  <c:v>5.456296015625</c:v>
                </c:pt>
                <c:pt idx="1744">
                  <c:v>5.4600648437500006</c:v>
                </c:pt>
                <c:pt idx="1745">
                  <c:v>5.46232390625</c:v>
                </c:pt>
                <c:pt idx="1746">
                  <c:v>5.4659865624999995</c:v>
                </c:pt>
                <c:pt idx="1747">
                  <c:v>5.4693650781249996</c:v>
                </c:pt>
                <c:pt idx="1748">
                  <c:v>5.4731398437500003</c:v>
                </c:pt>
                <c:pt idx="1749">
                  <c:v>5.4744917968750002</c:v>
                </c:pt>
                <c:pt idx="1750">
                  <c:v>5.4772853906250001</c:v>
                </c:pt>
                <c:pt idx="1751">
                  <c:v>5.4802745312500001</c:v>
                </c:pt>
                <c:pt idx="1752">
                  <c:v>5.4852035156249999</c:v>
                </c:pt>
                <c:pt idx="1753">
                  <c:v>5.4885171093749996</c:v>
                </c:pt>
                <c:pt idx="1754">
                  <c:v>5.4911050781249999</c:v>
                </c:pt>
                <c:pt idx="1755">
                  <c:v>5.4918091406249996</c:v>
                </c:pt>
                <c:pt idx="1756">
                  <c:v>5.4984301562499995</c:v>
                </c:pt>
                <c:pt idx="1757">
                  <c:v>5.4993860156249994</c:v>
                </c:pt>
                <c:pt idx="1758">
                  <c:v>5.5008564062499996</c:v>
                </c:pt>
                <c:pt idx="1759">
                  <c:v>5.5035903906249999</c:v>
                </c:pt>
                <c:pt idx="1760">
                  <c:v>5.5105175781250004</c:v>
                </c:pt>
                <c:pt idx="1761">
                  <c:v>5.5115748437500001</c:v>
                </c:pt>
                <c:pt idx="1762">
                  <c:v>5.5162753906250002</c:v>
                </c:pt>
                <c:pt idx="1763">
                  <c:v>5.5184196874999998</c:v>
                </c:pt>
                <c:pt idx="1764">
                  <c:v>5.5209171093750005</c:v>
                </c:pt>
                <c:pt idx="1765">
                  <c:v>5.5248845312500006</c:v>
                </c:pt>
                <c:pt idx="1766">
                  <c:v>5.5271133593749999</c:v>
                </c:pt>
                <c:pt idx="1767">
                  <c:v>5.529943828125</c:v>
                </c:pt>
                <c:pt idx="1768">
                  <c:v>5.5332485937499998</c:v>
                </c:pt>
                <c:pt idx="1769">
                  <c:v>5.5377245312499994</c:v>
                </c:pt>
                <c:pt idx="1770">
                  <c:v>5.5401928906249998</c:v>
                </c:pt>
                <c:pt idx="1771">
                  <c:v>5.5434975781249998</c:v>
                </c:pt>
                <c:pt idx="1772">
                  <c:v>5.5476609374999999</c:v>
                </c:pt>
                <c:pt idx="1773">
                  <c:v>5.5505749218749996</c:v>
                </c:pt>
                <c:pt idx="1774">
                  <c:v>5.552631640625</c:v>
                </c:pt>
                <c:pt idx="1775">
                  <c:v>5.5560078124999999</c:v>
                </c:pt>
                <c:pt idx="1776">
                  <c:v>5.557680859375</c:v>
                </c:pt>
                <c:pt idx="1777">
                  <c:v>5.5619638281250001</c:v>
                </c:pt>
                <c:pt idx="1778">
                  <c:v>5.5651917968750002</c:v>
                </c:pt>
                <c:pt idx="1779">
                  <c:v>5.5687397656249997</c:v>
                </c:pt>
                <c:pt idx="1780">
                  <c:v>5.5714990625</c:v>
                </c:pt>
                <c:pt idx="1781">
                  <c:v>5.5754971093750001</c:v>
                </c:pt>
                <c:pt idx="1782">
                  <c:v>5.5772069531250006</c:v>
                </c:pt>
                <c:pt idx="1783">
                  <c:v>5.5810239062500004</c:v>
                </c:pt>
                <c:pt idx="1784">
                  <c:v>5.5815979687500006</c:v>
                </c:pt>
                <c:pt idx="1785">
                  <c:v>5.585936796875</c:v>
                </c:pt>
                <c:pt idx="1786">
                  <c:v>5.5907543749999995</c:v>
                </c:pt>
                <c:pt idx="1787">
                  <c:v>5.5939689062499998</c:v>
                </c:pt>
                <c:pt idx="1788">
                  <c:v>5.595621875</c:v>
                </c:pt>
                <c:pt idx="1789">
                  <c:v>5.6005891406249999</c:v>
                </c:pt>
                <c:pt idx="1790">
                  <c:v>5.6016005468749999</c:v>
                </c:pt>
                <c:pt idx="1791">
                  <c:v>5.6061048437499998</c:v>
                </c:pt>
                <c:pt idx="1792">
                  <c:v>5.6091830468749997</c:v>
                </c:pt>
                <c:pt idx="1793">
                  <c:v>5.6130215625000002</c:v>
                </c:pt>
                <c:pt idx="1794">
                  <c:v>5.6145474218749998</c:v>
                </c:pt>
                <c:pt idx="1795">
                  <c:v>5.6179620312499994</c:v>
                </c:pt>
                <c:pt idx="1796">
                  <c:v>5.6206423437500002</c:v>
                </c:pt>
                <c:pt idx="1797">
                  <c:v>5.6256897656249993</c:v>
                </c:pt>
                <c:pt idx="1798">
                  <c:v>5.6279461718750001</c:v>
                </c:pt>
                <c:pt idx="1799">
                  <c:v>5.6321952343749997</c:v>
                </c:pt>
                <c:pt idx="1800">
                  <c:v>5.6342590625</c:v>
                </c:pt>
                <c:pt idx="1801">
                  <c:v>5.6358478906250005</c:v>
                </c:pt>
                <c:pt idx="1802">
                  <c:v>5.6400935937499996</c:v>
                </c:pt>
                <c:pt idx="1803">
                  <c:v>5.6433893749999999</c:v>
                </c:pt>
                <c:pt idx="1804">
                  <c:v>5.6457660937499998</c:v>
                </c:pt>
                <c:pt idx="1805">
                  <c:v>5.6501596874999995</c:v>
                </c:pt>
                <c:pt idx="1806">
                  <c:v>5.6526266406249999</c:v>
                </c:pt>
                <c:pt idx="1807">
                  <c:v>5.6548837499999998</c:v>
                </c:pt>
                <c:pt idx="1808">
                  <c:v>5.6600492187499993</c:v>
                </c:pt>
                <c:pt idx="1809">
                  <c:v>5.6620706250000001</c:v>
                </c:pt>
                <c:pt idx="1810">
                  <c:v>5.6663226562500002</c:v>
                </c:pt>
                <c:pt idx="1811">
                  <c:v>5.6689113281249996</c:v>
                </c:pt>
                <c:pt idx="1812">
                  <c:v>5.6711934375000004</c:v>
                </c:pt>
                <c:pt idx="1813">
                  <c:v>5.6751627343750002</c:v>
                </c:pt>
                <c:pt idx="1814">
                  <c:v>5.6797728125000004</c:v>
                </c:pt>
                <c:pt idx="1815">
                  <c:v>5.6812301562499998</c:v>
                </c:pt>
                <c:pt idx="1816">
                  <c:v>5.6837067187499999</c:v>
                </c:pt>
                <c:pt idx="1817">
                  <c:v>5.6871913281249995</c:v>
                </c:pt>
                <c:pt idx="1818">
                  <c:v>5.689954765625</c:v>
                </c:pt>
                <c:pt idx="1819">
                  <c:v>5.6935176562500001</c:v>
                </c:pt>
                <c:pt idx="1820">
                  <c:v>5.6978426562499997</c:v>
                </c:pt>
                <c:pt idx="1821">
                  <c:v>5.6995007812499994</c:v>
                </c:pt>
                <c:pt idx="1822">
                  <c:v>5.7024982031249998</c:v>
                </c:pt>
                <c:pt idx="1823">
                  <c:v>5.7039410156249994</c:v>
                </c:pt>
                <c:pt idx="1824">
                  <c:v>5.7083081250000003</c:v>
                </c:pt>
                <c:pt idx="1825">
                  <c:v>5.712959921875</c:v>
                </c:pt>
                <c:pt idx="1826">
                  <c:v>5.7154350000000003</c:v>
                </c:pt>
                <c:pt idx="1827">
                  <c:v>5.7183128124999998</c:v>
                </c:pt>
                <c:pt idx="1828">
                  <c:v>5.7224161718749995</c:v>
                </c:pt>
                <c:pt idx="1829">
                  <c:v>5.7262510156250004</c:v>
                </c:pt>
                <c:pt idx="1830">
                  <c:v>5.7287164062500002</c:v>
                </c:pt>
                <c:pt idx="1831">
                  <c:v>5.7331353125</c:v>
                </c:pt>
                <c:pt idx="1832">
                  <c:v>5.7338308593749998</c:v>
                </c:pt>
                <c:pt idx="1833">
                  <c:v>5.7391166406249994</c:v>
                </c:pt>
                <c:pt idx="1834">
                  <c:v>5.7418435937499996</c:v>
                </c:pt>
                <c:pt idx="1835">
                  <c:v>5.7433657031249998</c:v>
                </c:pt>
                <c:pt idx="1836">
                  <c:v>5.7454142968749995</c:v>
                </c:pt>
                <c:pt idx="1837">
                  <c:v>5.7497564843750002</c:v>
                </c:pt>
                <c:pt idx="1838">
                  <c:v>5.7522621093749997</c:v>
                </c:pt>
                <c:pt idx="1839">
                  <c:v>5.7567648437500001</c:v>
                </c:pt>
                <c:pt idx="1840">
                  <c:v>5.7593878125</c:v>
                </c:pt>
                <c:pt idx="1841">
                  <c:v>5.762950703125</c:v>
                </c:pt>
                <c:pt idx="1842">
                  <c:v>5.7653423437499995</c:v>
                </c:pt>
                <c:pt idx="1843">
                  <c:v>5.7676002343749992</c:v>
                </c:pt>
                <c:pt idx="1844">
                  <c:v>5.7719036718750001</c:v>
                </c:pt>
                <c:pt idx="1845">
                  <c:v>5.7755984375000002</c:v>
                </c:pt>
                <c:pt idx="1846">
                  <c:v>5.7778589062500005</c:v>
                </c:pt>
                <c:pt idx="1847">
                  <c:v>5.77968171875</c:v>
                </c:pt>
                <c:pt idx="1848">
                  <c:v>5.7830535156250003</c:v>
                </c:pt>
                <c:pt idx="1849">
                  <c:v>5.7864859375000002</c:v>
                </c:pt>
                <c:pt idx="1850">
                  <c:v>5.788938671875</c:v>
                </c:pt>
                <c:pt idx="1851">
                  <c:v>5.794410390625</c:v>
                </c:pt>
                <c:pt idx="1852">
                  <c:v>5.7984065624999994</c:v>
                </c:pt>
                <c:pt idx="1853">
                  <c:v>5.7999771093749999</c:v>
                </c:pt>
                <c:pt idx="1854">
                  <c:v>5.8028202343749999</c:v>
                </c:pt>
                <c:pt idx="1855">
                  <c:v>5.8053664843749999</c:v>
                </c:pt>
                <c:pt idx="1856">
                  <c:v>5.8106433593749998</c:v>
                </c:pt>
                <c:pt idx="1857">
                  <c:v>5.8130010937499996</c:v>
                </c:pt>
                <c:pt idx="1858">
                  <c:v>5.8161608593749996</c:v>
                </c:pt>
                <c:pt idx="1859">
                  <c:v>5.8194350781250002</c:v>
                </c:pt>
                <c:pt idx="1860">
                  <c:v>5.8233007812500004</c:v>
                </c:pt>
                <c:pt idx="1861">
                  <c:v>5.8250907812500001</c:v>
                </c:pt>
                <c:pt idx="1862">
                  <c:v>5.8279205468749993</c:v>
                </c:pt>
                <c:pt idx="1863">
                  <c:v>5.8306571093750001</c:v>
                </c:pt>
                <c:pt idx="1864">
                  <c:v>5.8343242968749998</c:v>
                </c:pt>
                <c:pt idx="1865">
                  <c:v>5.8381300781249994</c:v>
                </c:pt>
                <c:pt idx="1866">
                  <c:v>5.8393139062500001</c:v>
                </c:pt>
                <c:pt idx="1867">
                  <c:v>5.8430582031249996</c:v>
                </c:pt>
                <c:pt idx="1868">
                  <c:v>5.8482777343750003</c:v>
                </c:pt>
                <c:pt idx="1869">
                  <c:v>5.8508806250000003</c:v>
                </c:pt>
                <c:pt idx="1870">
                  <c:v>5.85362609375</c:v>
                </c:pt>
                <c:pt idx="1871">
                  <c:v>5.857365234375</c:v>
                </c:pt>
                <c:pt idx="1872">
                  <c:v>5.8598015624999995</c:v>
                </c:pt>
                <c:pt idx="1873">
                  <c:v>5.8619271874999992</c:v>
                </c:pt>
                <c:pt idx="1874">
                  <c:v>5.8656036718749993</c:v>
                </c:pt>
                <c:pt idx="1875">
                  <c:v>5.8694299218750006</c:v>
                </c:pt>
                <c:pt idx="1876">
                  <c:v>5.8721896093749999</c:v>
                </c:pt>
                <c:pt idx="1877">
                  <c:v>5.8745357812500005</c:v>
                </c:pt>
                <c:pt idx="1878">
                  <c:v>5.8778938281249999</c:v>
                </c:pt>
                <c:pt idx="1879">
                  <c:v>5.8807089843749996</c:v>
                </c:pt>
                <c:pt idx="1880">
                  <c:v>5.8842763281249999</c:v>
                </c:pt>
                <c:pt idx="1881">
                  <c:v>5.8880183593750006</c:v>
                </c:pt>
                <c:pt idx="1882">
                  <c:v>5.8912090625000006</c:v>
                </c:pt>
                <c:pt idx="1883">
                  <c:v>5.8950721875000003</c:v>
                </c:pt>
                <c:pt idx="1884">
                  <c:v>5.8964837499999998</c:v>
                </c:pt>
                <c:pt idx="1885">
                  <c:v>5.8985810937499998</c:v>
                </c:pt>
                <c:pt idx="1886">
                  <c:v>5.9032521874999997</c:v>
                </c:pt>
                <c:pt idx="1887">
                  <c:v>5.9061653906249996</c:v>
                </c:pt>
                <c:pt idx="1888">
                  <c:v>5.9095796093750002</c:v>
                </c:pt>
                <c:pt idx="1889">
                  <c:v>5.9131368750000002</c:v>
                </c:pt>
                <c:pt idx="1890">
                  <c:v>5.9157557812499997</c:v>
                </c:pt>
                <c:pt idx="1891">
                  <c:v>5.9189367968749993</c:v>
                </c:pt>
                <c:pt idx="1892">
                  <c:v>5.9214245312499996</c:v>
                </c:pt>
                <c:pt idx="1893">
                  <c:v>5.9257146093749995</c:v>
                </c:pt>
                <c:pt idx="1894">
                  <c:v>5.9286154687500003</c:v>
                </c:pt>
                <c:pt idx="1895">
                  <c:v>5.9313993749999998</c:v>
                </c:pt>
                <c:pt idx="1896">
                  <c:v>5.9349469531249994</c:v>
                </c:pt>
                <c:pt idx="1897">
                  <c:v>5.9368081249999998</c:v>
                </c:pt>
                <c:pt idx="1898">
                  <c:v>5.9406522656250003</c:v>
                </c:pt>
                <c:pt idx="1899">
                  <c:v>5.9444096093750005</c:v>
                </c:pt>
                <c:pt idx="1900">
                  <c:v>5.9478461718749998</c:v>
                </c:pt>
                <c:pt idx="1901">
                  <c:v>5.9497974999999999</c:v>
                </c:pt>
                <c:pt idx="1902">
                  <c:v>5.9533539843749992</c:v>
                </c:pt>
                <c:pt idx="1903">
                  <c:v>5.9571557031250002</c:v>
                </c:pt>
                <c:pt idx="1904">
                  <c:v>5.9619371093749995</c:v>
                </c:pt>
                <c:pt idx="1905">
                  <c:v>5.9614218750000001</c:v>
                </c:pt>
                <c:pt idx="1906">
                  <c:v>5.9646714843749997</c:v>
                </c:pt>
                <c:pt idx="1907">
                  <c:v>5.9684365625</c:v>
                </c:pt>
                <c:pt idx="1908">
                  <c:v>5.9732608593750003</c:v>
                </c:pt>
                <c:pt idx="1909">
                  <c:v>5.9759750781249998</c:v>
                </c:pt>
                <c:pt idx="1910">
                  <c:v>5.9794623437499999</c:v>
                </c:pt>
                <c:pt idx="1911">
                  <c:v>5.9825699999999999</c:v>
                </c:pt>
                <c:pt idx="1912">
                  <c:v>5.9853560937500001</c:v>
                </c:pt>
                <c:pt idx="1913">
                  <c:v>5.9869576562499995</c:v>
                </c:pt>
                <c:pt idx="1914">
                  <c:v>5.9927798437500002</c:v>
                </c:pt>
                <c:pt idx="1915">
                  <c:v>5.9920814062499996</c:v>
                </c:pt>
                <c:pt idx="1916">
                  <c:v>5.99691796875</c:v>
                </c:pt>
                <c:pt idx="1917">
                  <c:v>6.0009203906249997</c:v>
                </c:pt>
                <c:pt idx="1918">
                  <c:v>6.00308625</c:v>
                </c:pt>
                <c:pt idx="1919">
                  <c:v>6.0051694531249993</c:v>
                </c:pt>
                <c:pt idx="1920">
                  <c:v>6.0098368749999995</c:v>
                </c:pt>
                <c:pt idx="1921">
                  <c:v>6.0131188281249992</c:v>
                </c:pt>
                <c:pt idx="1922">
                  <c:v>6.0160197656249998</c:v>
                </c:pt>
                <c:pt idx="1923">
                  <c:v>6.0193042968750001</c:v>
                </c:pt>
                <c:pt idx="1924">
                  <c:v>6.023045625</c:v>
                </c:pt>
                <c:pt idx="1925">
                  <c:v>6.0248684374999995</c:v>
                </c:pt>
                <c:pt idx="1926">
                  <c:v>6.0283109374999997</c:v>
                </c:pt>
                <c:pt idx="1927">
                  <c:v>6.0320582031249996</c:v>
                </c:pt>
                <c:pt idx="1928">
                  <c:v>6.0349046875000001</c:v>
                </c:pt>
                <c:pt idx="1929">
                  <c:v>6.0382377343750004</c:v>
                </c:pt>
                <c:pt idx="1930">
                  <c:v>6.0397479687499995</c:v>
                </c:pt>
                <c:pt idx="1931">
                  <c:v>6.0425828906249999</c:v>
                </c:pt>
                <c:pt idx="1932">
                  <c:v>6.0466237500000002</c:v>
                </c:pt>
                <c:pt idx="1933">
                  <c:v>6.0502815624999995</c:v>
                </c:pt>
                <c:pt idx="1934">
                  <c:v>6.0535736718749993</c:v>
                </c:pt>
                <c:pt idx="1935">
                  <c:v>6.0552596875000004</c:v>
                </c:pt>
                <c:pt idx="1936">
                  <c:v>6.0580931249999992</c:v>
                </c:pt>
                <c:pt idx="1937">
                  <c:v>6.0632191406249998</c:v>
                </c:pt>
                <c:pt idx="1938">
                  <c:v>6.0664236718749995</c:v>
                </c:pt>
                <c:pt idx="1939">
                  <c:v>6.0692105468749995</c:v>
                </c:pt>
                <c:pt idx="1940">
                  <c:v>6.0737524218749996</c:v>
                </c:pt>
                <c:pt idx="1941">
                  <c:v>6.0754403125000005</c:v>
                </c:pt>
                <c:pt idx="1942">
                  <c:v>6.0811340625000003</c:v>
                </c:pt>
                <c:pt idx="1943">
                  <c:v>6.0828555468749999</c:v>
                </c:pt>
                <c:pt idx="1944">
                  <c:v>6.0867011718750001</c:v>
                </c:pt>
                <c:pt idx="1945">
                  <c:v>6.087821328125</c:v>
                </c:pt>
                <c:pt idx="1946">
                  <c:v>6.0908127343749996</c:v>
                </c:pt>
                <c:pt idx="1947">
                  <c:v>6.094934453125</c:v>
                </c:pt>
                <c:pt idx="1948">
                  <c:v>6.0971717968750001</c:v>
                </c:pt>
                <c:pt idx="1949">
                  <c:v>6.0989655468750001</c:v>
                </c:pt>
                <c:pt idx="1950">
                  <c:v>6.1030335937500002</c:v>
                </c:pt>
                <c:pt idx="1951">
                  <c:v>6.1066582812499997</c:v>
                </c:pt>
                <c:pt idx="1952">
                  <c:v>6.1101142187499997</c:v>
                </c:pt>
                <c:pt idx="1953">
                  <c:v>6.1126664062499998</c:v>
                </c:pt>
                <c:pt idx="1954">
                  <c:v>6.1147167968749994</c:v>
                </c:pt>
                <c:pt idx="1955">
                  <c:v>6.1168283593749999</c:v>
                </c:pt>
                <c:pt idx="1956">
                  <c:v>6.1214730468749998</c:v>
                </c:pt>
                <c:pt idx="1957">
                  <c:v>6.1268239843750001</c:v>
                </c:pt>
                <c:pt idx="1958">
                  <c:v>6.1285193749999998</c:v>
                </c:pt>
                <c:pt idx="1959">
                  <c:v>6.1317209374999999</c:v>
                </c:pt>
                <c:pt idx="1960">
                  <c:v>6.1364337499999992</c:v>
                </c:pt>
                <c:pt idx="1961">
                  <c:v>6.1387874218749996</c:v>
                </c:pt>
                <c:pt idx="1962">
                  <c:v>6.1412412500000002</c:v>
                </c:pt>
                <c:pt idx="1963">
                  <c:v>6.1444114843750004</c:v>
                </c:pt>
                <c:pt idx="1964">
                  <c:v>6.1491183593749996</c:v>
                </c:pt>
                <c:pt idx="1965">
                  <c:v>6.1511043750000001</c:v>
                </c:pt>
                <c:pt idx="1966">
                  <c:v>6.1558544531250003</c:v>
                </c:pt>
                <c:pt idx="1967">
                  <c:v>6.1573754687499997</c:v>
                </c:pt>
                <c:pt idx="1968">
                  <c:v>6.159041796875</c:v>
                </c:pt>
                <c:pt idx="1969">
                  <c:v>6.1627734375000003</c:v>
                </c:pt>
                <c:pt idx="1970">
                  <c:v>6.1646546874999997</c:v>
                </c:pt>
                <c:pt idx="1971">
                  <c:v>6.1695810156249999</c:v>
                </c:pt>
                <c:pt idx="1972">
                  <c:v>6.1718795312500001</c:v>
                </c:pt>
                <c:pt idx="1973">
                  <c:v>6.175013984375</c:v>
                </c:pt>
                <c:pt idx="1974">
                  <c:v>6.1774853906249998</c:v>
                </c:pt>
                <c:pt idx="1975">
                  <c:v>6.1802293749999997</c:v>
                </c:pt>
                <c:pt idx="1976">
                  <c:v>6.1842485937499996</c:v>
                </c:pt>
                <c:pt idx="1977">
                  <c:v>6.1863597656249993</c:v>
                </c:pt>
                <c:pt idx="1978">
                  <c:v>6.1907202343750001</c:v>
                </c:pt>
                <c:pt idx="1979">
                  <c:v>6.1952982031249997</c:v>
                </c:pt>
                <c:pt idx="1980">
                  <c:v>6.1963546874999995</c:v>
                </c:pt>
                <c:pt idx="1981">
                  <c:v>6.1993960156250001</c:v>
                </c:pt>
                <c:pt idx="1982">
                  <c:v>6.2033503906250003</c:v>
                </c:pt>
                <c:pt idx="1983">
                  <c:v>6.2054317187499999</c:v>
                </c:pt>
                <c:pt idx="1984">
                  <c:v>6.208343046875</c:v>
                </c:pt>
                <c:pt idx="1985">
                  <c:v>6.2108353125000004</c:v>
                </c:pt>
                <c:pt idx="1986">
                  <c:v>6.215198359375</c:v>
                </c:pt>
                <c:pt idx="1987">
                  <c:v>6.2191389843750002</c:v>
                </c:pt>
                <c:pt idx="1988">
                  <c:v>6.2227647656250005</c:v>
                </c:pt>
                <c:pt idx="1989">
                  <c:v>6.2239933593750001</c:v>
                </c:pt>
                <c:pt idx="1990">
                  <c:v>6.2299300000000004</c:v>
                </c:pt>
                <c:pt idx="1991">
                  <c:v>6.2313846875000003</c:v>
                </c:pt>
                <c:pt idx="1992">
                  <c:v>6.2345925781249996</c:v>
                </c:pt>
                <c:pt idx="1993">
                  <c:v>6.2379140624999998</c:v>
                </c:pt>
                <c:pt idx="1994">
                  <c:v>6.2394976562500002</c:v>
                </c:pt>
                <c:pt idx="1995">
                  <c:v>6.2450762499999994</c:v>
                </c:pt>
                <c:pt idx="1996">
                  <c:v>6.2476951562499998</c:v>
                </c:pt>
                <c:pt idx="1997">
                  <c:v>6.2506258593749999</c:v>
                </c:pt>
                <c:pt idx="1998">
                  <c:v>6.2492639062500004</c:v>
                </c:pt>
                <c:pt idx="1999">
                  <c:v>6.250222031249999</c:v>
                </c:pt>
                <c:pt idx="2000">
                  <c:v>6.249835703125</c:v>
                </c:pt>
                <c:pt idx="2001">
                  <c:v>6.2479879687500004</c:v>
                </c:pt>
                <c:pt idx="2002">
                  <c:v>6.250669843749999</c:v>
                </c:pt>
                <c:pt idx="2003">
                  <c:v>6.2500983593750004</c:v>
                </c:pt>
                <c:pt idx="2004">
                  <c:v>6.249943359375</c:v>
                </c:pt>
                <c:pt idx="2005">
                  <c:v>6.2499783593749996</c:v>
                </c:pt>
                <c:pt idx="2006">
                  <c:v>6.2501482812499995</c:v>
                </c:pt>
                <c:pt idx="2007">
                  <c:v>6.2507390625000001</c:v>
                </c:pt>
                <c:pt idx="2008">
                  <c:v>6.2491234374999998</c:v>
                </c:pt>
                <c:pt idx="2009">
                  <c:v>6.2504492968750007</c:v>
                </c:pt>
                <c:pt idx="2010">
                  <c:v>6.2496226562499997</c:v>
                </c:pt>
                <c:pt idx="2011">
                  <c:v>6.2509812499999997</c:v>
                </c:pt>
                <c:pt idx="2012">
                  <c:v>6.2488067968749998</c:v>
                </c:pt>
                <c:pt idx="2013">
                  <c:v>6.249835703125</c:v>
                </c:pt>
                <c:pt idx="2014">
                  <c:v>6.2487937499999999</c:v>
                </c:pt>
                <c:pt idx="2015">
                  <c:v>6.2488407031249995</c:v>
                </c:pt>
                <c:pt idx="2016">
                  <c:v>6.2501817968749993</c:v>
                </c:pt>
                <c:pt idx="2017">
                  <c:v>6.2510781249999994</c:v>
                </c:pt>
                <c:pt idx="2018">
                  <c:v>6.249456484375</c:v>
                </c:pt>
                <c:pt idx="2019">
                  <c:v>6.2483522656249999</c:v>
                </c:pt>
                <c:pt idx="2020">
                  <c:v>6.2502875781249996</c:v>
                </c:pt>
                <c:pt idx="2021">
                  <c:v>6.2499482031249993</c:v>
                </c:pt>
                <c:pt idx="2022">
                  <c:v>6.2493186718749998</c:v>
                </c:pt>
                <c:pt idx="2023">
                  <c:v>6.2506444531249992</c:v>
                </c:pt>
                <c:pt idx="2024">
                  <c:v>6.2492739062499991</c:v>
                </c:pt>
                <c:pt idx="2025">
                  <c:v>6.2520906249999992</c:v>
                </c:pt>
                <c:pt idx="2026">
                  <c:v>6.2506199218749998</c:v>
                </c:pt>
                <c:pt idx="2027">
                  <c:v>6.2516153125000002</c:v>
                </c:pt>
                <c:pt idx="2028">
                  <c:v>6.2493983593749993</c:v>
                </c:pt>
                <c:pt idx="2029">
                  <c:v>6.2494217968749997</c:v>
                </c:pt>
                <c:pt idx="2030">
                  <c:v>6.2522538281249993</c:v>
                </c:pt>
                <c:pt idx="2031">
                  <c:v>6.2505274999999996</c:v>
                </c:pt>
                <c:pt idx="2032">
                  <c:v>6.2498725781250002</c:v>
                </c:pt>
                <c:pt idx="2033">
                  <c:v>6.2526345312499991</c:v>
                </c:pt>
                <c:pt idx="2034">
                  <c:v>6.2490809374999996</c:v>
                </c:pt>
                <c:pt idx="2035">
                  <c:v>6.2506996093750002</c:v>
                </c:pt>
                <c:pt idx="2036">
                  <c:v>6.2508121093749995</c:v>
                </c:pt>
                <c:pt idx="2037">
                  <c:v>6.2498010937500004</c:v>
                </c:pt>
                <c:pt idx="2038">
                  <c:v>6.2497242968749998</c:v>
                </c:pt>
                <c:pt idx="2039">
                  <c:v>6.2491286718749999</c:v>
                </c:pt>
                <c:pt idx="2040">
                  <c:v>6.2522709374999996</c:v>
                </c:pt>
                <c:pt idx="2041">
                  <c:v>6.2495190625000001</c:v>
                </c:pt>
                <c:pt idx="2042">
                  <c:v>6.2501296093750005</c:v>
                </c:pt>
                <c:pt idx="2043">
                  <c:v>6.2490854687499997</c:v>
                </c:pt>
                <c:pt idx="2044">
                  <c:v>6.2502138281249993</c:v>
                </c:pt>
                <c:pt idx="2045">
                  <c:v>6.2516435937499999</c:v>
                </c:pt>
                <c:pt idx="2046">
                  <c:v>6.251415624999999</c:v>
                </c:pt>
                <c:pt idx="2047">
                  <c:v>6.2495589062499999</c:v>
                </c:pt>
                <c:pt idx="2048">
                  <c:v>6.2509007812500004</c:v>
                </c:pt>
                <c:pt idx="2049">
                  <c:v>6.2487471874999994</c:v>
                </c:pt>
                <c:pt idx="2050">
                  <c:v>6.2500760156249999</c:v>
                </c:pt>
                <c:pt idx="2051">
                  <c:v>6.2501356249999995</c:v>
                </c:pt>
                <c:pt idx="2052">
                  <c:v>6.2519163281249996</c:v>
                </c:pt>
                <c:pt idx="2053">
                  <c:v>6.250024609375</c:v>
                </c:pt>
                <c:pt idx="2054">
                  <c:v>6.2502592968750008</c:v>
                </c:pt>
                <c:pt idx="2055">
                  <c:v>6.2487781249999994</c:v>
                </c:pt>
                <c:pt idx="2056">
                  <c:v>6.2500171093750003</c:v>
                </c:pt>
                <c:pt idx="2057">
                  <c:v>6.249645390625</c:v>
                </c:pt>
                <c:pt idx="2058">
                  <c:v>6.2507562500000002</c:v>
                </c:pt>
                <c:pt idx="2059">
                  <c:v>6.2486626562499996</c:v>
                </c:pt>
                <c:pt idx="2060">
                  <c:v>6.2520771875000003</c:v>
                </c:pt>
                <c:pt idx="2061">
                  <c:v>6.2514371874999997</c:v>
                </c:pt>
                <c:pt idx="2062">
                  <c:v>6.2505460937499988</c:v>
                </c:pt>
                <c:pt idx="2063">
                  <c:v>6.2503159375000008</c:v>
                </c:pt>
                <c:pt idx="2064">
                  <c:v>6.2521576562499996</c:v>
                </c:pt>
                <c:pt idx="2065">
                  <c:v>6.2501430468749994</c:v>
                </c:pt>
                <c:pt idx="2066">
                  <c:v>6.2486290625000001</c:v>
                </c:pt>
                <c:pt idx="2067">
                  <c:v>6.2510512500000006</c:v>
                </c:pt>
                <c:pt idx="2068">
                  <c:v>6.2508948437500003</c:v>
                </c:pt>
                <c:pt idx="2069">
                  <c:v>6.2495801562500004</c:v>
                </c:pt>
                <c:pt idx="2070">
                  <c:v>6.2501571874999993</c:v>
                </c:pt>
                <c:pt idx="2071">
                  <c:v>6.2508575781250002</c:v>
                </c:pt>
                <c:pt idx="2072">
                  <c:v>6.2494069531249998</c:v>
                </c:pt>
                <c:pt idx="2073">
                  <c:v>6.2504820312499998</c:v>
                </c:pt>
                <c:pt idx="2074">
                  <c:v>6.248679375</c:v>
                </c:pt>
                <c:pt idx="2075">
                  <c:v>6.2491942187500005</c:v>
                </c:pt>
                <c:pt idx="2076">
                  <c:v>6.2502860937499998</c:v>
                </c:pt>
                <c:pt idx="2077">
                  <c:v>6.2494427343750001</c:v>
                </c:pt>
                <c:pt idx="2078">
                  <c:v>6.2489103906250003</c:v>
                </c:pt>
                <c:pt idx="2079">
                  <c:v>6.2512248437500002</c:v>
                </c:pt>
                <c:pt idx="2080">
                  <c:v>6.2492411718750001</c:v>
                </c:pt>
                <c:pt idx="2081">
                  <c:v>6.2504314062499997</c:v>
                </c:pt>
                <c:pt idx="2082">
                  <c:v>6.250170625</c:v>
                </c:pt>
                <c:pt idx="2083">
                  <c:v>6.2531858593749998</c:v>
                </c:pt>
                <c:pt idx="2084">
                  <c:v>6.2516071093749996</c:v>
                </c:pt>
                <c:pt idx="2085">
                  <c:v>6.2511973437500004</c:v>
                </c:pt>
                <c:pt idx="2086">
                  <c:v>6.2510453125000005</c:v>
                </c:pt>
                <c:pt idx="2087">
                  <c:v>6.2513299218749996</c:v>
                </c:pt>
                <c:pt idx="2088">
                  <c:v>6.2493410156249993</c:v>
                </c:pt>
                <c:pt idx="2089">
                  <c:v>6.2489844531249998</c:v>
                </c:pt>
                <c:pt idx="2090">
                  <c:v>6.2482129687499999</c:v>
                </c:pt>
                <c:pt idx="2091">
                  <c:v>6.2507040624999997</c:v>
                </c:pt>
                <c:pt idx="2092">
                  <c:v>6.251358984374999</c:v>
                </c:pt>
                <c:pt idx="2093">
                  <c:v>6.2483541406250005</c:v>
                </c:pt>
                <c:pt idx="2094">
                  <c:v>6.2497139062499993</c:v>
                </c:pt>
                <c:pt idx="2095">
                  <c:v>6.2499199218750006</c:v>
                </c:pt>
                <c:pt idx="2096">
                  <c:v>6.2523901562499997</c:v>
                </c:pt>
                <c:pt idx="2097">
                  <c:v>6.2502920312499999</c:v>
                </c:pt>
                <c:pt idx="2098">
                  <c:v>6.2493592187500004</c:v>
                </c:pt>
                <c:pt idx="2099">
                  <c:v>6.2496949218750002</c:v>
                </c:pt>
                <c:pt idx="2100">
                  <c:v>6.2520272656250002</c:v>
                </c:pt>
                <c:pt idx="2101">
                  <c:v>6.2538542187499999</c:v>
                </c:pt>
                <c:pt idx="2102">
                  <c:v>6.2509633593750005</c:v>
                </c:pt>
                <c:pt idx="2103">
                  <c:v>6.2499094531250003</c:v>
                </c:pt>
                <c:pt idx="2104">
                  <c:v>6.2504246874999998</c:v>
                </c:pt>
                <c:pt idx="2105">
                  <c:v>6.248395859375</c:v>
                </c:pt>
                <c:pt idx="2106">
                  <c:v>6.2505021874999995</c:v>
                </c:pt>
                <c:pt idx="2107">
                  <c:v>6.2513090624999998</c:v>
                </c:pt>
                <c:pt idx="2108">
                  <c:v>6.2497198437499994</c:v>
                </c:pt>
                <c:pt idx="2109">
                  <c:v>6.2502361718749997</c:v>
                </c:pt>
                <c:pt idx="2110">
                  <c:v>6.2496360156249997</c:v>
                </c:pt>
                <c:pt idx="2111">
                  <c:v>6.2509916406250001</c:v>
                </c:pt>
                <c:pt idx="2112">
                  <c:v>6.2488842968749996</c:v>
                </c:pt>
                <c:pt idx="2113">
                  <c:v>6.24908359375</c:v>
                </c:pt>
                <c:pt idx="2114">
                  <c:v>6.2503941406249997</c:v>
                </c:pt>
                <c:pt idx="2115">
                  <c:v>6.2515646093750004</c:v>
                </c:pt>
              </c:numCache>
            </c:numRef>
          </c:xVal>
          <c:yVal>
            <c:numRef>
              <c:f>'AlCuAl, 3 passes'!$G$10:$G$2125</c:f>
              <c:numCache>
                <c:formatCode>General</c:formatCode>
                <c:ptCount val="2116"/>
                <c:pt idx="0">
                  <c:v>19.886834838867188</c:v>
                </c:pt>
                <c:pt idx="1">
                  <c:v>22.536834411621093</c:v>
                </c:pt>
                <c:pt idx="2">
                  <c:v>26.085968261718751</c:v>
                </c:pt>
                <c:pt idx="3">
                  <c:v>30.286103027343749</c:v>
                </c:pt>
                <c:pt idx="4">
                  <c:v>34.999458618164056</c:v>
                </c:pt>
                <c:pt idx="5">
                  <c:v>41.150547729492182</c:v>
                </c:pt>
                <c:pt idx="6">
                  <c:v>46.920696899414061</c:v>
                </c:pt>
                <c:pt idx="7">
                  <c:v>53.94740405273437</c:v>
                </c:pt>
                <c:pt idx="8">
                  <c:v>61.69182934570312</c:v>
                </c:pt>
                <c:pt idx="9">
                  <c:v>67.923704223632811</c:v>
                </c:pt>
                <c:pt idx="10">
                  <c:v>74.827194213867188</c:v>
                </c:pt>
                <c:pt idx="11">
                  <c:v>83.128585144042972</c:v>
                </c:pt>
                <c:pt idx="12">
                  <c:v>90.098906066894529</c:v>
                </c:pt>
                <c:pt idx="13">
                  <c:v>97.457711242675785</c:v>
                </c:pt>
                <c:pt idx="14">
                  <c:v>104.8780640258789</c:v>
                </c:pt>
                <c:pt idx="15">
                  <c:v>111.70435748291015</c:v>
                </c:pt>
                <c:pt idx="16">
                  <c:v>118.69365783691406</c:v>
                </c:pt>
                <c:pt idx="17">
                  <c:v>125.59352728271483</c:v>
                </c:pt>
                <c:pt idx="18">
                  <c:v>135.14493713378906</c:v>
                </c:pt>
                <c:pt idx="19">
                  <c:v>141.74748358154295</c:v>
                </c:pt>
                <c:pt idx="20">
                  <c:v>149.82809545898436</c:v>
                </c:pt>
                <c:pt idx="21">
                  <c:v>156.89171337890627</c:v>
                </c:pt>
                <c:pt idx="22">
                  <c:v>165.02853515625</c:v>
                </c:pt>
                <c:pt idx="23">
                  <c:v>172.56136047363282</c:v>
                </c:pt>
                <c:pt idx="24">
                  <c:v>180.9571179199219</c:v>
                </c:pt>
                <c:pt idx="25">
                  <c:v>189.15367126464844</c:v>
                </c:pt>
                <c:pt idx="26">
                  <c:v>195.54626403808595</c:v>
                </c:pt>
                <c:pt idx="27">
                  <c:v>203.66724243164063</c:v>
                </c:pt>
                <c:pt idx="28">
                  <c:v>212.54413513183596</c:v>
                </c:pt>
                <c:pt idx="29">
                  <c:v>219.04335021972653</c:v>
                </c:pt>
                <c:pt idx="30">
                  <c:v>227.58244628906249</c:v>
                </c:pt>
                <c:pt idx="31">
                  <c:v>234.70442138671876</c:v>
                </c:pt>
                <c:pt idx="32">
                  <c:v>243.24697814941408</c:v>
                </c:pt>
                <c:pt idx="33">
                  <c:v>250.94866882324217</c:v>
                </c:pt>
                <c:pt idx="34">
                  <c:v>258.21396606445313</c:v>
                </c:pt>
                <c:pt idx="35">
                  <c:v>265.31021667480468</c:v>
                </c:pt>
                <c:pt idx="36">
                  <c:v>273.60526794433594</c:v>
                </c:pt>
                <c:pt idx="37">
                  <c:v>281.11592834472651</c:v>
                </c:pt>
                <c:pt idx="38">
                  <c:v>287.9656457519531</c:v>
                </c:pt>
                <c:pt idx="39">
                  <c:v>296.43012268066406</c:v>
                </c:pt>
                <c:pt idx="40">
                  <c:v>302.59727600097659</c:v>
                </c:pt>
                <c:pt idx="41">
                  <c:v>310.92782409667967</c:v>
                </c:pt>
                <c:pt idx="42">
                  <c:v>317.40690124511724</c:v>
                </c:pt>
                <c:pt idx="43">
                  <c:v>323.46191162109369</c:v>
                </c:pt>
                <c:pt idx="44">
                  <c:v>331.5029315185547</c:v>
                </c:pt>
                <c:pt idx="45">
                  <c:v>338.30024414062495</c:v>
                </c:pt>
                <c:pt idx="46">
                  <c:v>345.00479370117188</c:v>
                </c:pt>
                <c:pt idx="47">
                  <c:v>351.28923156738279</c:v>
                </c:pt>
                <c:pt idx="48">
                  <c:v>358.76309326171878</c:v>
                </c:pt>
                <c:pt idx="49">
                  <c:v>365.38190002441405</c:v>
                </c:pt>
                <c:pt idx="50">
                  <c:v>370.80689941406251</c:v>
                </c:pt>
                <c:pt idx="51">
                  <c:v>377.87719482421875</c:v>
                </c:pt>
                <c:pt idx="52">
                  <c:v>382.67348510742181</c:v>
                </c:pt>
                <c:pt idx="53">
                  <c:v>388.89424621582032</c:v>
                </c:pt>
                <c:pt idx="54">
                  <c:v>394.22789978027345</c:v>
                </c:pt>
                <c:pt idx="55">
                  <c:v>400.15614990234377</c:v>
                </c:pt>
                <c:pt idx="56">
                  <c:v>406.94093811035157</c:v>
                </c:pt>
                <c:pt idx="57">
                  <c:v>411.5922912597656</c:v>
                </c:pt>
                <c:pt idx="58">
                  <c:v>418.37421203613286</c:v>
                </c:pt>
                <c:pt idx="59">
                  <c:v>422.09130981445315</c:v>
                </c:pt>
                <c:pt idx="60">
                  <c:v>428.39362792968751</c:v>
                </c:pt>
                <c:pt idx="61">
                  <c:v>433.37770202636716</c:v>
                </c:pt>
                <c:pt idx="62">
                  <c:v>437.99052612304683</c:v>
                </c:pt>
                <c:pt idx="63">
                  <c:v>442.85115234374996</c:v>
                </c:pt>
                <c:pt idx="64">
                  <c:v>447.01784362792972</c:v>
                </c:pt>
                <c:pt idx="65">
                  <c:v>450.77279479980467</c:v>
                </c:pt>
                <c:pt idx="66">
                  <c:v>456.64447082519536</c:v>
                </c:pt>
                <c:pt idx="67">
                  <c:v>460.24619567871082</c:v>
                </c:pt>
                <c:pt idx="68">
                  <c:v>464.21600646972655</c:v>
                </c:pt>
                <c:pt idx="69">
                  <c:v>467.92117309570312</c:v>
                </c:pt>
                <c:pt idx="70">
                  <c:v>472.30209777832033</c:v>
                </c:pt>
                <c:pt idx="71">
                  <c:v>474.95040161132806</c:v>
                </c:pt>
                <c:pt idx="72">
                  <c:v>477.26888488769532</c:v>
                </c:pt>
                <c:pt idx="73">
                  <c:v>482.71504394531246</c:v>
                </c:pt>
                <c:pt idx="74">
                  <c:v>486.55529296875</c:v>
                </c:pt>
                <c:pt idx="75">
                  <c:v>488.16255432128906</c:v>
                </c:pt>
                <c:pt idx="76">
                  <c:v>492.70845520019532</c:v>
                </c:pt>
                <c:pt idx="77">
                  <c:v>496.36935791015622</c:v>
                </c:pt>
                <c:pt idx="78">
                  <c:v>498.89177490234368</c:v>
                </c:pt>
                <c:pt idx="79">
                  <c:v>501.87335998535156</c:v>
                </c:pt>
                <c:pt idx="80">
                  <c:v>504.55071716308595</c:v>
                </c:pt>
                <c:pt idx="81">
                  <c:v>508.87266174316403</c:v>
                </c:pt>
                <c:pt idx="82">
                  <c:v>511.05611206054681</c:v>
                </c:pt>
                <c:pt idx="83">
                  <c:v>511.86370605468744</c:v>
                </c:pt>
                <c:pt idx="84">
                  <c:v>516.39948852539067</c:v>
                </c:pt>
                <c:pt idx="85">
                  <c:v>518.47580566406259</c:v>
                </c:pt>
                <c:pt idx="86">
                  <c:v>521.07270996093757</c:v>
                </c:pt>
                <c:pt idx="87">
                  <c:v>523.09950622558597</c:v>
                </c:pt>
                <c:pt idx="88">
                  <c:v>527.20640991210928</c:v>
                </c:pt>
                <c:pt idx="89">
                  <c:v>529.18075195312497</c:v>
                </c:pt>
                <c:pt idx="90">
                  <c:v>531.06722534179687</c:v>
                </c:pt>
                <c:pt idx="91">
                  <c:v>533.86569030761723</c:v>
                </c:pt>
                <c:pt idx="92">
                  <c:v>535.71747436523435</c:v>
                </c:pt>
                <c:pt idx="93">
                  <c:v>537.62296508789052</c:v>
                </c:pt>
                <c:pt idx="94">
                  <c:v>538.81034545898433</c:v>
                </c:pt>
                <c:pt idx="95">
                  <c:v>542.50489929199216</c:v>
                </c:pt>
                <c:pt idx="96">
                  <c:v>543.81122863769531</c:v>
                </c:pt>
                <c:pt idx="97">
                  <c:v>546.20217224121086</c:v>
                </c:pt>
                <c:pt idx="98">
                  <c:v>548.66752075195313</c:v>
                </c:pt>
                <c:pt idx="99">
                  <c:v>548.91499328613281</c:v>
                </c:pt>
                <c:pt idx="100">
                  <c:v>552.04367431640617</c:v>
                </c:pt>
                <c:pt idx="101">
                  <c:v>553.21370178222651</c:v>
                </c:pt>
                <c:pt idx="102">
                  <c:v>554.83544860839834</c:v>
                </c:pt>
                <c:pt idx="103">
                  <c:v>556.87532958984377</c:v>
                </c:pt>
                <c:pt idx="104">
                  <c:v>559.15518493652337</c:v>
                </c:pt>
                <c:pt idx="105">
                  <c:v>560.68273498535154</c:v>
                </c:pt>
                <c:pt idx="106">
                  <c:v>562.07576293945306</c:v>
                </c:pt>
                <c:pt idx="107">
                  <c:v>563.15999816894521</c:v>
                </c:pt>
                <c:pt idx="108">
                  <c:v>564.26681030273437</c:v>
                </c:pt>
                <c:pt idx="109">
                  <c:v>566.28750915527337</c:v>
                </c:pt>
                <c:pt idx="110">
                  <c:v>567.54580078125002</c:v>
                </c:pt>
                <c:pt idx="111">
                  <c:v>569.98750122070317</c:v>
                </c:pt>
                <c:pt idx="112">
                  <c:v>571.28919982910168</c:v>
                </c:pt>
                <c:pt idx="113">
                  <c:v>572.48910461425783</c:v>
                </c:pt>
                <c:pt idx="114">
                  <c:v>574.44700012207022</c:v>
                </c:pt>
                <c:pt idx="115">
                  <c:v>574.78501098632819</c:v>
                </c:pt>
                <c:pt idx="116">
                  <c:v>576.38516967773444</c:v>
                </c:pt>
                <c:pt idx="117">
                  <c:v>578.96074951171875</c:v>
                </c:pt>
                <c:pt idx="118">
                  <c:v>579.70376037597657</c:v>
                </c:pt>
                <c:pt idx="119">
                  <c:v>581.00379455566406</c:v>
                </c:pt>
                <c:pt idx="120">
                  <c:v>582.25625244140633</c:v>
                </c:pt>
                <c:pt idx="121">
                  <c:v>582.41285705566418</c:v>
                </c:pt>
                <c:pt idx="122">
                  <c:v>584.36355102539062</c:v>
                </c:pt>
                <c:pt idx="123">
                  <c:v>585.40503845214846</c:v>
                </c:pt>
                <c:pt idx="124">
                  <c:v>587.01849609374995</c:v>
                </c:pt>
                <c:pt idx="125">
                  <c:v>587.65231384277354</c:v>
                </c:pt>
                <c:pt idx="126">
                  <c:v>589.91466796875</c:v>
                </c:pt>
                <c:pt idx="127">
                  <c:v>589.81323669433596</c:v>
                </c:pt>
                <c:pt idx="128">
                  <c:v>587.22890625000002</c:v>
                </c:pt>
                <c:pt idx="129">
                  <c:v>592.25010864257808</c:v>
                </c:pt>
                <c:pt idx="130">
                  <c:v>593.77358825683586</c:v>
                </c:pt>
                <c:pt idx="131">
                  <c:v>594.1708428955078</c:v>
                </c:pt>
                <c:pt idx="132">
                  <c:v>596.08795166015625</c:v>
                </c:pt>
                <c:pt idx="133">
                  <c:v>596.01140441894529</c:v>
                </c:pt>
                <c:pt idx="134">
                  <c:v>597.92618957519539</c:v>
                </c:pt>
                <c:pt idx="135">
                  <c:v>597.7084295654297</c:v>
                </c:pt>
                <c:pt idx="136">
                  <c:v>598.79764160156242</c:v>
                </c:pt>
                <c:pt idx="137">
                  <c:v>599.90089416503906</c:v>
                </c:pt>
                <c:pt idx="138">
                  <c:v>600.80668945312493</c:v>
                </c:pt>
                <c:pt idx="139">
                  <c:v>601.98502258300789</c:v>
                </c:pt>
                <c:pt idx="140">
                  <c:v>602.35350402832034</c:v>
                </c:pt>
                <c:pt idx="141">
                  <c:v>603.74214843750008</c:v>
                </c:pt>
                <c:pt idx="142">
                  <c:v>604.17791564941399</c:v>
                </c:pt>
                <c:pt idx="143">
                  <c:v>605.05787109375001</c:v>
                </c:pt>
                <c:pt idx="144">
                  <c:v>606.39190246582029</c:v>
                </c:pt>
                <c:pt idx="145">
                  <c:v>606.92811218261716</c:v>
                </c:pt>
                <c:pt idx="146">
                  <c:v>605.88566894531243</c:v>
                </c:pt>
                <c:pt idx="147">
                  <c:v>608.95017883300784</c:v>
                </c:pt>
                <c:pt idx="148">
                  <c:v>608.53225891113277</c:v>
                </c:pt>
                <c:pt idx="149">
                  <c:v>611.21892700195315</c:v>
                </c:pt>
                <c:pt idx="150">
                  <c:v>608.93167236328122</c:v>
                </c:pt>
                <c:pt idx="151">
                  <c:v>610.83877807617182</c:v>
                </c:pt>
                <c:pt idx="152">
                  <c:v>611.70729675292966</c:v>
                </c:pt>
                <c:pt idx="153">
                  <c:v>612.18693237304683</c:v>
                </c:pt>
                <c:pt idx="154">
                  <c:v>611.70489074707029</c:v>
                </c:pt>
                <c:pt idx="155">
                  <c:v>614.206840209961</c:v>
                </c:pt>
                <c:pt idx="156">
                  <c:v>615.70492492675783</c:v>
                </c:pt>
                <c:pt idx="157">
                  <c:v>615.41434204101563</c:v>
                </c:pt>
                <c:pt idx="158">
                  <c:v>615.82611511230459</c:v>
                </c:pt>
                <c:pt idx="159">
                  <c:v>617.03824768066409</c:v>
                </c:pt>
                <c:pt idx="160">
                  <c:v>617.72321777343757</c:v>
                </c:pt>
                <c:pt idx="161">
                  <c:v>616.91750244140621</c:v>
                </c:pt>
                <c:pt idx="162">
                  <c:v>617.7566546630859</c:v>
                </c:pt>
                <c:pt idx="163">
                  <c:v>618.60633728027335</c:v>
                </c:pt>
                <c:pt idx="164">
                  <c:v>619.50644714355462</c:v>
                </c:pt>
                <c:pt idx="165">
                  <c:v>619.63675048828111</c:v>
                </c:pt>
                <c:pt idx="166">
                  <c:v>619.4279388427733</c:v>
                </c:pt>
                <c:pt idx="167">
                  <c:v>620.93899291992182</c:v>
                </c:pt>
                <c:pt idx="168">
                  <c:v>621.31724670410154</c:v>
                </c:pt>
                <c:pt idx="169">
                  <c:v>621.08907165527341</c:v>
                </c:pt>
                <c:pt idx="170">
                  <c:v>621.90147766113273</c:v>
                </c:pt>
                <c:pt idx="171">
                  <c:v>623.22972473144523</c:v>
                </c:pt>
                <c:pt idx="172">
                  <c:v>623.9001599121093</c:v>
                </c:pt>
                <c:pt idx="173">
                  <c:v>624.49480590820303</c:v>
                </c:pt>
                <c:pt idx="174">
                  <c:v>624.01869689941407</c:v>
                </c:pt>
                <c:pt idx="175">
                  <c:v>624.65327270507817</c:v>
                </c:pt>
                <c:pt idx="176">
                  <c:v>623.92776306152336</c:v>
                </c:pt>
                <c:pt idx="177">
                  <c:v>626.26284118652336</c:v>
                </c:pt>
                <c:pt idx="178">
                  <c:v>625.97990478515624</c:v>
                </c:pt>
                <c:pt idx="179">
                  <c:v>626.94908020019523</c:v>
                </c:pt>
                <c:pt idx="180">
                  <c:v>625.87143676757819</c:v>
                </c:pt>
                <c:pt idx="181">
                  <c:v>628.71260009765626</c:v>
                </c:pt>
                <c:pt idx="182">
                  <c:v>628.04391174316413</c:v>
                </c:pt>
                <c:pt idx="183">
                  <c:v>628.14484863281245</c:v>
                </c:pt>
                <c:pt idx="184">
                  <c:v>628.00086730957025</c:v>
                </c:pt>
                <c:pt idx="185">
                  <c:v>628.76515319824216</c:v>
                </c:pt>
                <c:pt idx="186">
                  <c:v>630.02604858398433</c:v>
                </c:pt>
                <c:pt idx="187">
                  <c:v>629.85039367675779</c:v>
                </c:pt>
                <c:pt idx="188">
                  <c:v>630.22882873535161</c:v>
                </c:pt>
                <c:pt idx="189">
                  <c:v>629.85606262207023</c:v>
                </c:pt>
                <c:pt idx="190">
                  <c:v>631.05712097167975</c:v>
                </c:pt>
                <c:pt idx="191">
                  <c:v>631.23048522949216</c:v>
                </c:pt>
                <c:pt idx="192">
                  <c:v>631.98982727050782</c:v>
                </c:pt>
                <c:pt idx="193">
                  <c:v>630.86183898925788</c:v>
                </c:pt>
                <c:pt idx="194">
                  <c:v>632.84287170410153</c:v>
                </c:pt>
                <c:pt idx="195">
                  <c:v>632.98062377929671</c:v>
                </c:pt>
                <c:pt idx="196">
                  <c:v>632.45156616210943</c:v>
                </c:pt>
                <c:pt idx="197">
                  <c:v>634.37831542968763</c:v>
                </c:pt>
                <c:pt idx="198">
                  <c:v>633.71920166015627</c:v>
                </c:pt>
                <c:pt idx="199">
                  <c:v>634.21185607910161</c:v>
                </c:pt>
                <c:pt idx="200">
                  <c:v>633.64647766113285</c:v>
                </c:pt>
                <c:pt idx="201">
                  <c:v>634.82223999023438</c:v>
                </c:pt>
                <c:pt idx="202">
                  <c:v>635.01556091308589</c:v>
                </c:pt>
                <c:pt idx="203">
                  <c:v>635.34693054199215</c:v>
                </c:pt>
                <c:pt idx="204">
                  <c:v>635.38541015625003</c:v>
                </c:pt>
                <c:pt idx="205">
                  <c:v>635.69711975097653</c:v>
                </c:pt>
                <c:pt idx="206">
                  <c:v>635.72281127929693</c:v>
                </c:pt>
                <c:pt idx="207">
                  <c:v>636.61428588867182</c:v>
                </c:pt>
                <c:pt idx="208">
                  <c:v>637.45268005371076</c:v>
                </c:pt>
                <c:pt idx="209">
                  <c:v>637.23597473144537</c:v>
                </c:pt>
                <c:pt idx="210">
                  <c:v>637.58295043945316</c:v>
                </c:pt>
                <c:pt idx="211">
                  <c:v>636.74996154785151</c:v>
                </c:pt>
                <c:pt idx="212">
                  <c:v>637.76514770507811</c:v>
                </c:pt>
                <c:pt idx="213">
                  <c:v>637.10250732421889</c:v>
                </c:pt>
                <c:pt idx="214">
                  <c:v>638.57287353515619</c:v>
                </c:pt>
                <c:pt idx="215">
                  <c:v>638.22331054687504</c:v>
                </c:pt>
                <c:pt idx="216">
                  <c:v>638.44580017089845</c:v>
                </c:pt>
                <c:pt idx="217">
                  <c:v>639.25281738281251</c:v>
                </c:pt>
                <c:pt idx="218">
                  <c:v>638.6094415283203</c:v>
                </c:pt>
                <c:pt idx="219">
                  <c:v>640.36592468261722</c:v>
                </c:pt>
                <c:pt idx="220">
                  <c:v>639.92129150390622</c:v>
                </c:pt>
                <c:pt idx="221">
                  <c:v>640.66173156738284</c:v>
                </c:pt>
                <c:pt idx="222">
                  <c:v>639.30789184570324</c:v>
                </c:pt>
                <c:pt idx="223">
                  <c:v>641.42862121582027</c:v>
                </c:pt>
                <c:pt idx="224">
                  <c:v>641.2531146240234</c:v>
                </c:pt>
                <c:pt idx="225">
                  <c:v>641.67118286132813</c:v>
                </c:pt>
                <c:pt idx="226">
                  <c:v>640.24028503417969</c:v>
                </c:pt>
                <c:pt idx="227">
                  <c:v>641.4434197998047</c:v>
                </c:pt>
                <c:pt idx="228">
                  <c:v>642.91116577148432</c:v>
                </c:pt>
                <c:pt idx="229">
                  <c:v>642.4776068115234</c:v>
                </c:pt>
                <c:pt idx="230">
                  <c:v>642.52226623535159</c:v>
                </c:pt>
                <c:pt idx="231">
                  <c:v>642.48569824218748</c:v>
                </c:pt>
                <c:pt idx="232">
                  <c:v>642.68350158691408</c:v>
                </c:pt>
                <c:pt idx="233">
                  <c:v>643.26204711914056</c:v>
                </c:pt>
                <c:pt idx="234">
                  <c:v>643.76290832519533</c:v>
                </c:pt>
                <c:pt idx="235">
                  <c:v>643.15306823730475</c:v>
                </c:pt>
                <c:pt idx="236">
                  <c:v>644.05545227050777</c:v>
                </c:pt>
                <c:pt idx="237">
                  <c:v>643.45938903808599</c:v>
                </c:pt>
                <c:pt idx="238">
                  <c:v>644.22034606933596</c:v>
                </c:pt>
                <c:pt idx="239">
                  <c:v>643.91654663085933</c:v>
                </c:pt>
                <c:pt idx="240">
                  <c:v>644.66161743164059</c:v>
                </c:pt>
                <c:pt idx="241">
                  <c:v>644.6934887695312</c:v>
                </c:pt>
                <c:pt idx="242">
                  <c:v>646.16960632324231</c:v>
                </c:pt>
                <c:pt idx="243">
                  <c:v>645.82375122070312</c:v>
                </c:pt>
                <c:pt idx="244">
                  <c:v>645.93760803222654</c:v>
                </c:pt>
                <c:pt idx="245">
                  <c:v>645.57591613769523</c:v>
                </c:pt>
                <c:pt idx="246">
                  <c:v>646.74945373535161</c:v>
                </c:pt>
                <c:pt idx="247">
                  <c:v>645.39103271484373</c:v>
                </c:pt>
                <c:pt idx="248">
                  <c:v>645.96616699218748</c:v>
                </c:pt>
                <c:pt idx="249">
                  <c:v>646.55191406250003</c:v>
                </c:pt>
                <c:pt idx="250">
                  <c:v>646.68297546386725</c:v>
                </c:pt>
                <c:pt idx="251">
                  <c:v>647.80135620117187</c:v>
                </c:pt>
                <c:pt idx="252">
                  <c:v>646.9180883789063</c:v>
                </c:pt>
                <c:pt idx="253">
                  <c:v>648.19363403320312</c:v>
                </c:pt>
                <c:pt idx="254">
                  <c:v>647.18251831054693</c:v>
                </c:pt>
                <c:pt idx="255">
                  <c:v>649.07881347656235</c:v>
                </c:pt>
                <c:pt idx="256">
                  <c:v>647.74608398437488</c:v>
                </c:pt>
                <c:pt idx="257">
                  <c:v>648.00408691406255</c:v>
                </c:pt>
                <c:pt idx="258">
                  <c:v>649.00312316894531</c:v>
                </c:pt>
                <c:pt idx="259">
                  <c:v>648.11517517089828</c:v>
                </c:pt>
                <c:pt idx="260">
                  <c:v>648.83710876464852</c:v>
                </c:pt>
                <c:pt idx="261">
                  <c:v>648.89841247558581</c:v>
                </c:pt>
                <c:pt idx="262">
                  <c:v>650.50432250976553</c:v>
                </c:pt>
                <c:pt idx="263">
                  <c:v>650.25935485839841</c:v>
                </c:pt>
                <c:pt idx="264">
                  <c:v>650.50351501464843</c:v>
                </c:pt>
                <c:pt idx="265">
                  <c:v>650.47268188476551</c:v>
                </c:pt>
                <c:pt idx="266">
                  <c:v>650.83664794921867</c:v>
                </c:pt>
                <c:pt idx="267">
                  <c:v>651.21951599121087</c:v>
                </c:pt>
                <c:pt idx="268">
                  <c:v>650.80647399902341</c:v>
                </c:pt>
                <c:pt idx="269">
                  <c:v>649.73525756835932</c:v>
                </c:pt>
                <c:pt idx="270">
                  <c:v>650.81024780273435</c:v>
                </c:pt>
                <c:pt idx="271">
                  <c:v>649.85354736328111</c:v>
                </c:pt>
                <c:pt idx="272">
                  <c:v>651.16564453124988</c:v>
                </c:pt>
                <c:pt idx="273">
                  <c:v>651.57486328125003</c:v>
                </c:pt>
                <c:pt idx="274">
                  <c:v>652.21161437988269</c:v>
                </c:pt>
                <c:pt idx="275">
                  <c:v>650.01845764160157</c:v>
                </c:pt>
                <c:pt idx="276">
                  <c:v>651.89743286132818</c:v>
                </c:pt>
                <c:pt idx="277">
                  <c:v>652.11891723632812</c:v>
                </c:pt>
                <c:pt idx="278">
                  <c:v>653.02200988769539</c:v>
                </c:pt>
                <c:pt idx="279">
                  <c:v>652.55615112304702</c:v>
                </c:pt>
                <c:pt idx="280">
                  <c:v>651.99782592773431</c:v>
                </c:pt>
                <c:pt idx="281">
                  <c:v>652.69929199218745</c:v>
                </c:pt>
                <c:pt idx="282">
                  <c:v>653.781005859375</c:v>
                </c:pt>
                <c:pt idx="283">
                  <c:v>652.57933776855464</c:v>
                </c:pt>
                <c:pt idx="284">
                  <c:v>653.57942871093746</c:v>
                </c:pt>
                <c:pt idx="285">
                  <c:v>652.36162719726565</c:v>
                </c:pt>
                <c:pt idx="286">
                  <c:v>653.743037109375</c:v>
                </c:pt>
                <c:pt idx="287">
                  <c:v>653.06831726074222</c:v>
                </c:pt>
                <c:pt idx="288">
                  <c:v>653.85503173828113</c:v>
                </c:pt>
                <c:pt idx="289">
                  <c:v>652.87852294921879</c:v>
                </c:pt>
                <c:pt idx="290">
                  <c:v>653.23263427734378</c:v>
                </c:pt>
                <c:pt idx="291">
                  <c:v>653.10740661621082</c:v>
                </c:pt>
                <c:pt idx="292">
                  <c:v>654.67272766113285</c:v>
                </c:pt>
                <c:pt idx="293">
                  <c:v>653.40779479980461</c:v>
                </c:pt>
                <c:pt idx="294">
                  <c:v>653.25329956054679</c:v>
                </c:pt>
                <c:pt idx="295">
                  <c:v>654.10367431640611</c:v>
                </c:pt>
                <c:pt idx="296">
                  <c:v>655.06016052246093</c:v>
                </c:pt>
                <c:pt idx="297">
                  <c:v>654.88058349609378</c:v>
                </c:pt>
                <c:pt idx="298">
                  <c:v>655.09768432617193</c:v>
                </c:pt>
                <c:pt idx="299">
                  <c:v>654.31067321777346</c:v>
                </c:pt>
                <c:pt idx="300">
                  <c:v>655.82505615234379</c:v>
                </c:pt>
                <c:pt idx="301">
                  <c:v>655.90440490722654</c:v>
                </c:pt>
                <c:pt idx="302">
                  <c:v>655.24212707519519</c:v>
                </c:pt>
                <c:pt idx="303">
                  <c:v>654.90522033691411</c:v>
                </c:pt>
                <c:pt idx="304">
                  <c:v>655.85236267089851</c:v>
                </c:pt>
                <c:pt idx="305">
                  <c:v>656.35617370605473</c:v>
                </c:pt>
                <c:pt idx="306">
                  <c:v>655.84778137207047</c:v>
                </c:pt>
                <c:pt idx="307">
                  <c:v>655.24016601562505</c:v>
                </c:pt>
                <c:pt idx="308">
                  <c:v>655.18065856933595</c:v>
                </c:pt>
                <c:pt idx="309">
                  <c:v>655.33671936035148</c:v>
                </c:pt>
                <c:pt idx="310">
                  <c:v>655.24232482910145</c:v>
                </c:pt>
                <c:pt idx="311">
                  <c:v>655.67598266601556</c:v>
                </c:pt>
                <c:pt idx="312">
                  <c:v>656.78676635742181</c:v>
                </c:pt>
                <c:pt idx="313">
                  <c:v>655.45846984863283</c:v>
                </c:pt>
                <c:pt idx="314">
                  <c:v>656.42350891113279</c:v>
                </c:pt>
                <c:pt idx="315">
                  <c:v>657.53943420410144</c:v>
                </c:pt>
                <c:pt idx="316">
                  <c:v>655.48422729492188</c:v>
                </c:pt>
                <c:pt idx="317">
                  <c:v>656.70338012695311</c:v>
                </c:pt>
                <c:pt idx="318">
                  <c:v>657.09812988281249</c:v>
                </c:pt>
                <c:pt idx="319">
                  <c:v>656.20101928710926</c:v>
                </c:pt>
                <c:pt idx="320">
                  <c:v>658.65354675292963</c:v>
                </c:pt>
                <c:pt idx="321">
                  <c:v>656.78862854003899</c:v>
                </c:pt>
                <c:pt idx="322">
                  <c:v>656.68116577148442</c:v>
                </c:pt>
                <c:pt idx="323">
                  <c:v>658.3376513671875</c:v>
                </c:pt>
                <c:pt idx="324">
                  <c:v>656.60562377929682</c:v>
                </c:pt>
                <c:pt idx="325">
                  <c:v>656.8994696044922</c:v>
                </c:pt>
                <c:pt idx="326">
                  <c:v>657.734057006836</c:v>
                </c:pt>
                <c:pt idx="327">
                  <c:v>657.68905151367187</c:v>
                </c:pt>
                <c:pt idx="328">
                  <c:v>658.3742193603515</c:v>
                </c:pt>
                <c:pt idx="329">
                  <c:v>656.86451660156251</c:v>
                </c:pt>
                <c:pt idx="330">
                  <c:v>658.4996942138672</c:v>
                </c:pt>
                <c:pt idx="331">
                  <c:v>658.8334368896484</c:v>
                </c:pt>
                <c:pt idx="332">
                  <c:v>659.09911926269535</c:v>
                </c:pt>
                <c:pt idx="333">
                  <c:v>658.85621154785156</c:v>
                </c:pt>
                <c:pt idx="334">
                  <c:v>659.2494451904297</c:v>
                </c:pt>
                <c:pt idx="335">
                  <c:v>658.40610717773427</c:v>
                </c:pt>
                <c:pt idx="336">
                  <c:v>658.40193786621103</c:v>
                </c:pt>
                <c:pt idx="337">
                  <c:v>659.08303527832027</c:v>
                </c:pt>
                <c:pt idx="338">
                  <c:v>658.98485046386725</c:v>
                </c:pt>
                <c:pt idx="339">
                  <c:v>659.17049194335937</c:v>
                </c:pt>
                <c:pt idx="340">
                  <c:v>659.64000915527345</c:v>
                </c:pt>
                <c:pt idx="341">
                  <c:v>659.50583312988283</c:v>
                </c:pt>
                <c:pt idx="342">
                  <c:v>658.68497314453123</c:v>
                </c:pt>
                <c:pt idx="343">
                  <c:v>659.28515624999989</c:v>
                </c:pt>
                <c:pt idx="344">
                  <c:v>660.28157226562496</c:v>
                </c:pt>
                <c:pt idx="345">
                  <c:v>660.03851623535149</c:v>
                </c:pt>
                <c:pt idx="346">
                  <c:v>658.98857482910159</c:v>
                </c:pt>
                <c:pt idx="347">
                  <c:v>660.41052429199215</c:v>
                </c:pt>
                <c:pt idx="348">
                  <c:v>658.62808593750003</c:v>
                </c:pt>
                <c:pt idx="349">
                  <c:v>660.6735864257812</c:v>
                </c:pt>
                <c:pt idx="350">
                  <c:v>659.51644592285152</c:v>
                </c:pt>
                <c:pt idx="351">
                  <c:v>660.0739141845703</c:v>
                </c:pt>
                <c:pt idx="352">
                  <c:v>660.45412902832038</c:v>
                </c:pt>
                <c:pt idx="353">
                  <c:v>659.7325415039063</c:v>
                </c:pt>
                <c:pt idx="354">
                  <c:v>660.27941345214845</c:v>
                </c:pt>
                <c:pt idx="355">
                  <c:v>659.85409423828128</c:v>
                </c:pt>
                <c:pt idx="356">
                  <c:v>660.33588867187507</c:v>
                </c:pt>
                <c:pt idx="357">
                  <c:v>660.10489562988266</c:v>
                </c:pt>
                <c:pt idx="358">
                  <c:v>659.67153442382812</c:v>
                </c:pt>
                <c:pt idx="359">
                  <c:v>661.56736816406249</c:v>
                </c:pt>
                <c:pt idx="360">
                  <c:v>660.58051025390614</c:v>
                </c:pt>
                <c:pt idx="361">
                  <c:v>660.30184204101568</c:v>
                </c:pt>
                <c:pt idx="362">
                  <c:v>660.5696997070313</c:v>
                </c:pt>
                <c:pt idx="363">
                  <c:v>661.32095031738277</c:v>
                </c:pt>
                <c:pt idx="364">
                  <c:v>661.12556945800782</c:v>
                </c:pt>
                <c:pt idx="365">
                  <c:v>659.2291259765625</c:v>
                </c:pt>
                <c:pt idx="366">
                  <c:v>660.49751953124996</c:v>
                </c:pt>
                <c:pt idx="367">
                  <c:v>661.67237548828132</c:v>
                </c:pt>
                <c:pt idx="368">
                  <c:v>661.00194030761713</c:v>
                </c:pt>
                <c:pt idx="369">
                  <c:v>661.11686828613267</c:v>
                </c:pt>
                <c:pt idx="370">
                  <c:v>660.71669677734383</c:v>
                </c:pt>
                <c:pt idx="371">
                  <c:v>661.12052673339849</c:v>
                </c:pt>
                <c:pt idx="372">
                  <c:v>660.68144714355469</c:v>
                </c:pt>
                <c:pt idx="373">
                  <c:v>660.49766784667975</c:v>
                </c:pt>
                <c:pt idx="374">
                  <c:v>660.56994689941405</c:v>
                </c:pt>
                <c:pt idx="375">
                  <c:v>661.69411193847645</c:v>
                </c:pt>
                <c:pt idx="376">
                  <c:v>660.31677246093739</c:v>
                </c:pt>
                <c:pt idx="377">
                  <c:v>661.19717285156253</c:v>
                </c:pt>
                <c:pt idx="378">
                  <c:v>661.06098632812507</c:v>
                </c:pt>
                <c:pt idx="379">
                  <c:v>660.42028015136725</c:v>
                </c:pt>
                <c:pt idx="380">
                  <c:v>660.23475402832025</c:v>
                </c:pt>
                <c:pt idx="381">
                  <c:v>662.00450317382808</c:v>
                </c:pt>
                <c:pt idx="382">
                  <c:v>659.96368286132815</c:v>
                </c:pt>
                <c:pt idx="383">
                  <c:v>659.9298834228515</c:v>
                </c:pt>
                <c:pt idx="384">
                  <c:v>661.48679992675784</c:v>
                </c:pt>
                <c:pt idx="385">
                  <c:v>660.98740539550772</c:v>
                </c:pt>
                <c:pt idx="386">
                  <c:v>662.20240539550775</c:v>
                </c:pt>
                <c:pt idx="387">
                  <c:v>660.90026184082024</c:v>
                </c:pt>
                <c:pt idx="388">
                  <c:v>661.75843139648441</c:v>
                </c:pt>
                <c:pt idx="389">
                  <c:v>660.81481567382798</c:v>
                </c:pt>
                <c:pt idx="390">
                  <c:v>660.35363708496095</c:v>
                </c:pt>
                <c:pt idx="391">
                  <c:v>660.41106811523446</c:v>
                </c:pt>
                <c:pt idx="392">
                  <c:v>661.66176269531263</c:v>
                </c:pt>
                <c:pt idx="393">
                  <c:v>661.2069287109374</c:v>
                </c:pt>
                <c:pt idx="394">
                  <c:v>662.00234436035157</c:v>
                </c:pt>
                <c:pt idx="395">
                  <c:v>660.80888305664064</c:v>
                </c:pt>
                <c:pt idx="396">
                  <c:v>660.72941894531255</c:v>
                </c:pt>
                <c:pt idx="397">
                  <c:v>662.50002502441407</c:v>
                </c:pt>
                <c:pt idx="398">
                  <c:v>662.4246972656249</c:v>
                </c:pt>
                <c:pt idx="399">
                  <c:v>661.18314880371099</c:v>
                </c:pt>
                <c:pt idx="400">
                  <c:v>661.60719909667966</c:v>
                </c:pt>
                <c:pt idx="401">
                  <c:v>661.78921508789062</c:v>
                </c:pt>
                <c:pt idx="402">
                  <c:v>660.09055847167974</c:v>
                </c:pt>
                <c:pt idx="403">
                  <c:v>659.89242553710949</c:v>
                </c:pt>
                <c:pt idx="404">
                  <c:v>661.04781921386723</c:v>
                </c:pt>
                <c:pt idx="405">
                  <c:v>660.83040527343746</c:v>
                </c:pt>
                <c:pt idx="406">
                  <c:v>661.62601867675789</c:v>
                </c:pt>
                <c:pt idx="407">
                  <c:v>660.68686889648427</c:v>
                </c:pt>
                <c:pt idx="408">
                  <c:v>661.38355590820311</c:v>
                </c:pt>
                <c:pt idx="409">
                  <c:v>660.59277099609369</c:v>
                </c:pt>
                <c:pt idx="410">
                  <c:v>661.62395874023434</c:v>
                </c:pt>
                <c:pt idx="411">
                  <c:v>662.54826049804683</c:v>
                </c:pt>
                <c:pt idx="412">
                  <c:v>663.19133972167958</c:v>
                </c:pt>
                <c:pt idx="413">
                  <c:v>661.18596679687516</c:v>
                </c:pt>
                <c:pt idx="414">
                  <c:v>661.35544189453128</c:v>
                </c:pt>
                <c:pt idx="415">
                  <c:v>660.3477044677735</c:v>
                </c:pt>
                <c:pt idx="416">
                  <c:v>661.29820861816404</c:v>
                </c:pt>
                <c:pt idx="417">
                  <c:v>661.27975158691402</c:v>
                </c:pt>
                <c:pt idx="418">
                  <c:v>660.35091796874985</c:v>
                </c:pt>
                <c:pt idx="419">
                  <c:v>661.60111816406243</c:v>
                </c:pt>
                <c:pt idx="420">
                  <c:v>661.12425109863273</c:v>
                </c:pt>
                <c:pt idx="421">
                  <c:v>660.93435791015622</c:v>
                </c:pt>
                <c:pt idx="422">
                  <c:v>660.41087036132808</c:v>
                </c:pt>
                <c:pt idx="423">
                  <c:v>661.3822045898437</c:v>
                </c:pt>
                <c:pt idx="424">
                  <c:v>662.31736633300784</c:v>
                </c:pt>
                <c:pt idx="425">
                  <c:v>661.05556457519515</c:v>
                </c:pt>
                <c:pt idx="426">
                  <c:v>660.80525756835937</c:v>
                </c:pt>
                <c:pt idx="427">
                  <c:v>661.71724914550782</c:v>
                </c:pt>
                <c:pt idx="428">
                  <c:v>662.26964172363273</c:v>
                </c:pt>
                <c:pt idx="429">
                  <c:v>661.74178710937485</c:v>
                </c:pt>
                <c:pt idx="430">
                  <c:v>662.54297058105465</c:v>
                </c:pt>
                <c:pt idx="431">
                  <c:v>661.19783203125019</c:v>
                </c:pt>
                <c:pt idx="432">
                  <c:v>660.88798461914064</c:v>
                </c:pt>
                <c:pt idx="433">
                  <c:v>661.06134887695305</c:v>
                </c:pt>
                <c:pt idx="434">
                  <c:v>660.63477722167966</c:v>
                </c:pt>
                <c:pt idx="435">
                  <c:v>663.25132507324213</c:v>
                </c:pt>
                <c:pt idx="436">
                  <c:v>662.08492309570306</c:v>
                </c:pt>
                <c:pt idx="437">
                  <c:v>661.89900146484376</c:v>
                </c:pt>
                <c:pt idx="438">
                  <c:v>661.25486755371082</c:v>
                </c:pt>
                <c:pt idx="439">
                  <c:v>661.16805358886711</c:v>
                </c:pt>
                <c:pt idx="440">
                  <c:v>660.92283874511725</c:v>
                </c:pt>
                <c:pt idx="441">
                  <c:v>661.86429565429682</c:v>
                </c:pt>
                <c:pt idx="442">
                  <c:v>661.54238525390622</c:v>
                </c:pt>
                <c:pt idx="443">
                  <c:v>660.56421203613274</c:v>
                </c:pt>
                <c:pt idx="444">
                  <c:v>660.25677062988279</c:v>
                </c:pt>
                <c:pt idx="445">
                  <c:v>660.62703186035151</c:v>
                </c:pt>
                <c:pt idx="446">
                  <c:v>661.15760559082025</c:v>
                </c:pt>
                <c:pt idx="447">
                  <c:v>660.83567871093749</c:v>
                </c:pt>
                <c:pt idx="448">
                  <c:v>662.08828491210932</c:v>
                </c:pt>
                <c:pt idx="449">
                  <c:v>662.03408386230478</c:v>
                </c:pt>
                <c:pt idx="450">
                  <c:v>661.55268493652352</c:v>
                </c:pt>
                <c:pt idx="451">
                  <c:v>661.9611126708985</c:v>
                </c:pt>
                <c:pt idx="452">
                  <c:v>661.64291015624997</c:v>
                </c:pt>
                <c:pt idx="453">
                  <c:v>661.09181945800776</c:v>
                </c:pt>
                <c:pt idx="454">
                  <c:v>661.71357421874984</c:v>
                </c:pt>
                <c:pt idx="455">
                  <c:v>662.07401367187504</c:v>
                </c:pt>
                <c:pt idx="456">
                  <c:v>660.74540405273444</c:v>
                </c:pt>
                <c:pt idx="457">
                  <c:v>661.4290228271484</c:v>
                </c:pt>
                <c:pt idx="458">
                  <c:v>661.52542785644528</c:v>
                </c:pt>
                <c:pt idx="459">
                  <c:v>661.21594299316394</c:v>
                </c:pt>
                <c:pt idx="460">
                  <c:v>660.99752380371092</c:v>
                </c:pt>
                <c:pt idx="461">
                  <c:v>660.63551879882812</c:v>
                </c:pt>
                <c:pt idx="462">
                  <c:v>663.12922851562507</c:v>
                </c:pt>
                <c:pt idx="463">
                  <c:v>661.97192321777345</c:v>
                </c:pt>
                <c:pt idx="464">
                  <c:v>661.24692443847664</c:v>
                </c:pt>
                <c:pt idx="465">
                  <c:v>661.75063659667978</c:v>
                </c:pt>
                <c:pt idx="466">
                  <c:v>661.70205505371098</c:v>
                </c:pt>
                <c:pt idx="467">
                  <c:v>661.75254821777344</c:v>
                </c:pt>
                <c:pt idx="468">
                  <c:v>661.96518310546867</c:v>
                </c:pt>
                <c:pt idx="469">
                  <c:v>660.83427795410148</c:v>
                </c:pt>
                <c:pt idx="470">
                  <c:v>661.33085449218743</c:v>
                </c:pt>
                <c:pt idx="471">
                  <c:v>661.11400085449225</c:v>
                </c:pt>
                <c:pt idx="472">
                  <c:v>661.67303466796875</c:v>
                </c:pt>
                <c:pt idx="473">
                  <c:v>660.10746643066409</c:v>
                </c:pt>
                <c:pt idx="474">
                  <c:v>661.91745849609367</c:v>
                </c:pt>
                <c:pt idx="475">
                  <c:v>661.45547241210943</c:v>
                </c:pt>
                <c:pt idx="476">
                  <c:v>662.47926086425775</c:v>
                </c:pt>
                <c:pt idx="477">
                  <c:v>661.98513977050777</c:v>
                </c:pt>
                <c:pt idx="478">
                  <c:v>661.33195861816409</c:v>
                </c:pt>
                <c:pt idx="479">
                  <c:v>661.28514038085939</c:v>
                </c:pt>
                <c:pt idx="480">
                  <c:v>662.06293945312484</c:v>
                </c:pt>
                <c:pt idx="481">
                  <c:v>661.50441650390633</c:v>
                </c:pt>
                <c:pt idx="482">
                  <c:v>663.03321899414061</c:v>
                </c:pt>
                <c:pt idx="483">
                  <c:v>661.84834350585925</c:v>
                </c:pt>
                <c:pt idx="484">
                  <c:v>661.5141723632812</c:v>
                </c:pt>
                <c:pt idx="485">
                  <c:v>660.87969543457029</c:v>
                </c:pt>
                <c:pt idx="486">
                  <c:v>661.34769653320313</c:v>
                </c:pt>
                <c:pt idx="487">
                  <c:v>661.3262237548829</c:v>
                </c:pt>
                <c:pt idx="488">
                  <c:v>661.69889099121076</c:v>
                </c:pt>
                <c:pt idx="489">
                  <c:v>661.11147949218753</c:v>
                </c:pt>
                <c:pt idx="490">
                  <c:v>663.14440612792953</c:v>
                </c:pt>
                <c:pt idx="491">
                  <c:v>660.76231201171868</c:v>
                </c:pt>
                <c:pt idx="492">
                  <c:v>661.45875183105466</c:v>
                </c:pt>
                <c:pt idx="493">
                  <c:v>662.20929382324221</c:v>
                </c:pt>
                <c:pt idx="494">
                  <c:v>661.40553955078133</c:v>
                </c:pt>
                <c:pt idx="495">
                  <c:v>660.61384826660162</c:v>
                </c:pt>
                <c:pt idx="496">
                  <c:v>662.22166992187488</c:v>
                </c:pt>
                <c:pt idx="497">
                  <c:v>661.1690588378907</c:v>
                </c:pt>
                <c:pt idx="498">
                  <c:v>662.05259033203117</c:v>
                </c:pt>
                <c:pt idx="499">
                  <c:v>661.54731262207031</c:v>
                </c:pt>
                <c:pt idx="500">
                  <c:v>661.03287231445313</c:v>
                </c:pt>
                <c:pt idx="501">
                  <c:v>660.3921661376952</c:v>
                </c:pt>
                <c:pt idx="502">
                  <c:v>662.74766235351569</c:v>
                </c:pt>
                <c:pt idx="503">
                  <c:v>661.54901000976565</c:v>
                </c:pt>
                <c:pt idx="504">
                  <c:v>661.53226684570313</c:v>
                </c:pt>
                <c:pt idx="505">
                  <c:v>660.9556329345703</c:v>
                </c:pt>
                <c:pt idx="506">
                  <c:v>660.4871704101563</c:v>
                </c:pt>
                <c:pt idx="507">
                  <c:v>662.22836059570318</c:v>
                </c:pt>
                <c:pt idx="508">
                  <c:v>661.30143859863279</c:v>
                </c:pt>
                <c:pt idx="509">
                  <c:v>662.29322387695322</c:v>
                </c:pt>
                <c:pt idx="510">
                  <c:v>661.78885253906253</c:v>
                </c:pt>
                <c:pt idx="511">
                  <c:v>662.24836669921865</c:v>
                </c:pt>
                <c:pt idx="512">
                  <c:v>661.99690612792961</c:v>
                </c:pt>
                <c:pt idx="513">
                  <c:v>660.50043640136721</c:v>
                </c:pt>
                <c:pt idx="514">
                  <c:v>661.10821655273446</c:v>
                </c:pt>
                <c:pt idx="515">
                  <c:v>662.06742187500004</c:v>
                </c:pt>
                <c:pt idx="516">
                  <c:v>660.36143188476558</c:v>
                </c:pt>
                <c:pt idx="517">
                  <c:v>662.7653118896485</c:v>
                </c:pt>
                <c:pt idx="518">
                  <c:v>662.86881958007814</c:v>
                </c:pt>
                <c:pt idx="519">
                  <c:v>660.93460510253897</c:v>
                </c:pt>
                <c:pt idx="520">
                  <c:v>660.22896972656247</c:v>
                </c:pt>
                <c:pt idx="521">
                  <c:v>661.53155822753899</c:v>
                </c:pt>
                <c:pt idx="522">
                  <c:v>662.09921081542961</c:v>
                </c:pt>
                <c:pt idx="523">
                  <c:v>661.52920166015622</c:v>
                </c:pt>
                <c:pt idx="524">
                  <c:v>661.17932556152346</c:v>
                </c:pt>
                <c:pt idx="525">
                  <c:v>660.52246948242191</c:v>
                </c:pt>
                <c:pt idx="526">
                  <c:v>660.86138671874994</c:v>
                </c:pt>
                <c:pt idx="527">
                  <c:v>661.07828979492183</c:v>
                </c:pt>
                <c:pt idx="528">
                  <c:v>661.16040710449215</c:v>
                </c:pt>
                <c:pt idx="529">
                  <c:v>661.25948181152341</c:v>
                </c:pt>
                <c:pt idx="530">
                  <c:v>661.11067199707031</c:v>
                </c:pt>
                <c:pt idx="531">
                  <c:v>659.97535034179691</c:v>
                </c:pt>
                <c:pt idx="532">
                  <c:v>662.38531127929684</c:v>
                </c:pt>
                <c:pt idx="533">
                  <c:v>660.21066101074211</c:v>
                </c:pt>
                <c:pt idx="534">
                  <c:v>659.87985168457033</c:v>
                </c:pt>
                <c:pt idx="535">
                  <c:v>662.23890747070311</c:v>
                </c:pt>
                <c:pt idx="536">
                  <c:v>661.53719421386711</c:v>
                </c:pt>
                <c:pt idx="537">
                  <c:v>661.34232421874992</c:v>
                </c:pt>
                <c:pt idx="538">
                  <c:v>660.66444030761716</c:v>
                </c:pt>
                <c:pt idx="539">
                  <c:v>661.89120666503902</c:v>
                </c:pt>
                <c:pt idx="540">
                  <c:v>660.98595520019535</c:v>
                </c:pt>
                <c:pt idx="541">
                  <c:v>661.3045037841797</c:v>
                </c:pt>
                <c:pt idx="542">
                  <c:v>660.38763427734375</c:v>
                </c:pt>
                <c:pt idx="543">
                  <c:v>659.64714477539053</c:v>
                </c:pt>
                <c:pt idx="544">
                  <c:v>661.24369445800789</c:v>
                </c:pt>
                <c:pt idx="545">
                  <c:v>661.42323852539062</c:v>
                </c:pt>
                <c:pt idx="546">
                  <c:v>660.30093566894527</c:v>
                </c:pt>
                <c:pt idx="547">
                  <c:v>660.75491271972646</c:v>
                </c:pt>
                <c:pt idx="548">
                  <c:v>661.02161682128906</c:v>
                </c:pt>
                <c:pt idx="549">
                  <c:v>660.17259338378904</c:v>
                </c:pt>
                <c:pt idx="550">
                  <c:v>660.82200073242188</c:v>
                </c:pt>
                <c:pt idx="551">
                  <c:v>660.99254699707035</c:v>
                </c:pt>
                <c:pt idx="552">
                  <c:v>659.83669189453133</c:v>
                </c:pt>
                <c:pt idx="553">
                  <c:v>661.42897338867181</c:v>
                </c:pt>
                <c:pt idx="554">
                  <c:v>660.47111938476553</c:v>
                </c:pt>
                <c:pt idx="555">
                  <c:v>658.46993225097663</c:v>
                </c:pt>
                <c:pt idx="556">
                  <c:v>660.36746337890622</c:v>
                </c:pt>
                <c:pt idx="557">
                  <c:v>660.87808044433598</c:v>
                </c:pt>
                <c:pt idx="558">
                  <c:v>660.97529296874995</c:v>
                </c:pt>
                <c:pt idx="559">
                  <c:v>660.57381958007807</c:v>
                </c:pt>
                <c:pt idx="560">
                  <c:v>661.57547607421873</c:v>
                </c:pt>
                <c:pt idx="561">
                  <c:v>660.73419799804697</c:v>
                </c:pt>
                <c:pt idx="562">
                  <c:v>661.16554870605466</c:v>
                </c:pt>
                <c:pt idx="563">
                  <c:v>660.52266723632806</c:v>
                </c:pt>
                <c:pt idx="564">
                  <c:v>660.80138488769524</c:v>
                </c:pt>
                <c:pt idx="565">
                  <c:v>661.75862915039056</c:v>
                </c:pt>
                <c:pt idx="566">
                  <c:v>659.94995544433584</c:v>
                </c:pt>
                <c:pt idx="567">
                  <c:v>660.98012145996097</c:v>
                </c:pt>
                <c:pt idx="568">
                  <c:v>660.6646874999999</c:v>
                </c:pt>
                <c:pt idx="569">
                  <c:v>660.96232360839849</c:v>
                </c:pt>
                <c:pt idx="570">
                  <c:v>661.17429931640618</c:v>
                </c:pt>
                <c:pt idx="571">
                  <c:v>660.92923278808576</c:v>
                </c:pt>
                <c:pt idx="572">
                  <c:v>661.72725219726556</c:v>
                </c:pt>
                <c:pt idx="573">
                  <c:v>660.77829711914046</c:v>
                </c:pt>
                <c:pt idx="574">
                  <c:v>661.59447692871095</c:v>
                </c:pt>
                <c:pt idx="575">
                  <c:v>659.91333801269536</c:v>
                </c:pt>
                <c:pt idx="576">
                  <c:v>659.9361126708983</c:v>
                </c:pt>
                <c:pt idx="577">
                  <c:v>658.99355163574216</c:v>
                </c:pt>
                <c:pt idx="578">
                  <c:v>660.09523864746086</c:v>
                </c:pt>
                <c:pt idx="579">
                  <c:v>660.93048522949209</c:v>
                </c:pt>
                <c:pt idx="580">
                  <c:v>660.61058532714844</c:v>
                </c:pt>
                <c:pt idx="581">
                  <c:v>661.58879150390624</c:v>
                </c:pt>
                <c:pt idx="582">
                  <c:v>659.14115844726575</c:v>
                </c:pt>
                <c:pt idx="583">
                  <c:v>660.41655578613279</c:v>
                </c:pt>
                <c:pt idx="584">
                  <c:v>661.04318847656259</c:v>
                </c:pt>
                <c:pt idx="585">
                  <c:v>660.85736572265625</c:v>
                </c:pt>
                <c:pt idx="586">
                  <c:v>659.15740722656244</c:v>
                </c:pt>
                <c:pt idx="587">
                  <c:v>661.34509277343739</c:v>
                </c:pt>
                <c:pt idx="588">
                  <c:v>660.26654296874995</c:v>
                </c:pt>
                <c:pt idx="589">
                  <c:v>660.91202819824218</c:v>
                </c:pt>
                <c:pt idx="590">
                  <c:v>660.11193237304678</c:v>
                </c:pt>
                <c:pt idx="591">
                  <c:v>661.39527282714835</c:v>
                </c:pt>
                <c:pt idx="592">
                  <c:v>660.12727478027341</c:v>
                </c:pt>
                <c:pt idx="593">
                  <c:v>660.43984130859383</c:v>
                </c:pt>
                <c:pt idx="594">
                  <c:v>661.53187133789072</c:v>
                </c:pt>
                <c:pt idx="595">
                  <c:v>659.23645935058585</c:v>
                </c:pt>
                <c:pt idx="596">
                  <c:v>658.98570739746094</c:v>
                </c:pt>
                <c:pt idx="597">
                  <c:v>660.55359924316417</c:v>
                </c:pt>
                <c:pt idx="598">
                  <c:v>661.25661437988276</c:v>
                </c:pt>
                <c:pt idx="599">
                  <c:v>661.32943725585949</c:v>
                </c:pt>
                <c:pt idx="600">
                  <c:v>661.70085205078124</c:v>
                </c:pt>
                <c:pt idx="601">
                  <c:v>661.73283874511719</c:v>
                </c:pt>
                <c:pt idx="602">
                  <c:v>660.29495361328111</c:v>
                </c:pt>
                <c:pt idx="603">
                  <c:v>661.17922668457027</c:v>
                </c:pt>
                <c:pt idx="604">
                  <c:v>661.62727111816412</c:v>
                </c:pt>
                <c:pt idx="605">
                  <c:v>660.36907836914065</c:v>
                </c:pt>
                <c:pt idx="606">
                  <c:v>661.67651184082035</c:v>
                </c:pt>
                <c:pt idx="607">
                  <c:v>660.1890893554687</c:v>
                </c:pt>
                <c:pt idx="608">
                  <c:v>660.88345275878896</c:v>
                </c:pt>
                <c:pt idx="609">
                  <c:v>660.67294372558592</c:v>
                </c:pt>
                <c:pt idx="610">
                  <c:v>661.19844177246091</c:v>
                </c:pt>
                <c:pt idx="611">
                  <c:v>662.19380310058591</c:v>
                </c:pt>
                <c:pt idx="612">
                  <c:v>659.98701782226556</c:v>
                </c:pt>
                <c:pt idx="613">
                  <c:v>662.12127685546875</c:v>
                </c:pt>
                <c:pt idx="614">
                  <c:v>660.8192816162109</c:v>
                </c:pt>
                <c:pt idx="615">
                  <c:v>660.79937438964851</c:v>
                </c:pt>
                <c:pt idx="616">
                  <c:v>660.02905700683584</c:v>
                </c:pt>
                <c:pt idx="617">
                  <c:v>660.7683929443358</c:v>
                </c:pt>
                <c:pt idx="618">
                  <c:v>661.47201782226568</c:v>
                </c:pt>
                <c:pt idx="619">
                  <c:v>660.56411315917967</c:v>
                </c:pt>
                <c:pt idx="620">
                  <c:v>660.30424804687505</c:v>
                </c:pt>
                <c:pt idx="621">
                  <c:v>662.01959838867185</c:v>
                </c:pt>
                <c:pt idx="622">
                  <c:v>662.26829040527343</c:v>
                </c:pt>
                <c:pt idx="623">
                  <c:v>660.8986962890624</c:v>
                </c:pt>
                <c:pt idx="624">
                  <c:v>661.65357238769536</c:v>
                </c:pt>
                <c:pt idx="625">
                  <c:v>661.92685180664068</c:v>
                </c:pt>
                <c:pt idx="626">
                  <c:v>661.04650085449214</c:v>
                </c:pt>
                <c:pt idx="627">
                  <c:v>662.68087097167972</c:v>
                </c:pt>
                <c:pt idx="628">
                  <c:v>660.93933471679691</c:v>
                </c:pt>
                <c:pt idx="629">
                  <c:v>661.83321533203116</c:v>
                </c:pt>
                <c:pt idx="630">
                  <c:v>661.90944946289062</c:v>
                </c:pt>
                <c:pt idx="631">
                  <c:v>663.32732849121089</c:v>
                </c:pt>
                <c:pt idx="632">
                  <c:v>661.55645874023423</c:v>
                </c:pt>
                <c:pt idx="633">
                  <c:v>660.9384283447265</c:v>
                </c:pt>
                <c:pt idx="634">
                  <c:v>661.1001580810547</c:v>
                </c:pt>
                <c:pt idx="635">
                  <c:v>661.70577941894533</c:v>
                </c:pt>
                <c:pt idx="636">
                  <c:v>661.27513732910154</c:v>
                </c:pt>
                <c:pt idx="637">
                  <c:v>662.78930603027345</c:v>
                </c:pt>
                <c:pt idx="638">
                  <c:v>662.01261108398444</c:v>
                </c:pt>
                <c:pt idx="639">
                  <c:v>663.17266845703125</c:v>
                </c:pt>
                <c:pt idx="640">
                  <c:v>663.89369567871097</c:v>
                </c:pt>
                <c:pt idx="641">
                  <c:v>661.60810546874995</c:v>
                </c:pt>
                <c:pt idx="642">
                  <c:v>661.77814086914066</c:v>
                </c:pt>
                <c:pt idx="643">
                  <c:v>661.80671630859365</c:v>
                </c:pt>
                <c:pt idx="644">
                  <c:v>661.97670227050776</c:v>
                </c:pt>
                <c:pt idx="645">
                  <c:v>664.02843200683606</c:v>
                </c:pt>
                <c:pt idx="646">
                  <c:v>663.38098571777346</c:v>
                </c:pt>
                <c:pt idx="647">
                  <c:v>662.43619995117183</c:v>
                </c:pt>
                <c:pt idx="648">
                  <c:v>663.77059387207021</c:v>
                </c:pt>
                <c:pt idx="649">
                  <c:v>663.31801757812502</c:v>
                </c:pt>
                <c:pt idx="650">
                  <c:v>662.6870672607422</c:v>
                </c:pt>
                <c:pt idx="651">
                  <c:v>662.66478698730452</c:v>
                </c:pt>
                <c:pt idx="652">
                  <c:v>663.48383422851566</c:v>
                </c:pt>
                <c:pt idx="653">
                  <c:v>662.04911315917968</c:v>
                </c:pt>
                <c:pt idx="654">
                  <c:v>663.41562561035153</c:v>
                </c:pt>
                <c:pt idx="655">
                  <c:v>662.79663940429691</c:v>
                </c:pt>
                <c:pt idx="656">
                  <c:v>663.24051452636718</c:v>
                </c:pt>
                <c:pt idx="657">
                  <c:v>664.72235046386709</c:v>
                </c:pt>
                <c:pt idx="658">
                  <c:v>662.7338854980469</c:v>
                </c:pt>
                <c:pt idx="659">
                  <c:v>663.98865051269536</c:v>
                </c:pt>
                <c:pt idx="660">
                  <c:v>665.03356567382809</c:v>
                </c:pt>
                <c:pt idx="661">
                  <c:v>664.61302551269534</c:v>
                </c:pt>
                <c:pt idx="662">
                  <c:v>663.35684326171872</c:v>
                </c:pt>
                <c:pt idx="663">
                  <c:v>664.10542419433591</c:v>
                </c:pt>
                <c:pt idx="664">
                  <c:v>664.24337402343747</c:v>
                </c:pt>
                <c:pt idx="665">
                  <c:v>665.22345886230471</c:v>
                </c:pt>
                <c:pt idx="666">
                  <c:v>665.30729003906254</c:v>
                </c:pt>
                <c:pt idx="667">
                  <c:v>665.83494689941404</c:v>
                </c:pt>
                <c:pt idx="668">
                  <c:v>664.5376812744139</c:v>
                </c:pt>
                <c:pt idx="669">
                  <c:v>665.63187011718753</c:v>
                </c:pt>
                <c:pt idx="670">
                  <c:v>663.30659729003912</c:v>
                </c:pt>
                <c:pt idx="671">
                  <c:v>665.95379699707019</c:v>
                </c:pt>
                <c:pt idx="672">
                  <c:v>664.91990661621094</c:v>
                </c:pt>
                <c:pt idx="673">
                  <c:v>665.3237365722656</c:v>
                </c:pt>
                <c:pt idx="674">
                  <c:v>665.58721069335934</c:v>
                </c:pt>
                <c:pt idx="675">
                  <c:v>666.62190856933603</c:v>
                </c:pt>
                <c:pt idx="676">
                  <c:v>667.66183044433592</c:v>
                </c:pt>
                <c:pt idx="677">
                  <c:v>667.49733215332037</c:v>
                </c:pt>
                <c:pt idx="678">
                  <c:v>668.44773742675773</c:v>
                </c:pt>
                <c:pt idx="679">
                  <c:v>667.68910400390621</c:v>
                </c:pt>
                <c:pt idx="680">
                  <c:v>666.71147460937493</c:v>
                </c:pt>
                <c:pt idx="681">
                  <c:v>667.63513366699237</c:v>
                </c:pt>
                <c:pt idx="682">
                  <c:v>668.76643432617186</c:v>
                </c:pt>
                <c:pt idx="683">
                  <c:v>667.43512207031256</c:v>
                </c:pt>
                <c:pt idx="684">
                  <c:v>669.8150573730469</c:v>
                </c:pt>
                <c:pt idx="685">
                  <c:v>669.24476806640632</c:v>
                </c:pt>
                <c:pt idx="686">
                  <c:v>669.90866088867199</c:v>
                </c:pt>
                <c:pt idx="687">
                  <c:v>671.17796081542963</c:v>
                </c:pt>
                <c:pt idx="688">
                  <c:v>670.75425659179689</c:v>
                </c:pt>
                <c:pt idx="689">
                  <c:v>671.87234069824217</c:v>
                </c:pt>
                <c:pt idx="690">
                  <c:v>672.46823913574224</c:v>
                </c:pt>
                <c:pt idx="691">
                  <c:v>673.12947875976556</c:v>
                </c:pt>
                <c:pt idx="692">
                  <c:v>675.38685607910156</c:v>
                </c:pt>
                <c:pt idx="693">
                  <c:v>675.96062255859374</c:v>
                </c:pt>
                <c:pt idx="694">
                  <c:v>674.71701416015617</c:v>
                </c:pt>
                <c:pt idx="695">
                  <c:v>674.02853393554699</c:v>
                </c:pt>
                <c:pt idx="696">
                  <c:v>676.31105895996086</c:v>
                </c:pt>
                <c:pt idx="697">
                  <c:v>675.49166564941413</c:v>
                </c:pt>
                <c:pt idx="698">
                  <c:v>677.85615966796877</c:v>
                </c:pt>
                <c:pt idx="699">
                  <c:v>679.5352880859374</c:v>
                </c:pt>
                <c:pt idx="700">
                  <c:v>678.04641540527348</c:v>
                </c:pt>
                <c:pt idx="701">
                  <c:v>678.59936828613286</c:v>
                </c:pt>
                <c:pt idx="702">
                  <c:v>679.6518640136718</c:v>
                </c:pt>
                <c:pt idx="703">
                  <c:v>680.66996704101552</c:v>
                </c:pt>
                <c:pt idx="704">
                  <c:v>680.52959472656255</c:v>
                </c:pt>
                <c:pt idx="705">
                  <c:v>682.39691894531245</c:v>
                </c:pt>
                <c:pt idx="706">
                  <c:v>681.58029418945318</c:v>
                </c:pt>
                <c:pt idx="707">
                  <c:v>682.92080200195312</c:v>
                </c:pt>
                <c:pt idx="708">
                  <c:v>682.51937805175771</c:v>
                </c:pt>
                <c:pt idx="709">
                  <c:v>684.61075744628909</c:v>
                </c:pt>
                <c:pt idx="710">
                  <c:v>684.19720458984364</c:v>
                </c:pt>
                <c:pt idx="711">
                  <c:v>682.56695434570315</c:v>
                </c:pt>
                <c:pt idx="712">
                  <c:v>683.58802368164061</c:v>
                </c:pt>
                <c:pt idx="713">
                  <c:v>686.99064331054694</c:v>
                </c:pt>
                <c:pt idx="714">
                  <c:v>687.39322082519527</c:v>
                </c:pt>
                <c:pt idx="715">
                  <c:v>686.55612854003903</c:v>
                </c:pt>
                <c:pt idx="716">
                  <c:v>687.686226196289</c:v>
                </c:pt>
                <c:pt idx="717">
                  <c:v>688.49118347167973</c:v>
                </c:pt>
                <c:pt idx="718">
                  <c:v>687.89423034667971</c:v>
                </c:pt>
                <c:pt idx="719">
                  <c:v>686.76759338378906</c:v>
                </c:pt>
                <c:pt idx="720">
                  <c:v>688.17927612304686</c:v>
                </c:pt>
                <c:pt idx="721">
                  <c:v>688.33975341796872</c:v>
                </c:pt>
                <c:pt idx="722">
                  <c:v>688.23001647949218</c:v>
                </c:pt>
                <c:pt idx="723">
                  <c:v>690.16222045898439</c:v>
                </c:pt>
                <c:pt idx="724">
                  <c:v>689.09011413574206</c:v>
                </c:pt>
                <c:pt idx="725">
                  <c:v>691.06977905273436</c:v>
                </c:pt>
                <c:pt idx="726">
                  <c:v>689.18541503906249</c:v>
                </c:pt>
                <c:pt idx="727">
                  <c:v>689.22448791503905</c:v>
                </c:pt>
                <c:pt idx="728">
                  <c:v>690.94092590332036</c:v>
                </c:pt>
                <c:pt idx="729">
                  <c:v>690.88586791992191</c:v>
                </c:pt>
                <c:pt idx="730">
                  <c:v>691.22684509277337</c:v>
                </c:pt>
                <c:pt idx="731">
                  <c:v>690.96999572753919</c:v>
                </c:pt>
                <c:pt idx="732">
                  <c:v>689.72824951171879</c:v>
                </c:pt>
                <c:pt idx="733">
                  <c:v>692.5960766601562</c:v>
                </c:pt>
                <c:pt idx="734">
                  <c:v>691.04487854003901</c:v>
                </c:pt>
                <c:pt idx="735">
                  <c:v>692.80332275390629</c:v>
                </c:pt>
                <c:pt idx="736">
                  <c:v>693.31276977539062</c:v>
                </c:pt>
                <c:pt idx="737">
                  <c:v>693.64021728515615</c:v>
                </c:pt>
                <c:pt idx="738">
                  <c:v>691.87701049804696</c:v>
                </c:pt>
                <c:pt idx="739">
                  <c:v>693.67568115234383</c:v>
                </c:pt>
                <c:pt idx="740">
                  <c:v>693.20881713867186</c:v>
                </c:pt>
                <c:pt idx="741">
                  <c:v>694.45786376953129</c:v>
                </c:pt>
                <c:pt idx="742">
                  <c:v>694.18583679199219</c:v>
                </c:pt>
                <c:pt idx="743">
                  <c:v>691.71149047851554</c:v>
                </c:pt>
                <c:pt idx="744">
                  <c:v>691.97386047363284</c:v>
                </c:pt>
                <c:pt idx="745">
                  <c:v>692.19041748046868</c:v>
                </c:pt>
                <c:pt idx="746">
                  <c:v>694.11431579589839</c:v>
                </c:pt>
                <c:pt idx="747">
                  <c:v>693.49775207519531</c:v>
                </c:pt>
                <c:pt idx="748">
                  <c:v>693.43508056640621</c:v>
                </c:pt>
                <c:pt idx="749">
                  <c:v>694.39805969238284</c:v>
                </c:pt>
                <c:pt idx="750">
                  <c:v>694.37322509765625</c:v>
                </c:pt>
                <c:pt idx="751">
                  <c:v>694.14368225097655</c:v>
                </c:pt>
                <c:pt idx="752">
                  <c:v>695.30632690429695</c:v>
                </c:pt>
                <c:pt idx="753">
                  <c:v>693.93819946289057</c:v>
                </c:pt>
                <c:pt idx="754">
                  <c:v>694.61748413085945</c:v>
                </c:pt>
                <c:pt idx="755">
                  <c:v>694.07288635253917</c:v>
                </c:pt>
                <c:pt idx="756">
                  <c:v>693.74034667968749</c:v>
                </c:pt>
                <c:pt idx="757">
                  <c:v>696.39975769042974</c:v>
                </c:pt>
                <c:pt idx="758">
                  <c:v>695.34772338867174</c:v>
                </c:pt>
                <c:pt idx="759">
                  <c:v>696.15574584960939</c:v>
                </c:pt>
                <c:pt idx="760">
                  <c:v>695.56533508300777</c:v>
                </c:pt>
                <c:pt idx="761">
                  <c:v>695.27414245605462</c:v>
                </c:pt>
                <c:pt idx="762">
                  <c:v>695.28068481445302</c:v>
                </c:pt>
                <c:pt idx="763">
                  <c:v>695.17435913085933</c:v>
                </c:pt>
                <c:pt idx="764">
                  <c:v>695.38363220214842</c:v>
                </c:pt>
                <c:pt idx="765">
                  <c:v>694.60336120605473</c:v>
                </c:pt>
                <c:pt idx="766">
                  <c:v>695.05119140624993</c:v>
                </c:pt>
                <c:pt idx="767">
                  <c:v>697.07437866210944</c:v>
                </c:pt>
                <c:pt idx="768">
                  <c:v>695.89161254882799</c:v>
                </c:pt>
                <c:pt idx="769">
                  <c:v>694.04833190917975</c:v>
                </c:pt>
                <c:pt idx="770">
                  <c:v>696.70190917968739</c:v>
                </c:pt>
                <c:pt idx="771">
                  <c:v>694.91269775390617</c:v>
                </c:pt>
                <c:pt idx="772">
                  <c:v>696.28771362304701</c:v>
                </c:pt>
                <c:pt idx="773">
                  <c:v>696.25959960937496</c:v>
                </c:pt>
                <c:pt idx="774">
                  <c:v>697.11813171386711</c:v>
                </c:pt>
                <c:pt idx="775">
                  <c:v>696.64025939941405</c:v>
                </c:pt>
                <c:pt idx="776">
                  <c:v>695.0530535888671</c:v>
                </c:pt>
                <c:pt idx="777">
                  <c:v>696.90851257324221</c:v>
                </c:pt>
                <c:pt idx="778">
                  <c:v>695.85420410156235</c:v>
                </c:pt>
                <c:pt idx="779">
                  <c:v>695.50800292968734</c:v>
                </c:pt>
                <c:pt idx="780">
                  <c:v>697.88276367187495</c:v>
                </c:pt>
                <c:pt idx="781">
                  <c:v>695.5661755371093</c:v>
                </c:pt>
                <c:pt idx="782">
                  <c:v>696.96001098632814</c:v>
                </c:pt>
                <c:pt idx="783">
                  <c:v>694.70579772949225</c:v>
                </c:pt>
                <c:pt idx="784">
                  <c:v>695.81226379394536</c:v>
                </c:pt>
                <c:pt idx="785">
                  <c:v>696.87169738769535</c:v>
                </c:pt>
                <c:pt idx="786">
                  <c:v>697.55651916503905</c:v>
                </c:pt>
                <c:pt idx="787">
                  <c:v>698.23519409179676</c:v>
                </c:pt>
                <c:pt idx="788">
                  <c:v>697.77261474609372</c:v>
                </c:pt>
                <c:pt idx="789">
                  <c:v>697.03192749023435</c:v>
                </c:pt>
                <c:pt idx="790">
                  <c:v>697.47695617675777</c:v>
                </c:pt>
                <c:pt idx="791">
                  <c:v>698.47151000976555</c:v>
                </c:pt>
                <c:pt idx="792">
                  <c:v>698.4567279052734</c:v>
                </c:pt>
                <c:pt idx="793">
                  <c:v>698.46589050292971</c:v>
                </c:pt>
                <c:pt idx="794">
                  <c:v>696.52292541503914</c:v>
                </c:pt>
                <c:pt idx="795">
                  <c:v>697.30103759765632</c:v>
                </c:pt>
                <c:pt idx="796">
                  <c:v>697.30748107910154</c:v>
                </c:pt>
                <c:pt idx="797">
                  <c:v>698.29977722167962</c:v>
                </c:pt>
                <c:pt idx="798">
                  <c:v>697.70351623535157</c:v>
                </c:pt>
                <c:pt idx="799">
                  <c:v>698.15805358886712</c:v>
                </c:pt>
                <c:pt idx="800">
                  <c:v>698.80978454589831</c:v>
                </c:pt>
                <c:pt idx="801">
                  <c:v>696.52760559082026</c:v>
                </c:pt>
                <c:pt idx="802">
                  <c:v>697.16269226074223</c:v>
                </c:pt>
                <c:pt idx="803">
                  <c:v>696.39911499023447</c:v>
                </c:pt>
                <c:pt idx="804">
                  <c:v>697.6159606933594</c:v>
                </c:pt>
                <c:pt idx="805">
                  <c:v>698.13405944824217</c:v>
                </c:pt>
                <c:pt idx="806">
                  <c:v>698.67605346679682</c:v>
                </c:pt>
                <c:pt idx="807">
                  <c:v>697.92355041503902</c:v>
                </c:pt>
                <c:pt idx="808">
                  <c:v>698.72488220214848</c:v>
                </c:pt>
                <c:pt idx="809">
                  <c:v>697.85957702636711</c:v>
                </c:pt>
                <c:pt idx="810">
                  <c:v>696.25437561035164</c:v>
                </c:pt>
                <c:pt idx="811">
                  <c:v>695.69537475585935</c:v>
                </c:pt>
                <c:pt idx="812">
                  <c:v>699.25329711914048</c:v>
                </c:pt>
                <c:pt idx="813">
                  <c:v>699.8185272216798</c:v>
                </c:pt>
                <c:pt idx="814">
                  <c:v>698.28463256835937</c:v>
                </c:pt>
                <c:pt idx="815">
                  <c:v>698.99394287109374</c:v>
                </c:pt>
                <c:pt idx="816">
                  <c:v>698.86016235351565</c:v>
                </c:pt>
                <c:pt idx="817">
                  <c:v>698.81581604003907</c:v>
                </c:pt>
                <c:pt idx="818">
                  <c:v>698.56550903320328</c:v>
                </c:pt>
                <c:pt idx="819">
                  <c:v>700.63848083496089</c:v>
                </c:pt>
                <c:pt idx="820">
                  <c:v>698.00973815917962</c:v>
                </c:pt>
                <c:pt idx="821">
                  <c:v>698.15675170898442</c:v>
                </c:pt>
                <c:pt idx="822">
                  <c:v>699.08064147949221</c:v>
                </c:pt>
                <c:pt idx="823">
                  <c:v>698.8245172119141</c:v>
                </c:pt>
                <c:pt idx="824">
                  <c:v>696.69935485839846</c:v>
                </c:pt>
                <c:pt idx="825">
                  <c:v>699.82279541015635</c:v>
                </c:pt>
                <c:pt idx="826">
                  <c:v>699.59663085937507</c:v>
                </c:pt>
                <c:pt idx="827">
                  <c:v>698.66061218261723</c:v>
                </c:pt>
                <c:pt idx="828">
                  <c:v>698.21180969238287</c:v>
                </c:pt>
                <c:pt idx="829">
                  <c:v>699.88897705078125</c:v>
                </c:pt>
                <c:pt idx="830">
                  <c:v>698.93249084472666</c:v>
                </c:pt>
                <c:pt idx="831">
                  <c:v>697.76126037597658</c:v>
                </c:pt>
                <c:pt idx="832">
                  <c:v>697.88460937500008</c:v>
                </c:pt>
                <c:pt idx="833">
                  <c:v>698.64869750976561</c:v>
                </c:pt>
                <c:pt idx="834">
                  <c:v>698.62822998046863</c:v>
                </c:pt>
                <c:pt idx="835">
                  <c:v>698.06562011718756</c:v>
                </c:pt>
                <c:pt idx="836">
                  <c:v>698.5442340087892</c:v>
                </c:pt>
                <c:pt idx="837">
                  <c:v>697.62405212402348</c:v>
                </c:pt>
                <c:pt idx="838">
                  <c:v>699.02698425292976</c:v>
                </c:pt>
                <c:pt idx="839">
                  <c:v>698.58523498535158</c:v>
                </c:pt>
                <c:pt idx="840">
                  <c:v>698.70311279296868</c:v>
                </c:pt>
                <c:pt idx="841">
                  <c:v>697.69179931640622</c:v>
                </c:pt>
                <c:pt idx="842">
                  <c:v>696.38139953613279</c:v>
                </c:pt>
                <c:pt idx="843">
                  <c:v>697.68772888183594</c:v>
                </c:pt>
                <c:pt idx="844">
                  <c:v>697.43531250000012</c:v>
                </c:pt>
                <c:pt idx="845">
                  <c:v>699.42061340332032</c:v>
                </c:pt>
                <c:pt idx="846">
                  <c:v>699.41524108886722</c:v>
                </c:pt>
                <c:pt idx="847">
                  <c:v>698.30012329101567</c:v>
                </c:pt>
                <c:pt idx="848">
                  <c:v>695.69130432128907</c:v>
                </c:pt>
                <c:pt idx="849">
                  <c:v>697.01930419921871</c:v>
                </c:pt>
                <c:pt idx="850">
                  <c:v>698.02255920410153</c:v>
                </c:pt>
                <c:pt idx="851">
                  <c:v>697.1958819580077</c:v>
                </c:pt>
                <c:pt idx="852">
                  <c:v>698.68923706054693</c:v>
                </c:pt>
                <c:pt idx="853">
                  <c:v>698.28946105957027</c:v>
                </c:pt>
                <c:pt idx="854">
                  <c:v>698.15106628417971</c:v>
                </c:pt>
                <c:pt idx="855">
                  <c:v>696.23964294433597</c:v>
                </c:pt>
                <c:pt idx="856">
                  <c:v>697.7019671630859</c:v>
                </c:pt>
                <c:pt idx="857">
                  <c:v>697.84151550292972</c:v>
                </c:pt>
                <c:pt idx="858">
                  <c:v>695.67938964843745</c:v>
                </c:pt>
                <c:pt idx="859">
                  <c:v>696.50130432128913</c:v>
                </c:pt>
                <c:pt idx="860">
                  <c:v>695.42113952636714</c:v>
                </c:pt>
                <c:pt idx="861">
                  <c:v>695.7185614013672</c:v>
                </c:pt>
                <c:pt idx="862">
                  <c:v>696.61249145507816</c:v>
                </c:pt>
                <c:pt idx="863">
                  <c:v>695.28843017578117</c:v>
                </c:pt>
                <c:pt idx="864">
                  <c:v>694.93698852539069</c:v>
                </c:pt>
                <c:pt idx="865">
                  <c:v>696.21810424804687</c:v>
                </c:pt>
                <c:pt idx="866">
                  <c:v>695.49839538574224</c:v>
                </c:pt>
                <c:pt idx="867">
                  <c:v>696.55133605957019</c:v>
                </c:pt>
                <c:pt idx="868">
                  <c:v>695.21519531249999</c:v>
                </c:pt>
                <c:pt idx="869">
                  <c:v>694.60144958496096</c:v>
                </c:pt>
                <c:pt idx="870">
                  <c:v>693.96741760253906</c:v>
                </c:pt>
                <c:pt idx="871">
                  <c:v>691.77651855468741</c:v>
                </c:pt>
                <c:pt idx="872">
                  <c:v>694.32981811523427</c:v>
                </c:pt>
                <c:pt idx="873">
                  <c:v>693.65102783203122</c:v>
                </c:pt>
                <c:pt idx="874">
                  <c:v>693.40767517089841</c:v>
                </c:pt>
                <c:pt idx="875">
                  <c:v>692.12967407226552</c:v>
                </c:pt>
                <c:pt idx="876">
                  <c:v>693.00760253906253</c:v>
                </c:pt>
                <c:pt idx="877">
                  <c:v>692.5520104980468</c:v>
                </c:pt>
                <c:pt idx="878">
                  <c:v>691.41940795898427</c:v>
                </c:pt>
                <c:pt idx="879">
                  <c:v>692.38187622070313</c:v>
                </c:pt>
                <c:pt idx="880">
                  <c:v>690.15688110351573</c:v>
                </c:pt>
                <c:pt idx="881">
                  <c:v>687.83609069824229</c:v>
                </c:pt>
                <c:pt idx="882">
                  <c:v>687.26110473632821</c:v>
                </c:pt>
                <c:pt idx="883">
                  <c:v>688.81948791503896</c:v>
                </c:pt>
                <c:pt idx="884">
                  <c:v>688.7464672851562</c:v>
                </c:pt>
                <c:pt idx="885">
                  <c:v>684.90712463378907</c:v>
                </c:pt>
                <c:pt idx="886">
                  <c:v>687.41012878417962</c:v>
                </c:pt>
                <c:pt idx="887">
                  <c:v>685.90143127441399</c:v>
                </c:pt>
                <c:pt idx="888">
                  <c:v>684.96620361328121</c:v>
                </c:pt>
                <c:pt idx="889">
                  <c:v>685.18175537109369</c:v>
                </c:pt>
                <c:pt idx="890">
                  <c:v>681.72704406738285</c:v>
                </c:pt>
                <c:pt idx="891">
                  <c:v>684.03189880371099</c:v>
                </c:pt>
                <c:pt idx="892">
                  <c:v>684.56644409179682</c:v>
                </c:pt>
                <c:pt idx="893">
                  <c:v>681.79810363769525</c:v>
                </c:pt>
                <c:pt idx="894">
                  <c:v>682.65416381835939</c:v>
                </c:pt>
                <c:pt idx="895">
                  <c:v>681.23534545898428</c:v>
                </c:pt>
                <c:pt idx="896">
                  <c:v>681.33039916992186</c:v>
                </c:pt>
                <c:pt idx="897">
                  <c:v>678.5188000488281</c:v>
                </c:pt>
                <c:pt idx="898">
                  <c:v>679.83427551269529</c:v>
                </c:pt>
                <c:pt idx="899">
                  <c:v>677.61752014160174</c:v>
                </c:pt>
                <c:pt idx="900">
                  <c:v>677.26634216308605</c:v>
                </c:pt>
                <c:pt idx="901">
                  <c:v>675.3508978271484</c:v>
                </c:pt>
                <c:pt idx="902">
                  <c:v>677.39181701660152</c:v>
                </c:pt>
                <c:pt idx="903">
                  <c:v>674.80804687499995</c:v>
                </c:pt>
                <c:pt idx="904">
                  <c:v>672.57505920410154</c:v>
                </c:pt>
                <c:pt idx="905">
                  <c:v>673.29738830566396</c:v>
                </c:pt>
                <c:pt idx="906">
                  <c:v>671.3436291503906</c:v>
                </c:pt>
                <c:pt idx="907">
                  <c:v>670.81631835937503</c:v>
                </c:pt>
                <c:pt idx="908">
                  <c:v>669.184453125</c:v>
                </c:pt>
                <c:pt idx="909">
                  <c:v>668.0799151611327</c:v>
                </c:pt>
                <c:pt idx="910">
                  <c:v>667.12090759277328</c:v>
                </c:pt>
                <c:pt idx="911">
                  <c:v>665.60245422363278</c:v>
                </c:pt>
                <c:pt idx="912">
                  <c:v>664.68967163085938</c:v>
                </c:pt>
                <c:pt idx="913">
                  <c:v>662.6222369384767</c:v>
                </c:pt>
                <c:pt idx="914">
                  <c:v>659.46911682128916</c:v>
                </c:pt>
                <c:pt idx="915">
                  <c:v>659.32160888671876</c:v>
                </c:pt>
                <c:pt idx="916">
                  <c:v>661.26084960937499</c:v>
                </c:pt>
                <c:pt idx="917">
                  <c:v>654.76812744140636</c:v>
                </c:pt>
                <c:pt idx="918">
                  <c:v>657.2853533935546</c:v>
                </c:pt>
                <c:pt idx="919">
                  <c:v>657.10053588867186</c:v>
                </c:pt>
                <c:pt idx="920">
                  <c:v>656.17854125976555</c:v>
                </c:pt>
                <c:pt idx="921">
                  <c:v>654.07310485839855</c:v>
                </c:pt>
                <c:pt idx="922">
                  <c:v>653.08098999023446</c:v>
                </c:pt>
                <c:pt idx="923">
                  <c:v>652.97227478027344</c:v>
                </c:pt>
                <c:pt idx="924">
                  <c:v>651.76109802246094</c:v>
                </c:pt>
                <c:pt idx="925">
                  <c:v>647.58198120117186</c:v>
                </c:pt>
                <c:pt idx="926">
                  <c:v>648.36220275878907</c:v>
                </c:pt>
                <c:pt idx="927">
                  <c:v>647.09928039550778</c:v>
                </c:pt>
                <c:pt idx="928">
                  <c:v>646.57162353515628</c:v>
                </c:pt>
                <c:pt idx="929">
                  <c:v>643.42776489257824</c:v>
                </c:pt>
                <c:pt idx="930">
                  <c:v>640.6742559814453</c:v>
                </c:pt>
                <c:pt idx="931">
                  <c:v>641.51955505371097</c:v>
                </c:pt>
                <c:pt idx="932">
                  <c:v>640.72514465332029</c:v>
                </c:pt>
                <c:pt idx="933">
                  <c:v>637.3283752441406</c:v>
                </c:pt>
                <c:pt idx="934">
                  <c:v>636.03300476074219</c:v>
                </c:pt>
                <c:pt idx="935">
                  <c:v>636.62323425292959</c:v>
                </c:pt>
                <c:pt idx="936">
                  <c:v>636.4509411621093</c:v>
                </c:pt>
                <c:pt idx="937">
                  <c:v>633.92766723632803</c:v>
                </c:pt>
                <c:pt idx="938">
                  <c:v>633.4802655029298</c:v>
                </c:pt>
                <c:pt idx="939">
                  <c:v>631.1719500732421</c:v>
                </c:pt>
                <c:pt idx="940">
                  <c:v>630.55451293945305</c:v>
                </c:pt>
                <c:pt idx="941">
                  <c:v>628.27777221679696</c:v>
                </c:pt>
                <c:pt idx="942">
                  <c:v>626.99050964355456</c:v>
                </c:pt>
                <c:pt idx="943">
                  <c:v>628.54165832519527</c:v>
                </c:pt>
                <c:pt idx="944">
                  <c:v>625.46869445800792</c:v>
                </c:pt>
                <c:pt idx="945">
                  <c:v>624.09941345214838</c:v>
                </c:pt>
                <c:pt idx="946">
                  <c:v>622.56095397949218</c:v>
                </c:pt>
                <c:pt idx="947">
                  <c:v>621.59731567382812</c:v>
                </c:pt>
                <c:pt idx="948">
                  <c:v>619.01107360839842</c:v>
                </c:pt>
                <c:pt idx="949">
                  <c:v>617.40013732910154</c:v>
                </c:pt>
                <c:pt idx="950">
                  <c:v>616.87289245605473</c:v>
                </c:pt>
                <c:pt idx="951">
                  <c:v>614.47624694824219</c:v>
                </c:pt>
                <c:pt idx="952">
                  <c:v>615.04770629882796</c:v>
                </c:pt>
                <c:pt idx="953">
                  <c:v>612.14312988281245</c:v>
                </c:pt>
                <c:pt idx="954">
                  <c:v>610.62523681640619</c:v>
                </c:pt>
                <c:pt idx="955">
                  <c:v>609.80312438964847</c:v>
                </c:pt>
                <c:pt idx="956">
                  <c:v>604.58322875976569</c:v>
                </c:pt>
                <c:pt idx="957">
                  <c:v>605.68320190429677</c:v>
                </c:pt>
                <c:pt idx="958">
                  <c:v>603.54742675781245</c:v>
                </c:pt>
                <c:pt idx="959">
                  <c:v>602.44623413085935</c:v>
                </c:pt>
                <c:pt idx="960">
                  <c:v>601.14254150390616</c:v>
                </c:pt>
                <c:pt idx="961">
                  <c:v>598.94348510742191</c:v>
                </c:pt>
                <c:pt idx="962">
                  <c:v>598.71807861328125</c:v>
                </c:pt>
                <c:pt idx="963">
                  <c:v>595.8604193115234</c:v>
                </c:pt>
                <c:pt idx="964">
                  <c:v>593.04003662109369</c:v>
                </c:pt>
                <c:pt idx="965">
                  <c:v>593.00070007324223</c:v>
                </c:pt>
                <c:pt idx="966">
                  <c:v>591.54597290039067</c:v>
                </c:pt>
                <c:pt idx="967">
                  <c:v>589.3229388427734</c:v>
                </c:pt>
                <c:pt idx="968">
                  <c:v>589.09814208984369</c:v>
                </c:pt>
                <c:pt idx="969">
                  <c:v>586.67751892089848</c:v>
                </c:pt>
                <c:pt idx="970">
                  <c:v>582.58233215332029</c:v>
                </c:pt>
                <c:pt idx="971">
                  <c:v>581.32102478027332</c:v>
                </c:pt>
                <c:pt idx="972">
                  <c:v>578.55303039550779</c:v>
                </c:pt>
                <c:pt idx="973">
                  <c:v>577.00260681152349</c:v>
                </c:pt>
                <c:pt idx="974">
                  <c:v>574.86200317382804</c:v>
                </c:pt>
                <c:pt idx="975">
                  <c:v>571.37364074707023</c:v>
                </c:pt>
                <c:pt idx="976">
                  <c:v>571.18419250488284</c:v>
                </c:pt>
                <c:pt idx="977">
                  <c:v>568.05355041503913</c:v>
                </c:pt>
                <c:pt idx="978">
                  <c:v>564.78741394042959</c:v>
                </c:pt>
                <c:pt idx="979">
                  <c:v>566.43491821289058</c:v>
                </c:pt>
                <c:pt idx="980">
                  <c:v>562.75600341796871</c:v>
                </c:pt>
                <c:pt idx="981">
                  <c:v>559.33818969726553</c:v>
                </c:pt>
                <c:pt idx="982">
                  <c:v>556.89241882324211</c:v>
                </c:pt>
                <c:pt idx="983">
                  <c:v>556.21746826171875</c:v>
                </c:pt>
                <c:pt idx="984">
                  <c:v>553.9391619873046</c:v>
                </c:pt>
                <c:pt idx="985">
                  <c:v>550.36981933593756</c:v>
                </c:pt>
                <c:pt idx="986">
                  <c:v>548.55803100585933</c:v>
                </c:pt>
                <c:pt idx="987">
                  <c:v>547.86460693359368</c:v>
                </c:pt>
                <c:pt idx="988">
                  <c:v>545.79184936523427</c:v>
                </c:pt>
                <c:pt idx="989">
                  <c:v>542.42971984863277</c:v>
                </c:pt>
                <c:pt idx="990">
                  <c:v>540.16675598144536</c:v>
                </c:pt>
                <c:pt idx="991">
                  <c:v>537.5891162109375</c:v>
                </c:pt>
                <c:pt idx="992">
                  <c:v>536.12759948730468</c:v>
                </c:pt>
                <c:pt idx="993">
                  <c:v>534.95943420410151</c:v>
                </c:pt>
                <c:pt idx="994">
                  <c:v>533.16654785156243</c:v>
                </c:pt>
                <c:pt idx="995">
                  <c:v>532.773363647461</c:v>
                </c:pt>
                <c:pt idx="996">
                  <c:v>531.13421447753899</c:v>
                </c:pt>
                <c:pt idx="997">
                  <c:v>526.8372198486328</c:v>
                </c:pt>
                <c:pt idx="998">
                  <c:v>527.38105957031257</c:v>
                </c:pt>
                <c:pt idx="999">
                  <c:v>525.71587280273445</c:v>
                </c:pt>
                <c:pt idx="1000">
                  <c:v>524.17246948242189</c:v>
                </c:pt>
                <c:pt idx="1001">
                  <c:v>522.97523437500001</c:v>
                </c:pt>
                <c:pt idx="1002">
                  <c:v>518.57468261718748</c:v>
                </c:pt>
                <c:pt idx="1003">
                  <c:v>517.85375427246095</c:v>
                </c:pt>
                <c:pt idx="1004">
                  <c:v>517.38318237304691</c:v>
                </c:pt>
                <c:pt idx="1005">
                  <c:v>515.23135620117182</c:v>
                </c:pt>
                <c:pt idx="1006">
                  <c:v>515.65964172363272</c:v>
                </c:pt>
                <c:pt idx="1007">
                  <c:v>513.35412780761726</c:v>
                </c:pt>
                <c:pt idx="1008">
                  <c:v>510.83609436035158</c:v>
                </c:pt>
                <c:pt idx="1009">
                  <c:v>511.00245483398442</c:v>
                </c:pt>
                <c:pt idx="1010">
                  <c:v>508.67306213378902</c:v>
                </c:pt>
                <c:pt idx="1011">
                  <c:v>505.84888916015626</c:v>
                </c:pt>
                <c:pt idx="1012">
                  <c:v>505.11192626953124</c:v>
                </c:pt>
                <c:pt idx="1013">
                  <c:v>504.96608276367181</c:v>
                </c:pt>
                <c:pt idx="1014">
                  <c:v>502.30520507812503</c:v>
                </c:pt>
                <c:pt idx="1015">
                  <c:v>500.38831054687506</c:v>
                </c:pt>
                <c:pt idx="1016">
                  <c:v>498.51017578124998</c:v>
                </c:pt>
                <c:pt idx="1017">
                  <c:v>497.21773864746086</c:v>
                </c:pt>
                <c:pt idx="1018">
                  <c:v>497.93930969238272</c:v>
                </c:pt>
                <c:pt idx="1019">
                  <c:v>495.73313415527349</c:v>
                </c:pt>
                <c:pt idx="1020">
                  <c:v>495.56103881835935</c:v>
                </c:pt>
                <c:pt idx="1021">
                  <c:v>494.14945495605474</c:v>
                </c:pt>
                <c:pt idx="1022">
                  <c:v>490.22827514648435</c:v>
                </c:pt>
                <c:pt idx="1023">
                  <c:v>492.8762164306641</c:v>
                </c:pt>
                <c:pt idx="1024">
                  <c:v>489.98411499023427</c:v>
                </c:pt>
                <c:pt idx="1025">
                  <c:v>488.90863037109375</c:v>
                </c:pt>
                <c:pt idx="1026">
                  <c:v>484.96844970703125</c:v>
                </c:pt>
                <c:pt idx="1027">
                  <c:v>486.15592895507814</c:v>
                </c:pt>
                <c:pt idx="1028">
                  <c:v>483.98348693847657</c:v>
                </c:pt>
                <c:pt idx="1029">
                  <c:v>483.91634948730467</c:v>
                </c:pt>
                <c:pt idx="1030">
                  <c:v>484.16972167968754</c:v>
                </c:pt>
                <c:pt idx="1031">
                  <c:v>480.78521301269535</c:v>
                </c:pt>
                <c:pt idx="1032">
                  <c:v>479.87086486816412</c:v>
                </c:pt>
                <c:pt idx="1033">
                  <c:v>479.6486224365234</c:v>
                </c:pt>
                <c:pt idx="1034">
                  <c:v>476.35720642089842</c:v>
                </c:pt>
                <c:pt idx="1035">
                  <c:v>476.09755554199216</c:v>
                </c:pt>
                <c:pt idx="1036">
                  <c:v>476.05630737304688</c:v>
                </c:pt>
                <c:pt idx="1037">
                  <c:v>474.22499084472656</c:v>
                </c:pt>
                <c:pt idx="1038">
                  <c:v>472.82408569335934</c:v>
                </c:pt>
                <c:pt idx="1039">
                  <c:v>472.07257141113274</c:v>
                </c:pt>
                <c:pt idx="1040">
                  <c:v>469.89958557128904</c:v>
                </c:pt>
                <c:pt idx="1041">
                  <c:v>469.92140441894526</c:v>
                </c:pt>
                <c:pt idx="1042">
                  <c:v>469.01847656250004</c:v>
                </c:pt>
                <c:pt idx="1043">
                  <c:v>467.1784094238281</c:v>
                </c:pt>
                <c:pt idx="1044">
                  <c:v>466.41654602050784</c:v>
                </c:pt>
                <c:pt idx="1045">
                  <c:v>466.66650695800786</c:v>
                </c:pt>
                <c:pt idx="1046">
                  <c:v>462.46258850097655</c:v>
                </c:pt>
                <c:pt idx="1047">
                  <c:v>461.77359741210932</c:v>
                </c:pt>
                <c:pt idx="1048">
                  <c:v>461.71903381347653</c:v>
                </c:pt>
                <c:pt idx="1049">
                  <c:v>459.29699340820304</c:v>
                </c:pt>
                <c:pt idx="1050">
                  <c:v>459.22005065917972</c:v>
                </c:pt>
                <c:pt idx="1051">
                  <c:v>456.45759338378906</c:v>
                </c:pt>
                <c:pt idx="1052">
                  <c:v>456.55249877929685</c:v>
                </c:pt>
                <c:pt idx="1053">
                  <c:v>459.71929687499994</c:v>
                </c:pt>
                <c:pt idx="1054">
                  <c:v>456.50264831542961</c:v>
                </c:pt>
                <c:pt idx="1055">
                  <c:v>454.82131164550776</c:v>
                </c:pt>
                <c:pt idx="1056">
                  <c:v>454.23958557128907</c:v>
                </c:pt>
                <c:pt idx="1057">
                  <c:v>452.12719482421875</c:v>
                </c:pt>
                <c:pt idx="1058">
                  <c:v>452.96616577148433</c:v>
                </c:pt>
                <c:pt idx="1059">
                  <c:v>451.41673095703129</c:v>
                </c:pt>
                <c:pt idx="1060">
                  <c:v>451.97963745117193</c:v>
                </c:pt>
                <c:pt idx="1061">
                  <c:v>450.74398864746092</c:v>
                </c:pt>
                <c:pt idx="1062">
                  <c:v>448.42141845703128</c:v>
                </c:pt>
                <c:pt idx="1063">
                  <c:v>449.63465515136716</c:v>
                </c:pt>
                <c:pt idx="1064">
                  <c:v>448.92836059570311</c:v>
                </c:pt>
                <c:pt idx="1065">
                  <c:v>449.10689941406253</c:v>
                </c:pt>
                <c:pt idx="1066">
                  <c:v>447.83664367675783</c:v>
                </c:pt>
                <c:pt idx="1067">
                  <c:v>445.0925939941406</c:v>
                </c:pt>
                <c:pt idx="1068">
                  <c:v>444.5632232666016</c:v>
                </c:pt>
                <c:pt idx="1069">
                  <c:v>444.9663116455078</c:v>
                </c:pt>
                <c:pt idx="1070">
                  <c:v>443.32167480468752</c:v>
                </c:pt>
                <c:pt idx="1071">
                  <c:v>442.3275164794922</c:v>
                </c:pt>
                <c:pt idx="1072">
                  <c:v>441.36397705078122</c:v>
                </c:pt>
                <c:pt idx="1073">
                  <c:v>441.7683178710937</c:v>
                </c:pt>
                <c:pt idx="1074">
                  <c:v>438.55364685058595</c:v>
                </c:pt>
                <c:pt idx="1075">
                  <c:v>439.17826904296874</c:v>
                </c:pt>
                <c:pt idx="1076">
                  <c:v>438.99053466796869</c:v>
                </c:pt>
                <c:pt idx="1077">
                  <c:v>437.55451171874995</c:v>
                </c:pt>
                <c:pt idx="1078">
                  <c:v>436.98344787597654</c:v>
                </c:pt>
                <c:pt idx="1079">
                  <c:v>434.41014221191404</c:v>
                </c:pt>
                <c:pt idx="1080">
                  <c:v>435.18156372070308</c:v>
                </c:pt>
                <c:pt idx="1081">
                  <c:v>432.78602233886721</c:v>
                </c:pt>
                <c:pt idx="1082">
                  <c:v>431.15738708496099</c:v>
                </c:pt>
                <c:pt idx="1083">
                  <c:v>429.96961120605465</c:v>
                </c:pt>
                <c:pt idx="1084">
                  <c:v>429.88943847656242</c:v>
                </c:pt>
                <c:pt idx="1085">
                  <c:v>425.9429296875</c:v>
                </c:pt>
                <c:pt idx="1086">
                  <c:v>427.82155883789062</c:v>
                </c:pt>
                <c:pt idx="1087">
                  <c:v>424.51882141113282</c:v>
                </c:pt>
                <c:pt idx="1088">
                  <c:v>423.43076293945302</c:v>
                </c:pt>
                <c:pt idx="1089">
                  <c:v>421.3446075439453</c:v>
                </c:pt>
                <c:pt idx="1090">
                  <c:v>421.72940368652343</c:v>
                </c:pt>
                <c:pt idx="1091">
                  <c:v>420.45450073242188</c:v>
                </c:pt>
                <c:pt idx="1092">
                  <c:v>418.96956665039062</c:v>
                </c:pt>
                <c:pt idx="1093">
                  <c:v>416.1353741455078</c:v>
                </c:pt>
                <c:pt idx="1094">
                  <c:v>415.69383911132809</c:v>
                </c:pt>
                <c:pt idx="1095">
                  <c:v>414.54665222167972</c:v>
                </c:pt>
                <c:pt idx="1096">
                  <c:v>411.16192932128905</c:v>
                </c:pt>
                <c:pt idx="1097">
                  <c:v>411.60156921386715</c:v>
                </c:pt>
                <c:pt idx="1098">
                  <c:v>410.66846740722661</c:v>
                </c:pt>
                <c:pt idx="1099">
                  <c:v>409.05093933105468</c:v>
                </c:pt>
                <c:pt idx="1100">
                  <c:v>408.7068475341797</c:v>
                </c:pt>
                <c:pt idx="1101">
                  <c:v>406.7029412841797</c:v>
                </c:pt>
                <c:pt idx="1102">
                  <c:v>405.46506774902338</c:v>
                </c:pt>
                <c:pt idx="1103">
                  <c:v>405.74395019531249</c:v>
                </c:pt>
                <c:pt idx="1104">
                  <c:v>403.45028503417967</c:v>
                </c:pt>
                <c:pt idx="1105">
                  <c:v>401.74085083007816</c:v>
                </c:pt>
                <c:pt idx="1106">
                  <c:v>400.61648803710938</c:v>
                </c:pt>
                <c:pt idx="1107">
                  <c:v>399.38311340332029</c:v>
                </c:pt>
                <c:pt idx="1108">
                  <c:v>400.28403076171872</c:v>
                </c:pt>
                <c:pt idx="1109">
                  <c:v>399.0822802734375</c:v>
                </c:pt>
                <c:pt idx="1110">
                  <c:v>395.85758972167969</c:v>
                </c:pt>
                <c:pt idx="1111">
                  <c:v>393.28214172363283</c:v>
                </c:pt>
                <c:pt idx="1112">
                  <c:v>392.38923339843745</c:v>
                </c:pt>
                <c:pt idx="1113">
                  <c:v>393.50052795410153</c:v>
                </c:pt>
                <c:pt idx="1114">
                  <c:v>392.14415039062499</c:v>
                </c:pt>
                <c:pt idx="1115">
                  <c:v>388.93460449218753</c:v>
                </c:pt>
                <c:pt idx="1116">
                  <c:v>390.58463012695313</c:v>
                </c:pt>
                <c:pt idx="1117">
                  <c:v>386.36658874511716</c:v>
                </c:pt>
                <c:pt idx="1118">
                  <c:v>386.82414184570308</c:v>
                </c:pt>
                <c:pt idx="1119">
                  <c:v>386.96329467773432</c:v>
                </c:pt>
                <c:pt idx="1120">
                  <c:v>385.84628173828122</c:v>
                </c:pt>
                <c:pt idx="1121">
                  <c:v>383.22958557128902</c:v>
                </c:pt>
                <c:pt idx="1122">
                  <c:v>385.75610595703125</c:v>
                </c:pt>
                <c:pt idx="1123">
                  <c:v>382.37876586914058</c:v>
                </c:pt>
                <c:pt idx="1124">
                  <c:v>381.30453369140628</c:v>
                </c:pt>
                <c:pt idx="1125">
                  <c:v>380.41053771972656</c:v>
                </c:pt>
                <c:pt idx="1126">
                  <c:v>380.6418438720703</c:v>
                </c:pt>
                <c:pt idx="1127">
                  <c:v>379.80939880371096</c:v>
                </c:pt>
                <c:pt idx="1128">
                  <c:v>377.77045715332025</c:v>
                </c:pt>
                <c:pt idx="1129">
                  <c:v>376.47701477050782</c:v>
                </c:pt>
                <c:pt idx="1130">
                  <c:v>375.51950683593748</c:v>
                </c:pt>
                <c:pt idx="1131">
                  <c:v>371.49165527343746</c:v>
                </c:pt>
                <c:pt idx="1132">
                  <c:v>370.93359375</c:v>
                </c:pt>
                <c:pt idx="1133">
                  <c:v>369.60249572753906</c:v>
                </c:pt>
                <c:pt idx="1134">
                  <c:v>371.43003845214849</c:v>
                </c:pt>
                <c:pt idx="1135">
                  <c:v>366.75505371093749</c:v>
                </c:pt>
                <c:pt idx="1136">
                  <c:v>367.2138098144531</c:v>
                </c:pt>
                <c:pt idx="1137">
                  <c:v>365.84578125000002</c:v>
                </c:pt>
                <c:pt idx="1138">
                  <c:v>364.21510253906251</c:v>
                </c:pt>
                <c:pt idx="1139">
                  <c:v>362.94751647949221</c:v>
                </c:pt>
                <c:pt idx="1140">
                  <c:v>361.37024780273441</c:v>
                </c:pt>
                <c:pt idx="1141">
                  <c:v>361.63312866210941</c:v>
                </c:pt>
                <c:pt idx="1142">
                  <c:v>358.4804205322265</c:v>
                </c:pt>
                <c:pt idx="1143">
                  <c:v>358.98353942871091</c:v>
                </c:pt>
                <c:pt idx="1144">
                  <c:v>356.82050720214841</c:v>
                </c:pt>
                <c:pt idx="1145">
                  <c:v>357.90602783203121</c:v>
                </c:pt>
                <c:pt idx="1146">
                  <c:v>354.99108581542964</c:v>
                </c:pt>
                <c:pt idx="1147">
                  <c:v>354.55095153808588</c:v>
                </c:pt>
                <c:pt idx="1148">
                  <c:v>353.70036254882808</c:v>
                </c:pt>
                <c:pt idx="1149">
                  <c:v>351.6192004394531</c:v>
                </c:pt>
                <c:pt idx="1150">
                  <c:v>353.07176879882809</c:v>
                </c:pt>
                <c:pt idx="1151">
                  <c:v>348.70865844726563</c:v>
                </c:pt>
                <c:pt idx="1152">
                  <c:v>350.16129272460932</c:v>
                </c:pt>
                <c:pt idx="1153">
                  <c:v>349.70874938964846</c:v>
                </c:pt>
                <c:pt idx="1154">
                  <c:v>346.10313537597654</c:v>
                </c:pt>
                <c:pt idx="1155">
                  <c:v>344.42440246582026</c:v>
                </c:pt>
                <c:pt idx="1156">
                  <c:v>343.75147888183591</c:v>
                </c:pt>
                <c:pt idx="1157">
                  <c:v>344.77892578125</c:v>
                </c:pt>
                <c:pt idx="1158">
                  <c:v>342.14382202148443</c:v>
                </c:pt>
                <c:pt idx="1159">
                  <c:v>340.64277099609376</c:v>
                </c:pt>
                <c:pt idx="1160">
                  <c:v>340.06036926269536</c:v>
                </c:pt>
                <c:pt idx="1161">
                  <c:v>337.85374877929684</c:v>
                </c:pt>
                <c:pt idx="1162">
                  <c:v>339.4966552734374</c:v>
                </c:pt>
                <c:pt idx="1163">
                  <c:v>335.32167480468752</c:v>
                </c:pt>
                <c:pt idx="1164">
                  <c:v>336.18533203125003</c:v>
                </c:pt>
                <c:pt idx="1165">
                  <c:v>336.39575866699215</c:v>
                </c:pt>
                <c:pt idx="1166">
                  <c:v>334.9715020751953</c:v>
                </c:pt>
                <c:pt idx="1167">
                  <c:v>334.63428222656245</c:v>
                </c:pt>
                <c:pt idx="1168">
                  <c:v>331.34639282226556</c:v>
                </c:pt>
                <c:pt idx="1169">
                  <c:v>332.12191772460943</c:v>
                </c:pt>
                <c:pt idx="1170">
                  <c:v>329.14959411621095</c:v>
                </c:pt>
                <c:pt idx="1171">
                  <c:v>330.07308837890622</c:v>
                </c:pt>
                <c:pt idx="1172">
                  <c:v>327.33090087890628</c:v>
                </c:pt>
                <c:pt idx="1173">
                  <c:v>326.22179809570309</c:v>
                </c:pt>
                <c:pt idx="1174">
                  <c:v>326.86405334472653</c:v>
                </c:pt>
                <c:pt idx="1175">
                  <c:v>327.15463623046867</c:v>
                </c:pt>
                <c:pt idx="1176">
                  <c:v>324.53602844238281</c:v>
                </c:pt>
                <c:pt idx="1177">
                  <c:v>324.27393859863281</c:v>
                </c:pt>
                <c:pt idx="1178">
                  <c:v>322.10021118164059</c:v>
                </c:pt>
                <c:pt idx="1179">
                  <c:v>321.29177673339842</c:v>
                </c:pt>
                <c:pt idx="1180">
                  <c:v>321.13200805664059</c:v>
                </c:pt>
                <c:pt idx="1181">
                  <c:v>318.72081115722654</c:v>
                </c:pt>
                <c:pt idx="1182">
                  <c:v>317.78256774902343</c:v>
                </c:pt>
                <c:pt idx="1183">
                  <c:v>317.47715332031248</c:v>
                </c:pt>
                <c:pt idx="1184">
                  <c:v>315.22982849121098</c:v>
                </c:pt>
                <c:pt idx="1185">
                  <c:v>314.62030151367185</c:v>
                </c:pt>
                <c:pt idx="1186">
                  <c:v>312.66619628906255</c:v>
                </c:pt>
                <c:pt idx="1187">
                  <c:v>312.3740808105469</c:v>
                </c:pt>
                <c:pt idx="1188">
                  <c:v>308.54479064941404</c:v>
                </c:pt>
                <c:pt idx="1189">
                  <c:v>306.66258544921874</c:v>
                </c:pt>
                <c:pt idx="1190">
                  <c:v>308.28146484375003</c:v>
                </c:pt>
                <c:pt idx="1191">
                  <c:v>303.92771484374998</c:v>
                </c:pt>
                <c:pt idx="1192">
                  <c:v>305.04041015625</c:v>
                </c:pt>
                <c:pt idx="1193">
                  <c:v>303.60842468261717</c:v>
                </c:pt>
                <c:pt idx="1194">
                  <c:v>302.4602655029297</c:v>
                </c:pt>
                <c:pt idx="1195">
                  <c:v>301.94615478515624</c:v>
                </c:pt>
                <c:pt idx="1196">
                  <c:v>300.50494079589845</c:v>
                </c:pt>
                <c:pt idx="1197">
                  <c:v>300.1470391845703</c:v>
                </c:pt>
                <c:pt idx="1198">
                  <c:v>298.7559228515625</c:v>
                </c:pt>
                <c:pt idx="1199">
                  <c:v>298.81979736328128</c:v>
                </c:pt>
                <c:pt idx="1200">
                  <c:v>297.72275756835944</c:v>
                </c:pt>
                <c:pt idx="1201">
                  <c:v>296.19578430175773</c:v>
                </c:pt>
                <c:pt idx="1202">
                  <c:v>295.45333374023437</c:v>
                </c:pt>
                <c:pt idx="1203">
                  <c:v>294.61395080566405</c:v>
                </c:pt>
                <c:pt idx="1204">
                  <c:v>293.96767456054687</c:v>
                </c:pt>
                <c:pt idx="1205">
                  <c:v>292.59766845703126</c:v>
                </c:pt>
                <c:pt idx="1206">
                  <c:v>291.89865783691408</c:v>
                </c:pt>
                <c:pt idx="1207">
                  <c:v>292.30781066894531</c:v>
                </c:pt>
                <c:pt idx="1208">
                  <c:v>290.5481634521484</c:v>
                </c:pt>
                <c:pt idx="1209">
                  <c:v>289.38306335449221</c:v>
                </c:pt>
                <c:pt idx="1210">
                  <c:v>287.40117370605464</c:v>
                </c:pt>
                <c:pt idx="1211">
                  <c:v>286.59316772460943</c:v>
                </c:pt>
                <c:pt idx="1212">
                  <c:v>285.95750427246094</c:v>
                </c:pt>
                <c:pt idx="1213">
                  <c:v>284.64010070800776</c:v>
                </c:pt>
                <c:pt idx="1214">
                  <c:v>285.39100524902341</c:v>
                </c:pt>
                <c:pt idx="1215">
                  <c:v>282.86112304687498</c:v>
                </c:pt>
                <c:pt idx="1216">
                  <c:v>282.2662957763672</c:v>
                </c:pt>
                <c:pt idx="1217">
                  <c:v>280.69125183105467</c:v>
                </c:pt>
                <c:pt idx="1218">
                  <c:v>281.43017578124994</c:v>
                </c:pt>
                <c:pt idx="1219">
                  <c:v>279.40034729003906</c:v>
                </c:pt>
                <c:pt idx="1220">
                  <c:v>279.25326782226563</c:v>
                </c:pt>
                <c:pt idx="1221">
                  <c:v>277.56410339355472</c:v>
                </c:pt>
                <c:pt idx="1222">
                  <c:v>278.09606140136719</c:v>
                </c:pt>
                <c:pt idx="1223">
                  <c:v>277.74318603515621</c:v>
                </c:pt>
                <c:pt idx="1224">
                  <c:v>276.82461914062497</c:v>
                </c:pt>
                <c:pt idx="1225">
                  <c:v>277.78708740234373</c:v>
                </c:pt>
                <c:pt idx="1226">
                  <c:v>276.57335632324219</c:v>
                </c:pt>
                <c:pt idx="1227">
                  <c:v>277.72739868164064</c:v>
                </c:pt>
                <c:pt idx="1228">
                  <c:v>275.28551696777345</c:v>
                </c:pt>
                <c:pt idx="1229">
                  <c:v>273.57258911132811</c:v>
                </c:pt>
                <c:pt idx="1230">
                  <c:v>275.02322937011718</c:v>
                </c:pt>
                <c:pt idx="1231">
                  <c:v>273.99317871093746</c:v>
                </c:pt>
                <c:pt idx="1232">
                  <c:v>273.97724304199215</c:v>
                </c:pt>
                <c:pt idx="1233">
                  <c:v>270.9489715576172</c:v>
                </c:pt>
                <c:pt idx="1234">
                  <c:v>272.06980773925784</c:v>
                </c:pt>
                <c:pt idx="1235">
                  <c:v>271.32654968261721</c:v>
                </c:pt>
                <c:pt idx="1236">
                  <c:v>271.66815307617185</c:v>
                </c:pt>
                <c:pt idx="1237">
                  <c:v>269.48410949707028</c:v>
                </c:pt>
                <c:pt idx="1238">
                  <c:v>267.18920837402345</c:v>
                </c:pt>
                <c:pt idx="1239">
                  <c:v>269.50118225097651</c:v>
                </c:pt>
                <c:pt idx="1240">
                  <c:v>268.48106872558594</c:v>
                </c:pt>
                <c:pt idx="1241">
                  <c:v>267.83904418945315</c:v>
                </c:pt>
                <c:pt idx="1242">
                  <c:v>266.38011474609374</c:v>
                </c:pt>
                <c:pt idx="1243">
                  <c:v>266.85909118652347</c:v>
                </c:pt>
                <c:pt idx="1244">
                  <c:v>266.13763549804685</c:v>
                </c:pt>
                <c:pt idx="1245">
                  <c:v>266.08297302246092</c:v>
                </c:pt>
                <c:pt idx="1246">
                  <c:v>264.20974914550783</c:v>
                </c:pt>
                <c:pt idx="1247">
                  <c:v>263.70854187011719</c:v>
                </c:pt>
                <c:pt idx="1248">
                  <c:v>263.91427185058592</c:v>
                </c:pt>
                <c:pt idx="1249">
                  <c:v>264.21945556640622</c:v>
                </c:pt>
                <c:pt idx="1250">
                  <c:v>263.47918029785154</c:v>
                </c:pt>
                <c:pt idx="1251">
                  <c:v>263.02836730957029</c:v>
                </c:pt>
                <c:pt idx="1252">
                  <c:v>262.26151062011712</c:v>
                </c:pt>
                <c:pt idx="1253">
                  <c:v>261.18554809570315</c:v>
                </c:pt>
                <c:pt idx="1254">
                  <c:v>261.77839782714847</c:v>
                </c:pt>
                <c:pt idx="1255">
                  <c:v>262.85582702636719</c:v>
                </c:pt>
                <c:pt idx="1256">
                  <c:v>261.32354736328125</c:v>
                </c:pt>
                <c:pt idx="1257">
                  <c:v>262.5926000976562</c:v>
                </c:pt>
                <c:pt idx="1258">
                  <c:v>260.45247436523437</c:v>
                </c:pt>
                <c:pt idx="1259">
                  <c:v>261.67337402343747</c:v>
                </c:pt>
                <c:pt idx="1260">
                  <c:v>260.55275207519531</c:v>
                </c:pt>
                <c:pt idx="1261">
                  <c:v>260.27423217773435</c:v>
                </c:pt>
                <c:pt idx="1262">
                  <c:v>261.57794128417964</c:v>
                </c:pt>
                <c:pt idx="1263">
                  <c:v>259.88993041992188</c:v>
                </c:pt>
                <c:pt idx="1264">
                  <c:v>260.69834838867189</c:v>
                </c:pt>
                <c:pt idx="1265">
                  <c:v>260.54830261230472</c:v>
                </c:pt>
                <c:pt idx="1266">
                  <c:v>261.55465576171878</c:v>
                </c:pt>
                <c:pt idx="1267">
                  <c:v>260.61817565917971</c:v>
                </c:pt>
                <c:pt idx="1268">
                  <c:v>258.92322692871096</c:v>
                </c:pt>
                <c:pt idx="1269">
                  <c:v>259.13370300292968</c:v>
                </c:pt>
                <c:pt idx="1270">
                  <c:v>258.93453186035157</c:v>
                </c:pt>
                <c:pt idx="1271">
                  <c:v>258.44154785156246</c:v>
                </c:pt>
                <c:pt idx="1272">
                  <c:v>259.24325866699218</c:v>
                </c:pt>
                <c:pt idx="1273">
                  <c:v>259.77696350097654</c:v>
                </c:pt>
                <c:pt idx="1274">
                  <c:v>259.8308679199219</c:v>
                </c:pt>
                <c:pt idx="1275">
                  <c:v>257.81163574218743</c:v>
                </c:pt>
                <c:pt idx="1276">
                  <c:v>259.83216979980466</c:v>
                </c:pt>
                <c:pt idx="1277">
                  <c:v>257.80417053222658</c:v>
                </c:pt>
                <c:pt idx="1278">
                  <c:v>257.87877319335939</c:v>
                </c:pt>
                <c:pt idx="1279">
                  <c:v>257.23056884765629</c:v>
                </c:pt>
                <c:pt idx="1280">
                  <c:v>258.15651855468752</c:v>
                </c:pt>
                <c:pt idx="1281">
                  <c:v>258.77005004882812</c:v>
                </c:pt>
                <c:pt idx="1282">
                  <c:v>258.01016418457033</c:v>
                </c:pt>
                <c:pt idx="1283">
                  <c:v>257.18263000488281</c:v>
                </c:pt>
                <c:pt idx="1284">
                  <c:v>257.09146545410152</c:v>
                </c:pt>
                <c:pt idx="1285">
                  <c:v>255.28605468749998</c:v>
                </c:pt>
                <c:pt idx="1286">
                  <c:v>256.25509826660158</c:v>
                </c:pt>
                <c:pt idx="1287">
                  <c:v>257.07394775390628</c:v>
                </c:pt>
                <c:pt idx="1288">
                  <c:v>256.86686645507808</c:v>
                </c:pt>
                <c:pt idx="1289">
                  <c:v>256.9758947753906</c:v>
                </c:pt>
                <c:pt idx="1290">
                  <c:v>257.81817810058595</c:v>
                </c:pt>
                <c:pt idx="1291">
                  <c:v>257.76997558593752</c:v>
                </c:pt>
                <c:pt idx="1292">
                  <c:v>258.39074157714839</c:v>
                </c:pt>
                <c:pt idx="1293">
                  <c:v>256.89305236816404</c:v>
                </c:pt>
                <c:pt idx="1294">
                  <c:v>257.73601135253909</c:v>
                </c:pt>
                <c:pt idx="1295">
                  <c:v>257.55870849609374</c:v>
                </c:pt>
                <c:pt idx="1296">
                  <c:v>256.78872070312502</c:v>
                </c:pt>
                <c:pt idx="1297">
                  <c:v>256.20908752441409</c:v>
                </c:pt>
                <c:pt idx="1298">
                  <c:v>256.96103027343747</c:v>
                </c:pt>
                <c:pt idx="1299">
                  <c:v>257.47252075195308</c:v>
                </c:pt>
                <c:pt idx="1300">
                  <c:v>255.46904296874999</c:v>
                </c:pt>
                <c:pt idx="1301">
                  <c:v>257.08226989746089</c:v>
                </c:pt>
                <c:pt idx="1302">
                  <c:v>256.63190185546875</c:v>
                </c:pt>
                <c:pt idx="1303">
                  <c:v>256.45744995117184</c:v>
                </c:pt>
                <c:pt idx="1304">
                  <c:v>255.88562805175783</c:v>
                </c:pt>
                <c:pt idx="1305">
                  <c:v>257.16834228515626</c:v>
                </c:pt>
                <c:pt idx="1306">
                  <c:v>255.16240905761723</c:v>
                </c:pt>
                <c:pt idx="1307">
                  <c:v>254.52026916503905</c:v>
                </c:pt>
                <c:pt idx="1308">
                  <c:v>254.95541015625</c:v>
                </c:pt>
                <c:pt idx="1309">
                  <c:v>254.47506591796875</c:v>
                </c:pt>
                <c:pt idx="1310">
                  <c:v>256.20755493164057</c:v>
                </c:pt>
                <c:pt idx="1311">
                  <c:v>255.1673199462891</c:v>
                </c:pt>
                <c:pt idx="1312">
                  <c:v>255.75880187988281</c:v>
                </c:pt>
                <c:pt idx="1313">
                  <c:v>252.095015258789</c:v>
                </c:pt>
                <c:pt idx="1314">
                  <c:v>254.57201477050782</c:v>
                </c:pt>
                <c:pt idx="1315">
                  <c:v>256.54080322265628</c:v>
                </c:pt>
                <c:pt idx="1316">
                  <c:v>253.43908264160157</c:v>
                </c:pt>
                <c:pt idx="1317">
                  <c:v>254.13941162109376</c:v>
                </c:pt>
                <c:pt idx="1318">
                  <c:v>254.4821685791016</c:v>
                </c:pt>
                <c:pt idx="1319">
                  <c:v>254.12364074707034</c:v>
                </c:pt>
                <c:pt idx="1320">
                  <c:v>254.87751159667971</c:v>
                </c:pt>
                <c:pt idx="1321">
                  <c:v>253.53136779785157</c:v>
                </c:pt>
                <c:pt idx="1322">
                  <c:v>254.40540710449216</c:v>
                </c:pt>
                <c:pt idx="1323">
                  <c:v>252.62151855468744</c:v>
                </c:pt>
                <c:pt idx="1324">
                  <c:v>253.70115600585939</c:v>
                </c:pt>
                <c:pt idx="1325">
                  <c:v>254.17927551269531</c:v>
                </c:pt>
                <c:pt idx="1326">
                  <c:v>252.52382812500002</c:v>
                </c:pt>
                <c:pt idx="1327">
                  <c:v>253.46025878906246</c:v>
                </c:pt>
                <c:pt idx="1328">
                  <c:v>253.59611572265621</c:v>
                </c:pt>
                <c:pt idx="1329">
                  <c:v>252.12743041992192</c:v>
                </c:pt>
                <c:pt idx="1330">
                  <c:v>252.9958831787109</c:v>
                </c:pt>
                <c:pt idx="1331">
                  <c:v>253.16117248535159</c:v>
                </c:pt>
                <c:pt idx="1332">
                  <c:v>252.15780212402345</c:v>
                </c:pt>
                <c:pt idx="1333">
                  <c:v>253.7667608642578</c:v>
                </c:pt>
                <c:pt idx="1334">
                  <c:v>252.4339324951172</c:v>
                </c:pt>
                <c:pt idx="1335">
                  <c:v>252.5384289550781</c:v>
                </c:pt>
                <c:pt idx="1336">
                  <c:v>250.84933044433592</c:v>
                </c:pt>
                <c:pt idx="1337">
                  <c:v>250.7484100341797</c:v>
                </c:pt>
                <c:pt idx="1338">
                  <c:v>252.58450561523438</c:v>
                </c:pt>
                <c:pt idx="1339">
                  <c:v>252.03260742187499</c:v>
                </c:pt>
                <c:pt idx="1340">
                  <c:v>253.55244506835933</c:v>
                </c:pt>
                <c:pt idx="1341">
                  <c:v>249.76041503906254</c:v>
                </c:pt>
                <c:pt idx="1342">
                  <c:v>246.70880859374998</c:v>
                </c:pt>
                <c:pt idx="1343">
                  <c:v>251.78368469238282</c:v>
                </c:pt>
                <c:pt idx="1344">
                  <c:v>251.50989440917971</c:v>
                </c:pt>
                <c:pt idx="1345">
                  <c:v>251.2156036376953</c:v>
                </c:pt>
                <c:pt idx="1346">
                  <c:v>249.68012695312501</c:v>
                </c:pt>
                <c:pt idx="1347">
                  <c:v>248.53572509765621</c:v>
                </c:pt>
                <c:pt idx="1348">
                  <c:v>251.31181091308596</c:v>
                </c:pt>
                <c:pt idx="1349">
                  <c:v>249.14726257324222</c:v>
                </c:pt>
                <c:pt idx="1350">
                  <c:v>249.34320373535155</c:v>
                </c:pt>
                <c:pt idx="1351">
                  <c:v>248.91880737304686</c:v>
                </c:pt>
                <c:pt idx="1352">
                  <c:v>248.22426269531246</c:v>
                </c:pt>
                <c:pt idx="1353">
                  <c:v>248.57647888183595</c:v>
                </c:pt>
                <c:pt idx="1354">
                  <c:v>249.06821044921875</c:v>
                </c:pt>
                <c:pt idx="1355">
                  <c:v>248.05058532714847</c:v>
                </c:pt>
                <c:pt idx="1356">
                  <c:v>250.40746582031252</c:v>
                </c:pt>
                <c:pt idx="1357">
                  <c:v>247.54140197753907</c:v>
                </c:pt>
                <c:pt idx="1358">
                  <c:v>249.61427490234371</c:v>
                </c:pt>
                <c:pt idx="1359">
                  <c:v>248.55798889160155</c:v>
                </c:pt>
                <c:pt idx="1360">
                  <c:v>248.34049255371093</c:v>
                </c:pt>
                <c:pt idx="1361">
                  <c:v>248.76205444335935</c:v>
                </c:pt>
                <c:pt idx="1362">
                  <c:v>249.61946594238279</c:v>
                </c:pt>
                <c:pt idx="1363">
                  <c:v>248.70099792480468</c:v>
                </c:pt>
                <c:pt idx="1364">
                  <c:v>248.95484802246096</c:v>
                </c:pt>
                <c:pt idx="1365">
                  <c:v>247.63134704589842</c:v>
                </c:pt>
                <c:pt idx="1366">
                  <c:v>247.00428588867189</c:v>
                </c:pt>
                <c:pt idx="1367">
                  <c:v>248.5532427978516</c:v>
                </c:pt>
                <c:pt idx="1368">
                  <c:v>247.14859680175783</c:v>
                </c:pt>
                <c:pt idx="1369">
                  <c:v>245.77384460449215</c:v>
                </c:pt>
                <c:pt idx="1370">
                  <c:v>247.67412780761717</c:v>
                </c:pt>
                <c:pt idx="1371">
                  <c:v>247.12677795410158</c:v>
                </c:pt>
                <c:pt idx="1372">
                  <c:v>246.24987121582029</c:v>
                </c:pt>
                <c:pt idx="1373">
                  <c:v>245.97865173339841</c:v>
                </c:pt>
                <c:pt idx="1374">
                  <c:v>246.98329101562501</c:v>
                </c:pt>
                <c:pt idx="1375">
                  <c:v>246.41960998535157</c:v>
                </c:pt>
                <c:pt idx="1376">
                  <c:v>247.42352416992188</c:v>
                </c:pt>
                <c:pt idx="1377">
                  <c:v>245.97130187988282</c:v>
                </c:pt>
                <c:pt idx="1378">
                  <c:v>247.41177429199217</c:v>
                </c:pt>
                <c:pt idx="1379">
                  <c:v>247.18574157714843</c:v>
                </c:pt>
                <c:pt idx="1380">
                  <c:v>245.8335333251953</c:v>
                </c:pt>
                <c:pt idx="1381">
                  <c:v>247.59771240234377</c:v>
                </c:pt>
                <c:pt idx="1382">
                  <c:v>246.25771545410157</c:v>
                </c:pt>
                <c:pt idx="1383">
                  <c:v>245.89908874511721</c:v>
                </c:pt>
                <c:pt idx="1384">
                  <c:v>246.71961914062501</c:v>
                </c:pt>
                <c:pt idx="1385">
                  <c:v>246.41059570312498</c:v>
                </c:pt>
                <c:pt idx="1386">
                  <c:v>246.08428527832029</c:v>
                </c:pt>
                <c:pt idx="1387">
                  <c:v>246.92538208007807</c:v>
                </c:pt>
                <c:pt idx="1388">
                  <c:v>246.9836700439453</c:v>
                </c:pt>
                <c:pt idx="1389">
                  <c:v>244.87207031250003</c:v>
                </c:pt>
                <c:pt idx="1390">
                  <c:v>243.92191223144533</c:v>
                </c:pt>
                <c:pt idx="1391">
                  <c:v>245.26916015625002</c:v>
                </c:pt>
                <c:pt idx="1392">
                  <c:v>245.72303833007814</c:v>
                </c:pt>
                <c:pt idx="1393">
                  <c:v>246.18688659667967</c:v>
                </c:pt>
                <c:pt idx="1394">
                  <c:v>246.46819152832029</c:v>
                </c:pt>
                <c:pt idx="1395">
                  <c:v>243.99905273437503</c:v>
                </c:pt>
                <c:pt idx="1396">
                  <c:v>246.26135742187498</c:v>
                </c:pt>
                <c:pt idx="1397">
                  <c:v>245.95495422363283</c:v>
                </c:pt>
                <c:pt idx="1398">
                  <c:v>245.90663635253904</c:v>
                </c:pt>
                <c:pt idx="1399">
                  <c:v>245.61524597167968</c:v>
                </c:pt>
                <c:pt idx="1400">
                  <c:v>244.83339294433594</c:v>
                </c:pt>
                <c:pt idx="1401">
                  <c:v>243.5806219482422</c:v>
                </c:pt>
                <c:pt idx="1402">
                  <c:v>246.44839965820313</c:v>
                </c:pt>
                <c:pt idx="1403">
                  <c:v>246.01418151855469</c:v>
                </c:pt>
                <c:pt idx="1404">
                  <c:v>245.40399536132816</c:v>
                </c:pt>
                <c:pt idx="1405">
                  <c:v>246.69227966308594</c:v>
                </c:pt>
                <c:pt idx="1406">
                  <c:v>245.10294799804689</c:v>
                </c:pt>
                <c:pt idx="1407">
                  <c:v>246.36089355468749</c:v>
                </c:pt>
                <c:pt idx="1408">
                  <c:v>243.95643676757814</c:v>
                </c:pt>
                <c:pt idx="1409">
                  <c:v>246.44678466796876</c:v>
                </c:pt>
                <c:pt idx="1410">
                  <c:v>243.95343750000001</c:v>
                </c:pt>
                <c:pt idx="1411">
                  <c:v>246.22269653320311</c:v>
                </c:pt>
                <c:pt idx="1412">
                  <c:v>244.66785644531245</c:v>
                </c:pt>
                <c:pt idx="1413">
                  <c:v>244.63148620605469</c:v>
                </c:pt>
                <c:pt idx="1414">
                  <c:v>245.7593096923828</c:v>
                </c:pt>
                <c:pt idx="1415">
                  <c:v>243.24058410644531</c:v>
                </c:pt>
                <c:pt idx="1416">
                  <c:v>243.71799499511721</c:v>
                </c:pt>
                <c:pt idx="1417">
                  <c:v>243.12926513671871</c:v>
                </c:pt>
                <c:pt idx="1418">
                  <c:v>243.25068603515629</c:v>
                </c:pt>
                <c:pt idx="1419">
                  <c:v>243.02153869628904</c:v>
                </c:pt>
                <c:pt idx="1420">
                  <c:v>241.79440979003911</c:v>
                </c:pt>
                <c:pt idx="1421">
                  <c:v>244.35810791015626</c:v>
                </c:pt>
                <c:pt idx="1422">
                  <c:v>245.15143066406247</c:v>
                </c:pt>
                <c:pt idx="1423">
                  <c:v>243.75949035644527</c:v>
                </c:pt>
                <c:pt idx="1424">
                  <c:v>244.07901123046872</c:v>
                </c:pt>
                <c:pt idx="1425">
                  <c:v>243.97718444824218</c:v>
                </c:pt>
                <c:pt idx="1426">
                  <c:v>243.43754699707031</c:v>
                </c:pt>
                <c:pt idx="1427">
                  <c:v>245.01142089843751</c:v>
                </c:pt>
                <c:pt idx="1428">
                  <c:v>244.15071350097656</c:v>
                </c:pt>
                <c:pt idx="1429">
                  <c:v>244.30267089843747</c:v>
                </c:pt>
                <c:pt idx="1430">
                  <c:v>244.34795654296872</c:v>
                </c:pt>
                <c:pt idx="1431">
                  <c:v>244.83138244628904</c:v>
                </c:pt>
                <c:pt idx="1432">
                  <c:v>243.99463623046873</c:v>
                </c:pt>
                <c:pt idx="1433">
                  <c:v>244.38991333007812</c:v>
                </c:pt>
                <c:pt idx="1434">
                  <c:v>245.11151733398438</c:v>
                </c:pt>
                <c:pt idx="1435">
                  <c:v>243.40157226562499</c:v>
                </c:pt>
                <c:pt idx="1436">
                  <c:v>245.1272387695312</c:v>
                </c:pt>
                <c:pt idx="1437">
                  <c:v>243.91449645996093</c:v>
                </c:pt>
                <c:pt idx="1438">
                  <c:v>243.74493896484373</c:v>
                </c:pt>
                <c:pt idx="1439">
                  <c:v>243.42027648925779</c:v>
                </c:pt>
                <c:pt idx="1440">
                  <c:v>242.67200866699218</c:v>
                </c:pt>
                <c:pt idx="1441">
                  <c:v>243.79780517578129</c:v>
                </c:pt>
                <c:pt idx="1442">
                  <c:v>244.62636108398439</c:v>
                </c:pt>
                <c:pt idx="1443">
                  <c:v>242.66678466796876</c:v>
                </c:pt>
                <c:pt idx="1444">
                  <c:v>243.98736877441405</c:v>
                </c:pt>
                <c:pt idx="1445">
                  <c:v>243.44399047851567</c:v>
                </c:pt>
                <c:pt idx="1446">
                  <c:v>243.60748352050783</c:v>
                </c:pt>
                <c:pt idx="1447">
                  <c:v>244.11716125488277</c:v>
                </c:pt>
                <c:pt idx="1448">
                  <c:v>245.50723937988278</c:v>
                </c:pt>
                <c:pt idx="1449">
                  <c:v>244.52895080566407</c:v>
                </c:pt>
                <c:pt idx="1450">
                  <c:v>243.87186401367188</c:v>
                </c:pt>
                <c:pt idx="1451">
                  <c:v>243.08823120117185</c:v>
                </c:pt>
                <c:pt idx="1452">
                  <c:v>244.19428527832031</c:v>
                </c:pt>
                <c:pt idx="1453">
                  <c:v>244.45359008789063</c:v>
                </c:pt>
                <c:pt idx="1454">
                  <c:v>244.17549865722654</c:v>
                </c:pt>
                <c:pt idx="1455">
                  <c:v>243.42746154785158</c:v>
                </c:pt>
                <c:pt idx="1456">
                  <c:v>246.02703552246092</c:v>
                </c:pt>
                <c:pt idx="1457">
                  <c:v>244.91857543945309</c:v>
                </c:pt>
                <c:pt idx="1458">
                  <c:v>244.20311828613282</c:v>
                </c:pt>
                <c:pt idx="1459">
                  <c:v>243.39951232910155</c:v>
                </c:pt>
                <c:pt idx="1460">
                  <c:v>242.66137939453125</c:v>
                </c:pt>
                <c:pt idx="1461">
                  <c:v>245.51862670898439</c:v>
                </c:pt>
                <c:pt idx="1462">
                  <c:v>244.21590637207029</c:v>
                </c:pt>
                <c:pt idx="1463">
                  <c:v>244.92310729980471</c:v>
                </c:pt>
                <c:pt idx="1464">
                  <c:v>244.37872375488277</c:v>
                </c:pt>
                <c:pt idx="1465">
                  <c:v>244.82230224609376</c:v>
                </c:pt>
                <c:pt idx="1466">
                  <c:v>243.23585449218751</c:v>
                </c:pt>
                <c:pt idx="1467">
                  <c:v>244.73438415527343</c:v>
                </c:pt>
                <c:pt idx="1468">
                  <c:v>244.89402099609376</c:v>
                </c:pt>
                <c:pt idx="1469">
                  <c:v>243.33634643554689</c:v>
                </c:pt>
                <c:pt idx="1470">
                  <c:v>244.66284667968748</c:v>
                </c:pt>
                <c:pt idx="1471">
                  <c:v>244.32622009277347</c:v>
                </c:pt>
                <c:pt idx="1472">
                  <c:v>244.97798400878906</c:v>
                </c:pt>
                <c:pt idx="1473">
                  <c:v>243.22708740234373</c:v>
                </c:pt>
                <c:pt idx="1474">
                  <c:v>244.10640014648433</c:v>
                </c:pt>
                <c:pt idx="1475">
                  <c:v>246.0722387695312</c:v>
                </c:pt>
                <c:pt idx="1476">
                  <c:v>245.00664184570314</c:v>
                </c:pt>
                <c:pt idx="1477">
                  <c:v>243.92947631835935</c:v>
                </c:pt>
                <c:pt idx="1478">
                  <c:v>246.48857666015627</c:v>
                </c:pt>
                <c:pt idx="1479">
                  <c:v>244.60905761718749</c:v>
                </c:pt>
                <c:pt idx="1480">
                  <c:v>244.50546752929685</c:v>
                </c:pt>
                <c:pt idx="1481">
                  <c:v>245.54690551757812</c:v>
                </c:pt>
                <c:pt idx="1482">
                  <c:v>245.35661682128907</c:v>
                </c:pt>
                <c:pt idx="1483">
                  <c:v>243.54884948730469</c:v>
                </c:pt>
                <c:pt idx="1484">
                  <c:v>246.20727172851562</c:v>
                </c:pt>
                <c:pt idx="1485">
                  <c:v>244.93510437011716</c:v>
                </c:pt>
                <c:pt idx="1486">
                  <c:v>244.16252929687502</c:v>
                </c:pt>
                <c:pt idx="1487">
                  <c:v>243.23354736328128</c:v>
                </c:pt>
                <c:pt idx="1488">
                  <c:v>244.87175720214844</c:v>
                </c:pt>
                <c:pt idx="1489">
                  <c:v>246.02476135253906</c:v>
                </c:pt>
                <c:pt idx="1490">
                  <c:v>243.91536987304687</c:v>
                </c:pt>
                <c:pt idx="1491">
                  <c:v>242.37381225585938</c:v>
                </c:pt>
                <c:pt idx="1492">
                  <c:v>245.31759338378905</c:v>
                </c:pt>
                <c:pt idx="1493">
                  <c:v>244.39484069824218</c:v>
                </c:pt>
                <c:pt idx="1494">
                  <c:v>244.23381958007812</c:v>
                </c:pt>
                <c:pt idx="1495">
                  <c:v>244.99894592285156</c:v>
                </c:pt>
                <c:pt idx="1496">
                  <c:v>245.17308471679689</c:v>
                </c:pt>
                <c:pt idx="1497">
                  <c:v>243.64957214355468</c:v>
                </c:pt>
                <c:pt idx="1498">
                  <c:v>243.28649597167967</c:v>
                </c:pt>
                <c:pt idx="1499">
                  <c:v>242.98109802246091</c:v>
                </c:pt>
                <c:pt idx="1500">
                  <c:v>245.89928649902342</c:v>
                </c:pt>
                <c:pt idx="1501">
                  <c:v>244.28536743164065</c:v>
                </c:pt>
                <c:pt idx="1502">
                  <c:v>242.86130859374995</c:v>
                </c:pt>
                <c:pt idx="1503">
                  <c:v>243.93774902343748</c:v>
                </c:pt>
                <c:pt idx="1504">
                  <c:v>243.73170593261719</c:v>
                </c:pt>
                <c:pt idx="1505">
                  <c:v>245.19154174804689</c:v>
                </c:pt>
                <c:pt idx="1506">
                  <c:v>242.95558776855469</c:v>
                </c:pt>
                <c:pt idx="1507">
                  <c:v>244.28818542480465</c:v>
                </c:pt>
                <c:pt idx="1508">
                  <c:v>244.37590576171874</c:v>
                </c:pt>
                <c:pt idx="1509">
                  <c:v>245.16016479492185</c:v>
                </c:pt>
                <c:pt idx="1510">
                  <c:v>242.25244079589845</c:v>
                </c:pt>
                <c:pt idx="1511">
                  <c:v>241.79576110839841</c:v>
                </c:pt>
                <c:pt idx="1512">
                  <c:v>244.08809143066404</c:v>
                </c:pt>
                <c:pt idx="1513">
                  <c:v>243.93952880859374</c:v>
                </c:pt>
                <c:pt idx="1514">
                  <c:v>239.63566223144531</c:v>
                </c:pt>
                <c:pt idx="1515">
                  <c:v>243.10019531249998</c:v>
                </c:pt>
                <c:pt idx="1516">
                  <c:v>243.67396179199218</c:v>
                </c:pt>
                <c:pt idx="1517">
                  <c:v>243.0352166748047</c:v>
                </c:pt>
                <c:pt idx="1518">
                  <c:v>243.16031250000003</c:v>
                </c:pt>
                <c:pt idx="1519">
                  <c:v>241.02453735351563</c:v>
                </c:pt>
                <c:pt idx="1520">
                  <c:v>244.93088562011715</c:v>
                </c:pt>
                <c:pt idx="1521">
                  <c:v>242.88879638671875</c:v>
                </c:pt>
                <c:pt idx="1522">
                  <c:v>243.64457885742189</c:v>
                </c:pt>
                <c:pt idx="1523">
                  <c:v>244.18777587890625</c:v>
                </c:pt>
                <c:pt idx="1524">
                  <c:v>244.53138977050781</c:v>
                </c:pt>
                <c:pt idx="1525">
                  <c:v>244.16264465332026</c:v>
                </c:pt>
                <c:pt idx="1526">
                  <c:v>244.75554382324216</c:v>
                </c:pt>
                <c:pt idx="1527">
                  <c:v>244.43480346679689</c:v>
                </c:pt>
                <c:pt idx="1528">
                  <c:v>241.82893432617189</c:v>
                </c:pt>
                <c:pt idx="1529">
                  <c:v>242.66597717285157</c:v>
                </c:pt>
                <c:pt idx="1530">
                  <c:v>243.75418395996093</c:v>
                </c:pt>
                <c:pt idx="1531">
                  <c:v>243.20266479492184</c:v>
                </c:pt>
                <c:pt idx="1532">
                  <c:v>243.30676574707027</c:v>
                </c:pt>
                <c:pt idx="1533">
                  <c:v>243.71730285644531</c:v>
                </c:pt>
                <c:pt idx="1534">
                  <c:v>244.10755371093751</c:v>
                </c:pt>
                <c:pt idx="1535">
                  <c:v>241.97967224121092</c:v>
                </c:pt>
                <c:pt idx="1536">
                  <c:v>239.64569824218748</c:v>
                </c:pt>
                <c:pt idx="1537">
                  <c:v>242.83093688964843</c:v>
                </c:pt>
                <c:pt idx="1538">
                  <c:v>243.88242736816403</c:v>
                </c:pt>
                <c:pt idx="1539">
                  <c:v>243.31820251464845</c:v>
                </c:pt>
                <c:pt idx="1540">
                  <c:v>244.23932373046878</c:v>
                </c:pt>
                <c:pt idx="1541">
                  <c:v>243.54997009277344</c:v>
                </c:pt>
                <c:pt idx="1542">
                  <c:v>243.05189392089846</c:v>
                </c:pt>
                <c:pt idx="1543">
                  <c:v>243.85826843261717</c:v>
                </c:pt>
                <c:pt idx="1544">
                  <c:v>241.95757324218749</c:v>
                </c:pt>
                <c:pt idx="1545">
                  <c:v>243.5494757080078</c:v>
                </c:pt>
                <c:pt idx="1546">
                  <c:v>243.57706237792971</c:v>
                </c:pt>
                <c:pt idx="1547">
                  <c:v>244.32974670410155</c:v>
                </c:pt>
                <c:pt idx="1548">
                  <c:v>243.30600769042971</c:v>
                </c:pt>
                <c:pt idx="1549">
                  <c:v>244.46120361328127</c:v>
                </c:pt>
                <c:pt idx="1550">
                  <c:v>244.39803771972657</c:v>
                </c:pt>
                <c:pt idx="1551">
                  <c:v>244.05005676269531</c:v>
                </c:pt>
                <c:pt idx="1552">
                  <c:v>245.05238891601564</c:v>
                </c:pt>
                <c:pt idx="1553">
                  <c:v>245.49240783691408</c:v>
                </c:pt>
                <c:pt idx="1554">
                  <c:v>242.50907592773436</c:v>
                </c:pt>
                <c:pt idx="1555">
                  <c:v>243.79052124023437</c:v>
                </c:pt>
                <c:pt idx="1556">
                  <c:v>244.22592590332027</c:v>
                </c:pt>
                <c:pt idx="1557">
                  <c:v>244.76589294433595</c:v>
                </c:pt>
                <c:pt idx="1558">
                  <c:v>243.70319641113284</c:v>
                </c:pt>
                <c:pt idx="1559">
                  <c:v>245.46595825195314</c:v>
                </c:pt>
                <c:pt idx="1560">
                  <c:v>244.50108398437501</c:v>
                </c:pt>
                <c:pt idx="1561">
                  <c:v>244.84553833007811</c:v>
                </c:pt>
                <c:pt idx="1562">
                  <c:v>244.64559265136717</c:v>
                </c:pt>
                <c:pt idx="1563">
                  <c:v>245.12208068847656</c:v>
                </c:pt>
                <c:pt idx="1564">
                  <c:v>245.65651062011716</c:v>
                </c:pt>
                <c:pt idx="1565">
                  <c:v>244.22009216308592</c:v>
                </c:pt>
                <c:pt idx="1566">
                  <c:v>242.7384045410156</c:v>
                </c:pt>
                <c:pt idx="1567">
                  <c:v>244.37186828613281</c:v>
                </c:pt>
                <c:pt idx="1568">
                  <c:v>246.14649536132814</c:v>
                </c:pt>
                <c:pt idx="1569">
                  <c:v>245.76390747070312</c:v>
                </c:pt>
                <c:pt idx="1570">
                  <c:v>245.93025146484376</c:v>
                </c:pt>
                <c:pt idx="1571">
                  <c:v>243.66514526367189</c:v>
                </c:pt>
                <c:pt idx="1572">
                  <c:v>245.5148693847656</c:v>
                </c:pt>
                <c:pt idx="1573">
                  <c:v>244.47918273925779</c:v>
                </c:pt>
                <c:pt idx="1574">
                  <c:v>246.49678344726561</c:v>
                </c:pt>
                <c:pt idx="1575">
                  <c:v>246.87001098632814</c:v>
                </c:pt>
                <c:pt idx="1576">
                  <c:v>246.17815246582032</c:v>
                </c:pt>
                <c:pt idx="1577">
                  <c:v>242.23606018066405</c:v>
                </c:pt>
                <c:pt idx="1578">
                  <c:v>246.22894226074217</c:v>
                </c:pt>
                <c:pt idx="1579">
                  <c:v>244.78090576171874</c:v>
                </c:pt>
                <c:pt idx="1580">
                  <c:v>245.81575195312499</c:v>
                </c:pt>
                <c:pt idx="1581">
                  <c:v>246.2558038330078</c:v>
                </c:pt>
                <c:pt idx="1582">
                  <c:v>245.98936340332034</c:v>
                </c:pt>
                <c:pt idx="1583">
                  <c:v>245.84136108398437</c:v>
                </c:pt>
                <c:pt idx="1584">
                  <c:v>247.09912536621096</c:v>
                </c:pt>
                <c:pt idx="1585">
                  <c:v>245.98529296874997</c:v>
                </c:pt>
                <c:pt idx="1586">
                  <c:v>246.12517089843749</c:v>
                </c:pt>
                <c:pt idx="1587">
                  <c:v>245.66488220214845</c:v>
                </c:pt>
                <c:pt idx="1588">
                  <c:v>247.41622375488282</c:v>
                </c:pt>
                <c:pt idx="1589">
                  <c:v>246.54080017089845</c:v>
                </c:pt>
                <c:pt idx="1590">
                  <c:v>245.16639404296873</c:v>
                </c:pt>
                <c:pt idx="1591">
                  <c:v>246.33086791992187</c:v>
                </c:pt>
                <c:pt idx="1592">
                  <c:v>246.22444335937502</c:v>
                </c:pt>
                <c:pt idx="1593">
                  <c:v>246.49071899414062</c:v>
                </c:pt>
                <c:pt idx="1594">
                  <c:v>245.92286865234371</c:v>
                </c:pt>
                <c:pt idx="1595">
                  <c:v>246.24375732421876</c:v>
                </c:pt>
                <c:pt idx="1596">
                  <c:v>247.27817504882816</c:v>
                </c:pt>
                <c:pt idx="1597">
                  <c:v>247.19945251464844</c:v>
                </c:pt>
                <c:pt idx="1598">
                  <c:v>246.36975952148441</c:v>
                </c:pt>
                <c:pt idx="1599">
                  <c:v>248.16854553222657</c:v>
                </c:pt>
                <c:pt idx="1600">
                  <c:v>246.55662048339846</c:v>
                </c:pt>
                <c:pt idx="1601">
                  <c:v>246.69059875488284</c:v>
                </c:pt>
                <c:pt idx="1602">
                  <c:v>248.36399230957028</c:v>
                </c:pt>
                <c:pt idx="1603">
                  <c:v>248.73921386718749</c:v>
                </c:pt>
                <c:pt idx="1604">
                  <c:v>247.34147277832037</c:v>
                </c:pt>
                <c:pt idx="1605">
                  <c:v>247.63085266113282</c:v>
                </c:pt>
                <c:pt idx="1606">
                  <c:v>247.10670593261722</c:v>
                </c:pt>
                <c:pt idx="1607">
                  <c:v>246.75458862304689</c:v>
                </c:pt>
                <c:pt idx="1608">
                  <c:v>248.15664733886715</c:v>
                </c:pt>
                <c:pt idx="1609">
                  <c:v>248.40767944335937</c:v>
                </c:pt>
                <c:pt idx="1610">
                  <c:v>250.10542968749999</c:v>
                </c:pt>
                <c:pt idx="1611">
                  <c:v>248.80290710449216</c:v>
                </c:pt>
                <c:pt idx="1612">
                  <c:v>249.30510314941407</c:v>
                </c:pt>
                <c:pt idx="1613">
                  <c:v>248.56276794433592</c:v>
                </c:pt>
                <c:pt idx="1614">
                  <c:v>249.68520263671871</c:v>
                </c:pt>
                <c:pt idx="1615">
                  <c:v>250.02004943847655</c:v>
                </c:pt>
                <c:pt idx="1616">
                  <c:v>247.42515563964844</c:v>
                </c:pt>
                <c:pt idx="1617">
                  <c:v>248.61134948730469</c:v>
                </c:pt>
                <c:pt idx="1618">
                  <c:v>248.30872009277343</c:v>
                </c:pt>
                <c:pt idx="1619">
                  <c:v>249.11843994140622</c:v>
                </c:pt>
                <c:pt idx="1620">
                  <c:v>249.47960449218749</c:v>
                </c:pt>
                <c:pt idx="1621">
                  <c:v>249.61074829101565</c:v>
                </c:pt>
                <c:pt idx="1622">
                  <c:v>248.09896911621092</c:v>
                </c:pt>
                <c:pt idx="1623">
                  <c:v>248.85170288085939</c:v>
                </c:pt>
                <c:pt idx="1624">
                  <c:v>249.98435485839843</c:v>
                </c:pt>
                <c:pt idx="1625">
                  <c:v>248.31784973144534</c:v>
                </c:pt>
                <c:pt idx="1626">
                  <c:v>249.09156188964843</c:v>
                </c:pt>
                <c:pt idx="1627">
                  <c:v>249.44476684570313</c:v>
                </c:pt>
                <c:pt idx="1628">
                  <c:v>250.12190917968746</c:v>
                </c:pt>
                <c:pt idx="1629">
                  <c:v>249.54357788085937</c:v>
                </c:pt>
                <c:pt idx="1630">
                  <c:v>250.25760131835938</c:v>
                </c:pt>
                <c:pt idx="1631">
                  <c:v>249.71766723632808</c:v>
                </c:pt>
                <c:pt idx="1632">
                  <c:v>247.95643798828124</c:v>
                </c:pt>
                <c:pt idx="1633">
                  <c:v>247.28901855468752</c:v>
                </c:pt>
                <c:pt idx="1634">
                  <c:v>248.89196228027342</c:v>
                </c:pt>
                <c:pt idx="1635">
                  <c:v>249.15850158691404</c:v>
                </c:pt>
                <c:pt idx="1636">
                  <c:v>247.60507873535155</c:v>
                </c:pt>
                <c:pt idx="1637">
                  <c:v>248.10771972656252</c:v>
                </c:pt>
                <c:pt idx="1638">
                  <c:v>248.6549377441406</c:v>
                </c:pt>
                <c:pt idx="1639">
                  <c:v>248.57995605468753</c:v>
                </c:pt>
                <c:pt idx="1640">
                  <c:v>247.7902258300781</c:v>
                </c:pt>
                <c:pt idx="1641">
                  <c:v>247.30961791992189</c:v>
                </c:pt>
                <c:pt idx="1642">
                  <c:v>249.31553466796876</c:v>
                </c:pt>
                <c:pt idx="1643">
                  <c:v>249.80647521972659</c:v>
                </c:pt>
                <c:pt idx="1644">
                  <c:v>249.72346801757814</c:v>
                </c:pt>
                <c:pt idx="1645">
                  <c:v>250.20396057128906</c:v>
                </c:pt>
                <c:pt idx="1646">
                  <c:v>248.97014099121094</c:v>
                </c:pt>
                <c:pt idx="1647">
                  <c:v>249.40050292968752</c:v>
                </c:pt>
                <c:pt idx="1648">
                  <c:v>248.65638793945317</c:v>
                </c:pt>
                <c:pt idx="1649">
                  <c:v>246.98007751464846</c:v>
                </c:pt>
                <c:pt idx="1650">
                  <c:v>247.28484924316405</c:v>
                </c:pt>
                <c:pt idx="1651">
                  <c:v>248.33530151367191</c:v>
                </c:pt>
                <c:pt idx="1652">
                  <c:v>249.25780700683595</c:v>
                </c:pt>
                <c:pt idx="1653">
                  <c:v>249.4785992431641</c:v>
                </c:pt>
                <c:pt idx="1654">
                  <c:v>249.7274230957031</c:v>
                </c:pt>
                <c:pt idx="1655">
                  <c:v>250.87821899414058</c:v>
                </c:pt>
                <c:pt idx="1656">
                  <c:v>249.8660815429688</c:v>
                </c:pt>
                <c:pt idx="1657">
                  <c:v>251.72659973144528</c:v>
                </c:pt>
                <c:pt idx="1658">
                  <c:v>249.88776855468751</c:v>
                </c:pt>
                <c:pt idx="1659">
                  <c:v>251.23465393066408</c:v>
                </c:pt>
                <c:pt idx="1660">
                  <c:v>252.39650756835934</c:v>
                </c:pt>
                <c:pt idx="1661">
                  <c:v>250.12995117187498</c:v>
                </c:pt>
                <c:pt idx="1662">
                  <c:v>248.59989624023433</c:v>
                </c:pt>
                <c:pt idx="1663">
                  <c:v>251.25447875976565</c:v>
                </c:pt>
                <c:pt idx="1664">
                  <c:v>252.30905090332033</c:v>
                </c:pt>
                <c:pt idx="1665">
                  <c:v>250.62512695312506</c:v>
                </c:pt>
                <c:pt idx="1666">
                  <c:v>252.0453790283203</c:v>
                </c:pt>
                <c:pt idx="1667">
                  <c:v>251.36123291015622</c:v>
                </c:pt>
                <c:pt idx="1668">
                  <c:v>251.13930358886722</c:v>
                </c:pt>
                <c:pt idx="1669">
                  <c:v>250.41733703613284</c:v>
                </c:pt>
                <c:pt idx="1670">
                  <c:v>249.49455139160156</c:v>
                </c:pt>
                <c:pt idx="1671">
                  <c:v>249.54967529296877</c:v>
                </c:pt>
                <c:pt idx="1672">
                  <c:v>251.46624023437496</c:v>
                </c:pt>
                <c:pt idx="1673">
                  <c:v>251.54336425781247</c:v>
                </c:pt>
                <c:pt idx="1674">
                  <c:v>252.03504638671876</c:v>
                </c:pt>
                <c:pt idx="1675">
                  <c:v>251.04065734863283</c:v>
                </c:pt>
                <c:pt idx="1676">
                  <c:v>250.72296569824221</c:v>
                </c:pt>
                <c:pt idx="1677">
                  <c:v>251.82269165039062</c:v>
                </c:pt>
                <c:pt idx="1678">
                  <c:v>251.29981384277343</c:v>
                </c:pt>
                <c:pt idx="1679">
                  <c:v>250.77250305175784</c:v>
                </c:pt>
                <c:pt idx="1680">
                  <c:v>251.22786437988282</c:v>
                </c:pt>
                <c:pt idx="1681">
                  <c:v>252.75516723632813</c:v>
                </c:pt>
                <c:pt idx="1682">
                  <c:v>252.39454650878906</c:v>
                </c:pt>
                <c:pt idx="1683">
                  <c:v>250.2936749267578</c:v>
                </c:pt>
                <c:pt idx="1684">
                  <c:v>252.99047790527345</c:v>
                </c:pt>
                <c:pt idx="1685">
                  <c:v>251.26420166015629</c:v>
                </c:pt>
                <c:pt idx="1686">
                  <c:v>251.79746154785153</c:v>
                </c:pt>
                <c:pt idx="1687">
                  <c:v>253.11537597656246</c:v>
                </c:pt>
                <c:pt idx="1688">
                  <c:v>251.68423095703125</c:v>
                </c:pt>
                <c:pt idx="1689">
                  <c:v>253.1668743896484</c:v>
                </c:pt>
                <c:pt idx="1690">
                  <c:v>249.78983093261715</c:v>
                </c:pt>
                <c:pt idx="1691">
                  <c:v>250.92203796386718</c:v>
                </c:pt>
                <c:pt idx="1692">
                  <c:v>252.93195922851564</c:v>
                </c:pt>
                <c:pt idx="1693">
                  <c:v>253.61180419921874</c:v>
                </c:pt>
                <c:pt idx="1694">
                  <c:v>254.69852783203129</c:v>
                </c:pt>
                <c:pt idx="1695">
                  <c:v>253.1297625732422</c:v>
                </c:pt>
                <c:pt idx="1696">
                  <c:v>254.02336303710936</c:v>
                </c:pt>
                <c:pt idx="1697">
                  <c:v>255.27587036132815</c:v>
                </c:pt>
                <c:pt idx="1698">
                  <c:v>253.27441955566408</c:v>
                </c:pt>
                <c:pt idx="1699">
                  <c:v>255.7908380126953</c:v>
                </c:pt>
                <c:pt idx="1700">
                  <c:v>255.49630004882812</c:v>
                </c:pt>
                <c:pt idx="1701">
                  <c:v>254.55286560058593</c:v>
                </c:pt>
                <c:pt idx="1702">
                  <c:v>255.14012878417969</c:v>
                </c:pt>
                <c:pt idx="1703">
                  <c:v>253.16104064941408</c:v>
                </c:pt>
                <c:pt idx="1704">
                  <c:v>255.49232849121094</c:v>
                </c:pt>
                <c:pt idx="1705">
                  <c:v>256.89578796386718</c:v>
                </c:pt>
                <c:pt idx="1706">
                  <c:v>256.24099182128907</c:v>
                </c:pt>
                <c:pt idx="1707">
                  <c:v>255.86750061035156</c:v>
                </c:pt>
                <c:pt idx="1708">
                  <c:v>257.12267761230464</c:v>
                </c:pt>
                <c:pt idx="1709">
                  <c:v>259.77673278808595</c:v>
                </c:pt>
                <c:pt idx="1710">
                  <c:v>254.39690368652344</c:v>
                </c:pt>
                <c:pt idx="1711">
                  <c:v>256.39258666992185</c:v>
                </c:pt>
                <c:pt idx="1712">
                  <c:v>257.99098205566406</c:v>
                </c:pt>
                <c:pt idx="1713">
                  <c:v>257.59760009765625</c:v>
                </c:pt>
                <c:pt idx="1714">
                  <c:v>256.69023925781249</c:v>
                </c:pt>
                <c:pt idx="1715">
                  <c:v>257.7500024414062</c:v>
                </c:pt>
                <c:pt idx="1716">
                  <c:v>256.12650878906248</c:v>
                </c:pt>
                <c:pt idx="1717">
                  <c:v>255.42227416992191</c:v>
                </c:pt>
                <c:pt idx="1718">
                  <c:v>256.73140502929692</c:v>
                </c:pt>
                <c:pt idx="1719">
                  <c:v>258.49721557617187</c:v>
                </c:pt>
                <c:pt idx="1720">
                  <c:v>257.70613403320306</c:v>
                </c:pt>
                <c:pt idx="1721">
                  <c:v>257.06340087890629</c:v>
                </c:pt>
                <c:pt idx="1722">
                  <c:v>259.31416992187502</c:v>
                </c:pt>
                <c:pt idx="1723">
                  <c:v>258.86165954589842</c:v>
                </c:pt>
                <c:pt idx="1724">
                  <c:v>258.8588415527343</c:v>
                </c:pt>
                <c:pt idx="1725">
                  <c:v>258.38634155273439</c:v>
                </c:pt>
                <c:pt idx="1726">
                  <c:v>257.54390991210937</c:v>
                </c:pt>
                <c:pt idx="1727">
                  <c:v>256.33876464843752</c:v>
                </c:pt>
                <c:pt idx="1728">
                  <c:v>256.72064392089845</c:v>
                </c:pt>
                <c:pt idx="1729">
                  <c:v>258.19204833984372</c:v>
                </c:pt>
                <c:pt idx="1730">
                  <c:v>259.00747009277342</c:v>
                </c:pt>
                <c:pt idx="1731">
                  <c:v>257.94492187499998</c:v>
                </c:pt>
                <c:pt idx="1732">
                  <c:v>258.00901062011724</c:v>
                </c:pt>
                <c:pt idx="1733">
                  <c:v>258.34056152343749</c:v>
                </c:pt>
                <c:pt idx="1734">
                  <c:v>260.45555603027344</c:v>
                </c:pt>
                <c:pt idx="1735">
                  <c:v>259.39295837402341</c:v>
                </c:pt>
                <c:pt idx="1736">
                  <c:v>260.13176696777344</c:v>
                </c:pt>
                <c:pt idx="1737">
                  <c:v>259.67398315429682</c:v>
                </c:pt>
                <c:pt idx="1738">
                  <c:v>258.76345825195312</c:v>
                </c:pt>
                <c:pt idx="1739">
                  <c:v>259.80113891601565</c:v>
                </c:pt>
                <c:pt idx="1740">
                  <c:v>259.52273437500003</c:v>
                </c:pt>
                <c:pt idx="1741">
                  <c:v>260.54444641113281</c:v>
                </c:pt>
                <c:pt idx="1742">
                  <c:v>261.5647576904297</c:v>
                </c:pt>
                <c:pt idx="1743">
                  <c:v>262.04824951171872</c:v>
                </c:pt>
                <c:pt idx="1744">
                  <c:v>260.70063903808591</c:v>
                </c:pt>
                <c:pt idx="1745">
                  <c:v>262.8364306640625</c:v>
                </c:pt>
                <c:pt idx="1746">
                  <c:v>260.18878601074221</c:v>
                </c:pt>
                <c:pt idx="1747">
                  <c:v>262.4509259033203</c:v>
                </c:pt>
                <c:pt idx="1748">
                  <c:v>262.10493896484371</c:v>
                </c:pt>
                <c:pt idx="1749">
                  <c:v>262.24216369628903</c:v>
                </c:pt>
                <c:pt idx="1750">
                  <c:v>259.91033203124999</c:v>
                </c:pt>
                <c:pt idx="1751">
                  <c:v>262.49237182617185</c:v>
                </c:pt>
                <c:pt idx="1752">
                  <c:v>261.9042352294922</c:v>
                </c:pt>
                <c:pt idx="1753">
                  <c:v>261.86479980468744</c:v>
                </c:pt>
                <c:pt idx="1754">
                  <c:v>264.23286987304681</c:v>
                </c:pt>
                <c:pt idx="1755">
                  <c:v>263.35548522949222</c:v>
                </c:pt>
                <c:pt idx="1756">
                  <c:v>264.21536865234378</c:v>
                </c:pt>
                <c:pt idx="1757">
                  <c:v>263.55592529296877</c:v>
                </c:pt>
                <c:pt idx="1758">
                  <c:v>263.20904846191405</c:v>
                </c:pt>
                <c:pt idx="1759">
                  <c:v>265.0036651611328</c:v>
                </c:pt>
                <c:pt idx="1760">
                  <c:v>263.58268798828124</c:v>
                </c:pt>
                <c:pt idx="1761">
                  <c:v>265.30977172851561</c:v>
                </c:pt>
                <c:pt idx="1762">
                  <c:v>264.36330505371092</c:v>
                </c:pt>
                <c:pt idx="1763">
                  <c:v>265.03907958984371</c:v>
                </c:pt>
                <c:pt idx="1764">
                  <c:v>262.62292236328125</c:v>
                </c:pt>
                <c:pt idx="1765">
                  <c:v>265.16115966796872</c:v>
                </c:pt>
                <c:pt idx="1766">
                  <c:v>264.52607299804686</c:v>
                </c:pt>
                <c:pt idx="1767">
                  <c:v>264.33360900878904</c:v>
                </c:pt>
                <c:pt idx="1768">
                  <c:v>264.06639404296874</c:v>
                </c:pt>
                <c:pt idx="1769">
                  <c:v>265.05951416015625</c:v>
                </c:pt>
                <c:pt idx="1770">
                  <c:v>264.35951477050776</c:v>
                </c:pt>
                <c:pt idx="1771">
                  <c:v>266.07016845703123</c:v>
                </c:pt>
                <c:pt idx="1772">
                  <c:v>266.95506774902344</c:v>
                </c:pt>
                <c:pt idx="1773">
                  <c:v>267.15867187499998</c:v>
                </c:pt>
                <c:pt idx="1774">
                  <c:v>267.09659362792968</c:v>
                </c:pt>
                <c:pt idx="1775">
                  <c:v>266.51007202148435</c:v>
                </c:pt>
                <c:pt idx="1776">
                  <c:v>264.5199591064453</c:v>
                </c:pt>
                <c:pt idx="1777">
                  <c:v>268.18804687499994</c:v>
                </c:pt>
                <c:pt idx="1778">
                  <c:v>266.40041748046878</c:v>
                </c:pt>
                <c:pt idx="1779">
                  <c:v>267.94408447265624</c:v>
                </c:pt>
                <c:pt idx="1780">
                  <c:v>266.21101867675776</c:v>
                </c:pt>
                <c:pt idx="1781">
                  <c:v>267.19321289062498</c:v>
                </c:pt>
                <c:pt idx="1782">
                  <c:v>266.3552801513672</c:v>
                </c:pt>
                <c:pt idx="1783">
                  <c:v>267.31020080566401</c:v>
                </c:pt>
                <c:pt idx="1784">
                  <c:v>266.00125122070312</c:v>
                </c:pt>
                <c:pt idx="1785">
                  <c:v>269.39942138671881</c:v>
                </c:pt>
                <c:pt idx="1786">
                  <c:v>268.30257934570312</c:v>
                </c:pt>
                <c:pt idx="1787">
                  <c:v>268.97248718261716</c:v>
                </c:pt>
                <c:pt idx="1788">
                  <c:v>268.5624444580078</c:v>
                </c:pt>
                <c:pt idx="1789">
                  <c:v>268.4274279785156</c:v>
                </c:pt>
                <c:pt idx="1790">
                  <c:v>267.59058288574215</c:v>
                </c:pt>
                <c:pt idx="1791">
                  <c:v>269.34134765624998</c:v>
                </c:pt>
                <c:pt idx="1792">
                  <c:v>271.03415405273438</c:v>
                </c:pt>
                <c:pt idx="1793">
                  <c:v>273.16000854492188</c:v>
                </c:pt>
                <c:pt idx="1794">
                  <c:v>271.85763427734378</c:v>
                </c:pt>
                <c:pt idx="1795">
                  <c:v>271.2752655029297</c:v>
                </c:pt>
                <c:pt idx="1796">
                  <c:v>272.18583984374999</c:v>
                </c:pt>
                <c:pt idx="1797">
                  <c:v>272.74241821289064</c:v>
                </c:pt>
                <c:pt idx="1798">
                  <c:v>272.40613769531251</c:v>
                </c:pt>
                <c:pt idx="1799">
                  <c:v>270.61231201171876</c:v>
                </c:pt>
                <c:pt idx="1800">
                  <c:v>271.70950012207032</c:v>
                </c:pt>
                <c:pt idx="1801">
                  <c:v>272.75657409667969</c:v>
                </c:pt>
                <c:pt idx="1802">
                  <c:v>272.80492492675785</c:v>
                </c:pt>
                <c:pt idx="1803">
                  <c:v>273.15781677246099</c:v>
                </c:pt>
                <c:pt idx="1804">
                  <c:v>273.72100341796875</c:v>
                </c:pt>
                <c:pt idx="1805">
                  <c:v>272.67048522949216</c:v>
                </c:pt>
                <c:pt idx="1806">
                  <c:v>273.14825866699215</c:v>
                </c:pt>
                <c:pt idx="1807">
                  <c:v>274.71901794433597</c:v>
                </c:pt>
                <c:pt idx="1808">
                  <c:v>274.07516418457033</c:v>
                </c:pt>
                <c:pt idx="1809">
                  <c:v>273.34324401855469</c:v>
                </c:pt>
                <c:pt idx="1810">
                  <c:v>276.59291748046871</c:v>
                </c:pt>
                <c:pt idx="1811">
                  <c:v>273.55723022460938</c:v>
                </c:pt>
                <c:pt idx="1812">
                  <c:v>275.45688720703129</c:v>
                </c:pt>
                <c:pt idx="1813">
                  <c:v>275.68783081054687</c:v>
                </c:pt>
                <c:pt idx="1814">
                  <c:v>275.58898681640625</c:v>
                </c:pt>
                <c:pt idx="1815">
                  <c:v>275.74412475585933</c:v>
                </c:pt>
                <c:pt idx="1816">
                  <c:v>275.41174987792971</c:v>
                </c:pt>
                <c:pt idx="1817">
                  <c:v>276.67251342773437</c:v>
                </c:pt>
                <c:pt idx="1818">
                  <c:v>275.01719787597654</c:v>
                </c:pt>
                <c:pt idx="1819">
                  <c:v>276.68281311035156</c:v>
                </c:pt>
                <c:pt idx="1820">
                  <c:v>277.6363494873047</c:v>
                </c:pt>
                <c:pt idx="1821">
                  <c:v>276.45303955078123</c:v>
                </c:pt>
                <c:pt idx="1822">
                  <c:v>277.15819702148434</c:v>
                </c:pt>
                <c:pt idx="1823">
                  <c:v>276.41231872558592</c:v>
                </c:pt>
                <c:pt idx="1824">
                  <c:v>279.05961730957034</c:v>
                </c:pt>
                <c:pt idx="1825">
                  <c:v>276.79019348144527</c:v>
                </c:pt>
                <c:pt idx="1826">
                  <c:v>279.04361572265623</c:v>
                </c:pt>
                <c:pt idx="1827">
                  <c:v>279.57674377441407</c:v>
                </c:pt>
                <c:pt idx="1828">
                  <c:v>279.61257019042966</c:v>
                </c:pt>
                <c:pt idx="1829">
                  <c:v>277.59689758300783</c:v>
                </c:pt>
                <c:pt idx="1830">
                  <c:v>279.59928771972653</c:v>
                </c:pt>
                <c:pt idx="1831">
                  <c:v>278.36747863769529</c:v>
                </c:pt>
                <c:pt idx="1832">
                  <c:v>278.16684082031253</c:v>
                </c:pt>
                <c:pt idx="1833">
                  <c:v>280.60954650878904</c:v>
                </c:pt>
                <c:pt idx="1834">
                  <c:v>279.15763732910153</c:v>
                </c:pt>
                <c:pt idx="1835">
                  <c:v>280.05108947753911</c:v>
                </c:pt>
                <c:pt idx="1836">
                  <c:v>280.60954650878904</c:v>
                </c:pt>
                <c:pt idx="1837">
                  <c:v>280.9307318115234</c:v>
                </c:pt>
                <c:pt idx="1838">
                  <c:v>282.22412475585935</c:v>
                </c:pt>
                <c:pt idx="1839">
                  <c:v>280.98280700683591</c:v>
                </c:pt>
                <c:pt idx="1840">
                  <c:v>280.35160949707034</c:v>
                </c:pt>
                <c:pt idx="1841">
                  <c:v>282.58729980468752</c:v>
                </c:pt>
                <c:pt idx="1842">
                  <c:v>281.69483642578126</c:v>
                </c:pt>
                <c:pt idx="1843">
                  <c:v>283.05914062499994</c:v>
                </c:pt>
                <c:pt idx="1844">
                  <c:v>280.27799560546873</c:v>
                </c:pt>
                <c:pt idx="1845">
                  <c:v>284.1403765869141</c:v>
                </c:pt>
                <c:pt idx="1846">
                  <c:v>283.51488098144534</c:v>
                </c:pt>
                <c:pt idx="1847">
                  <c:v>282.34173889160149</c:v>
                </c:pt>
                <c:pt idx="1848">
                  <c:v>282.85568481445313</c:v>
                </c:pt>
                <c:pt idx="1849">
                  <c:v>283.62326660156242</c:v>
                </c:pt>
                <c:pt idx="1850">
                  <c:v>283.37663452148445</c:v>
                </c:pt>
                <c:pt idx="1851">
                  <c:v>280.78617370605468</c:v>
                </c:pt>
                <c:pt idx="1852">
                  <c:v>283.60067321777342</c:v>
                </c:pt>
                <c:pt idx="1853">
                  <c:v>283.69338684082027</c:v>
                </c:pt>
                <c:pt idx="1854">
                  <c:v>282.62123107910156</c:v>
                </c:pt>
                <c:pt idx="1855">
                  <c:v>284.57378723144535</c:v>
                </c:pt>
                <c:pt idx="1856">
                  <c:v>284.43395874023435</c:v>
                </c:pt>
                <c:pt idx="1857">
                  <c:v>284.39963195800783</c:v>
                </c:pt>
                <c:pt idx="1858">
                  <c:v>286.14225585937498</c:v>
                </c:pt>
                <c:pt idx="1859">
                  <c:v>285.82051025390626</c:v>
                </c:pt>
                <c:pt idx="1860">
                  <c:v>285.01881591796877</c:v>
                </c:pt>
                <c:pt idx="1861">
                  <c:v>284.29953552246093</c:v>
                </c:pt>
                <c:pt idx="1862">
                  <c:v>286.33549438476564</c:v>
                </c:pt>
                <c:pt idx="1863">
                  <c:v>284.9014984130859</c:v>
                </c:pt>
                <c:pt idx="1864">
                  <c:v>284.37544006347656</c:v>
                </c:pt>
                <c:pt idx="1865">
                  <c:v>287.18016723632809</c:v>
                </c:pt>
                <c:pt idx="1866">
                  <c:v>284.86062927246093</c:v>
                </c:pt>
                <c:pt idx="1867">
                  <c:v>287.19183471679685</c:v>
                </c:pt>
                <c:pt idx="1868">
                  <c:v>286.52884826660153</c:v>
                </c:pt>
                <c:pt idx="1869">
                  <c:v>287.43797241210939</c:v>
                </c:pt>
                <c:pt idx="1870">
                  <c:v>285.54957092285156</c:v>
                </c:pt>
                <c:pt idx="1871">
                  <c:v>286.00325134277335</c:v>
                </c:pt>
                <c:pt idx="1872">
                  <c:v>285.43604370117185</c:v>
                </c:pt>
                <c:pt idx="1873">
                  <c:v>285.35582153320314</c:v>
                </c:pt>
                <c:pt idx="1874">
                  <c:v>287.21024230957039</c:v>
                </c:pt>
                <c:pt idx="1875">
                  <c:v>286.36846984863286</c:v>
                </c:pt>
                <c:pt idx="1876">
                  <c:v>287.33255310058593</c:v>
                </c:pt>
                <c:pt idx="1877">
                  <c:v>287.57475219726564</c:v>
                </c:pt>
                <c:pt idx="1878">
                  <c:v>286.68691955566408</c:v>
                </c:pt>
                <c:pt idx="1879">
                  <c:v>288.13296203613282</c:v>
                </c:pt>
                <c:pt idx="1880">
                  <c:v>287.79458862304688</c:v>
                </c:pt>
                <c:pt idx="1881">
                  <c:v>287.65167846679691</c:v>
                </c:pt>
                <c:pt idx="1882">
                  <c:v>289.02148681640625</c:v>
                </c:pt>
                <c:pt idx="1883">
                  <c:v>288.98887390136719</c:v>
                </c:pt>
                <c:pt idx="1884">
                  <c:v>287.77369262695305</c:v>
                </c:pt>
                <c:pt idx="1885">
                  <c:v>288.23460754394529</c:v>
                </c:pt>
                <c:pt idx="1886">
                  <c:v>289.26353759765624</c:v>
                </c:pt>
                <c:pt idx="1887">
                  <c:v>288.55732543945311</c:v>
                </c:pt>
                <c:pt idx="1888">
                  <c:v>287.67735351562499</c:v>
                </c:pt>
                <c:pt idx="1889">
                  <c:v>289.34600097656255</c:v>
                </c:pt>
                <c:pt idx="1890">
                  <c:v>288.85033081054689</c:v>
                </c:pt>
                <c:pt idx="1891">
                  <c:v>290.34165893554683</c:v>
                </c:pt>
                <c:pt idx="1892">
                  <c:v>289.34591857910152</c:v>
                </c:pt>
                <c:pt idx="1893">
                  <c:v>290.72096740722651</c:v>
                </c:pt>
                <c:pt idx="1894">
                  <c:v>290.52392211914065</c:v>
                </c:pt>
                <c:pt idx="1895">
                  <c:v>292.38908752441404</c:v>
                </c:pt>
                <c:pt idx="1896">
                  <c:v>292.06831420898436</c:v>
                </c:pt>
                <c:pt idx="1897">
                  <c:v>291.9326879882812</c:v>
                </c:pt>
                <c:pt idx="1898">
                  <c:v>290.37224487304684</c:v>
                </c:pt>
                <c:pt idx="1899">
                  <c:v>293.2903344726563</c:v>
                </c:pt>
                <c:pt idx="1900">
                  <c:v>293.12685791015616</c:v>
                </c:pt>
                <c:pt idx="1901">
                  <c:v>294.55429504394533</c:v>
                </c:pt>
                <c:pt idx="1902">
                  <c:v>296.02029418945312</c:v>
                </c:pt>
                <c:pt idx="1903">
                  <c:v>296.0634210205078</c:v>
                </c:pt>
                <c:pt idx="1904">
                  <c:v>296.51998535156247</c:v>
                </c:pt>
                <c:pt idx="1905">
                  <c:v>297.04001220703122</c:v>
                </c:pt>
                <c:pt idx="1906">
                  <c:v>297.94997680664062</c:v>
                </c:pt>
                <c:pt idx="1907">
                  <c:v>296.31143737792962</c:v>
                </c:pt>
                <c:pt idx="1908">
                  <c:v>299.13590698242194</c:v>
                </c:pt>
                <c:pt idx="1909">
                  <c:v>298.42898620605467</c:v>
                </c:pt>
                <c:pt idx="1910">
                  <c:v>300.47183349609372</c:v>
                </c:pt>
                <c:pt idx="1911">
                  <c:v>298.8700598144531</c:v>
                </c:pt>
                <c:pt idx="1912">
                  <c:v>299.26129943847656</c:v>
                </c:pt>
                <c:pt idx="1913">
                  <c:v>301.54466491699219</c:v>
                </c:pt>
                <c:pt idx="1914">
                  <c:v>299.45140686035154</c:v>
                </c:pt>
                <c:pt idx="1915">
                  <c:v>300.17075317382813</c:v>
                </c:pt>
                <c:pt idx="1916">
                  <c:v>301.0770922851562</c:v>
                </c:pt>
                <c:pt idx="1917">
                  <c:v>302.47954650878904</c:v>
                </c:pt>
                <c:pt idx="1918">
                  <c:v>303.52083618164062</c:v>
                </c:pt>
                <c:pt idx="1919">
                  <c:v>305.35798645019531</c:v>
                </c:pt>
                <c:pt idx="1920">
                  <c:v>304.7138690185547</c:v>
                </c:pt>
                <c:pt idx="1921">
                  <c:v>306.41910095214843</c:v>
                </c:pt>
                <c:pt idx="1922">
                  <c:v>307.07681396484378</c:v>
                </c:pt>
                <c:pt idx="1923">
                  <c:v>307.04041076660161</c:v>
                </c:pt>
                <c:pt idx="1924">
                  <c:v>306.22352233886716</c:v>
                </c:pt>
                <c:pt idx="1925">
                  <c:v>309.31591552734375</c:v>
                </c:pt>
                <c:pt idx="1926">
                  <c:v>310.51041503906254</c:v>
                </c:pt>
                <c:pt idx="1927">
                  <c:v>309.7663000488281</c:v>
                </c:pt>
                <c:pt idx="1928">
                  <c:v>312.05129699707027</c:v>
                </c:pt>
                <c:pt idx="1929">
                  <c:v>311.600830078125</c:v>
                </c:pt>
                <c:pt idx="1930">
                  <c:v>311.5588403320312</c:v>
                </c:pt>
                <c:pt idx="1931">
                  <c:v>313.58011596679688</c:v>
                </c:pt>
                <c:pt idx="1932">
                  <c:v>312.83435302734375</c:v>
                </c:pt>
                <c:pt idx="1933">
                  <c:v>313.39248046875002</c:v>
                </c:pt>
                <c:pt idx="1934">
                  <c:v>316.88417175292972</c:v>
                </c:pt>
                <c:pt idx="1935">
                  <c:v>317.11201721191406</c:v>
                </c:pt>
                <c:pt idx="1936">
                  <c:v>315.60837890624998</c:v>
                </c:pt>
                <c:pt idx="1937">
                  <c:v>317.42130432128909</c:v>
                </c:pt>
                <c:pt idx="1938">
                  <c:v>317.1275079345703</c:v>
                </c:pt>
                <c:pt idx="1939">
                  <c:v>318.33837158203119</c:v>
                </c:pt>
                <c:pt idx="1940">
                  <c:v>317.59966186523434</c:v>
                </c:pt>
                <c:pt idx="1941">
                  <c:v>318.70584777832028</c:v>
                </c:pt>
                <c:pt idx="1942">
                  <c:v>319.8151812744141</c:v>
                </c:pt>
                <c:pt idx="1943">
                  <c:v>321.40026123046869</c:v>
                </c:pt>
                <c:pt idx="1944">
                  <c:v>322.65224121093746</c:v>
                </c:pt>
                <c:pt idx="1945">
                  <c:v>320.44143493652342</c:v>
                </c:pt>
                <c:pt idx="1946">
                  <c:v>320.98163269042971</c:v>
                </c:pt>
                <c:pt idx="1947">
                  <c:v>323.14562072753904</c:v>
                </c:pt>
                <c:pt idx="1948">
                  <c:v>325.05803283691404</c:v>
                </c:pt>
                <c:pt idx="1949">
                  <c:v>323.84679016113279</c:v>
                </c:pt>
                <c:pt idx="1950">
                  <c:v>323.25918090820312</c:v>
                </c:pt>
                <c:pt idx="1951">
                  <c:v>323.82240051269525</c:v>
                </c:pt>
                <c:pt idx="1952">
                  <c:v>325.3900122070313</c:v>
                </c:pt>
                <c:pt idx="1953">
                  <c:v>324.63050537109376</c:v>
                </c:pt>
                <c:pt idx="1954">
                  <c:v>326.99860839843751</c:v>
                </c:pt>
                <c:pt idx="1955">
                  <c:v>327.09166809082035</c:v>
                </c:pt>
                <c:pt idx="1956">
                  <c:v>329.28530273437502</c:v>
                </c:pt>
                <c:pt idx="1957">
                  <c:v>327.94589904785153</c:v>
                </c:pt>
                <c:pt idx="1958">
                  <c:v>327.64165466308594</c:v>
                </c:pt>
                <c:pt idx="1959">
                  <c:v>330.36317687988276</c:v>
                </c:pt>
                <c:pt idx="1960">
                  <c:v>327.8818267822266</c:v>
                </c:pt>
                <c:pt idx="1961">
                  <c:v>329.10420959472651</c:v>
                </c:pt>
                <c:pt idx="1962">
                  <c:v>331.70228393554686</c:v>
                </c:pt>
                <c:pt idx="1963">
                  <c:v>332.62704711914057</c:v>
                </c:pt>
                <c:pt idx="1964">
                  <c:v>333.41099304199219</c:v>
                </c:pt>
                <c:pt idx="1965">
                  <c:v>332.91118652343755</c:v>
                </c:pt>
                <c:pt idx="1966">
                  <c:v>335.09567504882807</c:v>
                </c:pt>
                <c:pt idx="1967">
                  <c:v>334.75412109375003</c:v>
                </c:pt>
                <c:pt idx="1968">
                  <c:v>334.81781433105471</c:v>
                </c:pt>
                <c:pt idx="1969">
                  <c:v>335.09171997070308</c:v>
                </c:pt>
                <c:pt idx="1970">
                  <c:v>336.22516296386721</c:v>
                </c:pt>
                <c:pt idx="1971">
                  <c:v>337.39818969726565</c:v>
                </c:pt>
                <c:pt idx="1972">
                  <c:v>337.65284729003906</c:v>
                </c:pt>
                <c:pt idx="1973">
                  <c:v>337.2928527832031</c:v>
                </c:pt>
                <c:pt idx="1974">
                  <c:v>338.90579956054688</c:v>
                </c:pt>
                <c:pt idx="1975">
                  <c:v>338.45971618652339</c:v>
                </c:pt>
                <c:pt idx="1976">
                  <c:v>340.97677734374997</c:v>
                </c:pt>
                <c:pt idx="1977">
                  <c:v>341.09775329589849</c:v>
                </c:pt>
                <c:pt idx="1978">
                  <c:v>342.11709228515622</c:v>
                </c:pt>
                <c:pt idx="1979">
                  <c:v>342.23765624999999</c:v>
                </c:pt>
                <c:pt idx="1980">
                  <c:v>342.21648010253909</c:v>
                </c:pt>
                <c:pt idx="1981">
                  <c:v>343.8210388183594</c:v>
                </c:pt>
                <c:pt idx="1982">
                  <c:v>342.81631713867182</c:v>
                </c:pt>
                <c:pt idx="1983">
                  <c:v>344.39197082519524</c:v>
                </c:pt>
                <c:pt idx="1984">
                  <c:v>343.98988769531246</c:v>
                </c:pt>
                <c:pt idx="1985">
                  <c:v>344.32804687499998</c:v>
                </c:pt>
                <c:pt idx="1986">
                  <c:v>345.84478637695315</c:v>
                </c:pt>
                <c:pt idx="1987">
                  <c:v>346.36651062011714</c:v>
                </c:pt>
                <c:pt idx="1988">
                  <c:v>347.15782287597659</c:v>
                </c:pt>
                <c:pt idx="1989">
                  <c:v>347.16874877929683</c:v>
                </c:pt>
                <c:pt idx="1990">
                  <c:v>346.88452697753905</c:v>
                </c:pt>
                <c:pt idx="1991">
                  <c:v>348.12544921875002</c:v>
                </c:pt>
                <c:pt idx="1992">
                  <c:v>348.63023254394528</c:v>
                </c:pt>
                <c:pt idx="1993">
                  <c:v>349.24745544433586</c:v>
                </c:pt>
                <c:pt idx="1994">
                  <c:v>350.3403918457031</c:v>
                </c:pt>
                <c:pt idx="1995">
                  <c:v>351.25246582031247</c:v>
                </c:pt>
                <c:pt idx="1996">
                  <c:v>351.07926635742194</c:v>
                </c:pt>
                <c:pt idx="1997">
                  <c:v>351.22812561035153</c:v>
                </c:pt>
                <c:pt idx="1998">
                  <c:v>335.2463470458984</c:v>
                </c:pt>
                <c:pt idx="1999">
                  <c:v>337.86358703613286</c:v>
                </c:pt>
                <c:pt idx="2000">
                  <c:v>327.64984497070316</c:v>
                </c:pt>
                <c:pt idx="2001">
                  <c:v>330.77114318847657</c:v>
                </c:pt>
                <c:pt idx="2002">
                  <c:v>323.80404235839842</c:v>
                </c:pt>
                <c:pt idx="2003">
                  <c:v>330.38226013183589</c:v>
                </c:pt>
                <c:pt idx="2004">
                  <c:v>317.56116577148435</c:v>
                </c:pt>
                <c:pt idx="2005">
                  <c:v>321.10661315917963</c:v>
                </c:pt>
                <c:pt idx="2006">
                  <c:v>324.55952819824216</c:v>
                </c:pt>
                <c:pt idx="2007">
                  <c:v>309.75038085937501</c:v>
                </c:pt>
                <c:pt idx="2008">
                  <c:v>322.26530273437498</c:v>
                </c:pt>
                <c:pt idx="2009">
                  <c:v>307.14639038085932</c:v>
                </c:pt>
                <c:pt idx="2010">
                  <c:v>319.49542968750001</c:v>
                </c:pt>
                <c:pt idx="2011">
                  <c:v>306.6967144775391</c:v>
                </c:pt>
                <c:pt idx="2012">
                  <c:v>315.57309631347658</c:v>
                </c:pt>
                <c:pt idx="2013">
                  <c:v>309.26311523437499</c:v>
                </c:pt>
                <c:pt idx="2014">
                  <c:v>296.93320861816409</c:v>
                </c:pt>
                <c:pt idx="2015">
                  <c:v>312.22673767089844</c:v>
                </c:pt>
                <c:pt idx="2016">
                  <c:v>298.98050537109378</c:v>
                </c:pt>
                <c:pt idx="2017">
                  <c:v>310.17416748046872</c:v>
                </c:pt>
                <c:pt idx="2018">
                  <c:v>298.96343261718749</c:v>
                </c:pt>
                <c:pt idx="2019">
                  <c:v>295.08130920410156</c:v>
                </c:pt>
                <c:pt idx="2020">
                  <c:v>301.31822021484373</c:v>
                </c:pt>
                <c:pt idx="2021">
                  <c:v>293.00841979980464</c:v>
                </c:pt>
                <c:pt idx="2022">
                  <c:v>304.05590881347655</c:v>
                </c:pt>
                <c:pt idx="2023">
                  <c:v>291.27011352539063</c:v>
                </c:pt>
                <c:pt idx="2024">
                  <c:v>299.29208312988283</c:v>
                </c:pt>
                <c:pt idx="2025">
                  <c:v>302.9221856689453</c:v>
                </c:pt>
                <c:pt idx="2026">
                  <c:v>289.92818847656247</c:v>
                </c:pt>
                <c:pt idx="2027">
                  <c:v>288.79238891601562</c:v>
                </c:pt>
                <c:pt idx="2028">
                  <c:v>304.75129394531251</c:v>
                </c:pt>
                <c:pt idx="2029">
                  <c:v>283.14710815429686</c:v>
                </c:pt>
                <c:pt idx="2030">
                  <c:v>300.1724835205078</c:v>
                </c:pt>
                <c:pt idx="2031">
                  <c:v>285.44083923339844</c:v>
                </c:pt>
                <c:pt idx="2032">
                  <c:v>296.56225524902339</c:v>
                </c:pt>
                <c:pt idx="2033">
                  <c:v>300.43729248046873</c:v>
                </c:pt>
                <c:pt idx="2034">
                  <c:v>283.67395751953126</c:v>
                </c:pt>
                <c:pt idx="2035">
                  <c:v>304.27619018554685</c:v>
                </c:pt>
                <c:pt idx="2036">
                  <c:v>279.30071228027344</c:v>
                </c:pt>
                <c:pt idx="2037">
                  <c:v>289.0878332519531</c:v>
                </c:pt>
                <c:pt idx="2038">
                  <c:v>294.27595642089841</c:v>
                </c:pt>
                <c:pt idx="2039">
                  <c:v>299.00375793457027</c:v>
                </c:pt>
                <c:pt idx="2040">
                  <c:v>294.69984191894531</c:v>
                </c:pt>
                <c:pt idx="2041">
                  <c:v>285.97744445800782</c:v>
                </c:pt>
                <c:pt idx="2042">
                  <c:v>279.38371948242184</c:v>
                </c:pt>
                <c:pt idx="2043">
                  <c:v>285.35453613281248</c:v>
                </c:pt>
                <c:pt idx="2044">
                  <c:v>291.35269226074217</c:v>
                </c:pt>
                <c:pt idx="2045">
                  <c:v>279.21727661132809</c:v>
                </c:pt>
                <c:pt idx="2046">
                  <c:v>287.75867980957031</c:v>
                </c:pt>
                <c:pt idx="2047">
                  <c:v>296.33642028808595</c:v>
                </c:pt>
                <c:pt idx="2048">
                  <c:v>272.86652526855471</c:v>
                </c:pt>
                <c:pt idx="2049">
                  <c:v>296.86419250488285</c:v>
                </c:pt>
                <c:pt idx="2050">
                  <c:v>278.79835144042971</c:v>
                </c:pt>
                <c:pt idx="2051">
                  <c:v>292.79784484863279</c:v>
                </c:pt>
                <c:pt idx="2052">
                  <c:v>287.56186523437498</c:v>
                </c:pt>
                <c:pt idx="2053">
                  <c:v>294.0445678710937</c:v>
                </c:pt>
                <c:pt idx="2054">
                  <c:v>271.78571777343751</c:v>
                </c:pt>
                <c:pt idx="2055">
                  <c:v>290.20796081542966</c:v>
                </c:pt>
                <c:pt idx="2056">
                  <c:v>293.03739074707033</c:v>
                </c:pt>
                <c:pt idx="2057">
                  <c:v>267.8237347412109</c:v>
                </c:pt>
                <c:pt idx="2058">
                  <c:v>291.24026916503908</c:v>
                </c:pt>
                <c:pt idx="2059">
                  <c:v>275.49671813964841</c:v>
                </c:pt>
                <c:pt idx="2060">
                  <c:v>288.12208557128912</c:v>
                </c:pt>
                <c:pt idx="2061">
                  <c:v>290.86427307128901</c:v>
                </c:pt>
                <c:pt idx="2062">
                  <c:v>285.19972778320317</c:v>
                </c:pt>
                <c:pt idx="2063">
                  <c:v>272.87057922363277</c:v>
                </c:pt>
                <c:pt idx="2064">
                  <c:v>293.18451965332031</c:v>
                </c:pt>
                <c:pt idx="2065">
                  <c:v>276.35732666015628</c:v>
                </c:pt>
                <c:pt idx="2066">
                  <c:v>289.08511413574223</c:v>
                </c:pt>
                <c:pt idx="2067">
                  <c:v>276.83121093749997</c:v>
                </c:pt>
                <c:pt idx="2068">
                  <c:v>289.20910583496095</c:v>
                </c:pt>
                <c:pt idx="2069">
                  <c:v>265.33363403320311</c:v>
                </c:pt>
                <c:pt idx="2070">
                  <c:v>289.90671569824224</c:v>
                </c:pt>
                <c:pt idx="2071">
                  <c:v>263.74351135253909</c:v>
                </c:pt>
                <c:pt idx="2072">
                  <c:v>286.85649353027344</c:v>
                </c:pt>
                <c:pt idx="2073">
                  <c:v>286.30635864257806</c:v>
                </c:pt>
                <c:pt idx="2074">
                  <c:v>275.15976196289063</c:v>
                </c:pt>
                <c:pt idx="2075">
                  <c:v>269.76882568359378</c:v>
                </c:pt>
                <c:pt idx="2076">
                  <c:v>283.0484619140625</c:v>
                </c:pt>
                <c:pt idx="2077">
                  <c:v>274.2489569091797</c:v>
                </c:pt>
                <c:pt idx="2078">
                  <c:v>276.1891534423828</c:v>
                </c:pt>
                <c:pt idx="2079">
                  <c:v>286.90980468750001</c:v>
                </c:pt>
                <c:pt idx="2080">
                  <c:v>275.70628784179689</c:v>
                </c:pt>
                <c:pt idx="2081">
                  <c:v>265.30011474609375</c:v>
                </c:pt>
                <c:pt idx="2082">
                  <c:v>284.56014221191407</c:v>
                </c:pt>
                <c:pt idx="2083">
                  <c:v>284.14934143066404</c:v>
                </c:pt>
                <c:pt idx="2084">
                  <c:v>269.56192565917968</c:v>
                </c:pt>
                <c:pt idx="2085">
                  <c:v>283.5515148925781</c:v>
                </c:pt>
                <c:pt idx="2086">
                  <c:v>267.49528198242183</c:v>
                </c:pt>
                <c:pt idx="2087">
                  <c:v>286.33809814453127</c:v>
                </c:pt>
                <c:pt idx="2088">
                  <c:v>263.40920837402342</c:v>
                </c:pt>
                <c:pt idx="2089">
                  <c:v>285.77176391601569</c:v>
                </c:pt>
                <c:pt idx="2090">
                  <c:v>267.37292175292964</c:v>
                </c:pt>
                <c:pt idx="2091">
                  <c:v>283.33619384765626</c:v>
                </c:pt>
                <c:pt idx="2092">
                  <c:v>284.3554010009766</c:v>
                </c:pt>
                <c:pt idx="2093">
                  <c:v>260.87733215332031</c:v>
                </c:pt>
                <c:pt idx="2094">
                  <c:v>282.85456420898436</c:v>
                </c:pt>
                <c:pt idx="2095">
                  <c:v>277.43366821289061</c:v>
                </c:pt>
                <c:pt idx="2096">
                  <c:v>270.00804199218749</c:v>
                </c:pt>
                <c:pt idx="2097">
                  <c:v>273.79855590820313</c:v>
                </c:pt>
                <c:pt idx="2098">
                  <c:v>285.28926086425781</c:v>
                </c:pt>
                <c:pt idx="2099">
                  <c:v>263.84146545410158</c:v>
                </c:pt>
                <c:pt idx="2100">
                  <c:v>284.63341003417969</c:v>
                </c:pt>
                <c:pt idx="2101">
                  <c:v>280.70067810058589</c:v>
                </c:pt>
                <c:pt idx="2102">
                  <c:v>267.02619323730471</c:v>
                </c:pt>
                <c:pt idx="2103">
                  <c:v>281.17611145019526</c:v>
                </c:pt>
                <c:pt idx="2104">
                  <c:v>264.14559448242193</c:v>
                </c:pt>
                <c:pt idx="2105">
                  <c:v>270.36632263183589</c:v>
                </c:pt>
                <c:pt idx="2106">
                  <c:v>279.37127746582036</c:v>
                </c:pt>
                <c:pt idx="2107">
                  <c:v>283.23440002441401</c:v>
                </c:pt>
                <c:pt idx="2108">
                  <c:v>264.90117919921875</c:v>
                </c:pt>
                <c:pt idx="2109">
                  <c:v>263.44920410156254</c:v>
                </c:pt>
                <c:pt idx="2110">
                  <c:v>280.13272888183593</c:v>
                </c:pt>
                <c:pt idx="2111">
                  <c:v>264.612919921875</c:v>
                </c:pt>
                <c:pt idx="2112">
                  <c:v>258.65754455566406</c:v>
                </c:pt>
                <c:pt idx="2113">
                  <c:v>273.9282824707031</c:v>
                </c:pt>
                <c:pt idx="2114">
                  <c:v>261.96306701660154</c:v>
                </c:pt>
                <c:pt idx="2115">
                  <c:v>282.4187640380859</c:v>
                </c:pt>
              </c:numCache>
            </c:numRef>
          </c:yVal>
          <c:smooth val="0"/>
        </c:ser>
        <c:ser>
          <c:idx val="4"/>
          <c:order val="3"/>
          <c:tx>
            <c:v>4 passes</c:v>
          </c:tx>
          <c:marker>
            <c:symbol val="none"/>
          </c:marker>
          <c:xVal>
            <c:numRef>
              <c:f>'AlCuAl, 4 passes'!$H$10:$H$2330</c:f>
              <c:numCache>
                <c:formatCode>General</c:formatCode>
                <c:ptCount val="2321"/>
                <c:pt idx="0">
                  <c:v>1.9098561363636365E-3</c:v>
                </c:pt>
                <c:pt idx="1">
                  <c:v>5.9916771969696966E-3</c:v>
                </c:pt>
                <c:pt idx="2">
                  <c:v>1.0546982575757575E-2</c:v>
                </c:pt>
                <c:pt idx="3">
                  <c:v>1.1201708333333333E-2</c:v>
                </c:pt>
                <c:pt idx="4">
                  <c:v>1.4782235606060606E-2</c:v>
                </c:pt>
                <c:pt idx="5">
                  <c:v>1.8529847727272727E-2</c:v>
                </c:pt>
                <c:pt idx="6">
                  <c:v>2.1148246212121212E-2</c:v>
                </c:pt>
                <c:pt idx="7">
                  <c:v>2.3329438636363636E-2</c:v>
                </c:pt>
                <c:pt idx="8">
                  <c:v>2.6651796212121211E-2</c:v>
                </c:pt>
                <c:pt idx="9">
                  <c:v>3.1004899999999998E-2</c:v>
                </c:pt>
                <c:pt idx="10">
                  <c:v>3.3725095454545453E-2</c:v>
                </c:pt>
                <c:pt idx="11">
                  <c:v>3.5940517424242424E-2</c:v>
                </c:pt>
                <c:pt idx="12">
                  <c:v>4.0661049999999997E-2</c:v>
                </c:pt>
                <c:pt idx="13">
                  <c:v>4.157645833333333E-2</c:v>
                </c:pt>
                <c:pt idx="14">
                  <c:v>4.7105843939393932E-2</c:v>
                </c:pt>
                <c:pt idx="15">
                  <c:v>4.9140067424242422E-2</c:v>
                </c:pt>
                <c:pt idx="16">
                  <c:v>5.2427573484848486E-2</c:v>
                </c:pt>
                <c:pt idx="17">
                  <c:v>5.3696453030303022E-2</c:v>
                </c:pt>
                <c:pt idx="18">
                  <c:v>5.8800546212121212E-2</c:v>
                </c:pt>
                <c:pt idx="19">
                  <c:v>6.041767272727272E-2</c:v>
                </c:pt>
                <c:pt idx="20">
                  <c:v>6.4866887878787874E-2</c:v>
                </c:pt>
                <c:pt idx="21">
                  <c:v>6.7894335606060605E-2</c:v>
                </c:pt>
                <c:pt idx="22">
                  <c:v>7.0088249242424239E-2</c:v>
                </c:pt>
                <c:pt idx="23">
                  <c:v>7.2824537121212118E-2</c:v>
                </c:pt>
                <c:pt idx="24">
                  <c:v>7.5545353787878786E-2</c:v>
                </c:pt>
                <c:pt idx="25">
                  <c:v>8.1770113636363634E-2</c:v>
                </c:pt>
                <c:pt idx="26">
                  <c:v>8.0984969696969694E-2</c:v>
                </c:pt>
                <c:pt idx="27">
                  <c:v>8.4685393939393935E-2</c:v>
                </c:pt>
                <c:pt idx="28">
                  <c:v>8.9039310606060601E-2</c:v>
                </c:pt>
                <c:pt idx="29">
                  <c:v>9.133065909090908E-2</c:v>
                </c:pt>
                <c:pt idx="30">
                  <c:v>9.5163204545454544E-2</c:v>
                </c:pt>
                <c:pt idx="31">
                  <c:v>9.805810606060604E-2</c:v>
                </c:pt>
                <c:pt idx="32">
                  <c:v>0.10041643181818181</c:v>
                </c:pt>
                <c:pt idx="33">
                  <c:v>0.10363537121212121</c:v>
                </c:pt>
                <c:pt idx="34">
                  <c:v>0.10580593181818181</c:v>
                </c:pt>
                <c:pt idx="35">
                  <c:v>0.10997372727272725</c:v>
                </c:pt>
                <c:pt idx="36">
                  <c:v>0.1129026212121212</c:v>
                </c:pt>
                <c:pt idx="37">
                  <c:v>0.11441067424242424</c:v>
                </c:pt>
                <c:pt idx="38">
                  <c:v>0.1192075303030303</c:v>
                </c:pt>
                <c:pt idx="39">
                  <c:v>0.12221191666666666</c:v>
                </c:pt>
                <c:pt idx="40">
                  <c:v>0.12435258333333332</c:v>
                </c:pt>
                <c:pt idx="41">
                  <c:v>0.12727873484848484</c:v>
                </c:pt>
                <c:pt idx="42">
                  <c:v>0.12929175757575756</c:v>
                </c:pt>
                <c:pt idx="43">
                  <c:v>0.13283359848484849</c:v>
                </c:pt>
                <c:pt idx="44">
                  <c:v>0.13474915909090909</c:v>
                </c:pt>
                <c:pt idx="45">
                  <c:v>0.13848644696969695</c:v>
                </c:pt>
                <c:pt idx="46">
                  <c:v>0.14279762121212122</c:v>
                </c:pt>
                <c:pt idx="47">
                  <c:v>0.14516322727272726</c:v>
                </c:pt>
                <c:pt idx="48">
                  <c:v>0.15072200757575757</c:v>
                </c:pt>
                <c:pt idx="49">
                  <c:v>0.15220438636363637</c:v>
                </c:pt>
                <c:pt idx="50">
                  <c:v>0.15523833333333334</c:v>
                </c:pt>
                <c:pt idx="51">
                  <c:v>0.15728666666666666</c:v>
                </c:pt>
                <c:pt idx="52">
                  <c:v>0.16174729545454544</c:v>
                </c:pt>
                <c:pt idx="53">
                  <c:v>0.16360549242424241</c:v>
                </c:pt>
                <c:pt idx="54">
                  <c:v>0.16703224242424242</c:v>
                </c:pt>
                <c:pt idx="55">
                  <c:v>0.16927361363636362</c:v>
                </c:pt>
                <c:pt idx="56">
                  <c:v>0.17260042424242422</c:v>
                </c:pt>
                <c:pt idx="57">
                  <c:v>0.17591996212121214</c:v>
                </c:pt>
                <c:pt idx="58">
                  <c:v>0.18000792424242423</c:v>
                </c:pt>
                <c:pt idx="59">
                  <c:v>0.18325087878787877</c:v>
                </c:pt>
                <c:pt idx="60">
                  <c:v>0.18611293939393939</c:v>
                </c:pt>
                <c:pt idx="61">
                  <c:v>0.18701984848484848</c:v>
                </c:pt>
                <c:pt idx="62">
                  <c:v>0.19064478030303031</c:v>
                </c:pt>
                <c:pt idx="63">
                  <c:v>0.19589780303030302</c:v>
                </c:pt>
                <c:pt idx="64">
                  <c:v>0.19930479545454544</c:v>
                </c:pt>
                <c:pt idx="65">
                  <c:v>0.19983138636363634</c:v>
                </c:pt>
                <c:pt idx="66">
                  <c:v>0.20356428787878786</c:v>
                </c:pt>
                <c:pt idx="67">
                  <c:v>0.20644646969696967</c:v>
                </c:pt>
                <c:pt idx="68">
                  <c:v>0.21116178030303029</c:v>
                </c:pt>
                <c:pt idx="69">
                  <c:v>0.21263053787878786</c:v>
                </c:pt>
                <c:pt idx="70">
                  <c:v>0.21560246212121212</c:v>
                </c:pt>
                <c:pt idx="71">
                  <c:v>0.21770957575757577</c:v>
                </c:pt>
                <c:pt idx="72">
                  <c:v>0.22331706818181815</c:v>
                </c:pt>
                <c:pt idx="73">
                  <c:v>0.22390911363636359</c:v>
                </c:pt>
                <c:pt idx="74">
                  <c:v>0.22817780303030299</c:v>
                </c:pt>
                <c:pt idx="75">
                  <c:v>0.2314895833333333</c:v>
                </c:pt>
                <c:pt idx="76">
                  <c:v>0.23392806818181819</c:v>
                </c:pt>
                <c:pt idx="77">
                  <c:v>0.23439698484848484</c:v>
                </c:pt>
                <c:pt idx="78">
                  <c:v>0.23877859848484848</c:v>
                </c:pt>
                <c:pt idx="79">
                  <c:v>0.24255514393939392</c:v>
                </c:pt>
                <c:pt idx="80">
                  <c:v>0.24609015151515148</c:v>
                </c:pt>
                <c:pt idx="81">
                  <c:v>0.24833618181818182</c:v>
                </c:pt>
                <c:pt idx="82">
                  <c:v>0.25237033333333331</c:v>
                </c:pt>
                <c:pt idx="83">
                  <c:v>0.25595562121212123</c:v>
                </c:pt>
                <c:pt idx="84">
                  <c:v>0.25783531060606057</c:v>
                </c:pt>
                <c:pt idx="85">
                  <c:v>0.26125153787878785</c:v>
                </c:pt>
                <c:pt idx="86">
                  <c:v>0.26521373484848482</c:v>
                </c:pt>
                <c:pt idx="87">
                  <c:v>0.26841787121212118</c:v>
                </c:pt>
                <c:pt idx="88">
                  <c:v>0.27029293181818176</c:v>
                </c:pt>
                <c:pt idx="89">
                  <c:v>0.27281834090909091</c:v>
                </c:pt>
                <c:pt idx="90">
                  <c:v>0.27639603787878786</c:v>
                </c:pt>
                <c:pt idx="91">
                  <c:v>0.27984588636363633</c:v>
                </c:pt>
                <c:pt idx="92">
                  <c:v>0.28186262121212119</c:v>
                </c:pt>
                <c:pt idx="93">
                  <c:v>0.28581316666666667</c:v>
                </c:pt>
                <c:pt idx="94">
                  <c:v>0.28729728030303031</c:v>
                </c:pt>
                <c:pt idx="95">
                  <c:v>0.28945702272727269</c:v>
                </c:pt>
                <c:pt idx="96">
                  <c:v>0.29381971969696968</c:v>
                </c:pt>
                <c:pt idx="97">
                  <c:v>0.29638226515151511</c:v>
                </c:pt>
                <c:pt idx="98">
                  <c:v>0.30041829545454546</c:v>
                </c:pt>
                <c:pt idx="99">
                  <c:v>0.30330417424242423</c:v>
                </c:pt>
                <c:pt idx="100">
                  <c:v>0.30771823484848482</c:v>
                </c:pt>
                <c:pt idx="101">
                  <c:v>0.30851465909090908</c:v>
                </c:pt>
                <c:pt idx="102">
                  <c:v>0.31090103030303029</c:v>
                </c:pt>
                <c:pt idx="103">
                  <c:v>0.31547352272727275</c:v>
                </c:pt>
                <c:pt idx="104">
                  <c:v>0.31858931060606061</c:v>
                </c:pt>
                <c:pt idx="105">
                  <c:v>0.3210123484848485</c:v>
                </c:pt>
                <c:pt idx="106">
                  <c:v>0.32430785606060603</c:v>
                </c:pt>
                <c:pt idx="107">
                  <c:v>0.32735696969696965</c:v>
                </c:pt>
                <c:pt idx="108">
                  <c:v>0.32920898484848482</c:v>
                </c:pt>
                <c:pt idx="109">
                  <c:v>0.33534029545454547</c:v>
                </c:pt>
                <c:pt idx="110">
                  <c:v>0.33693977272727271</c:v>
                </c:pt>
                <c:pt idx="111">
                  <c:v>0.34050271212121208</c:v>
                </c:pt>
                <c:pt idx="112">
                  <c:v>0.34271918939393936</c:v>
                </c:pt>
                <c:pt idx="113">
                  <c:v>0.34525620454545453</c:v>
                </c:pt>
                <c:pt idx="114">
                  <c:v>0.34675033333333333</c:v>
                </c:pt>
                <c:pt idx="115">
                  <c:v>0.35376754545454542</c:v>
                </c:pt>
                <c:pt idx="116">
                  <c:v>0.35581864393939394</c:v>
                </c:pt>
                <c:pt idx="117">
                  <c:v>0.35677608333333333</c:v>
                </c:pt>
                <c:pt idx="118">
                  <c:v>0.36219346969696969</c:v>
                </c:pt>
                <c:pt idx="119">
                  <c:v>0.36506356818181818</c:v>
                </c:pt>
                <c:pt idx="120">
                  <c:v>0.36922085606060606</c:v>
                </c:pt>
                <c:pt idx="121">
                  <c:v>0.36946776515151514</c:v>
                </c:pt>
                <c:pt idx="122">
                  <c:v>0.37368474999999995</c:v>
                </c:pt>
                <c:pt idx="123">
                  <c:v>0.37691410606060605</c:v>
                </c:pt>
                <c:pt idx="124">
                  <c:v>0.37889864393939393</c:v>
                </c:pt>
                <c:pt idx="125">
                  <c:v>0.38213928787878781</c:v>
                </c:pt>
                <c:pt idx="126">
                  <c:v>0.38528785606060606</c:v>
                </c:pt>
                <c:pt idx="127">
                  <c:v>0.3897442045454545</c:v>
                </c:pt>
                <c:pt idx="128">
                  <c:v>0.39213706060606063</c:v>
                </c:pt>
                <c:pt idx="129">
                  <c:v>0.39494168939393937</c:v>
                </c:pt>
                <c:pt idx="130">
                  <c:v>0.39867090151515155</c:v>
                </c:pt>
                <c:pt idx="131">
                  <c:v>0.40041447727272722</c:v>
                </c:pt>
                <c:pt idx="132">
                  <c:v>0.40437587878787878</c:v>
                </c:pt>
                <c:pt idx="133">
                  <c:v>0.40653063636363634</c:v>
                </c:pt>
                <c:pt idx="134">
                  <c:v>0.41170571969696967</c:v>
                </c:pt>
                <c:pt idx="135">
                  <c:v>0.41302334090909093</c:v>
                </c:pt>
                <c:pt idx="136">
                  <c:v>0.41577093181818175</c:v>
                </c:pt>
                <c:pt idx="137">
                  <c:v>0.4180758712121212</c:v>
                </c:pt>
                <c:pt idx="138">
                  <c:v>0.42121274999999997</c:v>
                </c:pt>
                <c:pt idx="139">
                  <c:v>0.42495600757575758</c:v>
                </c:pt>
                <c:pt idx="140">
                  <c:v>0.4291315454545454</c:v>
                </c:pt>
                <c:pt idx="141">
                  <c:v>0.43231122727272725</c:v>
                </c:pt>
                <c:pt idx="142">
                  <c:v>0.43489174242424239</c:v>
                </c:pt>
                <c:pt idx="143">
                  <c:v>0.43850812121212118</c:v>
                </c:pt>
                <c:pt idx="144">
                  <c:v>0.43986782575757571</c:v>
                </c:pt>
                <c:pt idx="145">
                  <c:v>0.44322451515151517</c:v>
                </c:pt>
                <c:pt idx="146">
                  <c:v>0.44664212121212116</c:v>
                </c:pt>
                <c:pt idx="147">
                  <c:v>0.44901113636363638</c:v>
                </c:pt>
                <c:pt idx="148">
                  <c:v>0.45159942424242427</c:v>
                </c:pt>
                <c:pt idx="149">
                  <c:v>0.4554218863636364</c:v>
                </c:pt>
                <c:pt idx="150">
                  <c:v>0.45885448484848484</c:v>
                </c:pt>
                <c:pt idx="151">
                  <c:v>0.46116908333333329</c:v>
                </c:pt>
                <c:pt idx="152">
                  <c:v>0.46518169696969697</c:v>
                </c:pt>
                <c:pt idx="153">
                  <c:v>0.46646978787878784</c:v>
                </c:pt>
                <c:pt idx="154">
                  <c:v>0.47238450757575751</c:v>
                </c:pt>
                <c:pt idx="155">
                  <c:v>0.47334897727272723</c:v>
                </c:pt>
                <c:pt idx="156">
                  <c:v>0.47813961363636365</c:v>
                </c:pt>
                <c:pt idx="157">
                  <c:v>0.47790986363636362</c:v>
                </c:pt>
                <c:pt idx="158">
                  <c:v>0.48132019696969691</c:v>
                </c:pt>
                <c:pt idx="159">
                  <c:v>0.48755330303030303</c:v>
                </c:pt>
                <c:pt idx="160">
                  <c:v>0.48767228787878791</c:v>
                </c:pt>
                <c:pt idx="161">
                  <c:v>0.49325566666666665</c:v>
                </c:pt>
                <c:pt idx="162">
                  <c:v>0.49432778030303032</c:v>
                </c:pt>
                <c:pt idx="163">
                  <c:v>0.49829103787878781</c:v>
                </c:pt>
                <c:pt idx="164">
                  <c:v>0.50090231060606061</c:v>
                </c:pt>
                <c:pt idx="165">
                  <c:v>0.50398653030303031</c:v>
                </c:pt>
                <c:pt idx="166">
                  <c:v>0.50524075757575759</c:v>
                </c:pt>
                <c:pt idx="167">
                  <c:v>0.51085596969696967</c:v>
                </c:pt>
                <c:pt idx="168">
                  <c:v>0.51389643939393936</c:v>
                </c:pt>
                <c:pt idx="169">
                  <c:v>0.51423970454545453</c:v>
                </c:pt>
                <c:pt idx="170">
                  <c:v>0.51899457575757579</c:v>
                </c:pt>
                <c:pt idx="171">
                  <c:v>0.52109243181818177</c:v>
                </c:pt>
                <c:pt idx="172">
                  <c:v>0.52472415909090908</c:v>
                </c:pt>
                <c:pt idx="173">
                  <c:v>0.52804355303030304</c:v>
                </c:pt>
                <c:pt idx="174">
                  <c:v>0.53190164393939388</c:v>
                </c:pt>
                <c:pt idx="175">
                  <c:v>0.53422500757575753</c:v>
                </c:pt>
                <c:pt idx="176">
                  <c:v>0.53567105303030305</c:v>
                </c:pt>
                <c:pt idx="177">
                  <c:v>0.54059425757575752</c:v>
                </c:pt>
                <c:pt idx="178">
                  <c:v>0.54355878030303029</c:v>
                </c:pt>
                <c:pt idx="179">
                  <c:v>0.54627372727272727</c:v>
                </c:pt>
                <c:pt idx="180">
                  <c:v>0.5502165303030303</c:v>
                </c:pt>
                <c:pt idx="181">
                  <c:v>0.55406707575757574</c:v>
                </c:pt>
                <c:pt idx="182">
                  <c:v>0.55749840909090909</c:v>
                </c:pt>
                <c:pt idx="183">
                  <c:v>0.55777146212121209</c:v>
                </c:pt>
                <c:pt idx="184">
                  <c:v>0.56143985606060609</c:v>
                </c:pt>
                <c:pt idx="185">
                  <c:v>0.56458738636363637</c:v>
                </c:pt>
                <c:pt idx="186">
                  <c:v>0.5667577651515151</c:v>
                </c:pt>
                <c:pt idx="187">
                  <c:v>0.57185518181818173</c:v>
                </c:pt>
                <c:pt idx="188">
                  <c:v>0.57429246969696968</c:v>
                </c:pt>
                <c:pt idx="189">
                  <c:v>0.57791471212121215</c:v>
                </c:pt>
                <c:pt idx="190">
                  <c:v>0.5801464999999999</c:v>
                </c:pt>
                <c:pt idx="191">
                  <c:v>0.58431914393939399</c:v>
                </c:pt>
                <c:pt idx="192">
                  <c:v>0.58527981818181818</c:v>
                </c:pt>
                <c:pt idx="193">
                  <c:v>0.5892600984848485</c:v>
                </c:pt>
                <c:pt idx="194">
                  <c:v>0.59235949242424235</c:v>
                </c:pt>
                <c:pt idx="195">
                  <c:v>0.59532690151515144</c:v>
                </c:pt>
                <c:pt idx="196">
                  <c:v>0.59930736363636361</c:v>
                </c:pt>
                <c:pt idx="197">
                  <c:v>0.59987392424242425</c:v>
                </c:pt>
                <c:pt idx="198">
                  <c:v>0.60527468939393936</c:v>
                </c:pt>
                <c:pt idx="199">
                  <c:v>0.60778571969696971</c:v>
                </c:pt>
                <c:pt idx="200">
                  <c:v>0.60941757575757571</c:v>
                </c:pt>
                <c:pt idx="201">
                  <c:v>0.61354858333333329</c:v>
                </c:pt>
                <c:pt idx="202">
                  <c:v>0.61832941666666663</c:v>
                </c:pt>
                <c:pt idx="203">
                  <c:v>0.61854850757575752</c:v>
                </c:pt>
                <c:pt idx="204">
                  <c:v>0.62365089393939399</c:v>
                </c:pt>
                <c:pt idx="205">
                  <c:v>0.62557869696969692</c:v>
                </c:pt>
                <c:pt idx="206">
                  <c:v>0.62840206060606063</c:v>
                </c:pt>
                <c:pt idx="207">
                  <c:v>0.6317729772727273</c:v>
                </c:pt>
                <c:pt idx="208">
                  <c:v>0.635136303030303</c:v>
                </c:pt>
                <c:pt idx="209">
                  <c:v>0.63898337878787881</c:v>
                </c:pt>
                <c:pt idx="210">
                  <c:v>0.64072162121212117</c:v>
                </c:pt>
                <c:pt idx="211">
                  <c:v>0.64381148484848483</c:v>
                </c:pt>
                <c:pt idx="212">
                  <c:v>0.64777569696969695</c:v>
                </c:pt>
                <c:pt idx="213">
                  <c:v>0.64932193939393934</c:v>
                </c:pt>
                <c:pt idx="214">
                  <c:v>0.65294856060606066</c:v>
                </c:pt>
                <c:pt idx="215">
                  <c:v>0.65656327272727266</c:v>
                </c:pt>
                <c:pt idx="216">
                  <c:v>0.65871043939393936</c:v>
                </c:pt>
                <c:pt idx="217">
                  <c:v>0.66211923484848478</c:v>
                </c:pt>
                <c:pt idx="218">
                  <c:v>0.6633610909090909</c:v>
                </c:pt>
                <c:pt idx="219">
                  <c:v>0.66570567424242422</c:v>
                </c:pt>
                <c:pt idx="220">
                  <c:v>0.6719966287878788</c:v>
                </c:pt>
                <c:pt idx="221">
                  <c:v>0.67472661363636355</c:v>
                </c:pt>
                <c:pt idx="222">
                  <c:v>0.67695979545454543</c:v>
                </c:pt>
                <c:pt idx="223">
                  <c:v>0.67834845454545456</c:v>
                </c:pt>
                <c:pt idx="224">
                  <c:v>0.68431546212121208</c:v>
                </c:pt>
                <c:pt idx="225">
                  <c:v>0.68369553030303021</c:v>
                </c:pt>
                <c:pt idx="226">
                  <c:v>0.68874300757575757</c:v>
                </c:pt>
                <c:pt idx="227">
                  <c:v>0.69282415909090911</c:v>
                </c:pt>
                <c:pt idx="228">
                  <c:v>0.69474948484848476</c:v>
                </c:pt>
                <c:pt idx="229">
                  <c:v>0.69741972727272727</c:v>
                </c:pt>
                <c:pt idx="230">
                  <c:v>0.70119084848484847</c:v>
                </c:pt>
                <c:pt idx="231">
                  <c:v>0.70456221212121206</c:v>
                </c:pt>
                <c:pt idx="232">
                  <c:v>0.70893484848484845</c:v>
                </c:pt>
                <c:pt idx="233">
                  <c:v>0.71116676515151511</c:v>
                </c:pt>
                <c:pt idx="234">
                  <c:v>0.7138817121212121</c:v>
                </c:pt>
                <c:pt idx="235">
                  <c:v>0.71628418939393934</c:v>
                </c:pt>
                <c:pt idx="236">
                  <c:v>0.7189749772727273</c:v>
                </c:pt>
                <c:pt idx="237">
                  <c:v>0.72427473484848481</c:v>
                </c:pt>
                <c:pt idx="238">
                  <c:v>0.72572465909090911</c:v>
                </c:pt>
                <c:pt idx="239">
                  <c:v>0.72759503030303019</c:v>
                </c:pt>
                <c:pt idx="240">
                  <c:v>0.73053570454545447</c:v>
                </c:pt>
                <c:pt idx="241">
                  <c:v>0.73412891666666669</c:v>
                </c:pt>
                <c:pt idx="242">
                  <c:v>0.73809127272727271</c:v>
                </c:pt>
                <c:pt idx="243">
                  <c:v>0.74005293939393935</c:v>
                </c:pt>
                <c:pt idx="244">
                  <c:v>0.74115784090909087</c:v>
                </c:pt>
                <c:pt idx="245">
                  <c:v>0.74716865151515144</c:v>
                </c:pt>
                <c:pt idx="246">
                  <c:v>0.74963560606060609</c:v>
                </c:pt>
                <c:pt idx="247">
                  <c:v>0.75231031818181815</c:v>
                </c:pt>
                <c:pt idx="248">
                  <c:v>0.75540556060606057</c:v>
                </c:pt>
                <c:pt idx="249">
                  <c:v>0.75860083333333328</c:v>
                </c:pt>
                <c:pt idx="250">
                  <c:v>0.76308666666666669</c:v>
                </c:pt>
                <c:pt idx="251">
                  <c:v>0.76580446969696969</c:v>
                </c:pt>
                <c:pt idx="252">
                  <c:v>0.76723068181818177</c:v>
                </c:pt>
                <c:pt idx="253">
                  <c:v>0.770608409090909</c:v>
                </c:pt>
                <c:pt idx="254">
                  <c:v>0.77354393939393928</c:v>
                </c:pt>
                <c:pt idx="255">
                  <c:v>0.77780068181818174</c:v>
                </c:pt>
                <c:pt idx="256">
                  <c:v>0.78140674242424235</c:v>
                </c:pt>
                <c:pt idx="257">
                  <c:v>0.78386674242424237</c:v>
                </c:pt>
                <c:pt idx="258">
                  <c:v>0.78542075757575758</c:v>
                </c:pt>
                <c:pt idx="259">
                  <c:v>0.78902787878787872</c:v>
                </c:pt>
                <c:pt idx="260">
                  <c:v>0.7924646969696969</c:v>
                </c:pt>
                <c:pt idx="261">
                  <c:v>0.79456083333333327</c:v>
                </c:pt>
                <c:pt idx="262">
                  <c:v>0.79959840909090907</c:v>
                </c:pt>
                <c:pt idx="263">
                  <c:v>0.79954575757575752</c:v>
                </c:pt>
                <c:pt idx="264">
                  <c:v>0.80428219696969705</c:v>
                </c:pt>
                <c:pt idx="265">
                  <c:v>0.80880348484848474</c:v>
                </c:pt>
                <c:pt idx="266">
                  <c:v>0.81115840909090908</c:v>
                </c:pt>
                <c:pt idx="267">
                  <c:v>0.81229416666666654</c:v>
                </c:pt>
                <c:pt idx="268">
                  <c:v>0.81751416666666665</c:v>
                </c:pt>
                <c:pt idx="269">
                  <c:v>0.82091499999999995</c:v>
                </c:pt>
                <c:pt idx="270">
                  <c:v>0.82301999999999997</c:v>
                </c:pt>
                <c:pt idx="271">
                  <c:v>0.82519704545454542</c:v>
                </c:pt>
                <c:pt idx="272">
                  <c:v>0.8268826515151515</c:v>
                </c:pt>
                <c:pt idx="273">
                  <c:v>0.83319022727272718</c:v>
                </c:pt>
                <c:pt idx="274">
                  <c:v>0.83451863636363621</c:v>
                </c:pt>
                <c:pt idx="275">
                  <c:v>0.83817204545454549</c:v>
                </c:pt>
                <c:pt idx="276">
                  <c:v>0.84175992424242418</c:v>
                </c:pt>
                <c:pt idx="277">
                  <c:v>0.84503795454545438</c:v>
                </c:pt>
                <c:pt idx="278">
                  <c:v>0.8457446969696969</c:v>
                </c:pt>
                <c:pt idx="279">
                  <c:v>0.85090166666666667</c:v>
                </c:pt>
                <c:pt idx="280">
                  <c:v>0.85313439393939383</c:v>
                </c:pt>
                <c:pt idx="281">
                  <c:v>0.8562887878787877</c:v>
                </c:pt>
                <c:pt idx="282">
                  <c:v>0.86068901515151519</c:v>
                </c:pt>
                <c:pt idx="283">
                  <c:v>0.86245462121212113</c:v>
                </c:pt>
                <c:pt idx="284">
                  <c:v>0.86453575757575762</c:v>
                </c:pt>
                <c:pt idx="285">
                  <c:v>0.86857113636363625</c:v>
                </c:pt>
                <c:pt idx="286">
                  <c:v>0.86992984848484844</c:v>
                </c:pt>
                <c:pt idx="287">
                  <c:v>0.87518159090909098</c:v>
                </c:pt>
                <c:pt idx="288">
                  <c:v>0.87668734848484842</c:v>
                </c:pt>
                <c:pt idx="289">
                  <c:v>0.88127378787878785</c:v>
                </c:pt>
                <c:pt idx="290">
                  <c:v>0.88265871212121205</c:v>
                </c:pt>
                <c:pt idx="291">
                  <c:v>0.88626287878787879</c:v>
                </c:pt>
                <c:pt idx="292">
                  <c:v>0.88871825757575762</c:v>
                </c:pt>
                <c:pt idx="293">
                  <c:v>0.89232833333333328</c:v>
                </c:pt>
                <c:pt idx="294">
                  <c:v>0.8956668939393938</c:v>
                </c:pt>
                <c:pt idx="295">
                  <c:v>0.89725962121212122</c:v>
                </c:pt>
                <c:pt idx="296">
                  <c:v>0.89999386363636369</c:v>
                </c:pt>
                <c:pt idx="297">
                  <c:v>0.90339401515151518</c:v>
                </c:pt>
                <c:pt idx="298">
                  <c:v>0.90522560606060598</c:v>
                </c:pt>
                <c:pt idx="299">
                  <c:v>0.91160227272727257</c:v>
                </c:pt>
                <c:pt idx="300">
                  <c:v>0.91307924242424243</c:v>
                </c:pt>
                <c:pt idx="301">
                  <c:v>0.91800227272727264</c:v>
                </c:pt>
                <c:pt idx="302">
                  <c:v>0.91891560606060596</c:v>
                </c:pt>
                <c:pt idx="303">
                  <c:v>0.92119992424242414</c:v>
                </c:pt>
                <c:pt idx="304">
                  <c:v>0.92628833333333327</c:v>
                </c:pt>
                <c:pt idx="305">
                  <c:v>0.92783946969696962</c:v>
                </c:pt>
                <c:pt idx="306">
                  <c:v>0.93319848484848478</c:v>
                </c:pt>
                <c:pt idx="307">
                  <c:v>0.93595477272727268</c:v>
                </c:pt>
                <c:pt idx="308">
                  <c:v>0.93750363636363632</c:v>
                </c:pt>
                <c:pt idx="309">
                  <c:v>0.94055742424242428</c:v>
                </c:pt>
                <c:pt idx="310">
                  <c:v>0.94379795454545456</c:v>
                </c:pt>
                <c:pt idx="311">
                  <c:v>0.94765363636363631</c:v>
                </c:pt>
                <c:pt idx="312">
                  <c:v>0.94914378787878784</c:v>
                </c:pt>
                <c:pt idx="313">
                  <c:v>0.95345295454545453</c:v>
                </c:pt>
                <c:pt idx="314">
                  <c:v>0.95637181818181816</c:v>
                </c:pt>
                <c:pt idx="315">
                  <c:v>0.95965977272727265</c:v>
                </c:pt>
                <c:pt idx="316">
                  <c:v>0.96221446969696967</c:v>
                </c:pt>
                <c:pt idx="317">
                  <c:v>0.96337613636363628</c:v>
                </c:pt>
                <c:pt idx="318">
                  <c:v>0.96922469696969693</c:v>
                </c:pt>
                <c:pt idx="319">
                  <c:v>0.97083265151515152</c:v>
                </c:pt>
                <c:pt idx="320">
                  <c:v>0.97352924242424232</c:v>
                </c:pt>
                <c:pt idx="321">
                  <c:v>0.97806462121212112</c:v>
                </c:pt>
                <c:pt idx="322">
                  <c:v>0.98071719696969684</c:v>
                </c:pt>
                <c:pt idx="323">
                  <c:v>0.98237590909090899</c:v>
                </c:pt>
                <c:pt idx="324">
                  <c:v>0.98714674242424238</c:v>
                </c:pt>
                <c:pt idx="325">
                  <c:v>0.98964863636363631</c:v>
                </c:pt>
                <c:pt idx="326">
                  <c:v>0.99392999999999987</c:v>
                </c:pt>
                <c:pt idx="327">
                  <c:v>0.99497181818181812</c:v>
                </c:pt>
                <c:pt idx="328">
                  <c:v>0.99765568181818187</c:v>
                </c:pt>
                <c:pt idx="329">
                  <c:v>1.0010580303030301</c:v>
                </c:pt>
                <c:pt idx="330">
                  <c:v>1.0035453787878788</c:v>
                </c:pt>
                <c:pt idx="331">
                  <c:v>1.0092746212121211</c:v>
                </c:pt>
                <c:pt idx="332">
                  <c:v>1.0111058333333334</c:v>
                </c:pt>
                <c:pt idx="333">
                  <c:v>1.0140393939393939</c:v>
                </c:pt>
                <c:pt idx="334">
                  <c:v>1.016509015151515</c:v>
                </c:pt>
                <c:pt idx="335">
                  <c:v>1.0196806818181818</c:v>
                </c:pt>
                <c:pt idx="336">
                  <c:v>1.0235858333333334</c:v>
                </c:pt>
                <c:pt idx="337">
                  <c:v>1.0253718939393939</c:v>
                </c:pt>
                <c:pt idx="338">
                  <c:v>1.028071893939394</c:v>
                </c:pt>
                <c:pt idx="339">
                  <c:v>1.0326150757575758</c:v>
                </c:pt>
                <c:pt idx="340">
                  <c:v>1.0356543939393938</c:v>
                </c:pt>
                <c:pt idx="341">
                  <c:v>1.038412803030303</c:v>
                </c:pt>
                <c:pt idx="342">
                  <c:v>1.040195984848485</c:v>
                </c:pt>
                <c:pt idx="343">
                  <c:v>1.0443289393939392</c:v>
                </c:pt>
                <c:pt idx="344">
                  <c:v>1.0461471969696969</c:v>
                </c:pt>
                <c:pt idx="345">
                  <c:v>1.0511460606060605</c:v>
                </c:pt>
                <c:pt idx="346">
                  <c:v>1.0531379545454544</c:v>
                </c:pt>
                <c:pt idx="347">
                  <c:v>1.0574162878787878</c:v>
                </c:pt>
                <c:pt idx="348">
                  <c:v>1.0594036363636363</c:v>
                </c:pt>
                <c:pt idx="349">
                  <c:v>1.0630940909090909</c:v>
                </c:pt>
                <c:pt idx="350">
                  <c:v>1.066691212121212</c:v>
                </c:pt>
                <c:pt idx="351">
                  <c:v>1.0681291666666666</c:v>
                </c:pt>
                <c:pt idx="352">
                  <c:v>1.0702694696969697</c:v>
                </c:pt>
                <c:pt idx="353">
                  <c:v>1.0751296969696971</c:v>
                </c:pt>
                <c:pt idx="354">
                  <c:v>1.0769317424242424</c:v>
                </c:pt>
                <c:pt idx="355">
                  <c:v>1.0812012878787878</c:v>
                </c:pt>
                <c:pt idx="356">
                  <c:v>1.0846564393939393</c:v>
                </c:pt>
                <c:pt idx="357">
                  <c:v>1.0876960606060604</c:v>
                </c:pt>
                <c:pt idx="358">
                  <c:v>1.089408106060606</c:v>
                </c:pt>
                <c:pt idx="359">
                  <c:v>1.0924863636363638</c:v>
                </c:pt>
                <c:pt idx="360">
                  <c:v>1.0958843939393939</c:v>
                </c:pt>
                <c:pt idx="361">
                  <c:v>1.0991104545454546</c:v>
                </c:pt>
                <c:pt idx="362">
                  <c:v>1.1022274999999999</c:v>
                </c:pt>
                <c:pt idx="363">
                  <c:v>1.1041812878787878</c:v>
                </c:pt>
                <c:pt idx="364">
                  <c:v>1.1078159090909092</c:v>
                </c:pt>
                <c:pt idx="365">
                  <c:v>1.1116160606060606</c:v>
                </c:pt>
                <c:pt idx="366">
                  <c:v>1.1131980303030302</c:v>
                </c:pt>
                <c:pt idx="367">
                  <c:v>1.1179440909090907</c:v>
                </c:pt>
                <c:pt idx="368">
                  <c:v>1.1197343939393938</c:v>
                </c:pt>
                <c:pt idx="369">
                  <c:v>1.1240621212121211</c:v>
                </c:pt>
                <c:pt idx="370">
                  <c:v>1.1241321969696969</c:v>
                </c:pt>
                <c:pt idx="371">
                  <c:v>1.1275306060606061</c:v>
                </c:pt>
                <c:pt idx="372">
                  <c:v>1.1311012121212121</c:v>
                </c:pt>
                <c:pt idx="373">
                  <c:v>1.1358184090909089</c:v>
                </c:pt>
                <c:pt idx="374">
                  <c:v>1.1381881060606061</c:v>
                </c:pt>
                <c:pt idx="375">
                  <c:v>1.1408909848484847</c:v>
                </c:pt>
                <c:pt idx="376">
                  <c:v>1.1460123484848486</c:v>
                </c:pt>
                <c:pt idx="377">
                  <c:v>1.1485453787878788</c:v>
                </c:pt>
                <c:pt idx="378">
                  <c:v>1.1491654545454546</c:v>
                </c:pt>
                <c:pt idx="379">
                  <c:v>1.1541425000000001</c:v>
                </c:pt>
                <c:pt idx="380">
                  <c:v>1.1579734848484848</c:v>
                </c:pt>
                <c:pt idx="381">
                  <c:v>1.1607399242424241</c:v>
                </c:pt>
                <c:pt idx="382">
                  <c:v>1.1623775757575756</c:v>
                </c:pt>
                <c:pt idx="383">
                  <c:v>1.165000606060606</c:v>
                </c:pt>
                <c:pt idx="384">
                  <c:v>1.1680959090909091</c:v>
                </c:pt>
                <c:pt idx="385">
                  <c:v>1.1698389393939392</c:v>
                </c:pt>
                <c:pt idx="386">
                  <c:v>1.1734538636363636</c:v>
                </c:pt>
                <c:pt idx="387">
                  <c:v>1.1774509848484849</c:v>
                </c:pt>
                <c:pt idx="388">
                  <c:v>1.1799777272727272</c:v>
                </c:pt>
                <c:pt idx="389">
                  <c:v>1.184168106060606</c:v>
                </c:pt>
                <c:pt idx="390">
                  <c:v>1.1883355303030301</c:v>
                </c:pt>
                <c:pt idx="391">
                  <c:v>1.1887031060606061</c:v>
                </c:pt>
                <c:pt idx="392">
                  <c:v>1.1917539393939394</c:v>
                </c:pt>
                <c:pt idx="393">
                  <c:v>1.1957512878787879</c:v>
                </c:pt>
                <c:pt idx="394">
                  <c:v>1.2005500757575756</c:v>
                </c:pt>
                <c:pt idx="395">
                  <c:v>1.2014460606060604</c:v>
                </c:pt>
                <c:pt idx="396">
                  <c:v>1.204715909090909</c:v>
                </c:pt>
                <c:pt idx="397">
                  <c:v>1.2071353030303029</c:v>
                </c:pt>
                <c:pt idx="398">
                  <c:v>1.2121245454545453</c:v>
                </c:pt>
                <c:pt idx="399">
                  <c:v>1.2137482575757574</c:v>
                </c:pt>
                <c:pt idx="400">
                  <c:v>1.2170210606060605</c:v>
                </c:pt>
                <c:pt idx="401">
                  <c:v>1.2204695454545453</c:v>
                </c:pt>
                <c:pt idx="402">
                  <c:v>1.2218457575757575</c:v>
                </c:pt>
                <c:pt idx="403">
                  <c:v>1.2284357575757576</c:v>
                </c:pt>
                <c:pt idx="404">
                  <c:v>1.2288970454545454</c:v>
                </c:pt>
                <c:pt idx="405">
                  <c:v>1.2320283333333333</c:v>
                </c:pt>
                <c:pt idx="406">
                  <c:v>1.2356393181818182</c:v>
                </c:pt>
                <c:pt idx="407">
                  <c:v>1.237050909090909</c:v>
                </c:pt>
                <c:pt idx="408">
                  <c:v>1.2411883333333333</c:v>
                </c:pt>
                <c:pt idx="409">
                  <c:v>1.2441159848484846</c:v>
                </c:pt>
                <c:pt idx="410">
                  <c:v>1.2467039393939394</c:v>
                </c:pt>
                <c:pt idx="411">
                  <c:v>1.2502724242424241</c:v>
                </c:pt>
                <c:pt idx="412">
                  <c:v>1.2538622727272728</c:v>
                </c:pt>
                <c:pt idx="413">
                  <c:v>1.2556804545454545</c:v>
                </c:pt>
                <c:pt idx="414">
                  <c:v>1.2587155303030302</c:v>
                </c:pt>
                <c:pt idx="415">
                  <c:v>1.2626481818181816</c:v>
                </c:pt>
                <c:pt idx="416">
                  <c:v>1.2661529545454544</c:v>
                </c:pt>
                <c:pt idx="417">
                  <c:v>1.2689756818181819</c:v>
                </c:pt>
                <c:pt idx="418">
                  <c:v>1.2727257575757576</c:v>
                </c:pt>
                <c:pt idx="419">
                  <c:v>1.2747061363636363</c:v>
                </c:pt>
                <c:pt idx="420">
                  <c:v>1.2774625757575757</c:v>
                </c:pt>
                <c:pt idx="421">
                  <c:v>1.2819506818181816</c:v>
                </c:pt>
                <c:pt idx="422">
                  <c:v>1.2846911363636362</c:v>
                </c:pt>
                <c:pt idx="423">
                  <c:v>1.2857312878787879</c:v>
                </c:pt>
                <c:pt idx="424">
                  <c:v>1.2898389393939393</c:v>
                </c:pt>
                <c:pt idx="425">
                  <c:v>1.2935893181818181</c:v>
                </c:pt>
                <c:pt idx="426">
                  <c:v>1.2957029545454546</c:v>
                </c:pt>
                <c:pt idx="427">
                  <c:v>1.2975737121212121</c:v>
                </c:pt>
                <c:pt idx="428">
                  <c:v>1.3017243181818181</c:v>
                </c:pt>
                <c:pt idx="429">
                  <c:v>1.3039930303030303</c:v>
                </c:pt>
                <c:pt idx="430">
                  <c:v>1.3101775757575755</c:v>
                </c:pt>
                <c:pt idx="431">
                  <c:v>1.3100912878787878</c:v>
                </c:pt>
                <c:pt idx="432">
                  <c:v>1.31376</c:v>
                </c:pt>
                <c:pt idx="433">
                  <c:v>1.3179096212121211</c:v>
                </c:pt>
                <c:pt idx="434">
                  <c:v>1.3194461363636363</c:v>
                </c:pt>
                <c:pt idx="435">
                  <c:v>1.3232734090909091</c:v>
                </c:pt>
                <c:pt idx="436">
                  <c:v>1.3257094696969696</c:v>
                </c:pt>
                <c:pt idx="437">
                  <c:v>1.330462196969697</c:v>
                </c:pt>
                <c:pt idx="438">
                  <c:v>1.3300381060606061</c:v>
                </c:pt>
                <c:pt idx="439">
                  <c:v>1.3357775757575756</c:v>
                </c:pt>
                <c:pt idx="440">
                  <c:v>1.3365431818181819</c:v>
                </c:pt>
                <c:pt idx="441">
                  <c:v>1.342344393939394</c:v>
                </c:pt>
                <c:pt idx="442">
                  <c:v>1.3442731060606061</c:v>
                </c:pt>
                <c:pt idx="443">
                  <c:v>1.3466942424242423</c:v>
                </c:pt>
                <c:pt idx="444">
                  <c:v>1.3514474242424241</c:v>
                </c:pt>
                <c:pt idx="445">
                  <c:v>1.3537081818181818</c:v>
                </c:pt>
                <c:pt idx="446">
                  <c:v>1.3561312121212121</c:v>
                </c:pt>
                <c:pt idx="447">
                  <c:v>1.3593746212121212</c:v>
                </c:pt>
                <c:pt idx="448">
                  <c:v>1.3634221969696969</c:v>
                </c:pt>
                <c:pt idx="449">
                  <c:v>1.3654268181818181</c:v>
                </c:pt>
                <c:pt idx="450">
                  <c:v>1.3681681818181817</c:v>
                </c:pt>
                <c:pt idx="451">
                  <c:v>1.3726506060606061</c:v>
                </c:pt>
                <c:pt idx="452">
                  <c:v>1.3758593181818182</c:v>
                </c:pt>
                <c:pt idx="453">
                  <c:v>1.3793965909090908</c:v>
                </c:pt>
                <c:pt idx="454">
                  <c:v>1.3800689393939394</c:v>
                </c:pt>
                <c:pt idx="455">
                  <c:v>1.3847340909090908</c:v>
                </c:pt>
                <c:pt idx="456">
                  <c:v>1.3862533333333333</c:v>
                </c:pt>
                <c:pt idx="457">
                  <c:v>1.3882152272727273</c:v>
                </c:pt>
                <c:pt idx="458">
                  <c:v>1.3909974242424241</c:v>
                </c:pt>
                <c:pt idx="459">
                  <c:v>1.3967446969696971</c:v>
                </c:pt>
                <c:pt idx="460">
                  <c:v>1.3988920454545453</c:v>
                </c:pt>
                <c:pt idx="461">
                  <c:v>1.4032394696969697</c:v>
                </c:pt>
                <c:pt idx="462">
                  <c:v>1.4045778787878787</c:v>
                </c:pt>
                <c:pt idx="463">
                  <c:v>1.406730909090909</c:v>
                </c:pt>
                <c:pt idx="464">
                  <c:v>1.4108350757575758</c:v>
                </c:pt>
                <c:pt idx="465">
                  <c:v>1.4142571969696969</c:v>
                </c:pt>
                <c:pt idx="466">
                  <c:v>1.4165031060606059</c:v>
                </c:pt>
                <c:pt idx="467">
                  <c:v>1.4195275757575756</c:v>
                </c:pt>
                <c:pt idx="468">
                  <c:v>1.4251922727272728</c:v>
                </c:pt>
                <c:pt idx="469">
                  <c:v>1.4259424999999999</c:v>
                </c:pt>
                <c:pt idx="470">
                  <c:v>1.4287222727272726</c:v>
                </c:pt>
                <c:pt idx="471">
                  <c:v>1.4328634090909091</c:v>
                </c:pt>
                <c:pt idx="472">
                  <c:v>1.434435303030303</c:v>
                </c:pt>
                <c:pt idx="473">
                  <c:v>1.4393097727272728</c:v>
                </c:pt>
                <c:pt idx="474">
                  <c:v>1.4435847727272726</c:v>
                </c:pt>
                <c:pt idx="475">
                  <c:v>1.4453026515151515</c:v>
                </c:pt>
                <c:pt idx="476">
                  <c:v>1.4473111363636362</c:v>
                </c:pt>
                <c:pt idx="477">
                  <c:v>1.450530606060606</c:v>
                </c:pt>
                <c:pt idx="478">
                  <c:v>1.4528087878787879</c:v>
                </c:pt>
                <c:pt idx="479">
                  <c:v>1.4587358333333333</c:v>
                </c:pt>
                <c:pt idx="480">
                  <c:v>1.4592431060606059</c:v>
                </c:pt>
                <c:pt idx="481">
                  <c:v>1.4626456818181817</c:v>
                </c:pt>
                <c:pt idx="482">
                  <c:v>1.4659162121212121</c:v>
                </c:pt>
                <c:pt idx="483">
                  <c:v>1.4683366666666666</c:v>
                </c:pt>
                <c:pt idx="484">
                  <c:v>1.4712875000000001</c:v>
                </c:pt>
                <c:pt idx="485">
                  <c:v>1.4753305303030302</c:v>
                </c:pt>
                <c:pt idx="486">
                  <c:v>1.4784557575757575</c:v>
                </c:pt>
                <c:pt idx="487">
                  <c:v>1.4825201515151516</c:v>
                </c:pt>
                <c:pt idx="488">
                  <c:v>1.4827314393939393</c:v>
                </c:pt>
                <c:pt idx="489">
                  <c:v>1.4872547727272727</c:v>
                </c:pt>
                <c:pt idx="490">
                  <c:v>1.4897774242424242</c:v>
                </c:pt>
                <c:pt idx="491">
                  <c:v>1.4952096969696969</c:v>
                </c:pt>
                <c:pt idx="492">
                  <c:v>1.4961999242424242</c:v>
                </c:pt>
                <c:pt idx="493">
                  <c:v>1.4978946212121211</c:v>
                </c:pt>
                <c:pt idx="494">
                  <c:v>1.5027385606060606</c:v>
                </c:pt>
                <c:pt idx="495">
                  <c:v>1.5050830303030303</c:v>
                </c:pt>
                <c:pt idx="496">
                  <c:v>1.5064058333333332</c:v>
                </c:pt>
                <c:pt idx="497">
                  <c:v>1.5111629545454544</c:v>
                </c:pt>
                <c:pt idx="498">
                  <c:v>1.5115827272727271</c:v>
                </c:pt>
                <c:pt idx="499">
                  <c:v>1.5168468181818182</c:v>
                </c:pt>
                <c:pt idx="500">
                  <c:v>1.5201299242424242</c:v>
                </c:pt>
                <c:pt idx="501">
                  <c:v>1.5246490909090908</c:v>
                </c:pt>
                <c:pt idx="502">
                  <c:v>1.5259199242424242</c:v>
                </c:pt>
                <c:pt idx="503">
                  <c:v>1.5291278787878786</c:v>
                </c:pt>
                <c:pt idx="504">
                  <c:v>1.5315077272727271</c:v>
                </c:pt>
                <c:pt idx="505">
                  <c:v>1.5351978030303031</c:v>
                </c:pt>
                <c:pt idx="506">
                  <c:v>1.5378926515151514</c:v>
                </c:pt>
                <c:pt idx="507">
                  <c:v>1.5413450757575755</c:v>
                </c:pt>
                <c:pt idx="508">
                  <c:v>1.5456660606060606</c:v>
                </c:pt>
                <c:pt idx="509">
                  <c:v>1.5485440151515151</c:v>
                </c:pt>
                <c:pt idx="510">
                  <c:v>1.5495533333333333</c:v>
                </c:pt>
                <c:pt idx="511">
                  <c:v>1.5531644696969695</c:v>
                </c:pt>
                <c:pt idx="512">
                  <c:v>1.5557939393939393</c:v>
                </c:pt>
                <c:pt idx="513">
                  <c:v>1.5598069696969696</c:v>
                </c:pt>
                <c:pt idx="514">
                  <c:v>1.5615078787878789</c:v>
                </c:pt>
                <c:pt idx="515">
                  <c:v>1.5655334848484845</c:v>
                </c:pt>
                <c:pt idx="516">
                  <c:v>1.5696931818181816</c:v>
                </c:pt>
                <c:pt idx="517">
                  <c:v>1.5730765909090907</c:v>
                </c:pt>
                <c:pt idx="518">
                  <c:v>1.5753751515151515</c:v>
                </c:pt>
                <c:pt idx="519">
                  <c:v>1.5785303787878786</c:v>
                </c:pt>
                <c:pt idx="520">
                  <c:v>1.5812647727272728</c:v>
                </c:pt>
                <c:pt idx="521">
                  <c:v>1.5837411363636362</c:v>
                </c:pt>
                <c:pt idx="522">
                  <c:v>1.5862817424242424</c:v>
                </c:pt>
                <c:pt idx="523">
                  <c:v>1.591600606060606</c:v>
                </c:pt>
                <c:pt idx="524">
                  <c:v>1.5923662878787876</c:v>
                </c:pt>
                <c:pt idx="525">
                  <c:v>1.5963012878787877</c:v>
                </c:pt>
                <c:pt idx="526">
                  <c:v>1.6004965151515151</c:v>
                </c:pt>
                <c:pt idx="527">
                  <c:v>1.6031918939393939</c:v>
                </c:pt>
                <c:pt idx="528">
                  <c:v>1.6053737878787879</c:v>
                </c:pt>
                <c:pt idx="529">
                  <c:v>1.608750303030303</c:v>
                </c:pt>
                <c:pt idx="530">
                  <c:v>1.6115412878787878</c:v>
                </c:pt>
                <c:pt idx="531">
                  <c:v>1.6145798484848484</c:v>
                </c:pt>
                <c:pt idx="532">
                  <c:v>1.6174233333333332</c:v>
                </c:pt>
                <c:pt idx="533">
                  <c:v>1.6201394696969698</c:v>
                </c:pt>
                <c:pt idx="534">
                  <c:v>1.6240687121212121</c:v>
                </c:pt>
                <c:pt idx="535">
                  <c:v>1.6277468939393938</c:v>
                </c:pt>
                <c:pt idx="536">
                  <c:v>1.6297047727272724</c:v>
                </c:pt>
                <c:pt idx="537">
                  <c:v>1.6309586363636364</c:v>
                </c:pt>
                <c:pt idx="538">
                  <c:v>1.6364408333333331</c:v>
                </c:pt>
                <c:pt idx="539">
                  <c:v>1.6400618939393938</c:v>
                </c:pt>
                <c:pt idx="540">
                  <c:v>1.6412693181818183</c:v>
                </c:pt>
                <c:pt idx="541">
                  <c:v>1.6443608333333333</c:v>
                </c:pt>
                <c:pt idx="542">
                  <c:v>1.6472550757575755</c:v>
                </c:pt>
                <c:pt idx="543">
                  <c:v>1.6511886363636361</c:v>
                </c:pt>
                <c:pt idx="544">
                  <c:v>1.6541679545454544</c:v>
                </c:pt>
                <c:pt idx="545">
                  <c:v>1.6572502272727272</c:v>
                </c:pt>
                <c:pt idx="546">
                  <c:v>1.6590313636363634</c:v>
                </c:pt>
                <c:pt idx="547">
                  <c:v>1.663563106060606</c:v>
                </c:pt>
                <c:pt idx="548">
                  <c:v>1.6664249999999998</c:v>
                </c:pt>
                <c:pt idx="549">
                  <c:v>1.6691263636363636</c:v>
                </c:pt>
                <c:pt idx="550">
                  <c:v>1.6722341666666667</c:v>
                </c:pt>
                <c:pt idx="551">
                  <c:v>1.6744133333333331</c:v>
                </c:pt>
                <c:pt idx="552">
                  <c:v>1.6799465909090907</c:v>
                </c:pt>
                <c:pt idx="553">
                  <c:v>1.6800936363636361</c:v>
                </c:pt>
                <c:pt idx="554">
                  <c:v>1.6852199999999999</c:v>
                </c:pt>
                <c:pt idx="555">
                  <c:v>1.6865362121212122</c:v>
                </c:pt>
                <c:pt idx="556">
                  <c:v>1.6903281060606059</c:v>
                </c:pt>
                <c:pt idx="557">
                  <c:v>1.691771818181818</c:v>
                </c:pt>
                <c:pt idx="558">
                  <c:v>1.6948775757575756</c:v>
                </c:pt>
                <c:pt idx="559">
                  <c:v>1.6991201515151513</c:v>
                </c:pt>
                <c:pt idx="560">
                  <c:v>1.7026281818181817</c:v>
                </c:pt>
                <c:pt idx="561">
                  <c:v>1.7066609090909091</c:v>
                </c:pt>
                <c:pt idx="562">
                  <c:v>1.7084022727272727</c:v>
                </c:pt>
                <c:pt idx="563">
                  <c:v>1.7114628787878787</c:v>
                </c:pt>
                <c:pt idx="564">
                  <c:v>1.7122245454545453</c:v>
                </c:pt>
                <c:pt idx="565">
                  <c:v>1.7171074242424242</c:v>
                </c:pt>
                <c:pt idx="566">
                  <c:v>1.7210609848484846</c:v>
                </c:pt>
                <c:pt idx="567">
                  <c:v>1.7224549999999998</c:v>
                </c:pt>
                <c:pt idx="568">
                  <c:v>1.7271988636363635</c:v>
                </c:pt>
                <c:pt idx="569">
                  <c:v>1.7296897727272726</c:v>
                </c:pt>
                <c:pt idx="570">
                  <c:v>1.732456515151515</c:v>
                </c:pt>
                <c:pt idx="571">
                  <c:v>1.7351282575757576</c:v>
                </c:pt>
                <c:pt idx="572">
                  <c:v>1.7394606060606062</c:v>
                </c:pt>
                <c:pt idx="573">
                  <c:v>1.7430168181818182</c:v>
                </c:pt>
                <c:pt idx="574">
                  <c:v>1.7445500757575758</c:v>
                </c:pt>
                <c:pt idx="575">
                  <c:v>1.7479912878787875</c:v>
                </c:pt>
                <c:pt idx="576">
                  <c:v>1.7499860606060604</c:v>
                </c:pt>
                <c:pt idx="577">
                  <c:v>1.7548467424242424</c:v>
                </c:pt>
                <c:pt idx="578">
                  <c:v>1.7571339393939394</c:v>
                </c:pt>
                <c:pt idx="579">
                  <c:v>1.7600956818181819</c:v>
                </c:pt>
                <c:pt idx="580">
                  <c:v>1.7645236363636365</c:v>
                </c:pt>
                <c:pt idx="581">
                  <c:v>1.7668700757575757</c:v>
                </c:pt>
                <c:pt idx="582">
                  <c:v>1.7689806060606061</c:v>
                </c:pt>
                <c:pt idx="583">
                  <c:v>1.7726628787878786</c:v>
                </c:pt>
                <c:pt idx="584">
                  <c:v>1.7766465151515152</c:v>
                </c:pt>
                <c:pt idx="585">
                  <c:v>1.7782373484848484</c:v>
                </c:pt>
                <c:pt idx="586">
                  <c:v>1.7821664393939392</c:v>
                </c:pt>
                <c:pt idx="587">
                  <c:v>1.7840269696969697</c:v>
                </c:pt>
                <c:pt idx="588">
                  <c:v>1.7865675757575756</c:v>
                </c:pt>
                <c:pt idx="589">
                  <c:v>1.791308106060606</c:v>
                </c:pt>
                <c:pt idx="590">
                  <c:v>1.7925139393939393</c:v>
                </c:pt>
                <c:pt idx="591">
                  <c:v>1.7978866666666666</c:v>
                </c:pt>
                <c:pt idx="592">
                  <c:v>1.7997369696969696</c:v>
                </c:pt>
                <c:pt idx="593">
                  <c:v>1.8019390909090909</c:v>
                </c:pt>
                <c:pt idx="594">
                  <c:v>1.8061636363636362</c:v>
                </c:pt>
                <c:pt idx="595">
                  <c:v>1.8093271969696969</c:v>
                </c:pt>
                <c:pt idx="596">
                  <c:v>1.8117996969696968</c:v>
                </c:pt>
                <c:pt idx="597">
                  <c:v>1.815608409090909</c:v>
                </c:pt>
                <c:pt idx="598">
                  <c:v>1.8180229545454543</c:v>
                </c:pt>
                <c:pt idx="599">
                  <c:v>1.8220381060606059</c:v>
                </c:pt>
                <c:pt idx="600">
                  <c:v>1.8234093939393938</c:v>
                </c:pt>
                <c:pt idx="601">
                  <c:v>1.8273138636363635</c:v>
                </c:pt>
                <c:pt idx="602">
                  <c:v>1.8301707575757575</c:v>
                </c:pt>
                <c:pt idx="603">
                  <c:v>1.8333167424242423</c:v>
                </c:pt>
                <c:pt idx="604">
                  <c:v>1.8351704545454546</c:v>
                </c:pt>
                <c:pt idx="605">
                  <c:v>1.8394285606060607</c:v>
                </c:pt>
                <c:pt idx="606">
                  <c:v>1.8416790909090908</c:v>
                </c:pt>
                <c:pt idx="607">
                  <c:v>1.8454840909090908</c:v>
                </c:pt>
                <c:pt idx="608">
                  <c:v>1.849167121212121</c:v>
                </c:pt>
                <c:pt idx="609">
                  <c:v>1.8526084848484849</c:v>
                </c:pt>
                <c:pt idx="610">
                  <c:v>1.8560875757575757</c:v>
                </c:pt>
                <c:pt idx="611">
                  <c:v>1.8577237878787878</c:v>
                </c:pt>
                <c:pt idx="612">
                  <c:v>1.8594725757575756</c:v>
                </c:pt>
                <c:pt idx="613">
                  <c:v>1.8626790909090907</c:v>
                </c:pt>
                <c:pt idx="614">
                  <c:v>1.8655944696969695</c:v>
                </c:pt>
                <c:pt idx="615">
                  <c:v>1.8692186363636363</c:v>
                </c:pt>
                <c:pt idx="616">
                  <c:v>1.8743025757575755</c:v>
                </c:pt>
                <c:pt idx="617">
                  <c:v>1.8775350757575757</c:v>
                </c:pt>
                <c:pt idx="618">
                  <c:v>1.8774572727272725</c:v>
                </c:pt>
                <c:pt idx="619">
                  <c:v>1.8809385606060605</c:v>
                </c:pt>
                <c:pt idx="620">
                  <c:v>1.8831305303030301</c:v>
                </c:pt>
                <c:pt idx="621">
                  <c:v>1.8863378030303031</c:v>
                </c:pt>
                <c:pt idx="622">
                  <c:v>1.889752424242424</c:v>
                </c:pt>
                <c:pt idx="623">
                  <c:v>1.8933189393939394</c:v>
                </c:pt>
                <c:pt idx="624">
                  <c:v>1.8963873484848484</c:v>
                </c:pt>
                <c:pt idx="625">
                  <c:v>1.8985652272727269</c:v>
                </c:pt>
                <c:pt idx="626">
                  <c:v>1.9022074242424241</c:v>
                </c:pt>
                <c:pt idx="627">
                  <c:v>1.9070050757575756</c:v>
                </c:pt>
                <c:pt idx="628">
                  <c:v>1.9095309090909089</c:v>
                </c:pt>
                <c:pt idx="629">
                  <c:v>1.9120190909090908</c:v>
                </c:pt>
                <c:pt idx="630">
                  <c:v>1.9144412121212122</c:v>
                </c:pt>
                <c:pt idx="631">
                  <c:v>1.916646212121212</c:v>
                </c:pt>
                <c:pt idx="632">
                  <c:v>1.9191108333333331</c:v>
                </c:pt>
                <c:pt idx="633">
                  <c:v>1.9228721969696967</c:v>
                </c:pt>
                <c:pt idx="634">
                  <c:v>1.927738106060606</c:v>
                </c:pt>
                <c:pt idx="635">
                  <c:v>1.9300962878787877</c:v>
                </c:pt>
                <c:pt idx="636">
                  <c:v>1.9325837878787879</c:v>
                </c:pt>
                <c:pt idx="637">
                  <c:v>1.9364189393939393</c:v>
                </c:pt>
                <c:pt idx="638">
                  <c:v>1.9389320454545453</c:v>
                </c:pt>
                <c:pt idx="639">
                  <c:v>1.9422468181818182</c:v>
                </c:pt>
                <c:pt idx="640">
                  <c:v>1.9470865151515151</c:v>
                </c:pt>
                <c:pt idx="641">
                  <c:v>1.9475450757575756</c:v>
                </c:pt>
                <c:pt idx="642">
                  <c:v>1.9503658333333334</c:v>
                </c:pt>
                <c:pt idx="643">
                  <c:v>1.9540770454545453</c:v>
                </c:pt>
                <c:pt idx="644">
                  <c:v>1.9572621212121211</c:v>
                </c:pt>
                <c:pt idx="645">
                  <c:v>1.9607706818181818</c:v>
                </c:pt>
                <c:pt idx="646">
                  <c:v>1.9622266666666666</c:v>
                </c:pt>
                <c:pt idx="647">
                  <c:v>1.9653684848484849</c:v>
                </c:pt>
                <c:pt idx="648">
                  <c:v>1.9695</c:v>
                </c:pt>
                <c:pt idx="649">
                  <c:v>1.971665833333333</c:v>
                </c:pt>
                <c:pt idx="650">
                  <c:v>1.9749853030303028</c:v>
                </c:pt>
                <c:pt idx="651">
                  <c:v>1.9796873484848483</c:v>
                </c:pt>
                <c:pt idx="652">
                  <c:v>1.9807540909090906</c:v>
                </c:pt>
                <c:pt idx="653">
                  <c:v>1.9835569696969695</c:v>
                </c:pt>
                <c:pt idx="654">
                  <c:v>1.9888108333333334</c:v>
                </c:pt>
                <c:pt idx="655">
                  <c:v>1.9905977272727271</c:v>
                </c:pt>
                <c:pt idx="656">
                  <c:v>1.9945070454545453</c:v>
                </c:pt>
                <c:pt idx="657">
                  <c:v>1.9979937878787877</c:v>
                </c:pt>
                <c:pt idx="658">
                  <c:v>1.9977941666666665</c:v>
                </c:pt>
                <c:pt idx="659">
                  <c:v>2.0028392424242423</c:v>
                </c:pt>
                <c:pt idx="660">
                  <c:v>2.0066951515151512</c:v>
                </c:pt>
                <c:pt idx="661">
                  <c:v>2.0064247727272724</c:v>
                </c:pt>
                <c:pt idx="662">
                  <c:v>2.011111287878788</c:v>
                </c:pt>
                <c:pt idx="663">
                  <c:v>2.0149009090909091</c:v>
                </c:pt>
                <c:pt idx="664">
                  <c:v>2.0179421969696967</c:v>
                </c:pt>
                <c:pt idx="665">
                  <c:v>2.0196889393939395</c:v>
                </c:pt>
                <c:pt idx="666">
                  <c:v>2.0245355303030301</c:v>
                </c:pt>
                <c:pt idx="667">
                  <c:v>2.0286433333333331</c:v>
                </c:pt>
                <c:pt idx="668">
                  <c:v>2.0322947727272727</c:v>
                </c:pt>
                <c:pt idx="669">
                  <c:v>2.0324235606060603</c:v>
                </c:pt>
                <c:pt idx="670">
                  <c:v>2.0348900757575756</c:v>
                </c:pt>
                <c:pt idx="671">
                  <c:v>2.0372372727272725</c:v>
                </c:pt>
                <c:pt idx="672">
                  <c:v>2.040524393939394</c:v>
                </c:pt>
                <c:pt idx="673">
                  <c:v>2.0446621969696968</c:v>
                </c:pt>
                <c:pt idx="674">
                  <c:v>2.0469553787878785</c:v>
                </c:pt>
                <c:pt idx="675">
                  <c:v>2.050845909090909</c:v>
                </c:pt>
                <c:pt idx="676">
                  <c:v>2.0540521212121212</c:v>
                </c:pt>
                <c:pt idx="677">
                  <c:v>2.0563965151515151</c:v>
                </c:pt>
                <c:pt idx="678">
                  <c:v>2.0620411363636366</c:v>
                </c:pt>
                <c:pt idx="679">
                  <c:v>2.0630336363636363</c:v>
                </c:pt>
                <c:pt idx="680">
                  <c:v>2.066480606060606</c:v>
                </c:pt>
                <c:pt idx="681">
                  <c:v>2.069620984848485</c:v>
                </c:pt>
                <c:pt idx="682">
                  <c:v>2.0728754545454544</c:v>
                </c:pt>
                <c:pt idx="683">
                  <c:v>2.0750663636363633</c:v>
                </c:pt>
                <c:pt idx="684">
                  <c:v>2.0785100757575754</c:v>
                </c:pt>
                <c:pt idx="685">
                  <c:v>2.0819900757575756</c:v>
                </c:pt>
                <c:pt idx="686">
                  <c:v>2.0845899242424242</c:v>
                </c:pt>
                <c:pt idx="687">
                  <c:v>2.0877859848484848</c:v>
                </c:pt>
                <c:pt idx="688">
                  <c:v>2.0900728030303029</c:v>
                </c:pt>
                <c:pt idx="689">
                  <c:v>2.093638106060606</c:v>
                </c:pt>
                <c:pt idx="690">
                  <c:v>2.0944337121212122</c:v>
                </c:pt>
                <c:pt idx="691">
                  <c:v>2.0987779545454543</c:v>
                </c:pt>
                <c:pt idx="692">
                  <c:v>2.1007528787878789</c:v>
                </c:pt>
                <c:pt idx="693">
                  <c:v>2.1090684848484846</c:v>
                </c:pt>
                <c:pt idx="694">
                  <c:v>2.1082773484848483</c:v>
                </c:pt>
                <c:pt idx="695">
                  <c:v>2.1136605303030302</c:v>
                </c:pt>
                <c:pt idx="696">
                  <c:v>2.1162067424242426</c:v>
                </c:pt>
                <c:pt idx="697">
                  <c:v>2.1173627272727273</c:v>
                </c:pt>
                <c:pt idx="698">
                  <c:v>2.1198725757575758</c:v>
                </c:pt>
                <c:pt idx="699">
                  <c:v>2.1258237121212122</c:v>
                </c:pt>
                <c:pt idx="700">
                  <c:v>2.1274877272727273</c:v>
                </c:pt>
                <c:pt idx="701">
                  <c:v>2.1291684090909091</c:v>
                </c:pt>
                <c:pt idx="702">
                  <c:v>2.1322983333333334</c:v>
                </c:pt>
                <c:pt idx="703">
                  <c:v>2.1361894696969697</c:v>
                </c:pt>
                <c:pt idx="704">
                  <c:v>2.1400442424242425</c:v>
                </c:pt>
                <c:pt idx="705">
                  <c:v>2.1425519696969699</c:v>
                </c:pt>
                <c:pt idx="706">
                  <c:v>2.1444750757575757</c:v>
                </c:pt>
                <c:pt idx="707">
                  <c:v>2.149853712121212</c:v>
                </c:pt>
                <c:pt idx="708">
                  <c:v>2.1515436363636362</c:v>
                </c:pt>
                <c:pt idx="709">
                  <c:v>2.154901515151515</c:v>
                </c:pt>
                <c:pt idx="710">
                  <c:v>2.1574376515151514</c:v>
                </c:pt>
                <c:pt idx="711">
                  <c:v>2.1595432575757574</c:v>
                </c:pt>
                <c:pt idx="712">
                  <c:v>2.1664901515151516</c:v>
                </c:pt>
                <c:pt idx="713">
                  <c:v>2.1649427272727273</c:v>
                </c:pt>
                <c:pt idx="714">
                  <c:v>2.1693854545454543</c:v>
                </c:pt>
                <c:pt idx="715">
                  <c:v>2.1719484848484849</c:v>
                </c:pt>
                <c:pt idx="716">
                  <c:v>2.1745984848484849</c:v>
                </c:pt>
                <c:pt idx="717">
                  <c:v>2.1790954545454544</c:v>
                </c:pt>
                <c:pt idx="718">
                  <c:v>2.1821507575757573</c:v>
                </c:pt>
                <c:pt idx="719">
                  <c:v>2.1845907575757577</c:v>
                </c:pt>
                <c:pt idx="720">
                  <c:v>2.1870954545454544</c:v>
                </c:pt>
                <c:pt idx="721">
                  <c:v>2.1900353787878788</c:v>
                </c:pt>
                <c:pt idx="722">
                  <c:v>2.1937212878787875</c:v>
                </c:pt>
                <c:pt idx="723">
                  <c:v>2.1966547727272725</c:v>
                </c:pt>
                <c:pt idx="724">
                  <c:v>2.2006482575757578</c:v>
                </c:pt>
                <c:pt idx="725">
                  <c:v>2.2030707575757575</c:v>
                </c:pt>
                <c:pt idx="726">
                  <c:v>2.2063350757575755</c:v>
                </c:pt>
                <c:pt idx="727">
                  <c:v>2.2089441666666665</c:v>
                </c:pt>
                <c:pt idx="728">
                  <c:v>2.2105312878787879</c:v>
                </c:pt>
                <c:pt idx="729">
                  <c:v>2.2134878787878787</c:v>
                </c:pt>
                <c:pt idx="730">
                  <c:v>2.2188029545454544</c:v>
                </c:pt>
                <c:pt idx="731">
                  <c:v>2.2193553030303033</c:v>
                </c:pt>
                <c:pt idx="732">
                  <c:v>2.2242278787878784</c:v>
                </c:pt>
                <c:pt idx="733">
                  <c:v>2.226953939393939</c:v>
                </c:pt>
                <c:pt idx="734">
                  <c:v>2.2291172727272728</c:v>
                </c:pt>
                <c:pt idx="735">
                  <c:v>2.2331290151515151</c:v>
                </c:pt>
                <c:pt idx="736">
                  <c:v>2.2361240909090907</c:v>
                </c:pt>
                <c:pt idx="737">
                  <c:v>2.2406048484848484</c:v>
                </c:pt>
                <c:pt idx="738">
                  <c:v>2.2429453787878786</c:v>
                </c:pt>
                <c:pt idx="739">
                  <c:v>2.2465633333333335</c:v>
                </c:pt>
                <c:pt idx="740">
                  <c:v>2.2487431060606058</c:v>
                </c:pt>
                <c:pt idx="741">
                  <c:v>2.2521208333333331</c:v>
                </c:pt>
                <c:pt idx="742">
                  <c:v>2.2546181060606059</c:v>
                </c:pt>
                <c:pt idx="743">
                  <c:v>2.2574956060606057</c:v>
                </c:pt>
                <c:pt idx="744">
                  <c:v>2.2578329545454543</c:v>
                </c:pt>
                <c:pt idx="745">
                  <c:v>2.2633194696969694</c:v>
                </c:pt>
                <c:pt idx="746">
                  <c:v>2.2673649999999999</c:v>
                </c:pt>
                <c:pt idx="747">
                  <c:v>2.2690991666666664</c:v>
                </c:pt>
                <c:pt idx="748">
                  <c:v>2.2725616666666664</c:v>
                </c:pt>
                <c:pt idx="749">
                  <c:v>2.2758603030303028</c:v>
                </c:pt>
                <c:pt idx="750">
                  <c:v>2.2797575757575754</c:v>
                </c:pt>
                <c:pt idx="751">
                  <c:v>2.281531818181818</c:v>
                </c:pt>
                <c:pt idx="752">
                  <c:v>2.2856025757575757</c:v>
                </c:pt>
                <c:pt idx="753">
                  <c:v>2.2893421212121208</c:v>
                </c:pt>
                <c:pt idx="754">
                  <c:v>2.2896394696969695</c:v>
                </c:pt>
                <c:pt idx="755">
                  <c:v>2.2930159848484846</c:v>
                </c:pt>
                <c:pt idx="756">
                  <c:v>2.2959965909090907</c:v>
                </c:pt>
                <c:pt idx="757">
                  <c:v>2.2991729545454547</c:v>
                </c:pt>
                <c:pt idx="758">
                  <c:v>2.3022537878787879</c:v>
                </c:pt>
                <c:pt idx="759">
                  <c:v>2.3074478787878787</c:v>
                </c:pt>
                <c:pt idx="760">
                  <c:v>2.3097213636363638</c:v>
                </c:pt>
                <c:pt idx="761">
                  <c:v>2.3117569696969698</c:v>
                </c:pt>
                <c:pt idx="762">
                  <c:v>2.3166125757575755</c:v>
                </c:pt>
                <c:pt idx="763">
                  <c:v>2.3171692424242423</c:v>
                </c:pt>
                <c:pt idx="764">
                  <c:v>2.3217217424242422</c:v>
                </c:pt>
                <c:pt idx="765">
                  <c:v>2.3248701515151513</c:v>
                </c:pt>
                <c:pt idx="766">
                  <c:v>2.3269221969696972</c:v>
                </c:pt>
                <c:pt idx="767">
                  <c:v>2.3299717424242421</c:v>
                </c:pt>
                <c:pt idx="768">
                  <c:v>2.3326154545454547</c:v>
                </c:pt>
                <c:pt idx="769">
                  <c:v>2.3358915909090912</c:v>
                </c:pt>
                <c:pt idx="770">
                  <c:v>2.3400588636363633</c:v>
                </c:pt>
                <c:pt idx="771">
                  <c:v>2.3436600757575756</c:v>
                </c:pt>
                <c:pt idx="772">
                  <c:v>2.3458944696969697</c:v>
                </c:pt>
                <c:pt idx="773">
                  <c:v>2.3476548484848485</c:v>
                </c:pt>
                <c:pt idx="774">
                  <c:v>2.3522256060606059</c:v>
                </c:pt>
                <c:pt idx="775">
                  <c:v>2.3538535606060607</c:v>
                </c:pt>
                <c:pt idx="776">
                  <c:v>2.3575594696969699</c:v>
                </c:pt>
                <c:pt idx="777">
                  <c:v>2.3612246212121213</c:v>
                </c:pt>
                <c:pt idx="778">
                  <c:v>2.3642622727272729</c:v>
                </c:pt>
                <c:pt idx="779">
                  <c:v>2.3659962878787879</c:v>
                </c:pt>
                <c:pt idx="780">
                  <c:v>2.3703865909090909</c:v>
                </c:pt>
                <c:pt idx="781">
                  <c:v>2.3724066666666666</c:v>
                </c:pt>
                <c:pt idx="782">
                  <c:v>2.374078106060606</c:v>
                </c:pt>
                <c:pt idx="783">
                  <c:v>2.3780165151515149</c:v>
                </c:pt>
                <c:pt idx="784">
                  <c:v>2.3808896212121211</c:v>
                </c:pt>
                <c:pt idx="785">
                  <c:v>2.3841482575757573</c:v>
                </c:pt>
                <c:pt idx="786">
                  <c:v>2.3867778787878784</c:v>
                </c:pt>
                <c:pt idx="787">
                  <c:v>2.3912081060606059</c:v>
                </c:pt>
                <c:pt idx="788">
                  <c:v>2.3922855303030301</c:v>
                </c:pt>
                <c:pt idx="789">
                  <c:v>2.3975190151515151</c:v>
                </c:pt>
                <c:pt idx="790">
                  <c:v>2.3997655303030303</c:v>
                </c:pt>
                <c:pt idx="791">
                  <c:v>2.4029007575757575</c:v>
                </c:pt>
                <c:pt idx="792">
                  <c:v>2.4083474999999996</c:v>
                </c:pt>
                <c:pt idx="793">
                  <c:v>2.4090818939393941</c:v>
                </c:pt>
                <c:pt idx="794">
                  <c:v>2.4116462121212119</c:v>
                </c:pt>
                <c:pt idx="795">
                  <c:v>2.4145840151515152</c:v>
                </c:pt>
                <c:pt idx="796">
                  <c:v>2.4179180303030301</c:v>
                </c:pt>
                <c:pt idx="797">
                  <c:v>2.4223016666666668</c:v>
                </c:pt>
                <c:pt idx="798">
                  <c:v>2.4254562121212118</c:v>
                </c:pt>
                <c:pt idx="799">
                  <c:v>2.4261043181818183</c:v>
                </c:pt>
                <c:pt idx="800">
                  <c:v>2.4298184090909087</c:v>
                </c:pt>
                <c:pt idx="801">
                  <c:v>2.4320311363636362</c:v>
                </c:pt>
                <c:pt idx="802">
                  <c:v>2.4354463636363635</c:v>
                </c:pt>
                <c:pt idx="803">
                  <c:v>2.439433712121212</c:v>
                </c:pt>
                <c:pt idx="804">
                  <c:v>2.4437946212121213</c:v>
                </c:pt>
                <c:pt idx="805">
                  <c:v>2.4439777272727272</c:v>
                </c:pt>
                <c:pt idx="806">
                  <c:v>2.4480232575757572</c:v>
                </c:pt>
                <c:pt idx="807">
                  <c:v>2.4506400757575757</c:v>
                </c:pt>
                <c:pt idx="808">
                  <c:v>2.4563837878787878</c:v>
                </c:pt>
                <c:pt idx="809">
                  <c:v>2.4582797727272725</c:v>
                </c:pt>
                <c:pt idx="810">
                  <c:v>2.4610896969696969</c:v>
                </c:pt>
                <c:pt idx="811">
                  <c:v>2.4627792424242423</c:v>
                </c:pt>
                <c:pt idx="812">
                  <c:v>2.4664291666666665</c:v>
                </c:pt>
                <c:pt idx="813">
                  <c:v>2.4717899999999999</c:v>
                </c:pt>
                <c:pt idx="814">
                  <c:v>2.4734334848484849</c:v>
                </c:pt>
                <c:pt idx="815">
                  <c:v>2.4748063636363633</c:v>
                </c:pt>
                <c:pt idx="816">
                  <c:v>2.4783466666666665</c:v>
                </c:pt>
                <c:pt idx="817">
                  <c:v>2.4831979545454543</c:v>
                </c:pt>
                <c:pt idx="818">
                  <c:v>2.485371515151515</c:v>
                </c:pt>
                <c:pt idx="819">
                  <c:v>2.4863783333333331</c:v>
                </c:pt>
                <c:pt idx="820">
                  <c:v>2.4918036363636364</c:v>
                </c:pt>
                <c:pt idx="821">
                  <c:v>2.4949956818181818</c:v>
                </c:pt>
                <c:pt idx="822">
                  <c:v>2.4974271969696971</c:v>
                </c:pt>
                <c:pt idx="823">
                  <c:v>2.4994702272727269</c:v>
                </c:pt>
                <c:pt idx="824">
                  <c:v>2.5021323484848481</c:v>
                </c:pt>
                <c:pt idx="825">
                  <c:v>2.5064511363636361</c:v>
                </c:pt>
                <c:pt idx="826">
                  <c:v>2.5082920454545454</c:v>
                </c:pt>
                <c:pt idx="827">
                  <c:v>2.5126596212121211</c:v>
                </c:pt>
                <c:pt idx="828">
                  <c:v>2.5139745454545452</c:v>
                </c:pt>
                <c:pt idx="829">
                  <c:v>2.5191207575757577</c:v>
                </c:pt>
                <c:pt idx="830">
                  <c:v>2.523061515151515</c:v>
                </c:pt>
                <c:pt idx="831">
                  <c:v>2.5240701515151511</c:v>
                </c:pt>
                <c:pt idx="832">
                  <c:v>2.5280054545454544</c:v>
                </c:pt>
                <c:pt idx="833">
                  <c:v>2.5309109090909088</c:v>
                </c:pt>
                <c:pt idx="834">
                  <c:v>2.5310223484848482</c:v>
                </c:pt>
                <c:pt idx="835">
                  <c:v>2.5359350757575756</c:v>
                </c:pt>
                <c:pt idx="836">
                  <c:v>2.5396251515151516</c:v>
                </c:pt>
                <c:pt idx="837">
                  <c:v>2.5429178030303028</c:v>
                </c:pt>
                <c:pt idx="838">
                  <c:v>2.5451497727272727</c:v>
                </c:pt>
                <c:pt idx="839">
                  <c:v>2.5489640909090912</c:v>
                </c:pt>
                <c:pt idx="840">
                  <c:v>2.5511459848484845</c:v>
                </c:pt>
                <c:pt idx="841">
                  <c:v>2.5550834848484847</c:v>
                </c:pt>
                <c:pt idx="842">
                  <c:v>2.5572677272727273</c:v>
                </c:pt>
                <c:pt idx="843">
                  <c:v>2.5593658333333331</c:v>
                </c:pt>
                <c:pt idx="844">
                  <c:v>2.5634153030303031</c:v>
                </c:pt>
                <c:pt idx="845">
                  <c:v>2.5665754545454544</c:v>
                </c:pt>
                <c:pt idx="846">
                  <c:v>2.5703495454545453</c:v>
                </c:pt>
                <c:pt idx="847">
                  <c:v>2.5727035606060604</c:v>
                </c:pt>
                <c:pt idx="848">
                  <c:v>2.5762301515151513</c:v>
                </c:pt>
                <c:pt idx="849">
                  <c:v>2.5780486363636363</c:v>
                </c:pt>
                <c:pt idx="850">
                  <c:v>2.5818519696969697</c:v>
                </c:pt>
                <c:pt idx="851">
                  <c:v>2.5842148484848484</c:v>
                </c:pt>
                <c:pt idx="852">
                  <c:v>2.5883012121212121</c:v>
                </c:pt>
                <c:pt idx="853">
                  <c:v>2.5907772727272724</c:v>
                </c:pt>
                <c:pt idx="854">
                  <c:v>2.5942543939393938</c:v>
                </c:pt>
                <c:pt idx="855">
                  <c:v>2.5953896212121212</c:v>
                </c:pt>
                <c:pt idx="856">
                  <c:v>2.6000371212121212</c:v>
                </c:pt>
                <c:pt idx="857">
                  <c:v>2.6044027272727273</c:v>
                </c:pt>
                <c:pt idx="858">
                  <c:v>2.6054463636363634</c:v>
                </c:pt>
                <c:pt idx="859">
                  <c:v>2.6085646212121212</c:v>
                </c:pt>
                <c:pt idx="860">
                  <c:v>2.6125423484848485</c:v>
                </c:pt>
                <c:pt idx="861">
                  <c:v>2.6147577272727274</c:v>
                </c:pt>
                <c:pt idx="862">
                  <c:v>2.6174334090909088</c:v>
                </c:pt>
                <c:pt idx="863">
                  <c:v>2.620135303030303</c:v>
                </c:pt>
                <c:pt idx="864">
                  <c:v>2.6245695454545452</c:v>
                </c:pt>
                <c:pt idx="865">
                  <c:v>2.6277081818181816</c:v>
                </c:pt>
                <c:pt idx="866">
                  <c:v>2.6285931818181814</c:v>
                </c:pt>
                <c:pt idx="867">
                  <c:v>2.6350266666666666</c:v>
                </c:pt>
                <c:pt idx="868">
                  <c:v>2.6385798484848486</c:v>
                </c:pt>
                <c:pt idx="869">
                  <c:v>2.6398552272727271</c:v>
                </c:pt>
                <c:pt idx="870">
                  <c:v>2.6427613636363634</c:v>
                </c:pt>
                <c:pt idx="871">
                  <c:v>2.6458377272727271</c:v>
                </c:pt>
                <c:pt idx="872">
                  <c:v>2.6476099999999998</c:v>
                </c:pt>
                <c:pt idx="873">
                  <c:v>2.6505201515151513</c:v>
                </c:pt>
                <c:pt idx="874">
                  <c:v>2.6547708333333331</c:v>
                </c:pt>
                <c:pt idx="875">
                  <c:v>2.6579878787878788</c:v>
                </c:pt>
                <c:pt idx="876">
                  <c:v>2.661476742424242</c:v>
                </c:pt>
                <c:pt idx="877">
                  <c:v>2.6641363636363633</c:v>
                </c:pt>
                <c:pt idx="878">
                  <c:v>2.6677290909090909</c:v>
                </c:pt>
                <c:pt idx="879">
                  <c:v>2.6702309848484846</c:v>
                </c:pt>
                <c:pt idx="880">
                  <c:v>2.6721806060606061</c:v>
                </c:pt>
                <c:pt idx="881">
                  <c:v>2.675701818181818</c:v>
                </c:pt>
                <c:pt idx="882">
                  <c:v>2.6800897727272726</c:v>
                </c:pt>
                <c:pt idx="883">
                  <c:v>2.6828637878787878</c:v>
                </c:pt>
                <c:pt idx="884">
                  <c:v>2.6846869696969695</c:v>
                </c:pt>
                <c:pt idx="885">
                  <c:v>2.6880802272727271</c:v>
                </c:pt>
                <c:pt idx="886">
                  <c:v>2.6900148484848483</c:v>
                </c:pt>
                <c:pt idx="887">
                  <c:v>2.6923813636363634</c:v>
                </c:pt>
                <c:pt idx="888">
                  <c:v>2.6971479545454544</c:v>
                </c:pt>
                <c:pt idx="889">
                  <c:v>2.6998763636363634</c:v>
                </c:pt>
                <c:pt idx="890">
                  <c:v>2.7026271969696967</c:v>
                </c:pt>
                <c:pt idx="891">
                  <c:v>2.7036927272727271</c:v>
                </c:pt>
                <c:pt idx="892">
                  <c:v>2.7103096969696971</c:v>
                </c:pt>
                <c:pt idx="893">
                  <c:v>2.7132490909090907</c:v>
                </c:pt>
                <c:pt idx="894">
                  <c:v>2.7140359090909092</c:v>
                </c:pt>
                <c:pt idx="895">
                  <c:v>2.7177407575757573</c:v>
                </c:pt>
                <c:pt idx="896">
                  <c:v>2.7215417424242423</c:v>
                </c:pt>
                <c:pt idx="897">
                  <c:v>2.7250865909090907</c:v>
                </c:pt>
                <c:pt idx="898">
                  <c:v>2.7277840151515149</c:v>
                </c:pt>
                <c:pt idx="899">
                  <c:v>2.7310963636363637</c:v>
                </c:pt>
                <c:pt idx="900">
                  <c:v>2.7336393181818179</c:v>
                </c:pt>
                <c:pt idx="901">
                  <c:v>2.737638636363636</c:v>
                </c:pt>
                <c:pt idx="902">
                  <c:v>2.7406123484848486</c:v>
                </c:pt>
                <c:pt idx="903">
                  <c:v>2.7423016666666662</c:v>
                </c:pt>
                <c:pt idx="904">
                  <c:v>2.7465511363636361</c:v>
                </c:pt>
                <c:pt idx="905">
                  <c:v>2.7480899999999999</c:v>
                </c:pt>
                <c:pt idx="906">
                  <c:v>2.7508156060606059</c:v>
                </c:pt>
                <c:pt idx="907">
                  <c:v>2.7538965909090907</c:v>
                </c:pt>
                <c:pt idx="908">
                  <c:v>2.7602923484848483</c:v>
                </c:pt>
                <c:pt idx="909">
                  <c:v>2.7591936363636362</c:v>
                </c:pt>
                <c:pt idx="910">
                  <c:v>2.7630565909090907</c:v>
                </c:pt>
                <c:pt idx="911">
                  <c:v>2.7669581818181817</c:v>
                </c:pt>
                <c:pt idx="912">
                  <c:v>2.7701726515151517</c:v>
                </c:pt>
                <c:pt idx="913">
                  <c:v>2.7743981060606058</c:v>
                </c:pt>
                <c:pt idx="914">
                  <c:v>2.7743584848484848</c:v>
                </c:pt>
                <c:pt idx="915">
                  <c:v>2.779782196969697</c:v>
                </c:pt>
                <c:pt idx="916">
                  <c:v>2.7816035606060607</c:v>
                </c:pt>
                <c:pt idx="917">
                  <c:v>2.7855537121212119</c:v>
                </c:pt>
                <c:pt idx="918">
                  <c:v>2.7884150757575754</c:v>
                </c:pt>
                <c:pt idx="919">
                  <c:v>2.7929362121212122</c:v>
                </c:pt>
                <c:pt idx="920">
                  <c:v>2.7949478030303028</c:v>
                </c:pt>
                <c:pt idx="921">
                  <c:v>2.7979785606060603</c:v>
                </c:pt>
                <c:pt idx="922">
                  <c:v>2.798349242424242</c:v>
                </c:pt>
                <c:pt idx="923">
                  <c:v>2.8024725757575757</c:v>
                </c:pt>
                <c:pt idx="924">
                  <c:v>2.8059986363636362</c:v>
                </c:pt>
                <c:pt idx="925">
                  <c:v>2.8089793939393939</c:v>
                </c:pt>
                <c:pt idx="926">
                  <c:v>2.8130249242424243</c:v>
                </c:pt>
                <c:pt idx="927">
                  <c:v>2.8150190151515151</c:v>
                </c:pt>
                <c:pt idx="928">
                  <c:v>2.8183198484848484</c:v>
                </c:pt>
                <c:pt idx="929">
                  <c:v>2.8213737878787879</c:v>
                </c:pt>
                <c:pt idx="930">
                  <c:v>2.8246949999999997</c:v>
                </c:pt>
                <c:pt idx="931">
                  <c:v>2.8285749242424241</c:v>
                </c:pt>
                <c:pt idx="932">
                  <c:v>2.828891136363636</c:v>
                </c:pt>
                <c:pt idx="933">
                  <c:v>2.8330060606060603</c:v>
                </c:pt>
                <c:pt idx="934">
                  <c:v>2.8362505303030301</c:v>
                </c:pt>
                <c:pt idx="935">
                  <c:v>2.8395406818181814</c:v>
                </c:pt>
                <c:pt idx="936">
                  <c:v>2.8435822727272728</c:v>
                </c:pt>
                <c:pt idx="937">
                  <c:v>2.8450664393939396</c:v>
                </c:pt>
                <c:pt idx="938">
                  <c:v>2.8474641666666662</c:v>
                </c:pt>
                <c:pt idx="939">
                  <c:v>2.8526003030303029</c:v>
                </c:pt>
                <c:pt idx="940">
                  <c:v>2.8568865909090908</c:v>
                </c:pt>
                <c:pt idx="941">
                  <c:v>2.858591287878788</c:v>
                </c:pt>
                <c:pt idx="942">
                  <c:v>2.8617719696969695</c:v>
                </c:pt>
                <c:pt idx="943">
                  <c:v>2.8656744696969696</c:v>
                </c:pt>
                <c:pt idx="944">
                  <c:v>2.8670504545454545</c:v>
                </c:pt>
                <c:pt idx="945">
                  <c:v>2.8706871969696968</c:v>
                </c:pt>
                <c:pt idx="946">
                  <c:v>2.8729640909090906</c:v>
                </c:pt>
                <c:pt idx="947">
                  <c:v>2.8758623484848482</c:v>
                </c:pt>
                <c:pt idx="948">
                  <c:v>2.8797799999999998</c:v>
                </c:pt>
                <c:pt idx="949">
                  <c:v>2.8812012878787874</c:v>
                </c:pt>
                <c:pt idx="950">
                  <c:v>2.885211590909091</c:v>
                </c:pt>
                <c:pt idx="951">
                  <c:v>2.8891974999999999</c:v>
                </c:pt>
                <c:pt idx="952">
                  <c:v>2.8927860606060607</c:v>
                </c:pt>
                <c:pt idx="953">
                  <c:v>2.8931066666666667</c:v>
                </c:pt>
                <c:pt idx="954">
                  <c:v>2.8962525757575754</c:v>
                </c:pt>
                <c:pt idx="955">
                  <c:v>2.900178106060606</c:v>
                </c:pt>
                <c:pt idx="956">
                  <c:v>2.9049309848484848</c:v>
                </c:pt>
                <c:pt idx="957">
                  <c:v>2.9068709848484846</c:v>
                </c:pt>
                <c:pt idx="958">
                  <c:v>2.9103765151515151</c:v>
                </c:pt>
                <c:pt idx="959">
                  <c:v>2.9126587878787875</c:v>
                </c:pt>
                <c:pt idx="960">
                  <c:v>2.9148222727272728</c:v>
                </c:pt>
                <c:pt idx="961">
                  <c:v>2.9202325757575753</c:v>
                </c:pt>
                <c:pt idx="962">
                  <c:v>2.9221341666666665</c:v>
                </c:pt>
                <c:pt idx="963">
                  <c:v>2.9253071212121213</c:v>
                </c:pt>
                <c:pt idx="964">
                  <c:v>2.9288257575757575</c:v>
                </c:pt>
                <c:pt idx="965">
                  <c:v>2.9310526515151514</c:v>
                </c:pt>
                <c:pt idx="966">
                  <c:v>2.9355842424242424</c:v>
                </c:pt>
                <c:pt idx="967">
                  <c:v>2.9378323484848483</c:v>
                </c:pt>
                <c:pt idx="968">
                  <c:v>2.9395312878787876</c:v>
                </c:pt>
                <c:pt idx="969">
                  <c:v>2.9441051515151515</c:v>
                </c:pt>
                <c:pt idx="970">
                  <c:v>2.9437090151515148</c:v>
                </c:pt>
                <c:pt idx="971">
                  <c:v>2.9490068181818181</c:v>
                </c:pt>
                <c:pt idx="972">
                  <c:v>2.9506424999999998</c:v>
                </c:pt>
                <c:pt idx="973">
                  <c:v>2.9565378030303027</c:v>
                </c:pt>
                <c:pt idx="974">
                  <c:v>2.9591499242424244</c:v>
                </c:pt>
                <c:pt idx="975">
                  <c:v>2.9606296969696966</c:v>
                </c:pt>
                <c:pt idx="976">
                  <c:v>2.9661796212121212</c:v>
                </c:pt>
                <c:pt idx="977">
                  <c:v>2.9667892424242424</c:v>
                </c:pt>
                <c:pt idx="978">
                  <c:v>2.9693749999999999</c:v>
                </c:pt>
                <c:pt idx="979">
                  <c:v>2.9722594696969695</c:v>
                </c:pt>
                <c:pt idx="980">
                  <c:v>2.9773565909090909</c:v>
                </c:pt>
                <c:pt idx="981">
                  <c:v>2.9791681818181814</c:v>
                </c:pt>
                <c:pt idx="982">
                  <c:v>2.9829543939393939</c:v>
                </c:pt>
                <c:pt idx="983">
                  <c:v>2.9857465909090908</c:v>
                </c:pt>
                <c:pt idx="984">
                  <c:v>2.9885102272727271</c:v>
                </c:pt>
                <c:pt idx="985">
                  <c:v>2.990408939393939</c:v>
                </c:pt>
                <c:pt idx="986">
                  <c:v>2.9936309848484846</c:v>
                </c:pt>
                <c:pt idx="987">
                  <c:v>2.9968314393939393</c:v>
                </c:pt>
                <c:pt idx="988">
                  <c:v>3.0022994696969696</c:v>
                </c:pt>
                <c:pt idx="989">
                  <c:v>3.0037639393939393</c:v>
                </c:pt>
                <c:pt idx="990">
                  <c:v>3.0091128787878785</c:v>
                </c:pt>
                <c:pt idx="991">
                  <c:v>3.0090494696969694</c:v>
                </c:pt>
                <c:pt idx="992">
                  <c:v>3.0138962121212121</c:v>
                </c:pt>
                <c:pt idx="993">
                  <c:v>3.0165177272727273</c:v>
                </c:pt>
                <c:pt idx="994">
                  <c:v>3.0182070454545453</c:v>
                </c:pt>
                <c:pt idx="995">
                  <c:v>3.0224637878787877</c:v>
                </c:pt>
                <c:pt idx="996">
                  <c:v>3.0265260606060607</c:v>
                </c:pt>
                <c:pt idx="997">
                  <c:v>3.0289743939393938</c:v>
                </c:pt>
                <c:pt idx="998">
                  <c:v>3.0326687878787877</c:v>
                </c:pt>
                <c:pt idx="999">
                  <c:v>3.0345490151515153</c:v>
                </c:pt>
                <c:pt idx="1000">
                  <c:v>3.0372731818181813</c:v>
                </c:pt>
                <c:pt idx="1001">
                  <c:v>3.0393268181818178</c:v>
                </c:pt>
                <c:pt idx="1002">
                  <c:v>3.0436898484848482</c:v>
                </c:pt>
                <c:pt idx="1003">
                  <c:v>3.045521742424242</c:v>
                </c:pt>
                <c:pt idx="1004">
                  <c:v>3.0483618181818182</c:v>
                </c:pt>
                <c:pt idx="1005">
                  <c:v>3.0509959848484844</c:v>
                </c:pt>
                <c:pt idx="1006">
                  <c:v>3.0557531060606062</c:v>
                </c:pt>
                <c:pt idx="1007">
                  <c:v>3.0582023484848482</c:v>
                </c:pt>
                <c:pt idx="1008">
                  <c:v>3.0596162121212118</c:v>
                </c:pt>
                <c:pt idx="1009">
                  <c:v>3.0654581818181819</c:v>
                </c:pt>
                <c:pt idx="1010">
                  <c:v>3.0675884090909089</c:v>
                </c:pt>
                <c:pt idx="1011">
                  <c:v>3.0708590909090909</c:v>
                </c:pt>
                <c:pt idx="1012">
                  <c:v>3.075137272727273</c:v>
                </c:pt>
                <c:pt idx="1013">
                  <c:v>3.0765540909090907</c:v>
                </c:pt>
                <c:pt idx="1014">
                  <c:v>3.0799446969696969</c:v>
                </c:pt>
                <c:pt idx="1015">
                  <c:v>3.0837065909090908</c:v>
                </c:pt>
                <c:pt idx="1016">
                  <c:v>3.0861175757575756</c:v>
                </c:pt>
                <c:pt idx="1017">
                  <c:v>3.0884175757575756</c:v>
                </c:pt>
                <c:pt idx="1018">
                  <c:v>3.0938867424242424</c:v>
                </c:pt>
                <c:pt idx="1019">
                  <c:v>3.0970197727272724</c:v>
                </c:pt>
                <c:pt idx="1020">
                  <c:v>3.0979503030303031</c:v>
                </c:pt>
                <c:pt idx="1021">
                  <c:v>3.1018954545454545</c:v>
                </c:pt>
                <c:pt idx="1022">
                  <c:v>3.1022184090909093</c:v>
                </c:pt>
                <c:pt idx="1023">
                  <c:v>3.1072594696969698</c:v>
                </c:pt>
                <c:pt idx="1024">
                  <c:v>3.1111309090909089</c:v>
                </c:pt>
                <c:pt idx="1025">
                  <c:v>3.1124371212121211</c:v>
                </c:pt>
                <c:pt idx="1026">
                  <c:v>3.1163884090909089</c:v>
                </c:pt>
                <c:pt idx="1027">
                  <c:v>3.1190489393939389</c:v>
                </c:pt>
                <c:pt idx="1028">
                  <c:v>3.1225287878787875</c:v>
                </c:pt>
                <c:pt idx="1029">
                  <c:v>3.1247699242424241</c:v>
                </c:pt>
                <c:pt idx="1030">
                  <c:v>3.127341893939394</c:v>
                </c:pt>
                <c:pt idx="1031">
                  <c:v>3.1302043939393935</c:v>
                </c:pt>
                <c:pt idx="1032">
                  <c:v>3.1352234848484843</c:v>
                </c:pt>
                <c:pt idx="1033">
                  <c:v>3.1365940151515148</c:v>
                </c:pt>
                <c:pt idx="1034">
                  <c:v>3.1396684848484848</c:v>
                </c:pt>
                <c:pt idx="1035">
                  <c:v>3.143434090909091</c:v>
                </c:pt>
                <c:pt idx="1036">
                  <c:v>3.1472906818181814</c:v>
                </c:pt>
                <c:pt idx="1037">
                  <c:v>3.1503579545454548</c:v>
                </c:pt>
                <c:pt idx="1038">
                  <c:v>3.1518383333333331</c:v>
                </c:pt>
                <c:pt idx="1039">
                  <c:v>3.154482272727273</c:v>
                </c:pt>
                <c:pt idx="1040">
                  <c:v>3.157888409090909</c:v>
                </c:pt>
                <c:pt idx="1041">
                  <c:v>3.1607728787878786</c:v>
                </c:pt>
                <c:pt idx="1042">
                  <c:v>3.1641038636363632</c:v>
                </c:pt>
                <c:pt idx="1043">
                  <c:v>3.1680262121212119</c:v>
                </c:pt>
                <c:pt idx="1044">
                  <c:v>3.1722834848484847</c:v>
                </c:pt>
                <c:pt idx="1045">
                  <c:v>3.1735951515151513</c:v>
                </c:pt>
                <c:pt idx="1046">
                  <c:v>3.178653181818182</c:v>
                </c:pt>
                <c:pt idx="1047">
                  <c:v>3.1790459090909091</c:v>
                </c:pt>
                <c:pt idx="1048">
                  <c:v>3.1839768181818178</c:v>
                </c:pt>
                <c:pt idx="1049">
                  <c:v>3.1862294696969697</c:v>
                </c:pt>
                <c:pt idx="1050">
                  <c:v>3.1893419696969696</c:v>
                </c:pt>
                <c:pt idx="1051">
                  <c:v>3.1905065909090911</c:v>
                </c:pt>
                <c:pt idx="1052">
                  <c:v>3.1943570454545451</c:v>
                </c:pt>
                <c:pt idx="1053">
                  <c:v>3.1974539393939394</c:v>
                </c:pt>
                <c:pt idx="1054">
                  <c:v>3.2006996969696972</c:v>
                </c:pt>
                <c:pt idx="1055">
                  <c:v>3.2034400757575754</c:v>
                </c:pt>
                <c:pt idx="1056">
                  <c:v>3.2078034848484847</c:v>
                </c:pt>
                <c:pt idx="1057">
                  <c:v>3.2102389393939395</c:v>
                </c:pt>
                <c:pt idx="1058">
                  <c:v>3.2125339393939396</c:v>
                </c:pt>
                <c:pt idx="1059">
                  <c:v>3.2154935606060606</c:v>
                </c:pt>
                <c:pt idx="1060">
                  <c:v>3.2184434848484846</c:v>
                </c:pt>
                <c:pt idx="1061">
                  <c:v>3.2218431060606054</c:v>
                </c:pt>
                <c:pt idx="1062">
                  <c:v>3.2255981818181816</c:v>
                </c:pt>
                <c:pt idx="1063">
                  <c:v>3.2283540909090904</c:v>
                </c:pt>
                <c:pt idx="1064">
                  <c:v>3.2305074242424241</c:v>
                </c:pt>
                <c:pt idx="1065">
                  <c:v>3.2329523484848481</c:v>
                </c:pt>
                <c:pt idx="1066">
                  <c:v>3.2384366666666664</c:v>
                </c:pt>
                <c:pt idx="1067">
                  <c:v>3.2412883333333333</c:v>
                </c:pt>
                <c:pt idx="1068">
                  <c:v>3.2436825757575756</c:v>
                </c:pt>
                <c:pt idx="1069">
                  <c:v>3.2481818181818181</c:v>
                </c:pt>
                <c:pt idx="1070">
                  <c:v>3.2499064393939392</c:v>
                </c:pt>
                <c:pt idx="1071">
                  <c:v>3.2516699999999998</c:v>
                </c:pt>
                <c:pt idx="1072">
                  <c:v>3.2543171212121207</c:v>
                </c:pt>
                <c:pt idx="1073">
                  <c:v>3.2583922727272725</c:v>
                </c:pt>
                <c:pt idx="1074">
                  <c:v>3.260310833333333</c:v>
                </c:pt>
                <c:pt idx="1075">
                  <c:v>3.2644384090909084</c:v>
                </c:pt>
                <c:pt idx="1076">
                  <c:v>3.2674966666666663</c:v>
                </c:pt>
                <c:pt idx="1077">
                  <c:v>3.2710512121212121</c:v>
                </c:pt>
                <c:pt idx="1078">
                  <c:v>3.2742417424242425</c:v>
                </c:pt>
                <c:pt idx="1079">
                  <c:v>3.276844090909091</c:v>
                </c:pt>
                <c:pt idx="1080">
                  <c:v>3.2784122727272726</c:v>
                </c:pt>
                <c:pt idx="1081">
                  <c:v>3.2820889393939394</c:v>
                </c:pt>
                <c:pt idx="1082">
                  <c:v>3.2873413636363633</c:v>
                </c:pt>
                <c:pt idx="1083">
                  <c:v>3.2900488636363634</c:v>
                </c:pt>
                <c:pt idx="1084">
                  <c:v>3.2920725757575759</c:v>
                </c:pt>
                <c:pt idx="1085">
                  <c:v>3.2948793939393934</c:v>
                </c:pt>
                <c:pt idx="1086">
                  <c:v>3.2983599242424244</c:v>
                </c:pt>
                <c:pt idx="1087">
                  <c:v>3.3020402272727272</c:v>
                </c:pt>
                <c:pt idx="1088">
                  <c:v>3.3046686363636359</c:v>
                </c:pt>
                <c:pt idx="1089">
                  <c:v>3.3057390151515147</c:v>
                </c:pt>
                <c:pt idx="1090">
                  <c:v>3.3103939393939394</c:v>
                </c:pt>
                <c:pt idx="1091">
                  <c:v>3.3127282575757575</c:v>
                </c:pt>
                <c:pt idx="1092">
                  <c:v>3.31598303030303</c:v>
                </c:pt>
                <c:pt idx="1093">
                  <c:v>3.3212325757575751</c:v>
                </c:pt>
                <c:pt idx="1094">
                  <c:v>3.3216599242424238</c:v>
                </c:pt>
                <c:pt idx="1095">
                  <c:v>3.323078863636364</c:v>
                </c:pt>
                <c:pt idx="1096">
                  <c:v>3.3294446212121214</c:v>
                </c:pt>
                <c:pt idx="1097">
                  <c:v>3.3316763636363631</c:v>
                </c:pt>
                <c:pt idx="1098">
                  <c:v>3.3325603787878784</c:v>
                </c:pt>
                <c:pt idx="1099">
                  <c:v>3.3355304545454545</c:v>
                </c:pt>
                <c:pt idx="1100">
                  <c:v>3.3396284090909085</c:v>
                </c:pt>
                <c:pt idx="1101">
                  <c:v>3.3419796969696969</c:v>
                </c:pt>
                <c:pt idx="1102">
                  <c:v>3.3464750000000003</c:v>
                </c:pt>
                <c:pt idx="1103">
                  <c:v>3.3511840909090904</c:v>
                </c:pt>
                <c:pt idx="1104">
                  <c:v>3.3525047727272725</c:v>
                </c:pt>
                <c:pt idx="1105">
                  <c:v>3.3561396212121211</c:v>
                </c:pt>
                <c:pt idx="1106">
                  <c:v>3.3577434848484851</c:v>
                </c:pt>
                <c:pt idx="1107">
                  <c:v>3.3627210606060602</c:v>
                </c:pt>
                <c:pt idx="1108">
                  <c:v>3.3636898484848485</c:v>
                </c:pt>
                <c:pt idx="1109">
                  <c:v>3.3683065151515152</c:v>
                </c:pt>
                <c:pt idx="1110">
                  <c:v>3.3713672727272725</c:v>
                </c:pt>
                <c:pt idx="1111">
                  <c:v>3.3750338636363635</c:v>
                </c:pt>
                <c:pt idx="1112">
                  <c:v>3.3766439393939391</c:v>
                </c:pt>
                <c:pt idx="1113">
                  <c:v>3.3796325</c:v>
                </c:pt>
                <c:pt idx="1114">
                  <c:v>3.382868863636364</c:v>
                </c:pt>
                <c:pt idx="1115">
                  <c:v>3.3851410606060606</c:v>
                </c:pt>
                <c:pt idx="1116">
                  <c:v>3.3894672727272726</c:v>
                </c:pt>
                <c:pt idx="1117">
                  <c:v>3.39161196969697</c:v>
                </c:pt>
                <c:pt idx="1118">
                  <c:v>3.3949830303030302</c:v>
                </c:pt>
                <c:pt idx="1119">
                  <c:v>3.3990618181818184</c:v>
                </c:pt>
                <c:pt idx="1120">
                  <c:v>3.4015478787878783</c:v>
                </c:pt>
                <c:pt idx="1121">
                  <c:v>3.4057906060606062</c:v>
                </c:pt>
                <c:pt idx="1122">
                  <c:v>3.4089088636363636</c:v>
                </c:pt>
                <c:pt idx="1123">
                  <c:v>3.4108078787878786</c:v>
                </c:pt>
                <c:pt idx="1124">
                  <c:v>3.4131078787878786</c:v>
                </c:pt>
                <c:pt idx="1125">
                  <c:v>3.4173474242424242</c:v>
                </c:pt>
                <c:pt idx="1126">
                  <c:v>3.4200964393939395</c:v>
                </c:pt>
                <c:pt idx="1127">
                  <c:v>3.4242026515151514</c:v>
                </c:pt>
                <c:pt idx="1128">
                  <c:v>3.4259691666666665</c:v>
                </c:pt>
                <c:pt idx="1129">
                  <c:v>3.4296259848484847</c:v>
                </c:pt>
                <c:pt idx="1130">
                  <c:v>3.4300796969696967</c:v>
                </c:pt>
                <c:pt idx="1131">
                  <c:v>3.4343470454545453</c:v>
                </c:pt>
                <c:pt idx="1132">
                  <c:v>3.4374378030303032</c:v>
                </c:pt>
                <c:pt idx="1133">
                  <c:v>3.4417726515151514</c:v>
                </c:pt>
                <c:pt idx="1134">
                  <c:v>3.4429196212121211</c:v>
                </c:pt>
                <c:pt idx="1135">
                  <c:v>3.4473260606060605</c:v>
                </c:pt>
                <c:pt idx="1136">
                  <c:v>3.448188636363636</c:v>
                </c:pt>
                <c:pt idx="1137">
                  <c:v>3.4537998484848482</c:v>
                </c:pt>
                <c:pt idx="1138">
                  <c:v>3.4554131060606057</c:v>
                </c:pt>
                <c:pt idx="1139">
                  <c:v>3.4568371212121209</c:v>
                </c:pt>
                <c:pt idx="1140">
                  <c:v>3.4634333333333331</c:v>
                </c:pt>
                <c:pt idx="1141">
                  <c:v>3.4655809090909093</c:v>
                </c:pt>
                <c:pt idx="1142">
                  <c:v>3.4683975</c:v>
                </c:pt>
                <c:pt idx="1143">
                  <c:v>3.4709846969696967</c:v>
                </c:pt>
                <c:pt idx="1144">
                  <c:v>3.4739479545454546</c:v>
                </c:pt>
                <c:pt idx="1145">
                  <c:v>3.4762758333333332</c:v>
                </c:pt>
                <c:pt idx="1146">
                  <c:v>3.4811760606060602</c:v>
                </c:pt>
                <c:pt idx="1147">
                  <c:v>3.4819895454545455</c:v>
                </c:pt>
                <c:pt idx="1148">
                  <c:v>3.4856128030303029</c:v>
                </c:pt>
                <c:pt idx="1149">
                  <c:v>3.487159621212121</c:v>
                </c:pt>
                <c:pt idx="1150">
                  <c:v>3.4929402272727268</c:v>
                </c:pt>
                <c:pt idx="1151">
                  <c:v>3.4948121212121213</c:v>
                </c:pt>
                <c:pt idx="1152">
                  <c:v>3.4986290151515149</c:v>
                </c:pt>
                <c:pt idx="1153">
                  <c:v>3.5028840909090908</c:v>
                </c:pt>
                <c:pt idx="1154">
                  <c:v>3.5042687121212119</c:v>
                </c:pt>
                <c:pt idx="1155">
                  <c:v>3.5082730303030303</c:v>
                </c:pt>
                <c:pt idx="1156">
                  <c:v>3.5107572727272722</c:v>
                </c:pt>
                <c:pt idx="1157">
                  <c:v>3.5118583333333326</c:v>
                </c:pt>
                <c:pt idx="1158">
                  <c:v>3.5152536363636364</c:v>
                </c:pt>
                <c:pt idx="1159">
                  <c:v>3.5196668939393936</c:v>
                </c:pt>
                <c:pt idx="1160">
                  <c:v>3.5235166666666666</c:v>
                </c:pt>
                <c:pt idx="1161">
                  <c:v>3.5254225757575752</c:v>
                </c:pt>
                <c:pt idx="1162">
                  <c:v>3.5285639393939392</c:v>
                </c:pt>
                <c:pt idx="1163">
                  <c:v>3.5305774242424239</c:v>
                </c:pt>
                <c:pt idx="1164">
                  <c:v>3.5342433333333334</c:v>
                </c:pt>
                <c:pt idx="1165">
                  <c:v>3.5379890151515152</c:v>
                </c:pt>
                <c:pt idx="1166">
                  <c:v>3.5395932575757576</c:v>
                </c:pt>
                <c:pt idx="1167">
                  <c:v>3.5441224999999998</c:v>
                </c:pt>
                <c:pt idx="1168">
                  <c:v>3.5473845454545456</c:v>
                </c:pt>
                <c:pt idx="1169">
                  <c:v>3.5486940151515149</c:v>
                </c:pt>
                <c:pt idx="1170">
                  <c:v>3.5521528787878784</c:v>
                </c:pt>
                <c:pt idx="1171">
                  <c:v>3.5581758333333329</c:v>
                </c:pt>
                <c:pt idx="1172">
                  <c:v>3.5585753787878787</c:v>
                </c:pt>
                <c:pt idx="1173">
                  <c:v>3.5612167424242425</c:v>
                </c:pt>
                <c:pt idx="1174">
                  <c:v>3.5649906818181818</c:v>
                </c:pt>
                <c:pt idx="1175">
                  <c:v>3.5686865151515152</c:v>
                </c:pt>
                <c:pt idx="1176">
                  <c:v>3.5696683333333334</c:v>
                </c:pt>
                <c:pt idx="1177">
                  <c:v>3.5724300000000002</c:v>
                </c:pt>
                <c:pt idx="1178">
                  <c:v>3.5766846969696968</c:v>
                </c:pt>
                <c:pt idx="1179">
                  <c:v>3.5803512878787878</c:v>
                </c:pt>
                <c:pt idx="1180">
                  <c:v>3.5847443181818179</c:v>
                </c:pt>
                <c:pt idx="1181">
                  <c:v>3.584974848484848</c:v>
                </c:pt>
                <c:pt idx="1182">
                  <c:v>3.5891438636363637</c:v>
                </c:pt>
                <c:pt idx="1183">
                  <c:v>3.5911733333333329</c:v>
                </c:pt>
                <c:pt idx="1184">
                  <c:v>3.5945592424242423</c:v>
                </c:pt>
                <c:pt idx="1185">
                  <c:v>3.5984534090909088</c:v>
                </c:pt>
                <c:pt idx="1186">
                  <c:v>3.6007241666666663</c:v>
                </c:pt>
                <c:pt idx="1187">
                  <c:v>3.6037289393939393</c:v>
                </c:pt>
                <c:pt idx="1188">
                  <c:v>3.6068547727272722</c:v>
                </c:pt>
                <c:pt idx="1189">
                  <c:v>3.6103158333333334</c:v>
                </c:pt>
                <c:pt idx="1190">
                  <c:v>3.6145365909090912</c:v>
                </c:pt>
                <c:pt idx="1191">
                  <c:v>3.6161169696969697</c:v>
                </c:pt>
                <c:pt idx="1192">
                  <c:v>3.6185445454545451</c:v>
                </c:pt>
                <c:pt idx="1193">
                  <c:v>3.6230546212121211</c:v>
                </c:pt>
                <c:pt idx="1194">
                  <c:v>3.6265427272727271</c:v>
                </c:pt>
                <c:pt idx="1195">
                  <c:v>3.6285971212121209</c:v>
                </c:pt>
                <c:pt idx="1196">
                  <c:v>3.6318006060606063</c:v>
                </c:pt>
                <c:pt idx="1197">
                  <c:v>3.6365209090909092</c:v>
                </c:pt>
                <c:pt idx="1198">
                  <c:v>3.6391995454545452</c:v>
                </c:pt>
                <c:pt idx="1199">
                  <c:v>3.6400152272727269</c:v>
                </c:pt>
                <c:pt idx="1200">
                  <c:v>3.6449306060606057</c:v>
                </c:pt>
                <c:pt idx="1201">
                  <c:v>3.6480513636363634</c:v>
                </c:pt>
                <c:pt idx="1202">
                  <c:v>3.6495595454545451</c:v>
                </c:pt>
                <c:pt idx="1203">
                  <c:v>3.6527243181818179</c:v>
                </c:pt>
                <c:pt idx="1204">
                  <c:v>3.6554701515151513</c:v>
                </c:pt>
                <c:pt idx="1205">
                  <c:v>3.6583925757575755</c:v>
                </c:pt>
                <c:pt idx="1206">
                  <c:v>3.6604465909090909</c:v>
                </c:pt>
                <c:pt idx="1207">
                  <c:v>3.6654656818181821</c:v>
                </c:pt>
                <c:pt idx="1208">
                  <c:v>3.667975909090909</c:v>
                </c:pt>
                <c:pt idx="1209">
                  <c:v>3.6715406060606059</c:v>
                </c:pt>
                <c:pt idx="1210">
                  <c:v>3.6740295454545455</c:v>
                </c:pt>
                <c:pt idx="1211">
                  <c:v>3.6767244696969694</c:v>
                </c:pt>
                <c:pt idx="1212">
                  <c:v>3.6795327272727274</c:v>
                </c:pt>
                <c:pt idx="1213">
                  <c:v>3.6837061363636363</c:v>
                </c:pt>
                <c:pt idx="1214">
                  <c:v>3.6855571212121214</c:v>
                </c:pt>
                <c:pt idx="1215">
                  <c:v>3.6890315151515147</c:v>
                </c:pt>
                <c:pt idx="1216">
                  <c:v>3.6933256060606059</c:v>
                </c:pt>
                <c:pt idx="1217">
                  <c:v>3.6951509090909087</c:v>
                </c:pt>
                <c:pt idx="1218">
                  <c:v>3.6982767424242424</c:v>
                </c:pt>
                <c:pt idx="1219">
                  <c:v>3.7005999242424239</c:v>
                </c:pt>
                <c:pt idx="1220">
                  <c:v>3.7059476515151513</c:v>
                </c:pt>
                <c:pt idx="1221">
                  <c:v>3.7070118939393937</c:v>
                </c:pt>
                <c:pt idx="1222">
                  <c:v>3.7094946969696965</c:v>
                </c:pt>
                <c:pt idx="1223">
                  <c:v>3.713559393939394</c:v>
                </c:pt>
                <c:pt idx="1224">
                  <c:v>3.7162589393939394</c:v>
                </c:pt>
                <c:pt idx="1225">
                  <c:v>3.7191976515151515</c:v>
                </c:pt>
                <c:pt idx="1226">
                  <c:v>3.7212096969696966</c:v>
                </c:pt>
                <c:pt idx="1227">
                  <c:v>3.7259662121212118</c:v>
                </c:pt>
                <c:pt idx="1228">
                  <c:v>3.7280256060606058</c:v>
                </c:pt>
                <c:pt idx="1229">
                  <c:v>3.7324443181818179</c:v>
                </c:pt>
                <c:pt idx="1230">
                  <c:v>3.7367607575757571</c:v>
                </c:pt>
                <c:pt idx="1231">
                  <c:v>3.7375265909090909</c:v>
                </c:pt>
                <c:pt idx="1232">
                  <c:v>3.7394039393939389</c:v>
                </c:pt>
                <c:pt idx="1233">
                  <c:v>3.7439158333333333</c:v>
                </c:pt>
                <c:pt idx="1234">
                  <c:v>3.7467277272727273</c:v>
                </c:pt>
                <c:pt idx="1235">
                  <c:v>3.7506265909090906</c:v>
                </c:pt>
                <c:pt idx="1236">
                  <c:v>3.7539283333333335</c:v>
                </c:pt>
                <c:pt idx="1237">
                  <c:v>3.7562088636363637</c:v>
                </c:pt>
                <c:pt idx="1238">
                  <c:v>3.7593241666666666</c:v>
                </c:pt>
                <c:pt idx="1239">
                  <c:v>3.761266590909091</c:v>
                </c:pt>
                <c:pt idx="1240">
                  <c:v>3.7642175757575758</c:v>
                </c:pt>
                <c:pt idx="1241">
                  <c:v>3.7696794696969698</c:v>
                </c:pt>
                <c:pt idx="1242">
                  <c:v>3.7701418939393938</c:v>
                </c:pt>
                <c:pt idx="1243">
                  <c:v>3.7738734848484845</c:v>
                </c:pt>
                <c:pt idx="1244">
                  <c:v>3.7778464393939393</c:v>
                </c:pt>
                <c:pt idx="1245">
                  <c:v>3.7799022727272726</c:v>
                </c:pt>
                <c:pt idx="1246">
                  <c:v>3.7837071969696967</c:v>
                </c:pt>
                <c:pt idx="1247">
                  <c:v>3.7861643181818176</c:v>
                </c:pt>
                <c:pt idx="1248">
                  <c:v>3.7896962121212114</c:v>
                </c:pt>
                <c:pt idx="1249">
                  <c:v>3.7905198484848484</c:v>
                </c:pt>
                <c:pt idx="1250">
                  <c:v>3.794839924242424</c:v>
                </c:pt>
                <c:pt idx="1251">
                  <c:v>3.7986849242424241</c:v>
                </c:pt>
                <c:pt idx="1252">
                  <c:v>3.8022283333333333</c:v>
                </c:pt>
                <c:pt idx="1253">
                  <c:v>3.8030613636363633</c:v>
                </c:pt>
                <c:pt idx="1254">
                  <c:v>3.8090659090909091</c:v>
                </c:pt>
                <c:pt idx="1255">
                  <c:v>3.8109295454545458</c:v>
                </c:pt>
                <c:pt idx="1256">
                  <c:v>3.812270075757576</c:v>
                </c:pt>
                <c:pt idx="1257">
                  <c:v>3.8162228030303029</c:v>
                </c:pt>
                <c:pt idx="1258">
                  <c:v>3.8181976515151512</c:v>
                </c:pt>
                <c:pt idx="1259">
                  <c:v>3.8224563636363635</c:v>
                </c:pt>
                <c:pt idx="1260">
                  <c:v>3.8257374999999998</c:v>
                </c:pt>
                <c:pt idx="1261">
                  <c:v>3.8288282575757573</c:v>
                </c:pt>
                <c:pt idx="1262">
                  <c:v>3.831154318181818</c:v>
                </c:pt>
                <c:pt idx="1263">
                  <c:v>3.8355563636363632</c:v>
                </c:pt>
                <c:pt idx="1264">
                  <c:v>3.837371969696969</c:v>
                </c:pt>
                <c:pt idx="1265">
                  <c:v>3.839378636363636</c:v>
                </c:pt>
                <c:pt idx="1266">
                  <c:v>3.845244090909091</c:v>
                </c:pt>
                <c:pt idx="1267">
                  <c:v>3.8470000757575757</c:v>
                </c:pt>
                <c:pt idx="1268">
                  <c:v>3.850213333333333</c:v>
                </c:pt>
                <c:pt idx="1269">
                  <c:v>3.8531375757575757</c:v>
                </c:pt>
                <c:pt idx="1270">
                  <c:v>3.8557131818181816</c:v>
                </c:pt>
                <c:pt idx="1271">
                  <c:v>3.8596933333333334</c:v>
                </c:pt>
                <c:pt idx="1272">
                  <c:v>3.8603887121212122</c:v>
                </c:pt>
                <c:pt idx="1273">
                  <c:v>3.8669318939393933</c:v>
                </c:pt>
                <c:pt idx="1274">
                  <c:v>3.8665807575757576</c:v>
                </c:pt>
                <c:pt idx="1275">
                  <c:v>3.8707805303030298</c:v>
                </c:pt>
                <c:pt idx="1276">
                  <c:v>3.87444606060606</c:v>
                </c:pt>
                <c:pt idx="1277">
                  <c:v>3.8780082575757575</c:v>
                </c:pt>
                <c:pt idx="1278">
                  <c:v>3.8810957575757574</c:v>
                </c:pt>
                <c:pt idx="1279">
                  <c:v>3.8836743181818179</c:v>
                </c:pt>
                <c:pt idx="1280">
                  <c:v>3.8878332575757573</c:v>
                </c:pt>
                <c:pt idx="1281">
                  <c:v>3.8895</c:v>
                </c:pt>
                <c:pt idx="1282">
                  <c:v>3.892282651515151</c:v>
                </c:pt>
                <c:pt idx="1283">
                  <c:v>3.8954575757575758</c:v>
                </c:pt>
                <c:pt idx="1284">
                  <c:v>3.8990985606060602</c:v>
                </c:pt>
                <c:pt idx="1285">
                  <c:v>3.9032820454545454</c:v>
                </c:pt>
                <c:pt idx="1286">
                  <c:v>3.9031075757575757</c:v>
                </c:pt>
                <c:pt idx="1287">
                  <c:v>3.9066787878787879</c:v>
                </c:pt>
                <c:pt idx="1288">
                  <c:v>3.9108951515151511</c:v>
                </c:pt>
                <c:pt idx="1289">
                  <c:v>3.9132710606060606</c:v>
                </c:pt>
                <c:pt idx="1290">
                  <c:v>3.9162021969696967</c:v>
                </c:pt>
                <c:pt idx="1291">
                  <c:v>3.9200909090909093</c:v>
                </c:pt>
                <c:pt idx="1292">
                  <c:v>3.9229566666666664</c:v>
                </c:pt>
                <c:pt idx="1293">
                  <c:v>3.9271625757575754</c:v>
                </c:pt>
                <c:pt idx="1294">
                  <c:v>3.9271979545454538</c:v>
                </c:pt>
                <c:pt idx="1295">
                  <c:v>3.9310155303030303</c:v>
                </c:pt>
                <c:pt idx="1296">
                  <c:v>3.9358203787878785</c:v>
                </c:pt>
                <c:pt idx="1297">
                  <c:v>3.9376020454545455</c:v>
                </c:pt>
                <c:pt idx="1298">
                  <c:v>3.9400656818181816</c:v>
                </c:pt>
                <c:pt idx="1299">
                  <c:v>3.9453752272727267</c:v>
                </c:pt>
                <c:pt idx="1300">
                  <c:v>3.9484984848484843</c:v>
                </c:pt>
                <c:pt idx="1301">
                  <c:v>3.9490154545454543</c:v>
                </c:pt>
                <c:pt idx="1302">
                  <c:v>3.9534113636363637</c:v>
                </c:pt>
                <c:pt idx="1303">
                  <c:v>3.9561000757575755</c:v>
                </c:pt>
                <c:pt idx="1304">
                  <c:v>3.9605093939393936</c:v>
                </c:pt>
                <c:pt idx="1305">
                  <c:v>3.9614771212121211</c:v>
                </c:pt>
                <c:pt idx="1306">
                  <c:v>3.9644465151515149</c:v>
                </c:pt>
                <c:pt idx="1307">
                  <c:v>3.9698582575757575</c:v>
                </c:pt>
                <c:pt idx="1308">
                  <c:v>3.9706706818181821</c:v>
                </c:pt>
                <c:pt idx="1309">
                  <c:v>3.9730223484848479</c:v>
                </c:pt>
                <c:pt idx="1310">
                  <c:v>3.9772882575757573</c:v>
                </c:pt>
                <c:pt idx="1311">
                  <c:v>3.9800033333333333</c:v>
                </c:pt>
                <c:pt idx="1312">
                  <c:v>3.98277803030303</c:v>
                </c:pt>
                <c:pt idx="1313">
                  <c:v>3.9875268939393935</c:v>
                </c:pt>
                <c:pt idx="1314">
                  <c:v>3.9904348484848486</c:v>
                </c:pt>
                <c:pt idx="1315">
                  <c:v>3.9925621969696969</c:v>
                </c:pt>
                <c:pt idx="1316">
                  <c:v>3.9953860606060601</c:v>
                </c:pt>
                <c:pt idx="1317">
                  <c:v>3.9986617424242419</c:v>
                </c:pt>
                <c:pt idx="1318">
                  <c:v>4.0042664393939393</c:v>
                </c:pt>
                <c:pt idx="1319">
                  <c:v>4.0038188636363641</c:v>
                </c:pt>
                <c:pt idx="1320">
                  <c:v>4.0075106818181814</c:v>
                </c:pt>
                <c:pt idx="1321">
                  <c:v>4.0111390151515147</c:v>
                </c:pt>
                <c:pt idx="1322">
                  <c:v>4.0134845454545456</c:v>
                </c:pt>
                <c:pt idx="1323">
                  <c:v>4.017864545454545</c:v>
                </c:pt>
                <c:pt idx="1324">
                  <c:v>4.0197675757575757</c:v>
                </c:pt>
                <c:pt idx="1325">
                  <c:v>4.0237329545454541</c:v>
                </c:pt>
                <c:pt idx="1326">
                  <c:v>4.0264082575757572</c:v>
                </c:pt>
                <c:pt idx="1327">
                  <c:v>4.0288430303030305</c:v>
                </c:pt>
                <c:pt idx="1328">
                  <c:v>4.0335456818181816</c:v>
                </c:pt>
                <c:pt idx="1329">
                  <c:v>4.0340774242424242</c:v>
                </c:pt>
                <c:pt idx="1330">
                  <c:v>4.0380665909090903</c:v>
                </c:pt>
                <c:pt idx="1331">
                  <c:v>4.041610681818181</c:v>
                </c:pt>
                <c:pt idx="1332">
                  <c:v>4.0441040151515155</c:v>
                </c:pt>
                <c:pt idx="1333">
                  <c:v>4.0478893939393936</c:v>
                </c:pt>
                <c:pt idx="1334">
                  <c:v>4.0494265151515147</c:v>
                </c:pt>
                <c:pt idx="1335">
                  <c:v>4.0532075757575763</c:v>
                </c:pt>
                <c:pt idx="1336">
                  <c:v>4.0566491666666664</c:v>
                </c:pt>
                <c:pt idx="1337">
                  <c:v>4.0595585606060602</c:v>
                </c:pt>
                <c:pt idx="1338">
                  <c:v>4.0648203787878785</c:v>
                </c:pt>
                <c:pt idx="1339">
                  <c:v>4.0659615151515149</c:v>
                </c:pt>
                <c:pt idx="1340">
                  <c:v>4.0691606818181816</c:v>
                </c:pt>
                <c:pt idx="1341">
                  <c:v>4.0717681060606061</c:v>
                </c:pt>
                <c:pt idx="1342">
                  <c:v>4.0738723484848478</c:v>
                </c:pt>
                <c:pt idx="1343">
                  <c:v>4.0767301515151519</c:v>
                </c:pt>
                <c:pt idx="1344">
                  <c:v>4.0806213636363635</c:v>
                </c:pt>
                <c:pt idx="1345">
                  <c:v>4.0832606060606054</c:v>
                </c:pt>
                <c:pt idx="1346">
                  <c:v>4.0872963636363631</c:v>
                </c:pt>
                <c:pt idx="1347">
                  <c:v>4.0904514393939388</c:v>
                </c:pt>
                <c:pt idx="1348">
                  <c:v>4.0926579545454542</c:v>
                </c:pt>
                <c:pt idx="1349">
                  <c:v>4.0954156060606062</c:v>
                </c:pt>
                <c:pt idx="1350">
                  <c:v>4.1004484090909088</c:v>
                </c:pt>
                <c:pt idx="1351">
                  <c:v>4.1025645454545456</c:v>
                </c:pt>
                <c:pt idx="1352">
                  <c:v>4.1059771969696968</c:v>
                </c:pt>
                <c:pt idx="1353">
                  <c:v>4.1078556818181822</c:v>
                </c:pt>
                <c:pt idx="1354">
                  <c:v>4.1104103787878783</c:v>
                </c:pt>
                <c:pt idx="1355">
                  <c:v>4.1135007575757569</c:v>
                </c:pt>
                <c:pt idx="1356">
                  <c:v>4.1186885606060599</c:v>
                </c:pt>
                <c:pt idx="1357">
                  <c:v>4.1193868181818178</c:v>
                </c:pt>
                <c:pt idx="1358">
                  <c:v>4.1225082575757579</c:v>
                </c:pt>
                <c:pt idx="1359">
                  <c:v>4.1271809090909084</c:v>
                </c:pt>
                <c:pt idx="1360">
                  <c:v>4.1296734848484844</c:v>
                </c:pt>
                <c:pt idx="1361">
                  <c:v>4.1327642424242423</c:v>
                </c:pt>
                <c:pt idx="1362">
                  <c:v>4.1346094696969695</c:v>
                </c:pt>
                <c:pt idx="1363">
                  <c:v>4.1377074999999994</c:v>
                </c:pt>
                <c:pt idx="1364">
                  <c:v>4.1410568939393935</c:v>
                </c:pt>
                <c:pt idx="1365">
                  <c:v>4.1455246969696971</c:v>
                </c:pt>
                <c:pt idx="1366">
                  <c:v>4.1475147727272725</c:v>
                </c:pt>
                <c:pt idx="1367">
                  <c:v>4.1506767424242428</c:v>
                </c:pt>
                <c:pt idx="1368">
                  <c:v>4.1534731060606056</c:v>
                </c:pt>
                <c:pt idx="1369">
                  <c:v>4.1531407575757573</c:v>
                </c:pt>
                <c:pt idx="1370">
                  <c:v>4.1594985606060604</c:v>
                </c:pt>
                <c:pt idx="1371">
                  <c:v>4.162593712121212</c:v>
                </c:pt>
                <c:pt idx="1372">
                  <c:v>4.1669744696969691</c:v>
                </c:pt>
                <c:pt idx="1373">
                  <c:v>4.1695161363636357</c:v>
                </c:pt>
                <c:pt idx="1374">
                  <c:v>4.1716965909090913</c:v>
                </c:pt>
                <c:pt idx="1375">
                  <c:v>4.1754465909090914</c:v>
                </c:pt>
                <c:pt idx="1376">
                  <c:v>4.1794509848484847</c:v>
                </c:pt>
                <c:pt idx="1377">
                  <c:v>4.1809031818181817</c:v>
                </c:pt>
                <c:pt idx="1378">
                  <c:v>4.1842576515151508</c:v>
                </c:pt>
                <c:pt idx="1379">
                  <c:v>4.1855021212121208</c:v>
                </c:pt>
                <c:pt idx="1380">
                  <c:v>4.1909156060606056</c:v>
                </c:pt>
                <c:pt idx="1381">
                  <c:v>4.1926004545454543</c:v>
                </c:pt>
                <c:pt idx="1382">
                  <c:v>4.1962222727272724</c:v>
                </c:pt>
                <c:pt idx="1383">
                  <c:v>4.1993256818181814</c:v>
                </c:pt>
                <c:pt idx="1384">
                  <c:v>4.2028196212121207</c:v>
                </c:pt>
                <c:pt idx="1385">
                  <c:v>4.2029283333333334</c:v>
                </c:pt>
                <c:pt idx="1386">
                  <c:v>4.2080543181818175</c:v>
                </c:pt>
                <c:pt idx="1387">
                  <c:v>4.2111981818181814</c:v>
                </c:pt>
                <c:pt idx="1388">
                  <c:v>4.2130625757575757</c:v>
                </c:pt>
                <c:pt idx="1389">
                  <c:v>4.215802575757575</c:v>
                </c:pt>
                <c:pt idx="1390">
                  <c:v>4.2205293939393931</c:v>
                </c:pt>
                <c:pt idx="1391">
                  <c:v>4.2246410606060607</c:v>
                </c:pt>
                <c:pt idx="1392">
                  <c:v>4.2275248484848484</c:v>
                </c:pt>
                <c:pt idx="1393">
                  <c:v>4.2294578030303027</c:v>
                </c:pt>
                <c:pt idx="1394">
                  <c:v>4.2324004545454548</c:v>
                </c:pt>
                <c:pt idx="1395">
                  <c:v>4.2359446212121208</c:v>
                </c:pt>
                <c:pt idx="1396">
                  <c:v>4.2380564393939393</c:v>
                </c:pt>
                <c:pt idx="1397">
                  <c:v>4.2406128787878785</c:v>
                </c:pt>
                <c:pt idx="1398">
                  <c:v>4.245698787878788</c:v>
                </c:pt>
                <c:pt idx="1399">
                  <c:v>4.2472694696969695</c:v>
                </c:pt>
                <c:pt idx="1400">
                  <c:v>4.2504696969696969</c:v>
                </c:pt>
                <c:pt idx="1401">
                  <c:v>4.254363863636363</c:v>
                </c:pt>
                <c:pt idx="1402">
                  <c:v>4.2565609090909096</c:v>
                </c:pt>
                <c:pt idx="1403">
                  <c:v>4.2593703030303027</c:v>
                </c:pt>
                <c:pt idx="1404">
                  <c:v>4.2634819696969695</c:v>
                </c:pt>
                <c:pt idx="1405">
                  <c:v>4.2658528030303025</c:v>
                </c:pt>
                <c:pt idx="1406">
                  <c:v>4.2671200000000002</c:v>
                </c:pt>
                <c:pt idx="1407">
                  <c:v>4.2723803787878785</c:v>
                </c:pt>
                <c:pt idx="1408">
                  <c:v>4.2765231060606057</c:v>
                </c:pt>
                <c:pt idx="1409">
                  <c:v>4.2775396212121208</c:v>
                </c:pt>
                <c:pt idx="1410">
                  <c:v>4.2808550757575761</c:v>
                </c:pt>
                <c:pt idx="1411">
                  <c:v>4.2831009090909093</c:v>
                </c:pt>
                <c:pt idx="1412">
                  <c:v>4.2881828030303026</c:v>
                </c:pt>
                <c:pt idx="1413">
                  <c:v>4.2906414393939389</c:v>
                </c:pt>
                <c:pt idx="1414">
                  <c:v>4.2926709090909094</c:v>
                </c:pt>
                <c:pt idx="1415">
                  <c:v>4.2946667424242415</c:v>
                </c:pt>
                <c:pt idx="1416">
                  <c:v>4.2993253030303027</c:v>
                </c:pt>
                <c:pt idx="1417">
                  <c:v>4.3013861363636359</c:v>
                </c:pt>
                <c:pt idx="1418">
                  <c:v>4.3047781818181816</c:v>
                </c:pt>
                <c:pt idx="1419">
                  <c:v>4.3076757575757574</c:v>
                </c:pt>
                <c:pt idx="1420">
                  <c:v>4.3107759090909088</c:v>
                </c:pt>
                <c:pt idx="1421">
                  <c:v>4.3134981818181819</c:v>
                </c:pt>
                <c:pt idx="1422">
                  <c:v>4.3167388636363633</c:v>
                </c:pt>
                <c:pt idx="1423">
                  <c:v>4.3203061363636364</c:v>
                </c:pt>
                <c:pt idx="1424">
                  <c:v>4.3220349999999996</c:v>
                </c:pt>
                <c:pt idx="1425">
                  <c:v>4.3253786363636362</c:v>
                </c:pt>
                <c:pt idx="1426">
                  <c:v>4.3279698484848481</c:v>
                </c:pt>
                <c:pt idx="1427">
                  <c:v>4.332848409090909</c:v>
                </c:pt>
                <c:pt idx="1428">
                  <c:v>4.3336243181818181</c:v>
                </c:pt>
                <c:pt idx="1429">
                  <c:v>4.3380671969696971</c:v>
                </c:pt>
                <c:pt idx="1430">
                  <c:v>4.3413472727272726</c:v>
                </c:pt>
                <c:pt idx="1431">
                  <c:v>4.3442657575757577</c:v>
                </c:pt>
                <c:pt idx="1432">
                  <c:v>4.3460000757575754</c:v>
                </c:pt>
                <c:pt idx="1433">
                  <c:v>4.3494134090909089</c:v>
                </c:pt>
                <c:pt idx="1434">
                  <c:v>4.3519840151515146</c:v>
                </c:pt>
                <c:pt idx="1435">
                  <c:v>4.3559240909090908</c:v>
                </c:pt>
                <c:pt idx="1436">
                  <c:v>4.3596481060606056</c:v>
                </c:pt>
                <c:pt idx="1437">
                  <c:v>4.362436515151515</c:v>
                </c:pt>
                <c:pt idx="1438">
                  <c:v>4.3655005303030299</c:v>
                </c:pt>
                <c:pt idx="1439">
                  <c:v>4.3679869696969691</c:v>
                </c:pt>
                <c:pt idx="1440">
                  <c:v>4.3718695454545458</c:v>
                </c:pt>
                <c:pt idx="1441">
                  <c:v>4.3736953030303027</c:v>
                </c:pt>
                <c:pt idx="1442">
                  <c:v>4.378877272727272</c:v>
                </c:pt>
                <c:pt idx="1443">
                  <c:v>4.3804757575757574</c:v>
                </c:pt>
                <c:pt idx="1444">
                  <c:v>4.3842539393939397</c:v>
                </c:pt>
                <c:pt idx="1445">
                  <c:v>4.3868841666666665</c:v>
                </c:pt>
                <c:pt idx="1446">
                  <c:v>4.3896190909090906</c:v>
                </c:pt>
                <c:pt idx="1447">
                  <c:v>4.3940703030303032</c:v>
                </c:pt>
                <c:pt idx="1448">
                  <c:v>4.3966950757575756</c:v>
                </c:pt>
                <c:pt idx="1449">
                  <c:v>4.398772575757576</c:v>
                </c:pt>
                <c:pt idx="1450">
                  <c:v>4.4018004545454543</c:v>
                </c:pt>
                <c:pt idx="1451">
                  <c:v>4.405387272727272</c:v>
                </c:pt>
                <c:pt idx="1452">
                  <c:v>4.4078274242424245</c:v>
                </c:pt>
                <c:pt idx="1453">
                  <c:v>4.4123526515151514</c:v>
                </c:pt>
                <c:pt idx="1454">
                  <c:v>4.4149203787878788</c:v>
                </c:pt>
                <c:pt idx="1455">
                  <c:v>4.4172218181818179</c:v>
                </c:pt>
                <c:pt idx="1456">
                  <c:v>4.4207959090909084</c:v>
                </c:pt>
                <c:pt idx="1457">
                  <c:v>4.4240287121212116</c:v>
                </c:pt>
                <c:pt idx="1458">
                  <c:v>4.4269031060606059</c:v>
                </c:pt>
                <c:pt idx="1459">
                  <c:v>4.4291738636363629</c:v>
                </c:pt>
                <c:pt idx="1460">
                  <c:v>4.4333446969696961</c:v>
                </c:pt>
                <c:pt idx="1461">
                  <c:v>4.4349637878787878</c:v>
                </c:pt>
                <c:pt idx="1462">
                  <c:v>4.4393615151515151</c:v>
                </c:pt>
                <c:pt idx="1463">
                  <c:v>4.4414541666666665</c:v>
                </c:pt>
                <c:pt idx="1464">
                  <c:v>4.4451572727272728</c:v>
                </c:pt>
                <c:pt idx="1465">
                  <c:v>4.4475581060606064</c:v>
                </c:pt>
                <c:pt idx="1466">
                  <c:v>4.450825833333333</c:v>
                </c:pt>
                <c:pt idx="1467">
                  <c:v>4.4549862878787874</c:v>
                </c:pt>
                <c:pt idx="1468">
                  <c:v>4.4564724242424241</c:v>
                </c:pt>
                <c:pt idx="1469">
                  <c:v>4.4592734848484845</c:v>
                </c:pt>
                <c:pt idx="1470">
                  <c:v>4.4618476515151508</c:v>
                </c:pt>
                <c:pt idx="1471">
                  <c:v>4.4669772727272727</c:v>
                </c:pt>
                <c:pt idx="1472">
                  <c:v>4.4681635606060599</c:v>
                </c:pt>
                <c:pt idx="1473">
                  <c:v>4.4710242424242423</c:v>
                </c:pt>
                <c:pt idx="1474">
                  <c:v>4.4739860606060606</c:v>
                </c:pt>
                <c:pt idx="1475">
                  <c:v>4.4779774242424244</c:v>
                </c:pt>
                <c:pt idx="1476">
                  <c:v>4.4808449242424242</c:v>
                </c:pt>
                <c:pt idx="1477">
                  <c:v>4.4829794696969696</c:v>
                </c:pt>
                <c:pt idx="1478">
                  <c:v>4.4880393939393937</c:v>
                </c:pt>
                <c:pt idx="1479">
                  <c:v>4.4891472727272728</c:v>
                </c:pt>
                <c:pt idx="1480">
                  <c:v>4.4923511363636361</c:v>
                </c:pt>
                <c:pt idx="1481">
                  <c:v>4.4955817424242426</c:v>
                </c:pt>
                <c:pt idx="1482">
                  <c:v>4.4986031060606058</c:v>
                </c:pt>
                <c:pt idx="1483">
                  <c:v>4.5018716666666663</c:v>
                </c:pt>
                <c:pt idx="1484">
                  <c:v>4.5054226515151514</c:v>
                </c:pt>
                <c:pt idx="1485">
                  <c:v>4.5073942424242421</c:v>
                </c:pt>
                <c:pt idx="1486">
                  <c:v>4.511128409090909</c:v>
                </c:pt>
                <c:pt idx="1487">
                  <c:v>4.5144431818181818</c:v>
                </c:pt>
                <c:pt idx="1488">
                  <c:v>4.5182123484848482</c:v>
                </c:pt>
                <c:pt idx="1489">
                  <c:v>4.5208222727272727</c:v>
                </c:pt>
                <c:pt idx="1490">
                  <c:v>4.5242518939393941</c:v>
                </c:pt>
                <c:pt idx="1491">
                  <c:v>4.527038181818182</c:v>
                </c:pt>
                <c:pt idx="1492">
                  <c:v>4.529250757575757</c:v>
                </c:pt>
                <c:pt idx="1493">
                  <c:v>4.5325300757575757</c:v>
                </c:pt>
                <c:pt idx="1494">
                  <c:v>4.5366843181818179</c:v>
                </c:pt>
                <c:pt idx="1495">
                  <c:v>4.537126515151515</c:v>
                </c:pt>
                <c:pt idx="1496">
                  <c:v>4.540940833333333</c:v>
                </c:pt>
                <c:pt idx="1497">
                  <c:v>4.5442909848484847</c:v>
                </c:pt>
                <c:pt idx="1498">
                  <c:v>4.5486522727272725</c:v>
                </c:pt>
                <c:pt idx="1499">
                  <c:v>4.5515746969696966</c:v>
                </c:pt>
                <c:pt idx="1500">
                  <c:v>4.5548605303030296</c:v>
                </c:pt>
                <c:pt idx="1501">
                  <c:v>4.5575419696969695</c:v>
                </c:pt>
                <c:pt idx="1502">
                  <c:v>4.5609821212121213</c:v>
                </c:pt>
                <c:pt idx="1503">
                  <c:v>4.5626257575757574</c:v>
                </c:pt>
                <c:pt idx="1504">
                  <c:v>4.5659253030303022</c:v>
                </c:pt>
                <c:pt idx="1505">
                  <c:v>4.5684987878787879</c:v>
                </c:pt>
                <c:pt idx="1506">
                  <c:v>4.5728178030303024</c:v>
                </c:pt>
                <c:pt idx="1507">
                  <c:v>4.5753840151515153</c:v>
                </c:pt>
                <c:pt idx="1508">
                  <c:v>4.5788844696969697</c:v>
                </c:pt>
                <c:pt idx="1509">
                  <c:v>4.5812986363636359</c:v>
                </c:pt>
                <c:pt idx="1510">
                  <c:v>4.5844464393939388</c:v>
                </c:pt>
                <c:pt idx="1511">
                  <c:v>4.5860524999999992</c:v>
                </c:pt>
                <c:pt idx="1512">
                  <c:v>4.5900077272727273</c:v>
                </c:pt>
                <c:pt idx="1513">
                  <c:v>4.5922145454545458</c:v>
                </c:pt>
                <c:pt idx="1514">
                  <c:v>4.5954881060606052</c:v>
                </c:pt>
                <c:pt idx="1515">
                  <c:v>4.5992125000000001</c:v>
                </c:pt>
                <c:pt idx="1516">
                  <c:v>4.603183636363636</c:v>
                </c:pt>
                <c:pt idx="1517">
                  <c:v>4.6054489393939386</c:v>
                </c:pt>
                <c:pt idx="1518">
                  <c:v>4.6077789393939392</c:v>
                </c:pt>
                <c:pt idx="1519">
                  <c:v>4.6120325757575751</c:v>
                </c:pt>
                <c:pt idx="1520">
                  <c:v>4.6158462121212116</c:v>
                </c:pt>
                <c:pt idx="1521">
                  <c:v>4.6178824999999994</c:v>
                </c:pt>
                <c:pt idx="1522">
                  <c:v>4.6191331060606053</c:v>
                </c:pt>
                <c:pt idx="1523">
                  <c:v>4.6236815151515156</c:v>
                </c:pt>
                <c:pt idx="1524">
                  <c:v>4.6259590909090909</c:v>
                </c:pt>
                <c:pt idx="1525">
                  <c:v>4.6284209848484847</c:v>
                </c:pt>
                <c:pt idx="1526">
                  <c:v>4.6316168181818176</c:v>
                </c:pt>
                <c:pt idx="1527">
                  <c:v>4.6354189393939391</c:v>
                </c:pt>
                <c:pt idx="1528">
                  <c:v>4.6369512878787882</c:v>
                </c:pt>
                <c:pt idx="1529">
                  <c:v>4.641234166666667</c:v>
                </c:pt>
                <c:pt idx="1530">
                  <c:v>4.6442750757575757</c:v>
                </c:pt>
                <c:pt idx="1531">
                  <c:v>4.6484365909090908</c:v>
                </c:pt>
                <c:pt idx="1532">
                  <c:v>4.6508803787878783</c:v>
                </c:pt>
                <c:pt idx="1533">
                  <c:v>4.6541878787878783</c:v>
                </c:pt>
                <c:pt idx="1534">
                  <c:v>4.6564271969696964</c:v>
                </c:pt>
                <c:pt idx="1535">
                  <c:v>4.660756666666666</c:v>
                </c:pt>
                <c:pt idx="1536">
                  <c:v>4.6633467424242419</c:v>
                </c:pt>
                <c:pt idx="1537">
                  <c:v>4.6665563636363636</c:v>
                </c:pt>
                <c:pt idx="1538">
                  <c:v>4.667651666666667</c:v>
                </c:pt>
                <c:pt idx="1539">
                  <c:v>4.6706337121212114</c:v>
                </c:pt>
                <c:pt idx="1540">
                  <c:v>4.6754215909090906</c:v>
                </c:pt>
                <c:pt idx="1541">
                  <c:v>4.6797347727272722</c:v>
                </c:pt>
                <c:pt idx="1542">
                  <c:v>4.6802784090909091</c:v>
                </c:pt>
                <c:pt idx="1543">
                  <c:v>4.6854933333333326</c:v>
                </c:pt>
                <c:pt idx="1544">
                  <c:v>4.6881578030303022</c:v>
                </c:pt>
                <c:pt idx="1545">
                  <c:v>4.6888770454545456</c:v>
                </c:pt>
                <c:pt idx="1546">
                  <c:v>4.6953353030303031</c:v>
                </c:pt>
                <c:pt idx="1547">
                  <c:v>4.6957409848484852</c:v>
                </c:pt>
                <c:pt idx="1548">
                  <c:v>4.6990846212121209</c:v>
                </c:pt>
                <c:pt idx="1549">
                  <c:v>4.7021771969696964</c:v>
                </c:pt>
                <c:pt idx="1550">
                  <c:v>4.7070499999999997</c:v>
                </c:pt>
                <c:pt idx="1551">
                  <c:v>4.7081900000000001</c:v>
                </c:pt>
                <c:pt idx="1552">
                  <c:v>4.7126777272727267</c:v>
                </c:pt>
                <c:pt idx="1553">
                  <c:v>4.7149535606060606</c:v>
                </c:pt>
                <c:pt idx="1554">
                  <c:v>4.717820378787879</c:v>
                </c:pt>
                <c:pt idx="1555">
                  <c:v>4.7204107575757579</c:v>
                </c:pt>
                <c:pt idx="1556">
                  <c:v>4.7229871969696973</c:v>
                </c:pt>
                <c:pt idx="1557">
                  <c:v>4.7257856818181816</c:v>
                </c:pt>
                <c:pt idx="1558">
                  <c:v>4.7293543939393938</c:v>
                </c:pt>
                <c:pt idx="1559">
                  <c:v>4.7313823484848481</c:v>
                </c:pt>
                <c:pt idx="1560">
                  <c:v>4.7349706060606058</c:v>
                </c:pt>
                <c:pt idx="1561">
                  <c:v>4.7380963636363633</c:v>
                </c:pt>
                <c:pt idx="1562">
                  <c:v>4.7408009848484847</c:v>
                </c:pt>
                <c:pt idx="1563">
                  <c:v>4.7458193181818178</c:v>
                </c:pt>
                <c:pt idx="1564">
                  <c:v>4.7488462121212116</c:v>
                </c:pt>
                <c:pt idx="1565">
                  <c:v>4.751917121212121</c:v>
                </c:pt>
                <c:pt idx="1566">
                  <c:v>4.755337651515152</c:v>
                </c:pt>
                <c:pt idx="1567">
                  <c:v>4.7577890151515154</c:v>
                </c:pt>
                <c:pt idx="1568">
                  <c:v>4.7615787878787872</c:v>
                </c:pt>
                <c:pt idx="1569">
                  <c:v>4.7631368181818186</c:v>
                </c:pt>
                <c:pt idx="1570">
                  <c:v>4.7650604545454538</c:v>
                </c:pt>
                <c:pt idx="1571">
                  <c:v>4.7687548484848481</c:v>
                </c:pt>
                <c:pt idx="1572">
                  <c:v>4.7721107575757573</c:v>
                </c:pt>
                <c:pt idx="1573">
                  <c:v>4.7737345454545448</c:v>
                </c:pt>
                <c:pt idx="1574">
                  <c:v>4.7783410606060599</c:v>
                </c:pt>
                <c:pt idx="1575">
                  <c:v>4.7814950757575749</c:v>
                </c:pt>
                <c:pt idx="1576">
                  <c:v>4.784242348484848</c:v>
                </c:pt>
                <c:pt idx="1577">
                  <c:v>4.7865137878787882</c:v>
                </c:pt>
                <c:pt idx="1578">
                  <c:v>4.7910281818181817</c:v>
                </c:pt>
                <c:pt idx="1579">
                  <c:v>4.7930302272727268</c:v>
                </c:pt>
                <c:pt idx="1580">
                  <c:v>4.7986121212121207</c:v>
                </c:pt>
                <c:pt idx="1581">
                  <c:v>4.800296893939394</c:v>
                </c:pt>
                <c:pt idx="1582">
                  <c:v>4.8027587878787878</c:v>
                </c:pt>
                <c:pt idx="1583">
                  <c:v>4.8047101515151516</c:v>
                </c:pt>
                <c:pt idx="1584">
                  <c:v>4.8096353030303023</c:v>
                </c:pt>
                <c:pt idx="1585">
                  <c:v>4.8107927272727267</c:v>
                </c:pt>
                <c:pt idx="1586">
                  <c:v>4.8144109090909089</c:v>
                </c:pt>
                <c:pt idx="1587">
                  <c:v>4.8186901515151517</c:v>
                </c:pt>
                <c:pt idx="1588">
                  <c:v>4.8212574999999998</c:v>
                </c:pt>
                <c:pt idx="1589">
                  <c:v>4.8237590909090908</c:v>
                </c:pt>
                <c:pt idx="1590">
                  <c:v>4.8261556060606061</c:v>
                </c:pt>
                <c:pt idx="1591">
                  <c:v>4.8282648484848485</c:v>
                </c:pt>
                <c:pt idx="1592">
                  <c:v>4.8324556060606056</c:v>
                </c:pt>
                <c:pt idx="1593">
                  <c:v>4.8339486363636359</c:v>
                </c:pt>
                <c:pt idx="1594">
                  <c:v>4.8387469696969694</c:v>
                </c:pt>
                <c:pt idx="1595">
                  <c:v>4.843068863636363</c:v>
                </c:pt>
                <c:pt idx="1596">
                  <c:v>4.8442526515151512</c:v>
                </c:pt>
                <c:pt idx="1597">
                  <c:v>4.8472086363636366</c:v>
                </c:pt>
                <c:pt idx="1598">
                  <c:v>4.8515110606060601</c:v>
                </c:pt>
                <c:pt idx="1599">
                  <c:v>4.8537882575757569</c:v>
                </c:pt>
                <c:pt idx="1600">
                  <c:v>4.8579219696969691</c:v>
                </c:pt>
                <c:pt idx="1601">
                  <c:v>4.8607240909090912</c:v>
                </c:pt>
                <c:pt idx="1602">
                  <c:v>4.8633947727272728</c:v>
                </c:pt>
                <c:pt idx="1603">
                  <c:v>4.8656116666666671</c:v>
                </c:pt>
                <c:pt idx="1604">
                  <c:v>4.8696099242424244</c:v>
                </c:pt>
                <c:pt idx="1605">
                  <c:v>4.8723448484848477</c:v>
                </c:pt>
                <c:pt idx="1606">
                  <c:v>4.8760171969696966</c:v>
                </c:pt>
                <c:pt idx="1607">
                  <c:v>4.8768545454545453</c:v>
                </c:pt>
                <c:pt idx="1608">
                  <c:v>4.8787698484848487</c:v>
                </c:pt>
                <c:pt idx="1609">
                  <c:v>4.8840197727272718</c:v>
                </c:pt>
                <c:pt idx="1610">
                  <c:v>4.8879164393939387</c:v>
                </c:pt>
                <c:pt idx="1611">
                  <c:v>4.8913515151515154</c:v>
                </c:pt>
                <c:pt idx="1612">
                  <c:v>4.8918131818181818</c:v>
                </c:pt>
                <c:pt idx="1613">
                  <c:v>4.8963059090909091</c:v>
                </c:pt>
                <c:pt idx="1614">
                  <c:v>4.8992160606060597</c:v>
                </c:pt>
                <c:pt idx="1615">
                  <c:v>4.9020958333333331</c:v>
                </c:pt>
                <c:pt idx="1616">
                  <c:v>4.9055955303030299</c:v>
                </c:pt>
                <c:pt idx="1617">
                  <c:v>4.9075018181818173</c:v>
                </c:pt>
                <c:pt idx="1618">
                  <c:v>4.9116358333333334</c:v>
                </c:pt>
                <c:pt idx="1619">
                  <c:v>4.9168225757575756</c:v>
                </c:pt>
                <c:pt idx="1620">
                  <c:v>4.9174215151515153</c:v>
                </c:pt>
                <c:pt idx="1621">
                  <c:v>4.920591742424242</c:v>
                </c:pt>
                <c:pt idx="1622">
                  <c:v>4.9212231818181813</c:v>
                </c:pt>
                <c:pt idx="1623">
                  <c:v>4.9261793939393934</c:v>
                </c:pt>
                <c:pt idx="1624">
                  <c:v>4.9283193939393932</c:v>
                </c:pt>
                <c:pt idx="1625">
                  <c:v>4.9325787878787875</c:v>
                </c:pt>
                <c:pt idx="1626">
                  <c:v>4.9342798484848487</c:v>
                </c:pt>
                <c:pt idx="1627">
                  <c:v>4.9369450757575759</c:v>
                </c:pt>
                <c:pt idx="1628">
                  <c:v>4.9428329545454543</c:v>
                </c:pt>
                <c:pt idx="1629">
                  <c:v>4.9477992424242423</c:v>
                </c:pt>
                <c:pt idx="1630">
                  <c:v>4.9487695454545451</c:v>
                </c:pt>
                <c:pt idx="1631">
                  <c:v>4.9513372727272724</c:v>
                </c:pt>
                <c:pt idx="1632">
                  <c:v>4.9542676515151518</c:v>
                </c:pt>
                <c:pt idx="1633">
                  <c:v>4.9570080303030304</c:v>
                </c:pt>
                <c:pt idx="1634">
                  <c:v>4.9600232575757577</c:v>
                </c:pt>
                <c:pt idx="1635">
                  <c:v>4.9641887121212118</c:v>
                </c:pt>
                <c:pt idx="1636">
                  <c:v>4.9668593939393935</c:v>
                </c:pt>
                <c:pt idx="1637">
                  <c:v>4.9683238636363631</c:v>
                </c:pt>
                <c:pt idx="1638">
                  <c:v>4.9708416666666668</c:v>
                </c:pt>
                <c:pt idx="1639">
                  <c:v>4.9747268181818178</c:v>
                </c:pt>
                <c:pt idx="1640">
                  <c:v>4.9775517424242421</c:v>
                </c:pt>
                <c:pt idx="1641">
                  <c:v>4.9818168939393939</c:v>
                </c:pt>
                <c:pt idx="1642">
                  <c:v>4.9842758333333332</c:v>
                </c:pt>
                <c:pt idx="1643">
                  <c:v>4.9872325757575755</c:v>
                </c:pt>
                <c:pt idx="1644">
                  <c:v>4.9892681818181819</c:v>
                </c:pt>
                <c:pt idx="1645">
                  <c:v>4.9948923484848482</c:v>
                </c:pt>
                <c:pt idx="1646">
                  <c:v>4.9955993181818181</c:v>
                </c:pt>
                <c:pt idx="1647">
                  <c:v>5.0013021969696965</c:v>
                </c:pt>
                <c:pt idx="1648">
                  <c:v>5.0014795454545453</c:v>
                </c:pt>
                <c:pt idx="1649">
                  <c:v>5.0065672727272723</c:v>
                </c:pt>
                <c:pt idx="1650">
                  <c:v>5.0085443181818183</c:v>
                </c:pt>
                <c:pt idx="1651">
                  <c:v>5.0113063636363631</c:v>
                </c:pt>
                <c:pt idx="1652">
                  <c:v>5.0139167424242421</c:v>
                </c:pt>
                <c:pt idx="1653">
                  <c:v>5.0169106818181817</c:v>
                </c:pt>
                <c:pt idx="1654">
                  <c:v>5.0207715909090904</c:v>
                </c:pt>
                <c:pt idx="1655">
                  <c:v>5.0253488636363635</c:v>
                </c:pt>
                <c:pt idx="1656">
                  <c:v>5.0270232575757579</c:v>
                </c:pt>
                <c:pt idx="1657">
                  <c:v>5.0300175757575758</c:v>
                </c:pt>
                <c:pt idx="1658">
                  <c:v>5.032357272727273</c:v>
                </c:pt>
                <c:pt idx="1659">
                  <c:v>5.0371310606060602</c:v>
                </c:pt>
                <c:pt idx="1660">
                  <c:v>5.0386009848484852</c:v>
                </c:pt>
                <c:pt idx="1661">
                  <c:v>5.0417567424242415</c:v>
                </c:pt>
                <c:pt idx="1662">
                  <c:v>5.0446903787878785</c:v>
                </c:pt>
                <c:pt idx="1663">
                  <c:v>5.0475702272727272</c:v>
                </c:pt>
                <c:pt idx="1664">
                  <c:v>5.0517472727272725</c:v>
                </c:pt>
                <c:pt idx="1665">
                  <c:v>5.0561294696969696</c:v>
                </c:pt>
                <c:pt idx="1666">
                  <c:v>5.0578272727272724</c:v>
                </c:pt>
                <c:pt idx="1667">
                  <c:v>5.0611933333333337</c:v>
                </c:pt>
                <c:pt idx="1668">
                  <c:v>5.0639506818181816</c:v>
                </c:pt>
                <c:pt idx="1669">
                  <c:v>5.0674250757575754</c:v>
                </c:pt>
                <c:pt idx="1670">
                  <c:v>5.0702705303030298</c:v>
                </c:pt>
                <c:pt idx="1671">
                  <c:v>5.0718871212121215</c:v>
                </c:pt>
                <c:pt idx="1672">
                  <c:v>5.0758462878787878</c:v>
                </c:pt>
                <c:pt idx="1673">
                  <c:v>5.0789565909090904</c:v>
                </c:pt>
                <c:pt idx="1674">
                  <c:v>5.0823746212121215</c:v>
                </c:pt>
                <c:pt idx="1675">
                  <c:v>5.0856521969696971</c:v>
                </c:pt>
                <c:pt idx="1676">
                  <c:v>5.0883238636363632</c:v>
                </c:pt>
                <c:pt idx="1677">
                  <c:v>5.0895235606060609</c:v>
                </c:pt>
                <c:pt idx="1678">
                  <c:v>5.0952687121212126</c:v>
                </c:pt>
                <c:pt idx="1679">
                  <c:v>5.09583803030303</c:v>
                </c:pt>
                <c:pt idx="1680">
                  <c:v>5.0985079545454539</c:v>
                </c:pt>
                <c:pt idx="1681">
                  <c:v>5.1036271212121207</c:v>
                </c:pt>
                <c:pt idx="1682">
                  <c:v>5.1068439393939391</c:v>
                </c:pt>
                <c:pt idx="1683">
                  <c:v>5.1083159848484847</c:v>
                </c:pt>
                <c:pt idx="1684">
                  <c:v>5.1126646212121214</c:v>
                </c:pt>
                <c:pt idx="1685">
                  <c:v>5.1139368939393934</c:v>
                </c:pt>
                <c:pt idx="1686">
                  <c:v>5.1157365909090906</c:v>
                </c:pt>
                <c:pt idx="1687">
                  <c:v>5.11971856060606</c:v>
                </c:pt>
                <c:pt idx="1688">
                  <c:v>5.1232554545454541</c:v>
                </c:pt>
                <c:pt idx="1689">
                  <c:v>5.1268393181818182</c:v>
                </c:pt>
                <c:pt idx="1690">
                  <c:v>5.1304542424242428</c:v>
                </c:pt>
                <c:pt idx="1691">
                  <c:v>5.1325809090909091</c:v>
                </c:pt>
                <c:pt idx="1692">
                  <c:v>5.1362604545454547</c:v>
                </c:pt>
                <c:pt idx="1693">
                  <c:v>5.1386569696969699</c:v>
                </c:pt>
                <c:pt idx="1694">
                  <c:v>5.1419276515151511</c:v>
                </c:pt>
                <c:pt idx="1695">
                  <c:v>5.1449111363636364</c:v>
                </c:pt>
                <c:pt idx="1696">
                  <c:v>5.1494822727272727</c:v>
                </c:pt>
                <c:pt idx="1697">
                  <c:v>5.1512121969696967</c:v>
                </c:pt>
                <c:pt idx="1698">
                  <c:v>5.1549994696969694</c:v>
                </c:pt>
                <c:pt idx="1699">
                  <c:v>5.1570310606060605</c:v>
                </c:pt>
                <c:pt idx="1700">
                  <c:v>5.1613255303030297</c:v>
                </c:pt>
                <c:pt idx="1701">
                  <c:v>5.1641846969696967</c:v>
                </c:pt>
                <c:pt idx="1702">
                  <c:v>5.1662474242424237</c:v>
                </c:pt>
                <c:pt idx="1703">
                  <c:v>5.1704500757575751</c:v>
                </c:pt>
                <c:pt idx="1704">
                  <c:v>5.1716439393939391</c:v>
                </c:pt>
                <c:pt idx="1705">
                  <c:v>5.1756190909090902</c:v>
                </c:pt>
                <c:pt idx="1706">
                  <c:v>5.1782925757575757</c:v>
                </c:pt>
                <c:pt idx="1707">
                  <c:v>5.1813385606060605</c:v>
                </c:pt>
                <c:pt idx="1708">
                  <c:v>5.1844290151515153</c:v>
                </c:pt>
                <c:pt idx="1709">
                  <c:v>5.1864172727272724</c:v>
                </c:pt>
                <c:pt idx="1710">
                  <c:v>5.1932053030303029</c:v>
                </c:pt>
                <c:pt idx="1711">
                  <c:v>5.1947886363636364</c:v>
                </c:pt>
                <c:pt idx="1712">
                  <c:v>5.1977525757575753</c:v>
                </c:pt>
                <c:pt idx="1713">
                  <c:v>5.1997585606060603</c:v>
                </c:pt>
                <c:pt idx="1714">
                  <c:v>5.2025267424242418</c:v>
                </c:pt>
                <c:pt idx="1715">
                  <c:v>5.2064711363636365</c:v>
                </c:pt>
                <c:pt idx="1716">
                  <c:v>5.2088376515151511</c:v>
                </c:pt>
                <c:pt idx="1717">
                  <c:v>5.2123329545454542</c:v>
                </c:pt>
                <c:pt idx="1718">
                  <c:v>5.2153237121212115</c:v>
                </c:pt>
                <c:pt idx="1719">
                  <c:v>5.2187052272727277</c:v>
                </c:pt>
                <c:pt idx="1720">
                  <c:v>5.2198078030303021</c:v>
                </c:pt>
                <c:pt idx="1721">
                  <c:v>5.2251544696969692</c:v>
                </c:pt>
                <c:pt idx="1722">
                  <c:v>5.2289135606060606</c:v>
                </c:pt>
                <c:pt idx="1723">
                  <c:v>5.2306764393939389</c:v>
                </c:pt>
                <c:pt idx="1724">
                  <c:v>5.2330150757575753</c:v>
                </c:pt>
                <c:pt idx="1725">
                  <c:v>5.2355228030303023</c:v>
                </c:pt>
                <c:pt idx="1726">
                  <c:v>5.2395535606060601</c:v>
                </c:pt>
                <c:pt idx="1727">
                  <c:v>5.2431276515151506</c:v>
                </c:pt>
                <c:pt idx="1728">
                  <c:v>5.2460175757575751</c:v>
                </c:pt>
                <c:pt idx="1729">
                  <c:v>5.2467360606060609</c:v>
                </c:pt>
                <c:pt idx="1730">
                  <c:v>5.252540075757576</c:v>
                </c:pt>
                <c:pt idx="1731">
                  <c:v>5.2522919696969694</c:v>
                </c:pt>
                <c:pt idx="1732">
                  <c:v>5.2575425757575758</c:v>
                </c:pt>
                <c:pt idx="1733">
                  <c:v>5.2611137878787879</c:v>
                </c:pt>
                <c:pt idx="1734">
                  <c:v>5.2634448484848484</c:v>
                </c:pt>
                <c:pt idx="1735">
                  <c:v>5.2675865151515149</c:v>
                </c:pt>
                <c:pt idx="1736">
                  <c:v>5.2696892424242421</c:v>
                </c:pt>
                <c:pt idx="1737">
                  <c:v>5.2740931818181815</c:v>
                </c:pt>
                <c:pt idx="1738">
                  <c:v>5.2758361363636359</c:v>
                </c:pt>
                <c:pt idx="1739">
                  <c:v>5.2774869696969695</c:v>
                </c:pt>
                <c:pt idx="1740">
                  <c:v>5.2822684090909089</c:v>
                </c:pt>
                <c:pt idx="1741">
                  <c:v>5.2853837121212113</c:v>
                </c:pt>
                <c:pt idx="1742">
                  <c:v>5.2871187878787875</c:v>
                </c:pt>
                <c:pt idx="1743">
                  <c:v>5.2908871969696962</c:v>
                </c:pt>
                <c:pt idx="1744">
                  <c:v>5.292232803030303</c:v>
                </c:pt>
                <c:pt idx="1745">
                  <c:v>5.2975181060606058</c:v>
                </c:pt>
                <c:pt idx="1746">
                  <c:v>5.2988948484848475</c:v>
                </c:pt>
                <c:pt idx="1747">
                  <c:v>5.3041591666666665</c:v>
                </c:pt>
                <c:pt idx="1748">
                  <c:v>5.3056489393939392</c:v>
                </c:pt>
                <c:pt idx="1749">
                  <c:v>5.3081368181818176</c:v>
                </c:pt>
                <c:pt idx="1750">
                  <c:v>5.3108056060606064</c:v>
                </c:pt>
                <c:pt idx="1751">
                  <c:v>5.3151325757575751</c:v>
                </c:pt>
                <c:pt idx="1752">
                  <c:v>5.3170590909090905</c:v>
                </c:pt>
                <c:pt idx="1753">
                  <c:v>5.3214651515151514</c:v>
                </c:pt>
                <c:pt idx="1754">
                  <c:v>5.3235331818181812</c:v>
                </c:pt>
                <c:pt idx="1755">
                  <c:v>5.3270755303030306</c:v>
                </c:pt>
                <c:pt idx="1756">
                  <c:v>5.3286917424242422</c:v>
                </c:pt>
                <c:pt idx="1757">
                  <c:v>5.3323832575757573</c:v>
                </c:pt>
                <c:pt idx="1758">
                  <c:v>5.3354349999999995</c:v>
                </c:pt>
                <c:pt idx="1759">
                  <c:v>5.3392999242424244</c:v>
                </c:pt>
                <c:pt idx="1760">
                  <c:v>5.3426674242424239</c:v>
                </c:pt>
                <c:pt idx="1761">
                  <c:v>5.3451057575757579</c:v>
                </c:pt>
                <c:pt idx="1762">
                  <c:v>5.3483323484848482</c:v>
                </c:pt>
                <c:pt idx="1763">
                  <c:v>5.3517554545454544</c:v>
                </c:pt>
                <c:pt idx="1764">
                  <c:v>5.3539716666666664</c:v>
                </c:pt>
                <c:pt idx="1765">
                  <c:v>5.3572145454545446</c:v>
                </c:pt>
                <c:pt idx="1766">
                  <c:v>5.360573333333333</c:v>
                </c:pt>
                <c:pt idx="1767">
                  <c:v>5.364172045454545</c:v>
                </c:pt>
                <c:pt idx="1768">
                  <c:v>5.3664211363636367</c:v>
                </c:pt>
                <c:pt idx="1769">
                  <c:v>5.3696759090909092</c:v>
                </c:pt>
                <c:pt idx="1770">
                  <c:v>5.374378484848485</c:v>
                </c:pt>
                <c:pt idx="1771">
                  <c:v>5.3752028787878787</c:v>
                </c:pt>
                <c:pt idx="1772">
                  <c:v>5.3793769696969695</c:v>
                </c:pt>
                <c:pt idx="1773">
                  <c:v>5.3824565909090909</c:v>
                </c:pt>
                <c:pt idx="1774">
                  <c:v>5.3853653030303024</c:v>
                </c:pt>
                <c:pt idx="1775">
                  <c:v>5.386864090909091</c:v>
                </c:pt>
                <c:pt idx="1776">
                  <c:v>5.3915240909090905</c:v>
                </c:pt>
                <c:pt idx="1777">
                  <c:v>5.3921323484848482</c:v>
                </c:pt>
                <c:pt idx="1778">
                  <c:v>5.398911439393939</c:v>
                </c:pt>
                <c:pt idx="1779">
                  <c:v>5.4003777272727271</c:v>
                </c:pt>
                <c:pt idx="1780">
                  <c:v>5.4030483333333326</c:v>
                </c:pt>
                <c:pt idx="1781">
                  <c:v>5.4075281060606057</c:v>
                </c:pt>
                <c:pt idx="1782">
                  <c:v>5.4078762878787883</c:v>
                </c:pt>
                <c:pt idx="1783">
                  <c:v>5.4128408333333331</c:v>
                </c:pt>
                <c:pt idx="1784">
                  <c:v>5.4134621969696965</c:v>
                </c:pt>
                <c:pt idx="1785">
                  <c:v>5.4185704545454545</c:v>
                </c:pt>
                <c:pt idx="1786">
                  <c:v>5.4208209848484845</c:v>
                </c:pt>
                <c:pt idx="1787">
                  <c:v>5.4249109848484842</c:v>
                </c:pt>
                <c:pt idx="1788">
                  <c:v>5.4269505303030297</c:v>
                </c:pt>
                <c:pt idx="1789">
                  <c:v>5.4306275757575753</c:v>
                </c:pt>
                <c:pt idx="1790">
                  <c:v>5.4330435606060608</c:v>
                </c:pt>
                <c:pt idx="1791">
                  <c:v>5.4358703030303026</c:v>
                </c:pt>
                <c:pt idx="1792">
                  <c:v>5.4396278787878787</c:v>
                </c:pt>
                <c:pt idx="1793">
                  <c:v>5.4420525</c:v>
                </c:pt>
                <c:pt idx="1794">
                  <c:v>5.4450093181818175</c:v>
                </c:pt>
                <c:pt idx="1795">
                  <c:v>5.4491805303030301</c:v>
                </c:pt>
                <c:pt idx="1796">
                  <c:v>5.4511806818181814</c:v>
                </c:pt>
                <c:pt idx="1797">
                  <c:v>5.4551493181818183</c:v>
                </c:pt>
                <c:pt idx="1798">
                  <c:v>5.4567224999999997</c:v>
                </c:pt>
                <c:pt idx="1799">
                  <c:v>5.460504318181818</c:v>
                </c:pt>
                <c:pt idx="1800">
                  <c:v>5.4633841666666658</c:v>
                </c:pt>
                <c:pt idx="1801">
                  <c:v>5.4655544696969693</c:v>
                </c:pt>
                <c:pt idx="1802">
                  <c:v>5.4705413636363636</c:v>
                </c:pt>
                <c:pt idx="1803">
                  <c:v>5.4729407575757572</c:v>
                </c:pt>
                <c:pt idx="1804">
                  <c:v>5.4774931060606056</c:v>
                </c:pt>
                <c:pt idx="1805">
                  <c:v>5.4786895454545457</c:v>
                </c:pt>
                <c:pt idx="1806">
                  <c:v>5.4815827272727269</c:v>
                </c:pt>
                <c:pt idx="1807">
                  <c:v>5.4859808333333326</c:v>
                </c:pt>
                <c:pt idx="1808">
                  <c:v>5.4881720454545455</c:v>
                </c:pt>
                <c:pt idx="1809">
                  <c:v>5.4915002272727271</c:v>
                </c:pt>
                <c:pt idx="1810">
                  <c:v>5.4935690151515146</c:v>
                </c:pt>
                <c:pt idx="1811">
                  <c:v>5.496683257575758</c:v>
                </c:pt>
                <c:pt idx="1812">
                  <c:v>5.4998953787878779</c:v>
                </c:pt>
                <c:pt idx="1813">
                  <c:v>5.502830151515151</c:v>
                </c:pt>
                <c:pt idx="1814">
                  <c:v>5.506769848484848</c:v>
                </c:pt>
                <c:pt idx="1815">
                  <c:v>5.5084737878787875</c:v>
                </c:pt>
                <c:pt idx="1816">
                  <c:v>5.5132475757575756</c:v>
                </c:pt>
                <c:pt idx="1817">
                  <c:v>5.515793939393939</c:v>
                </c:pt>
                <c:pt idx="1818">
                  <c:v>5.5184877272727269</c:v>
                </c:pt>
                <c:pt idx="1819">
                  <c:v>5.5209481060606054</c:v>
                </c:pt>
                <c:pt idx="1820">
                  <c:v>5.524792424242424</c:v>
                </c:pt>
                <c:pt idx="1821">
                  <c:v>5.5263526515151513</c:v>
                </c:pt>
                <c:pt idx="1822">
                  <c:v>5.5303262878787871</c:v>
                </c:pt>
                <c:pt idx="1823">
                  <c:v>5.5327079545454545</c:v>
                </c:pt>
                <c:pt idx="1824">
                  <c:v>5.5364521969696963</c:v>
                </c:pt>
                <c:pt idx="1825">
                  <c:v>5.5391362121212122</c:v>
                </c:pt>
                <c:pt idx="1826">
                  <c:v>5.5422634848484842</c:v>
                </c:pt>
                <c:pt idx="1827">
                  <c:v>5.5467843939393937</c:v>
                </c:pt>
                <c:pt idx="1828">
                  <c:v>5.5483550757575752</c:v>
                </c:pt>
                <c:pt idx="1829">
                  <c:v>5.552259015151515</c:v>
                </c:pt>
                <c:pt idx="1830">
                  <c:v>5.5531086363636355</c:v>
                </c:pt>
                <c:pt idx="1831">
                  <c:v>5.5587569696969696</c:v>
                </c:pt>
                <c:pt idx="1832">
                  <c:v>5.562159848484848</c:v>
                </c:pt>
                <c:pt idx="1833">
                  <c:v>5.5636297727272721</c:v>
                </c:pt>
                <c:pt idx="1834">
                  <c:v>5.5668809090909086</c:v>
                </c:pt>
                <c:pt idx="1835">
                  <c:v>5.5712154545454542</c:v>
                </c:pt>
                <c:pt idx="1836">
                  <c:v>5.5718284848484849</c:v>
                </c:pt>
                <c:pt idx="1837">
                  <c:v>5.577479015151515</c:v>
                </c:pt>
                <c:pt idx="1838">
                  <c:v>5.5791652272727266</c:v>
                </c:pt>
                <c:pt idx="1839">
                  <c:v>5.5799993939393939</c:v>
                </c:pt>
                <c:pt idx="1840">
                  <c:v>5.5859280303030303</c:v>
                </c:pt>
                <c:pt idx="1841">
                  <c:v>5.5875883333333327</c:v>
                </c:pt>
                <c:pt idx="1842">
                  <c:v>5.5908351515151509</c:v>
                </c:pt>
                <c:pt idx="1843">
                  <c:v>5.5940480303030302</c:v>
                </c:pt>
                <c:pt idx="1844">
                  <c:v>5.5970564393939393</c:v>
                </c:pt>
                <c:pt idx="1845">
                  <c:v>5.6005911363636365</c:v>
                </c:pt>
                <c:pt idx="1846">
                  <c:v>5.6036302272727267</c:v>
                </c:pt>
                <c:pt idx="1847">
                  <c:v>5.6071274242424236</c:v>
                </c:pt>
                <c:pt idx="1848">
                  <c:v>5.6080182575757576</c:v>
                </c:pt>
                <c:pt idx="1849">
                  <c:v>5.610777424242424</c:v>
                </c:pt>
                <c:pt idx="1850">
                  <c:v>5.6151053787878782</c:v>
                </c:pt>
                <c:pt idx="1851">
                  <c:v>5.6206125</c:v>
                </c:pt>
                <c:pt idx="1852">
                  <c:v>5.6199980303030301</c:v>
                </c:pt>
                <c:pt idx="1853">
                  <c:v>5.6252988636363632</c:v>
                </c:pt>
                <c:pt idx="1854">
                  <c:v>5.6268254545454539</c:v>
                </c:pt>
                <c:pt idx="1855">
                  <c:v>5.6311777272727266</c:v>
                </c:pt>
                <c:pt idx="1856">
                  <c:v>5.6322068939393937</c:v>
                </c:pt>
                <c:pt idx="1857">
                  <c:v>5.6376374242424241</c:v>
                </c:pt>
                <c:pt idx="1858">
                  <c:v>5.6419849242424247</c:v>
                </c:pt>
                <c:pt idx="1859">
                  <c:v>5.6418700757575753</c:v>
                </c:pt>
                <c:pt idx="1860">
                  <c:v>5.6463559090909081</c:v>
                </c:pt>
                <c:pt idx="1861">
                  <c:v>5.6484587121212115</c:v>
                </c:pt>
                <c:pt idx="1862">
                  <c:v>5.6520075757575761</c:v>
                </c:pt>
                <c:pt idx="1863">
                  <c:v>5.654925984848485</c:v>
                </c:pt>
                <c:pt idx="1864">
                  <c:v>5.6581482575757569</c:v>
                </c:pt>
                <c:pt idx="1865">
                  <c:v>5.660921136363636</c:v>
                </c:pt>
                <c:pt idx="1866">
                  <c:v>5.6624282575757574</c:v>
                </c:pt>
                <c:pt idx="1867">
                  <c:v>5.6662364393939395</c:v>
                </c:pt>
                <c:pt idx="1868">
                  <c:v>5.6725292424242424</c:v>
                </c:pt>
                <c:pt idx="1869">
                  <c:v>5.6730924242424239</c:v>
                </c:pt>
                <c:pt idx="1870">
                  <c:v>5.6758443181818174</c:v>
                </c:pt>
                <c:pt idx="1871">
                  <c:v>5.6786764393939393</c:v>
                </c:pt>
                <c:pt idx="1872">
                  <c:v>5.6815256060606059</c:v>
                </c:pt>
                <c:pt idx="1873">
                  <c:v>5.6850487878787881</c:v>
                </c:pt>
                <c:pt idx="1874">
                  <c:v>5.6886004545454538</c:v>
                </c:pt>
                <c:pt idx="1875">
                  <c:v>5.6910987878787873</c:v>
                </c:pt>
                <c:pt idx="1876">
                  <c:v>5.6955142424242418</c:v>
                </c:pt>
                <c:pt idx="1877">
                  <c:v>5.6975440909090906</c:v>
                </c:pt>
                <c:pt idx="1878">
                  <c:v>5.7004101515151513</c:v>
                </c:pt>
                <c:pt idx="1879">
                  <c:v>5.7039965151515153</c:v>
                </c:pt>
                <c:pt idx="1880">
                  <c:v>5.7043429545454547</c:v>
                </c:pt>
                <c:pt idx="1881">
                  <c:v>5.7087197727272727</c:v>
                </c:pt>
                <c:pt idx="1882">
                  <c:v>5.7149143181818181</c:v>
                </c:pt>
                <c:pt idx="1883">
                  <c:v>5.7156757575757577</c:v>
                </c:pt>
                <c:pt idx="1884">
                  <c:v>5.7191559848484843</c:v>
                </c:pt>
                <c:pt idx="1885">
                  <c:v>5.7214494696969691</c:v>
                </c:pt>
                <c:pt idx="1886">
                  <c:v>5.7245485606060607</c:v>
                </c:pt>
                <c:pt idx="1887">
                  <c:v>5.7266961363636364</c:v>
                </c:pt>
                <c:pt idx="1888">
                  <c:v>5.731778409090909</c:v>
                </c:pt>
                <c:pt idx="1889">
                  <c:v>5.7337490151515151</c:v>
                </c:pt>
                <c:pt idx="1890">
                  <c:v>5.7375766666666665</c:v>
                </c:pt>
                <c:pt idx="1891">
                  <c:v>5.7400829545454544</c:v>
                </c:pt>
                <c:pt idx="1892">
                  <c:v>5.742970378787879</c:v>
                </c:pt>
                <c:pt idx="1893">
                  <c:v>5.7477065909090905</c:v>
                </c:pt>
                <c:pt idx="1894">
                  <c:v>5.747937803030303</c:v>
                </c:pt>
                <c:pt idx="1895">
                  <c:v>5.7505715909090904</c:v>
                </c:pt>
                <c:pt idx="1896">
                  <c:v>5.7554230303030298</c:v>
                </c:pt>
                <c:pt idx="1897">
                  <c:v>5.7570572727272724</c:v>
                </c:pt>
                <c:pt idx="1898">
                  <c:v>5.7614586363636366</c:v>
                </c:pt>
                <c:pt idx="1899">
                  <c:v>5.7625958333333331</c:v>
                </c:pt>
                <c:pt idx="1900">
                  <c:v>5.766795227272727</c:v>
                </c:pt>
                <c:pt idx="1901">
                  <c:v>5.7690909090909086</c:v>
                </c:pt>
                <c:pt idx="1902">
                  <c:v>5.7745540151515149</c:v>
                </c:pt>
                <c:pt idx="1903">
                  <c:v>5.7766405303030295</c:v>
                </c:pt>
                <c:pt idx="1904">
                  <c:v>5.7785185606060603</c:v>
                </c:pt>
                <c:pt idx="1905">
                  <c:v>5.7809471969696968</c:v>
                </c:pt>
                <c:pt idx="1906">
                  <c:v>5.7854662878787879</c:v>
                </c:pt>
                <c:pt idx="1907">
                  <c:v>5.7882547727272726</c:v>
                </c:pt>
                <c:pt idx="1908">
                  <c:v>5.7907480303030301</c:v>
                </c:pt>
                <c:pt idx="1909">
                  <c:v>5.7953935606060609</c:v>
                </c:pt>
                <c:pt idx="1910">
                  <c:v>5.7954521212121213</c:v>
                </c:pt>
                <c:pt idx="1911">
                  <c:v>5.800834924242424</c:v>
                </c:pt>
                <c:pt idx="1912">
                  <c:v>5.8030677272727269</c:v>
                </c:pt>
                <c:pt idx="1913">
                  <c:v>5.805430984848484</c:v>
                </c:pt>
                <c:pt idx="1914">
                  <c:v>5.8106974999999998</c:v>
                </c:pt>
                <c:pt idx="1915">
                  <c:v>5.8121337878787873</c:v>
                </c:pt>
                <c:pt idx="1916">
                  <c:v>5.8161337878787878</c:v>
                </c:pt>
                <c:pt idx="1917">
                  <c:v>5.8188492424242426</c:v>
                </c:pt>
                <c:pt idx="1918">
                  <c:v>5.8205051515151514</c:v>
                </c:pt>
                <c:pt idx="1919">
                  <c:v>5.823682651515151</c:v>
                </c:pt>
                <c:pt idx="1920">
                  <c:v>5.8269453787878787</c:v>
                </c:pt>
                <c:pt idx="1921">
                  <c:v>5.8306718939393933</c:v>
                </c:pt>
                <c:pt idx="1922">
                  <c:v>5.8329744696969694</c:v>
                </c:pt>
                <c:pt idx="1923">
                  <c:v>5.8354619696969694</c:v>
                </c:pt>
                <c:pt idx="1924">
                  <c:v>5.8405233333333335</c:v>
                </c:pt>
                <c:pt idx="1925">
                  <c:v>5.8433695454545456</c:v>
                </c:pt>
                <c:pt idx="1926">
                  <c:v>5.8459776515151516</c:v>
                </c:pt>
                <c:pt idx="1927">
                  <c:v>5.8470469696969696</c:v>
                </c:pt>
                <c:pt idx="1928">
                  <c:v>5.8510418939393931</c:v>
                </c:pt>
                <c:pt idx="1929">
                  <c:v>5.854083181818182</c:v>
                </c:pt>
                <c:pt idx="1930">
                  <c:v>5.8574531818181814</c:v>
                </c:pt>
                <c:pt idx="1931">
                  <c:v>5.8602521212121204</c:v>
                </c:pt>
                <c:pt idx="1932">
                  <c:v>5.863189318181818</c:v>
                </c:pt>
                <c:pt idx="1933">
                  <c:v>5.8684193939393934</c:v>
                </c:pt>
                <c:pt idx="1934">
                  <c:v>5.8716745454545451</c:v>
                </c:pt>
                <c:pt idx="1935">
                  <c:v>5.8721640151515153</c:v>
                </c:pt>
                <c:pt idx="1936">
                  <c:v>5.876277045454545</c:v>
                </c:pt>
                <c:pt idx="1937">
                  <c:v>5.8786677272727266</c:v>
                </c:pt>
                <c:pt idx="1938">
                  <c:v>5.8828704545454542</c:v>
                </c:pt>
                <c:pt idx="1939">
                  <c:v>5.8858105303030301</c:v>
                </c:pt>
                <c:pt idx="1940">
                  <c:v>5.889599242424242</c:v>
                </c:pt>
                <c:pt idx="1941">
                  <c:v>5.8917392424242419</c:v>
                </c:pt>
                <c:pt idx="1942">
                  <c:v>5.8942267424242418</c:v>
                </c:pt>
                <c:pt idx="1943">
                  <c:v>5.8966047727272723</c:v>
                </c:pt>
                <c:pt idx="1944">
                  <c:v>5.9001062878787875</c:v>
                </c:pt>
                <c:pt idx="1945">
                  <c:v>5.9022534848484849</c:v>
                </c:pt>
                <c:pt idx="1946">
                  <c:v>5.9073206060606056</c:v>
                </c:pt>
                <c:pt idx="1947">
                  <c:v>5.9085726515151515</c:v>
                </c:pt>
                <c:pt idx="1948">
                  <c:v>5.9139146969696972</c:v>
                </c:pt>
                <c:pt idx="1949">
                  <c:v>5.9152996969696972</c:v>
                </c:pt>
                <c:pt idx="1950">
                  <c:v>5.9183334090909092</c:v>
                </c:pt>
                <c:pt idx="1951">
                  <c:v>5.9227860606060601</c:v>
                </c:pt>
                <c:pt idx="1952">
                  <c:v>5.9239535606060603</c:v>
                </c:pt>
                <c:pt idx="1953">
                  <c:v>5.9283487878787877</c:v>
                </c:pt>
                <c:pt idx="1954">
                  <c:v>5.9309323484848484</c:v>
                </c:pt>
                <c:pt idx="1955">
                  <c:v>5.9352062121212121</c:v>
                </c:pt>
                <c:pt idx="1956">
                  <c:v>5.9382261363636362</c:v>
                </c:pt>
                <c:pt idx="1957">
                  <c:v>5.9411832575757577</c:v>
                </c:pt>
                <c:pt idx="1958">
                  <c:v>5.943124924242424</c:v>
                </c:pt>
                <c:pt idx="1959">
                  <c:v>5.945937954545454</c:v>
                </c:pt>
                <c:pt idx="1960">
                  <c:v>5.9475707575757575</c:v>
                </c:pt>
                <c:pt idx="1961">
                  <c:v>5.9506362121212115</c:v>
                </c:pt>
                <c:pt idx="1962">
                  <c:v>5.9559092424242426</c:v>
                </c:pt>
                <c:pt idx="1963">
                  <c:v>5.9583526515151508</c:v>
                </c:pt>
                <c:pt idx="1964">
                  <c:v>5.9611215909090909</c:v>
                </c:pt>
                <c:pt idx="1965">
                  <c:v>5.9637972727272732</c:v>
                </c:pt>
                <c:pt idx="1966">
                  <c:v>5.9665647727272724</c:v>
                </c:pt>
                <c:pt idx="1967">
                  <c:v>5.9696659848484845</c:v>
                </c:pt>
                <c:pt idx="1968">
                  <c:v>5.9734593939393932</c:v>
                </c:pt>
                <c:pt idx="1969">
                  <c:v>5.9761556818181818</c:v>
                </c:pt>
                <c:pt idx="1970">
                  <c:v>5.9792977272727272</c:v>
                </c:pt>
                <c:pt idx="1971">
                  <c:v>5.9831810606060607</c:v>
                </c:pt>
                <c:pt idx="1972">
                  <c:v>5.9859810606060604</c:v>
                </c:pt>
                <c:pt idx="1973">
                  <c:v>5.986686515151515</c:v>
                </c:pt>
                <c:pt idx="1974">
                  <c:v>5.9905785606060604</c:v>
                </c:pt>
                <c:pt idx="1975">
                  <c:v>5.9948646969696968</c:v>
                </c:pt>
                <c:pt idx="1976">
                  <c:v>5.9975855303030299</c:v>
                </c:pt>
                <c:pt idx="1977">
                  <c:v>6.0011632575757572</c:v>
                </c:pt>
                <c:pt idx="1978">
                  <c:v>6.0046076515151512</c:v>
                </c:pt>
                <c:pt idx="1979">
                  <c:v>6.0062621212121208</c:v>
                </c:pt>
                <c:pt idx="1980">
                  <c:v>6.0093409848484844</c:v>
                </c:pt>
                <c:pt idx="1981">
                  <c:v>6.0128028030303025</c:v>
                </c:pt>
                <c:pt idx="1982">
                  <c:v>6.0155634090909089</c:v>
                </c:pt>
                <c:pt idx="1983">
                  <c:v>6.0188625757575753</c:v>
                </c:pt>
                <c:pt idx="1984">
                  <c:v>6.0230331060606055</c:v>
                </c:pt>
                <c:pt idx="1985">
                  <c:v>6.0249404545454546</c:v>
                </c:pt>
                <c:pt idx="1986">
                  <c:v>6.0268831818181816</c:v>
                </c:pt>
                <c:pt idx="1987">
                  <c:v>6.0316912878787878</c:v>
                </c:pt>
                <c:pt idx="1988">
                  <c:v>6.0345245454545449</c:v>
                </c:pt>
                <c:pt idx="1989">
                  <c:v>6.0364040151515148</c:v>
                </c:pt>
                <c:pt idx="1990">
                  <c:v>6.0413591666666662</c:v>
                </c:pt>
                <c:pt idx="1991">
                  <c:v>6.0438477272727269</c:v>
                </c:pt>
                <c:pt idx="1992">
                  <c:v>6.0455011363636357</c:v>
                </c:pt>
                <c:pt idx="1993">
                  <c:v>6.0514443181818178</c:v>
                </c:pt>
                <c:pt idx="1994">
                  <c:v>6.052566287878788</c:v>
                </c:pt>
                <c:pt idx="1995">
                  <c:v>6.0538313636363634</c:v>
                </c:pt>
                <c:pt idx="1996">
                  <c:v>6.0585538636363632</c:v>
                </c:pt>
                <c:pt idx="1997">
                  <c:v>6.0628775757575752</c:v>
                </c:pt>
                <c:pt idx="1998">
                  <c:v>6.0614499242424236</c:v>
                </c:pt>
                <c:pt idx="1999">
                  <c:v>6.0609766666666669</c:v>
                </c:pt>
                <c:pt idx="2000">
                  <c:v>6.0615553787878778</c:v>
                </c:pt>
                <c:pt idx="2001">
                  <c:v>6.0605475757575755</c:v>
                </c:pt>
                <c:pt idx="2002">
                  <c:v>6.0617678030303033</c:v>
                </c:pt>
                <c:pt idx="2003">
                  <c:v>6.0626600757575755</c:v>
                </c:pt>
                <c:pt idx="2004">
                  <c:v>6.0606399999999994</c:v>
                </c:pt>
                <c:pt idx="2005">
                  <c:v>6.0611717424242428</c:v>
                </c:pt>
                <c:pt idx="2006">
                  <c:v>6.0597098484848484</c:v>
                </c:pt>
                <c:pt idx="2007">
                  <c:v>6.0610496969696976</c:v>
                </c:pt>
                <c:pt idx="2008">
                  <c:v>6.061876212121212</c:v>
                </c:pt>
                <c:pt idx="2009">
                  <c:v>6.0598799999999997</c:v>
                </c:pt>
                <c:pt idx="2010">
                  <c:v>6.0627056060606064</c:v>
                </c:pt>
                <c:pt idx="2011">
                  <c:v>6.0611385606060608</c:v>
                </c:pt>
                <c:pt idx="2012">
                  <c:v>6.0622641666666661</c:v>
                </c:pt>
                <c:pt idx="2013">
                  <c:v>6.0606132575757581</c:v>
                </c:pt>
                <c:pt idx="2014">
                  <c:v>6.0618747727272728</c:v>
                </c:pt>
                <c:pt idx="2015">
                  <c:v>6.0631209848484851</c:v>
                </c:pt>
                <c:pt idx="2016">
                  <c:v>6.0592312121212117</c:v>
                </c:pt>
                <c:pt idx="2017">
                  <c:v>6.0613068939393937</c:v>
                </c:pt>
                <c:pt idx="2018">
                  <c:v>6.0617584090909089</c:v>
                </c:pt>
                <c:pt idx="2019">
                  <c:v>6.0611558333333333</c:v>
                </c:pt>
                <c:pt idx="2020">
                  <c:v>6.063381818181818</c:v>
                </c:pt>
                <c:pt idx="2021">
                  <c:v>6.0624592424242421</c:v>
                </c:pt>
                <c:pt idx="2022">
                  <c:v>6.0623443181818173</c:v>
                </c:pt>
                <c:pt idx="2023">
                  <c:v>6.0623790151515147</c:v>
                </c:pt>
                <c:pt idx="2024">
                  <c:v>6.0629634848484839</c:v>
                </c:pt>
                <c:pt idx="2025">
                  <c:v>6.0614448484848484</c:v>
                </c:pt>
                <c:pt idx="2026">
                  <c:v>6.0600818939393939</c:v>
                </c:pt>
                <c:pt idx="2027">
                  <c:v>6.059820757575757</c:v>
                </c:pt>
                <c:pt idx="2028">
                  <c:v>6.0618162121212116</c:v>
                </c:pt>
                <c:pt idx="2029">
                  <c:v>6.061418863636364</c:v>
                </c:pt>
                <c:pt idx="2030">
                  <c:v>6.061228863636364</c:v>
                </c:pt>
                <c:pt idx="2031">
                  <c:v>6.0611731818181811</c:v>
                </c:pt>
                <c:pt idx="2032">
                  <c:v>6.0603343939393932</c:v>
                </c:pt>
                <c:pt idx="2033">
                  <c:v>6.0611905303030307</c:v>
                </c:pt>
                <c:pt idx="2034">
                  <c:v>6.0585650757575751</c:v>
                </c:pt>
                <c:pt idx="2035">
                  <c:v>6.0615929545454543</c:v>
                </c:pt>
                <c:pt idx="2036">
                  <c:v>6.0606111363636366</c:v>
                </c:pt>
                <c:pt idx="2037">
                  <c:v>6.0610901515151507</c:v>
                </c:pt>
                <c:pt idx="2038">
                  <c:v>6.0610951515151514</c:v>
                </c:pt>
                <c:pt idx="2039">
                  <c:v>6.0608242424242418</c:v>
                </c:pt>
                <c:pt idx="2040">
                  <c:v>6.0621434848484839</c:v>
                </c:pt>
                <c:pt idx="2041">
                  <c:v>6.0615951515151512</c:v>
                </c:pt>
                <c:pt idx="2042">
                  <c:v>6.0612497727272725</c:v>
                </c:pt>
                <c:pt idx="2043">
                  <c:v>6.0607780303030303</c:v>
                </c:pt>
                <c:pt idx="2044">
                  <c:v>6.0600078787878786</c:v>
                </c:pt>
                <c:pt idx="2045">
                  <c:v>6.0609731060606062</c:v>
                </c:pt>
                <c:pt idx="2046">
                  <c:v>6.0597950757575756</c:v>
                </c:pt>
                <c:pt idx="2047">
                  <c:v>6.0617721212121207</c:v>
                </c:pt>
                <c:pt idx="2048">
                  <c:v>6.0622778787878779</c:v>
                </c:pt>
                <c:pt idx="2049">
                  <c:v>6.0623125757575753</c:v>
                </c:pt>
                <c:pt idx="2050">
                  <c:v>6.0609839393939398</c:v>
                </c:pt>
                <c:pt idx="2051">
                  <c:v>6.0612281060606055</c:v>
                </c:pt>
                <c:pt idx="2052">
                  <c:v>6.0620481060606055</c:v>
                </c:pt>
                <c:pt idx="2053">
                  <c:v>6.0611457575757566</c:v>
                </c:pt>
                <c:pt idx="2054">
                  <c:v>6.060598863636363</c:v>
                </c:pt>
                <c:pt idx="2055">
                  <c:v>6.060369469696969</c:v>
                </c:pt>
                <c:pt idx="2056">
                  <c:v>6.0618184090909084</c:v>
                </c:pt>
                <c:pt idx="2057">
                  <c:v>6.0614368939393932</c:v>
                </c:pt>
                <c:pt idx="2058">
                  <c:v>6.0614542424242428</c:v>
                </c:pt>
                <c:pt idx="2059">
                  <c:v>6.0598326515151513</c:v>
                </c:pt>
                <c:pt idx="2060">
                  <c:v>6.062665833333333</c:v>
                </c:pt>
                <c:pt idx="2061">
                  <c:v>6.0608336363636361</c:v>
                </c:pt>
                <c:pt idx="2062">
                  <c:v>6.0606472727272722</c:v>
                </c:pt>
                <c:pt idx="2063">
                  <c:v>6.0610597727272726</c:v>
                </c:pt>
                <c:pt idx="2064">
                  <c:v>6.0610734848484844</c:v>
                </c:pt>
                <c:pt idx="2065">
                  <c:v>6.0609766666666669</c:v>
                </c:pt>
                <c:pt idx="2066">
                  <c:v>6.0610771212121204</c:v>
                </c:pt>
                <c:pt idx="2067">
                  <c:v>6.0618386363636354</c:v>
                </c:pt>
                <c:pt idx="2068">
                  <c:v>6.0620560606060598</c:v>
                </c:pt>
                <c:pt idx="2069">
                  <c:v>6.0608957575757572</c:v>
                </c:pt>
                <c:pt idx="2070">
                  <c:v>6.0602231818181815</c:v>
                </c:pt>
                <c:pt idx="2071">
                  <c:v>6.0606479545454537</c:v>
                </c:pt>
                <c:pt idx="2072">
                  <c:v>6.0611435606060597</c:v>
                </c:pt>
                <c:pt idx="2073">
                  <c:v>6.061470833333332</c:v>
                </c:pt>
                <c:pt idx="2074">
                  <c:v>6.0595158333333332</c:v>
                </c:pt>
                <c:pt idx="2075">
                  <c:v>6.0615322727272725</c:v>
                </c:pt>
                <c:pt idx="2076">
                  <c:v>6.0607433333333329</c:v>
                </c:pt>
                <c:pt idx="2077">
                  <c:v>6.061619015151515</c:v>
                </c:pt>
                <c:pt idx="2078">
                  <c:v>6.0611898484848474</c:v>
                </c:pt>
                <c:pt idx="2079">
                  <c:v>6.0605262121212116</c:v>
                </c:pt>
                <c:pt idx="2080">
                  <c:v>6.0611218939393945</c:v>
                </c:pt>
                <c:pt idx="2081">
                  <c:v>6.0609586363636359</c:v>
                </c:pt>
                <c:pt idx="2082">
                  <c:v>6.0593323484848476</c:v>
                </c:pt>
                <c:pt idx="2083">
                  <c:v>6.0610828787878779</c:v>
                </c:pt>
                <c:pt idx="2084">
                  <c:v>6.0597730303030302</c:v>
                </c:pt>
                <c:pt idx="2085">
                  <c:v>6.0614166666666662</c:v>
                </c:pt>
                <c:pt idx="2086">
                  <c:v>6.0621774242424236</c:v>
                </c:pt>
                <c:pt idx="2087">
                  <c:v>6.0606450757575754</c:v>
                </c:pt>
                <c:pt idx="2088">
                  <c:v>6.0596451515151513</c:v>
                </c:pt>
                <c:pt idx="2089">
                  <c:v>6.0597040151515147</c:v>
                </c:pt>
                <c:pt idx="2090">
                  <c:v>6.0601779545454537</c:v>
                </c:pt>
                <c:pt idx="2091">
                  <c:v>6.0621651515151509</c:v>
                </c:pt>
                <c:pt idx="2092">
                  <c:v>6.059533181818181</c:v>
                </c:pt>
                <c:pt idx="2093">
                  <c:v>6.0611067424242417</c:v>
                </c:pt>
                <c:pt idx="2094">
                  <c:v>6.0605709848484848</c:v>
                </c:pt>
                <c:pt idx="2095">
                  <c:v>6.061734545454545</c:v>
                </c:pt>
                <c:pt idx="2096">
                  <c:v>6.0593496969696963</c:v>
                </c:pt>
                <c:pt idx="2097">
                  <c:v>6.0615185606060606</c:v>
                </c:pt>
                <c:pt idx="2098">
                  <c:v>6.0604510606060602</c:v>
                </c:pt>
                <c:pt idx="2099">
                  <c:v>6.0612989393939385</c:v>
                </c:pt>
                <c:pt idx="2100">
                  <c:v>6.062936818181818</c:v>
                </c:pt>
                <c:pt idx="2101">
                  <c:v>6.0606472727272722</c:v>
                </c:pt>
                <c:pt idx="2102">
                  <c:v>6.0607382575757569</c:v>
                </c:pt>
                <c:pt idx="2103">
                  <c:v>6.060877727272727</c:v>
                </c:pt>
                <c:pt idx="2104">
                  <c:v>6.0599836363636364</c:v>
                </c:pt>
                <c:pt idx="2105">
                  <c:v>6.0597470454545448</c:v>
                </c:pt>
                <c:pt idx="2106">
                  <c:v>6.0618805303030303</c:v>
                </c:pt>
                <c:pt idx="2107">
                  <c:v>6.0612685606060603</c:v>
                </c:pt>
                <c:pt idx="2108">
                  <c:v>6.0605211363636364</c:v>
                </c:pt>
                <c:pt idx="2109">
                  <c:v>6.060416439393939</c:v>
                </c:pt>
                <c:pt idx="2110">
                  <c:v>6.0615279545454541</c:v>
                </c:pt>
                <c:pt idx="2111">
                  <c:v>6.0609824999999997</c:v>
                </c:pt>
                <c:pt idx="2112">
                  <c:v>6.0601519696969701</c:v>
                </c:pt>
                <c:pt idx="2113">
                  <c:v>6.060924696969697</c:v>
                </c:pt>
                <c:pt idx="2114">
                  <c:v>6.061470833333332</c:v>
                </c:pt>
                <c:pt idx="2115">
                  <c:v>6.0606971212121206</c:v>
                </c:pt>
                <c:pt idx="2116">
                  <c:v>6.0614585606060603</c:v>
                </c:pt>
                <c:pt idx="2117">
                  <c:v>6.0603795454545448</c:v>
                </c:pt>
                <c:pt idx="2118">
                  <c:v>6.0631766666666662</c:v>
                </c:pt>
                <c:pt idx="2119">
                  <c:v>6.0593677272727273</c:v>
                </c:pt>
                <c:pt idx="2120">
                  <c:v>6.0604012121212119</c:v>
                </c:pt>
                <c:pt idx="2121">
                  <c:v>6.0613776515151514</c:v>
                </c:pt>
                <c:pt idx="2122">
                  <c:v>6.0598756060606052</c:v>
                </c:pt>
                <c:pt idx="2123">
                  <c:v>6.0609218181818179</c:v>
                </c:pt>
                <c:pt idx="2124">
                  <c:v>6.0616406818181812</c:v>
                </c:pt>
                <c:pt idx="2125">
                  <c:v>6.0606421969696962</c:v>
                </c:pt>
                <c:pt idx="2126">
                  <c:v>6.0605053030303031</c:v>
                </c:pt>
                <c:pt idx="2127">
                  <c:v>6.0600038636363633</c:v>
                </c:pt>
                <c:pt idx="2128">
                  <c:v>6.0612215909090912</c:v>
                </c:pt>
                <c:pt idx="2129">
                  <c:v>6.0616110606060607</c:v>
                </c:pt>
                <c:pt idx="2130">
                  <c:v>6.0579368939393934</c:v>
                </c:pt>
                <c:pt idx="2131">
                  <c:v>6.0606493939393937</c:v>
                </c:pt>
                <c:pt idx="2132">
                  <c:v>6.0613812878787874</c:v>
                </c:pt>
                <c:pt idx="2133">
                  <c:v>6.0595450757575753</c:v>
                </c:pt>
                <c:pt idx="2134">
                  <c:v>6.0610113636363625</c:v>
                </c:pt>
                <c:pt idx="2135">
                  <c:v>6.0623038636363642</c:v>
                </c:pt>
                <c:pt idx="2136">
                  <c:v>6.0604258333333325</c:v>
                </c:pt>
                <c:pt idx="2137">
                  <c:v>6.0616362878787884</c:v>
                </c:pt>
                <c:pt idx="2138">
                  <c:v>6.0607317424242426</c:v>
                </c:pt>
                <c:pt idx="2139">
                  <c:v>6.0622100000000003</c:v>
                </c:pt>
                <c:pt idx="2140">
                  <c:v>6.0606790151515142</c:v>
                </c:pt>
                <c:pt idx="2141">
                  <c:v>6.0586672727272726</c:v>
                </c:pt>
                <c:pt idx="2142">
                  <c:v>6.0605768181818176</c:v>
                </c:pt>
                <c:pt idx="2143">
                  <c:v>6.0601646212121212</c:v>
                </c:pt>
                <c:pt idx="2144">
                  <c:v>6.0614195454545454</c:v>
                </c:pt>
                <c:pt idx="2145">
                  <c:v>6.0601096969696968</c:v>
                </c:pt>
                <c:pt idx="2146">
                  <c:v>6.0617909090909086</c:v>
                </c:pt>
                <c:pt idx="2147">
                  <c:v>6.061314848484848</c:v>
                </c:pt>
                <c:pt idx="2148">
                  <c:v>6.0621478030303031</c:v>
                </c:pt>
                <c:pt idx="2149">
                  <c:v>6.0601216666666664</c:v>
                </c:pt>
                <c:pt idx="2150">
                  <c:v>6.0622930303030307</c:v>
                </c:pt>
                <c:pt idx="2151">
                  <c:v>6.0621731060606061</c:v>
                </c:pt>
                <c:pt idx="2152">
                  <c:v>6.0606710606060608</c:v>
                </c:pt>
                <c:pt idx="2153">
                  <c:v>6.062299545454545</c:v>
                </c:pt>
                <c:pt idx="2154">
                  <c:v>6.0613357575757565</c:v>
                </c:pt>
                <c:pt idx="2155">
                  <c:v>6.0593868939393936</c:v>
                </c:pt>
                <c:pt idx="2156">
                  <c:v>6.060298636363636</c:v>
                </c:pt>
                <c:pt idx="2157">
                  <c:v>6.0619289393939386</c:v>
                </c:pt>
                <c:pt idx="2158">
                  <c:v>6.0593326515151507</c:v>
                </c:pt>
                <c:pt idx="2159">
                  <c:v>6.0602769696969698</c:v>
                </c:pt>
                <c:pt idx="2160">
                  <c:v>6.0620806060606052</c:v>
                </c:pt>
                <c:pt idx="2161">
                  <c:v>6.0612750757575746</c:v>
                </c:pt>
                <c:pt idx="2162">
                  <c:v>6.0614513636363636</c:v>
                </c:pt>
                <c:pt idx="2163">
                  <c:v>6.060781590909091</c:v>
                </c:pt>
                <c:pt idx="2164">
                  <c:v>6.0607852272727269</c:v>
                </c:pt>
                <c:pt idx="2165">
                  <c:v>6.0615871969696968</c:v>
                </c:pt>
                <c:pt idx="2166">
                  <c:v>6.0600768181818179</c:v>
                </c:pt>
                <c:pt idx="2167">
                  <c:v>6.0602213636363631</c:v>
                </c:pt>
                <c:pt idx="2168">
                  <c:v>6.0622518939393943</c:v>
                </c:pt>
                <c:pt idx="2169">
                  <c:v>6.0586394696969696</c:v>
                </c:pt>
                <c:pt idx="2170">
                  <c:v>6.0609304545454545</c:v>
                </c:pt>
                <c:pt idx="2171">
                  <c:v>6.0601071969696969</c:v>
                </c:pt>
                <c:pt idx="2172">
                  <c:v>6.0615524999999995</c:v>
                </c:pt>
                <c:pt idx="2173">
                  <c:v>6.0605453787878787</c:v>
                </c:pt>
                <c:pt idx="2174">
                  <c:v>6.0622598484848487</c:v>
                </c:pt>
                <c:pt idx="2175">
                  <c:v>6.0593225757575757</c:v>
                </c:pt>
                <c:pt idx="2176">
                  <c:v>6.0608589393939392</c:v>
                </c:pt>
                <c:pt idx="2177">
                  <c:v>6.0612028030303025</c:v>
                </c:pt>
                <c:pt idx="2178">
                  <c:v>6.0601584848484844</c:v>
                </c:pt>
                <c:pt idx="2179">
                  <c:v>6.0615142424242414</c:v>
                </c:pt>
                <c:pt idx="2180">
                  <c:v>6.0601736363636363</c:v>
                </c:pt>
                <c:pt idx="2181">
                  <c:v>6.0622605303030301</c:v>
                </c:pt>
                <c:pt idx="2182">
                  <c:v>6.0594063636363638</c:v>
                </c:pt>
                <c:pt idx="2183">
                  <c:v>6.0611038636363634</c:v>
                </c:pt>
                <c:pt idx="2184">
                  <c:v>6.0627908333333336</c:v>
                </c:pt>
                <c:pt idx="2185">
                  <c:v>6.0605255303030301</c:v>
                </c:pt>
                <c:pt idx="2186">
                  <c:v>6.0591828030303025</c:v>
                </c:pt>
                <c:pt idx="2187">
                  <c:v>6.0614152272727262</c:v>
                </c:pt>
                <c:pt idx="2188">
                  <c:v>6.0605475757575755</c:v>
                </c:pt>
                <c:pt idx="2189">
                  <c:v>6.060773712121212</c:v>
                </c:pt>
                <c:pt idx="2190">
                  <c:v>6.0609962121212115</c:v>
                </c:pt>
                <c:pt idx="2191">
                  <c:v>6.0606421969696962</c:v>
                </c:pt>
                <c:pt idx="2192">
                  <c:v>6.0618436363636361</c:v>
                </c:pt>
                <c:pt idx="2193">
                  <c:v>6.0609232575757579</c:v>
                </c:pt>
                <c:pt idx="2194">
                  <c:v>6.0610460606060599</c:v>
                </c:pt>
                <c:pt idx="2195">
                  <c:v>6.0619137878787877</c:v>
                </c:pt>
                <c:pt idx="2196">
                  <c:v>6.0629606060606056</c:v>
                </c:pt>
                <c:pt idx="2197">
                  <c:v>6.0615351515151517</c:v>
                </c:pt>
                <c:pt idx="2198">
                  <c:v>6.0599609090909086</c:v>
                </c:pt>
                <c:pt idx="2199">
                  <c:v>6.060894318181818</c:v>
                </c:pt>
                <c:pt idx="2200">
                  <c:v>6.061005606060605</c:v>
                </c:pt>
                <c:pt idx="2201">
                  <c:v>6.0606515909090914</c:v>
                </c:pt>
                <c:pt idx="2202">
                  <c:v>6.0600562878787878</c:v>
                </c:pt>
                <c:pt idx="2203">
                  <c:v>6.0615878787878783</c:v>
                </c:pt>
                <c:pt idx="2204">
                  <c:v>6.0604601515151515</c:v>
                </c:pt>
                <c:pt idx="2205">
                  <c:v>6.0615915151515143</c:v>
                </c:pt>
                <c:pt idx="2206">
                  <c:v>6.0601556060606052</c:v>
                </c:pt>
                <c:pt idx="2207">
                  <c:v>6.0601411363636366</c:v>
                </c:pt>
                <c:pt idx="2208">
                  <c:v>6.0597372727272729</c:v>
                </c:pt>
                <c:pt idx="2209">
                  <c:v>6.0601809090909091</c:v>
                </c:pt>
                <c:pt idx="2210">
                  <c:v>6.0602112121212119</c:v>
                </c:pt>
                <c:pt idx="2211">
                  <c:v>6.0619773484848487</c:v>
                </c:pt>
                <c:pt idx="2212">
                  <c:v>6.0610922727272731</c:v>
                </c:pt>
                <c:pt idx="2213">
                  <c:v>6.062104469696969</c:v>
                </c:pt>
                <c:pt idx="2214">
                  <c:v>6.0591585606060603</c:v>
                </c:pt>
                <c:pt idx="2215">
                  <c:v>6.062124696969696</c:v>
                </c:pt>
                <c:pt idx="2216">
                  <c:v>6.0603647727272723</c:v>
                </c:pt>
                <c:pt idx="2217">
                  <c:v>6.0625156060606065</c:v>
                </c:pt>
                <c:pt idx="2218">
                  <c:v>6.0602105303030296</c:v>
                </c:pt>
                <c:pt idx="2219">
                  <c:v>6.0585166666666668</c:v>
                </c:pt>
                <c:pt idx="2220">
                  <c:v>6.0624527272727269</c:v>
                </c:pt>
                <c:pt idx="2221">
                  <c:v>6.0601779545454537</c:v>
                </c:pt>
                <c:pt idx="2222">
                  <c:v>6.0596661363636359</c:v>
                </c:pt>
                <c:pt idx="2223">
                  <c:v>6.0614615151515148</c:v>
                </c:pt>
                <c:pt idx="2224">
                  <c:v>6.0615055303030294</c:v>
                </c:pt>
                <c:pt idx="2225">
                  <c:v>6.0611334848484848</c:v>
                </c:pt>
                <c:pt idx="2226">
                  <c:v>6.0616767424242415</c:v>
                </c:pt>
                <c:pt idx="2227">
                  <c:v>6.0612960606060602</c:v>
                </c:pt>
                <c:pt idx="2228">
                  <c:v>6.0628435606060602</c:v>
                </c:pt>
                <c:pt idx="2229">
                  <c:v>6.0609131060606058</c:v>
                </c:pt>
                <c:pt idx="2230">
                  <c:v>6.0614903787878793</c:v>
                </c:pt>
                <c:pt idx="2231">
                  <c:v>6.0610287121212121</c:v>
                </c:pt>
                <c:pt idx="2232">
                  <c:v>6.0597054545454538</c:v>
                </c:pt>
                <c:pt idx="2233">
                  <c:v>6.0624100757575752</c:v>
                </c:pt>
                <c:pt idx="2234">
                  <c:v>6.0618328030303026</c:v>
                </c:pt>
                <c:pt idx="2235">
                  <c:v>6.0606162121212117</c:v>
                </c:pt>
                <c:pt idx="2236">
                  <c:v>6.0604138636363629</c:v>
                </c:pt>
                <c:pt idx="2237">
                  <c:v>6.06101856060606</c:v>
                </c:pt>
                <c:pt idx="2238">
                  <c:v>6.061000530303029</c:v>
                </c:pt>
                <c:pt idx="2239">
                  <c:v>6.0601928030303025</c:v>
                </c:pt>
                <c:pt idx="2240">
                  <c:v>6.060487575757576</c:v>
                </c:pt>
                <c:pt idx="2241">
                  <c:v>6.0616117424242422</c:v>
                </c:pt>
                <c:pt idx="2242">
                  <c:v>6.059208787878787</c:v>
                </c:pt>
                <c:pt idx="2243">
                  <c:v>6.0604677272727274</c:v>
                </c:pt>
                <c:pt idx="2244">
                  <c:v>6.0605099999999998</c:v>
                </c:pt>
                <c:pt idx="2245">
                  <c:v>6.0607968181818173</c:v>
                </c:pt>
                <c:pt idx="2246">
                  <c:v>6.0600475757575758</c:v>
                </c:pt>
                <c:pt idx="2247">
                  <c:v>6.0616536363636362</c:v>
                </c:pt>
                <c:pt idx="2248">
                  <c:v>6.0623399999999998</c:v>
                </c:pt>
                <c:pt idx="2249">
                  <c:v>6.0613610606060604</c:v>
                </c:pt>
                <c:pt idx="2250">
                  <c:v>6.0605435606060603</c:v>
                </c:pt>
                <c:pt idx="2251">
                  <c:v>6.0613733333333331</c:v>
                </c:pt>
                <c:pt idx="2252">
                  <c:v>6.0601296212121207</c:v>
                </c:pt>
                <c:pt idx="2253">
                  <c:v>6.0608516666666663</c:v>
                </c:pt>
                <c:pt idx="2254">
                  <c:v>6.0615662121212113</c:v>
                </c:pt>
                <c:pt idx="2255">
                  <c:v>6.0594843939393934</c:v>
                </c:pt>
                <c:pt idx="2256">
                  <c:v>6.0606255303030299</c:v>
                </c:pt>
                <c:pt idx="2257">
                  <c:v>6.0610128030303025</c:v>
                </c:pt>
                <c:pt idx="2258">
                  <c:v>6.0605164393939397</c:v>
                </c:pt>
                <c:pt idx="2259">
                  <c:v>6.0602434090909085</c:v>
                </c:pt>
                <c:pt idx="2260">
                  <c:v>6.0594796969696967</c:v>
                </c:pt>
                <c:pt idx="2261">
                  <c:v>6.0614087121212119</c:v>
                </c:pt>
                <c:pt idx="2262">
                  <c:v>6.060765</c:v>
                </c:pt>
                <c:pt idx="2263">
                  <c:v>6.0621767424242412</c:v>
                </c:pt>
                <c:pt idx="2264">
                  <c:v>6.0616919696969696</c:v>
                </c:pt>
                <c:pt idx="2265">
                  <c:v>6.0596303787878778</c:v>
                </c:pt>
                <c:pt idx="2266">
                  <c:v>6.0613841666666666</c:v>
                </c:pt>
                <c:pt idx="2267">
                  <c:v>6.058980833333333</c:v>
                </c:pt>
                <c:pt idx="2268">
                  <c:v>6.0614629545454548</c:v>
                </c:pt>
                <c:pt idx="2269">
                  <c:v>6.0599149999999993</c:v>
                </c:pt>
                <c:pt idx="2270">
                  <c:v>6.0617981818181814</c:v>
                </c:pt>
                <c:pt idx="2271">
                  <c:v>6.0608885606060605</c:v>
                </c:pt>
                <c:pt idx="2272">
                  <c:v>6.0605006060606064</c:v>
                </c:pt>
                <c:pt idx="2273">
                  <c:v>6.0605594696969689</c:v>
                </c:pt>
                <c:pt idx="2274">
                  <c:v>6.0610229545454546</c:v>
                </c:pt>
                <c:pt idx="2275">
                  <c:v>6.0610193181818177</c:v>
                </c:pt>
                <c:pt idx="2276">
                  <c:v>6.061459318181817</c:v>
                </c:pt>
                <c:pt idx="2277">
                  <c:v>6.0598099242424235</c:v>
                </c:pt>
                <c:pt idx="2278">
                  <c:v>6.0610922727272731</c:v>
                </c:pt>
                <c:pt idx="2279">
                  <c:v>6.0600862121212122</c:v>
                </c:pt>
                <c:pt idx="2280">
                  <c:v>6.0616413636363635</c:v>
                </c:pt>
                <c:pt idx="2281">
                  <c:v>6.059529545454545</c:v>
                </c:pt>
                <c:pt idx="2282">
                  <c:v>6.0599703030303029</c:v>
                </c:pt>
                <c:pt idx="2283">
                  <c:v>6.0615821212121208</c:v>
                </c:pt>
                <c:pt idx="2284">
                  <c:v>6.0628543939393937</c:v>
                </c:pt>
                <c:pt idx="2285">
                  <c:v>6.0624953787878777</c:v>
                </c:pt>
                <c:pt idx="2286">
                  <c:v>6.0614412121212125</c:v>
                </c:pt>
                <c:pt idx="2287">
                  <c:v>6.0584219696969699</c:v>
                </c:pt>
                <c:pt idx="2288">
                  <c:v>6.0599186363636361</c:v>
                </c:pt>
                <c:pt idx="2289">
                  <c:v>6.0604644696969689</c:v>
                </c:pt>
                <c:pt idx="2290">
                  <c:v>6.0617056818181814</c:v>
                </c:pt>
                <c:pt idx="2291">
                  <c:v>6.0603372727272724</c:v>
                </c:pt>
                <c:pt idx="2292">
                  <c:v>6.0593904545454542</c:v>
                </c:pt>
                <c:pt idx="2293">
                  <c:v>6.0598048484848483</c:v>
                </c:pt>
                <c:pt idx="2294">
                  <c:v>6.0608076515151508</c:v>
                </c:pt>
                <c:pt idx="2295">
                  <c:v>6.0604196969696966</c:v>
                </c:pt>
                <c:pt idx="2296">
                  <c:v>6.0617136363636357</c:v>
                </c:pt>
                <c:pt idx="2297">
                  <c:v>6.0599074242424242</c:v>
                </c:pt>
                <c:pt idx="2298">
                  <c:v>6.0620365909090896</c:v>
                </c:pt>
                <c:pt idx="2299">
                  <c:v>6.0611277272727273</c:v>
                </c:pt>
                <c:pt idx="2300">
                  <c:v>6.0605688636363633</c:v>
                </c:pt>
                <c:pt idx="2301">
                  <c:v>6.0604460606060604</c:v>
                </c:pt>
                <c:pt idx="2302">
                  <c:v>6.060915984848485</c:v>
                </c:pt>
                <c:pt idx="2303">
                  <c:v>6.0612309848484847</c:v>
                </c:pt>
                <c:pt idx="2304">
                  <c:v>6.0607390151515146</c:v>
                </c:pt>
                <c:pt idx="2305">
                  <c:v>6.0607823484848478</c:v>
                </c:pt>
                <c:pt idx="2306">
                  <c:v>6.06052803030303</c:v>
                </c:pt>
                <c:pt idx="2307">
                  <c:v>6.0627915909090904</c:v>
                </c:pt>
                <c:pt idx="2308">
                  <c:v>6.0614665151515146</c:v>
                </c:pt>
                <c:pt idx="2309">
                  <c:v>6.0614419696969692</c:v>
                </c:pt>
                <c:pt idx="2310">
                  <c:v>6.0617923484848477</c:v>
                </c:pt>
                <c:pt idx="2311">
                  <c:v>6.0626896969696968</c:v>
                </c:pt>
                <c:pt idx="2312">
                  <c:v>6.059924772727272</c:v>
                </c:pt>
                <c:pt idx="2313">
                  <c:v>6.0597235606060602</c:v>
                </c:pt>
                <c:pt idx="2314">
                  <c:v>6.0608003787878788</c:v>
                </c:pt>
                <c:pt idx="2315">
                  <c:v>6.0604853787878783</c:v>
                </c:pt>
                <c:pt idx="2316">
                  <c:v>6.0590653787878788</c:v>
                </c:pt>
                <c:pt idx="2317">
                  <c:v>6.0612353787878783</c:v>
                </c:pt>
                <c:pt idx="2318">
                  <c:v>6.0613408333333325</c:v>
                </c:pt>
                <c:pt idx="2319">
                  <c:v>6.0610756818181821</c:v>
                </c:pt>
                <c:pt idx="2320">
                  <c:v>6.0615394696969691</c:v>
                </c:pt>
              </c:numCache>
            </c:numRef>
          </c:xVal>
          <c:yVal>
            <c:numRef>
              <c:f>'AlCuAl, 4 passes'!$G$10:$G$2330</c:f>
              <c:numCache>
                <c:formatCode>General</c:formatCode>
                <c:ptCount val="2321"/>
                <c:pt idx="0">
                  <c:v>8.6595760847107428</c:v>
                </c:pt>
                <c:pt idx="1">
                  <c:v>10.130262396694214</c:v>
                </c:pt>
                <c:pt idx="2">
                  <c:v>11.686025516528924</c:v>
                </c:pt>
                <c:pt idx="3">
                  <c:v>12.91958166322314</c:v>
                </c:pt>
                <c:pt idx="4">
                  <c:v>14.649854752066112</c:v>
                </c:pt>
                <c:pt idx="5">
                  <c:v>16.248432334710738</c:v>
                </c:pt>
                <c:pt idx="6">
                  <c:v>17.445150309917356</c:v>
                </c:pt>
                <c:pt idx="7">
                  <c:v>19.895865185950409</c:v>
                </c:pt>
                <c:pt idx="8">
                  <c:v>22.44665082644628</c:v>
                </c:pt>
                <c:pt idx="9">
                  <c:v>25.007973657024788</c:v>
                </c:pt>
                <c:pt idx="10">
                  <c:v>28.85440909090909</c:v>
                </c:pt>
                <c:pt idx="11">
                  <c:v>33.49035433884297</c:v>
                </c:pt>
                <c:pt idx="12">
                  <c:v>37.236633780991731</c:v>
                </c:pt>
                <c:pt idx="13">
                  <c:v>43.151006714876019</c:v>
                </c:pt>
                <c:pt idx="14">
                  <c:v>49.178750516528915</c:v>
                </c:pt>
                <c:pt idx="15">
                  <c:v>54.244788223140489</c:v>
                </c:pt>
                <c:pt idx="16">
                  <c:v>59.930439049586759</c:v>
                </c:pt>
                <c:pt idx="17">
                  <c:v>65.527261363636356</c:v>
                </c:pt>
                <c:pt idx="18">
                  <c:v>71.499557851239643</c:v>
                </c:pt>
                <c:pt idx="19">
                  <c:v>77.712771694214851</c:v>
                </c:pt>
                <c:pt idx="20">
                  <c:v>83.290661157024786</c:v>
                </c:pt>
                <c:pt idx="21">
                  <c:v>89.601983987603276</c:v>
                </c:pt>
                <c:pt idx="22">
                  <c:v>95.435397210743773</c:v>
                </c:pt>
                <c:pt idx="23">
                  <c:v>100.82230630165287</c:v>
                </c:pt>
                <c:pt idx="24">
                  <c:v>108.27114514462809</c:v>
                </c:pt>
                <c:pt idx="25">
                  <c:v>114.24777582644627</c:v>
                </c:pt>
                <c:pt idx="26">
                  <c:v>121.76347004132229</c:v>
                </c:pt>
                <c:pt idx="27">
                  <c:v>127.96102530991733</c:v>
                </c:pt>
                <c:pt idx="28">
                  <c:v>134.64758987603301</c:v>
                </c:pt>
                <c:pt idx="29">
                  <c:v>141.38660020661155</c:v>
                </c:pt>
                <c:pt idx="30">
                  <c:v>149.89346126033055</c:v>
                </c:pt>
                <c:pt idx="31">
                  <c:v>155.52282024793385</c:v>
                </c:pt>
                <c:pt idx="32">
                  <c:v>162.61716942148757</c:v>
                </c:pt>
                <c:pt idx="33">
                  <c:v>169.54357438016524</c:v>
                </c:pt>
                <c:pt idx="34">
                  <c:v>178.06771177685948</c:v>
                </c:pt>
                <c:pt idx="35">
                  <c:v>185.409839876033</c:v>
                </c:pt>
                <c:pt idx="36">
                  <c:v>192.84872417355371</c:v>
                </c:pt>
                <c:pt idx="37">
                  <c:v>200.60423553719008</c:v>
                </c:pt>
                <c:pt idx="38">
                  <c:v>208.45785123966937</c:v>
                </c:pt>
                <c:pt idx="39">
                  <c:v>216.29784607438015</c:v>
                </c:pt>
                <c:pt idx="40">
                  <c:v>222.24364152892556</c:v>
                </c:pt>
                <c:pt idx="41">
                  <c:v>230.80988119834706</c:v>
                </c:pt>
                <c:pt idx="42">
                  <c:v>237.07981921487601</c:v>
                </c:pt>
                <c:pt idx="43">
                  <c:v>244.90555785123965</c:v>
                </c:pt>
                <c:pt idx="44">
                  <c:v>252.89480888429745</c:v>
                </c:pt>
                <c:pt idx="45">
                  <c:v>259.67219008264459</c:v>
                </c:pt>
                <c:pt idx="46">
                  <c:v>267.18505165289253</c:v>
                </c:pt>
                <c:pt idx="47">
                  <c:v>275.66624999999999</c:v>
                </c:pt>
                <c:pt idx="48">
                  <c:v>281.97977789256191</c:v>
                </c:pt>
                <c:pt idx="49">
                  <c:v>289.3983316115702</c:v>
                </c:pt>
                <c:pt idx="50">
                  <c:v>297.11253099173547</c:v>
                </c:pt>
                <c:pt idx="51">
                  <c:v>305.77208677685945</c:v>
                </c:pt>
                <c:pt idx="52">
                  <c:v>312.69739152892561</c:v>
                </c:pt>
                <c:pt idx="53">
                  <c:v>319.19198863636359</c:v>
                </c:pt>
                <c:pt idx="54">
                  <c:v>327.0524535123966</c:v>
                </c:pt>
                <c:pt idx="55">
                  <c:v>333.4499845041322</c:v>
                </c:pt>
                <c:pt idx="56">
                  <c:v>340.19067148760331</c:v>
                </c:pt>
                <c:pt idx="57">
                  <c:v>346.92071280991729</c:v>
                </c:pt>
                <c:pt idx="58">
                  <c:v>353.6588894628099</c:v>
                </c:pt>
                <c:pt idx="59">
                  <c:v>360.79500000000002</c:v>
                </c:pt>
                <c:pt idx="60">
                  <c:v>366.2008574380165</c:v>
                </c:pt>
                <c:pt idx="61">
                  <c:v>372.60971590909082</c:v>
                </c:pt>
                <c:pt idx="62">
                  <c:v>380.05287706611557</c:v>
                </c:pt>
                <c:pt idx="63">
                  <c:v>386.46627582644618</c:v>
                </c:pt>
                <c:pt idx="64">
                  <c:v>391.78673553719005</c:v>
                </c:pt>
                <c:pt idx="65">
                  <c:v>397.4497159090908</c:v>
                </c:pt>
                <c:pt idx="66">
                  <c:v>403.59841425619828</c:v>
                </c:pt>
                <c:pt idx="67">
                  <c:v>409.64065599173546</c:v>
                </c:pt>
                <c:pt idx="68">
                  <c:v>415.93499999999995</c:v>
                </c:pt>
                <c:pt idx="69">
                  <c:v>420.56034607438011</c:v>
                </c:pt>
                <c:pt idx="70">
                  <c:v>426.31558884297516</c:v>
                </c:pt>
                <c:pt idx="71">
                  <c:v>431.77788223140493</c:v>
                </c:pt>
                <c:pt idx="72">
                  <c:v>436.48173037190077</c:v>
                </c:pt>
                <c:pt idx="73">
                  <c:v>441.27278925619828</c:v>
                </c:pt>
                <c:pt idx="74">
                  <c:v>446.62946280991724</c:v>
                </c:pt>
                <c:pt idx="75">
                  <c:v>452.17929235537184</c:v>
                </c:pt>
                <c:pt idx="76">
                  <c:v>456.5100774793388</c:v>
                </c:pt>
                <c:pt idx="77">
                  <c:v>461.56548037190072</c:v>
                </c:pt>
                <c:pt idx="78">
                  <c:v>466.52336776859494</c:v>
                </c:pt>
                <c:pt idx="79">
                  <c:v>470.304034090909</c:v>
                </c:pt>
                <c:pt idx="80">
                  <c:v>475.03602272727261</c:v>
                </c:pt>
                <c:pt idx="81">
                  <c:v>479.66005165289243</c:v>
                </c:pt>
                <c:pt idx="82">
                  <c:v>482.93783057851238</c:v>
                </c:pt>
                <c:pt idx="83">
                  <c:v>486.87582644628088</c:v>
                </c:pt>
                <c:pt idx="84">
                  <c:v>490.16369318181808</c:v>
                </c:pt>
                <c:pt idx="85">
                  <c:v>494.45116735537187</c:v>
                </c:pt>
                <c:pt idx="86">
                  <c:v>498.34281508264456</c:v>
                </c:pt>
                <c:pt idx="87">
                  <c:v>502.52964359504119</c:v>
                </c:pt>
                <c:pt idx="88">
                  <c:v>504.99574896694207</c:v>
                </c:pt>
                <c:pt idx="89">
                  <c:v>509.02152892561969</c:v>
                </c:pt>
                <c:pt idx="90">
                  <c:v>512.40542355371895</c:v>
                </c:pt>
                <c:pt idx="91">
                  <c:v>514.64426652892553</c:v>
                </c:pt>
                <c:pt idx="92">
                  <c:v>518.52655475206609</c:v>
                </c:pt>
                <c:pt idx="93">
                  <c:v>521.66572314049574</c:v>
                </c:pt>
                <c:pt idx="94">
                  <c:v>524.94720557851235</c:v>
                </c:pt>
                <c:pt idx="95">
                  <c:v>528.66833677685941</c:v>
                </c:pt>
                <c:pt idx="96">
                  <c:v>530.94201446280988</c:v>
                </c:pt>
                <c:pt idx="97">
                  <c:v>534.53130681818163</c:v>
                </c:pt>
                <c:pt idx="98">
                  <c:v>535.82978305785105</c:v>
                </c:pt>
                <c:pt idx="99">
                  <c:v>539.91139462809906</c:v>
                </c:pt>
                <c:pt idx="100">
                  <c:v>541.26497417355358</c:v>
                </c:pt>
                <c:pt idx="101">
                  <c:v>544.58361570247916</c:v>
                </c:pt>
                <c:pt idx="102">
                  <c:v>547.45069214876025</c:v>
                </c:pt>
                <c:pt idx="103">
                  <c:v>549.37901342975204</c:v>
                </c:pt>
                <c:pt idx="104">
                  <c:v>553.18749483471049</c:v>
                </c:pt>
                <c:pt idx="105">
                  <c:v>555.21895661157009</c:v>
                </c:pt>
                <c:pt idx="106">
                  <c:v>557.94392045454538</c:v>
                </c:pt>
                <c:pt idx="107">
                  <c:v>559.62423037190069</c:v>
                </c:pt>
                <c:pt idx="108">
                  <c:v>561.38575413223123</c:v>
                </c:pt>
                <c:pt idx="109">
                  <c:v>563.96886880165289</c:v>
                </c:pt>
                <c:pt idx="110">
                  <c:v>566.21449896694207</c:v>
                </c:pt>
                <c:pt idx="111">
                  <c:v>568.71201446280986</c:v>
                </c:pt>
                <c:pt idx="112">
                  <c:v>571.07942665289238</c:v>
                </c:pt>
                <c:pt idx="113">
                  <c:v>572.70804235537173</c:v>
                </c:pt>
                <c:pt idx="114">
                  <c:v>574.71802685950399</c:v>
                </c:pt>
                <c:pt idx="115">
                  <c:v>576.22019628099167</c:v>
                </c:pt>
                <c:pt idx="116">
                  <c:v>579.04030475206605</c:v>
                </c:pt>
                <c:pt idx="117">
                  <c:v>579.7489927685948</c:v>
                </c:pt>
                <c:pt idx="118">
                  <c:v>581.49218491735519</c:v>
                </c:pt>
                <c:pt idx="119">
                  <c:v>583.56550103305779</c:v>
                </c:pt>
                <c:pt idx="120">
                  <c:v>584.3551859504131</c:v>
                </c:pt>
                <c:pt idx="121">
                  <c:v>586.66386880165282</c:v>
                </c:pt>
                <c:pt idx="122">
                  <c:v>588.67410123966943</c:v>
                </c:pt>
                <c:pt idx="123">
                  <c:v>590.23131198347096</c:v>
                </c:pt>
                <c:pt idx="124">
                  <c:v>591.49219524793375</c:v>
                </c:pt>
                <c:pt idx="125">
                  <c:v>592.2327892561982</c:v>
                </c:pt>
                <c:pt idx="126">
                  <c:v>594.95860537190072</c:v>
                </c:pt>
                <c:pt idx="127">
                  <c:v>596.51358471074377</c:v>
                </c:pt>
                <c:pt idx="128">
                  <c:v>597.91397727272715</c:v>
                </c:pt>
                <c:pt idx="129">
                  <c:v>599.35186983471067</c:v>
                </c:pt>
                <c:pt idx="130">
                  <c:v>601.48907541322308</c:v>
                </c:pt>
                <c:pt idx="131">
                  <c:v>602.415666322314</c:v>
                </c:pt>
                <c:pt idx="132">
                  <c:v>603.24999483471072</c:v>
                </c:pt>
                <c:pt idx="133">
                  <c:v>604.39128099173536</c:v>
                </c:pt>
                <c:pt idx="134">
                  <c:v>606.03460227272717</c:v>
                </c:pt>
                <c:pt idx="135">
                  <c:v>607.18667355371895</c:v>
                </c:pt>
                <c:pt idx="136">
                  <c:v>608.14191632231393</c:v>
                </c:pt>
                <c:pt idx="137">
                  <c:v>609.00274276859489</c:v>
                </c:pt>
                <c:pt idx="138">
                  <c:v>610.81946280991724</c:v>
                </c:pt>
                <c:pt idx="139">
                  <c:v>611.63586260330555</c:v>
                </c:pt>
                <c:pt idx="140">
                  <c:v>613.72602272727272</c:v>
                </c:pt>
                <c:pt idx="141">
                  <c:v>613.90354338842974</c:v>
                </c:pt>
                <c:pt idx="142">
                  <c:v>616.29584194214874</c:v>
                </c:pt>
                <c:pt idx="143">
                  <c:v>615.77020661157019</c:v>
                </c:pt>
                <c:pt idx="144">
                  <c:v>617.33714876033048</c:v>
                </c:pt>
                <c:pt idx="145">
                  <c:v>618.66007747933861</c:v>
                </c:pt>
                <c:pt idx="146">
                  <c:v>619.85277892561976</c:v>
                </c:pt>
                <c:pt idx="147">
                  <c:v>621.26682334710745</c:v>
                </c:pt>
                <c:pt idx="148">
                  <c:v>621.34693698347098</c:v>
                </c:pt>
                <c:pt idx="149">
                  <c:v>622.75267561983458</c:v>
                </c:pt>
                <c:pt idx="150">
                  <c:v>623.45113636363635</c:v>
                </c:pt>
                <c:pt idx="151">
                  <c:v>625.04518078512388</c:v>
                </c:pt>
                <c:pt idx="152">
                  <c:v>625.72964876033041</c:v>
                </c:pt>
                <c:pt idx="153">
                  <c:v>627.30009297520655</c:v>
                </c:pt>
                <c:pt idx="154">
                  <c:v>627.27128615702452</c:v>
                </c:pt>
                <c:pt idx="155">
                  <c:v>627.15547004132213</c:v>
                </c:pt>
                <c:pt idx="156">
                  <c:v>628.84972623966928</c:v>
                </c:pt>
                <c:pt idx="157">
                  <c:v>630.49238119834683</c:v>
                </c:pt>
                <c:pt idx="158">
                  <c:v>630.46523243801641</c:v>
                </c:pt>
                <c:pt idx="159">
                  <c:v>631.95376549586763</c:v>
                </c:pt>
                <c:pt idx="160">
                  <c:v>631.90936983471056</c:v>
                </c:pt>
                <c:pt idx="161">
                  <c:v>632.73574896694197</c:v>
                </c:pt>
                <c:pt idx="162">
                  <c:v>634.48025826446258</c:v>
                </c:pt>
                <c:pt idx="163">
                  <c:v>634.35791838842977</c:v>
                </c:pt>
                <c:pt idx="164">
                  <c:v>635.05171487603286</c:v>
                </c:pt>
                <c:pt idx="165">
                  <c:v>636.62716425619828</c:v>
                </c:pt>
                <c:pt idx="166">
                  <c:v>637.04104338842967</c:v>
                </c:pt>
                <c:pt idx="167">
                  <c:v>637.41235537190062</c:v>
                </c:pt>
                <c:pt idx="168">
                  <c:v>637.14111570247928</c:v>
                </c:pt>
                <c:pt idx="169">
                  <c:v>639.27798037190075</c:v>
                </c:pt>
                <c:pt idx="170">
                  <c:v>640.06678202479316</c:v>
                </c:pt>
                <c:pt idx="171">
                  <c:v>639.95002066115694</c:v>
                </c:pt>
                <c:pt idx="172">
                  <c:v>640.36625516528909</c:v>
                </c:pt>
                <c:pt idx="173">
                  <c:v>641.75265495867768</c:v>
                </c:pt>
                <c:pt idx="174">
                  <c:v>642.14166322314043</c:v>
                </c:pt>
                <c:pt idx="175">
                  <c:v>642.72350206611554</c:v>
                </c:pt>
                <c:pt idx="176">
                  <c:v>642.54531508264461</c:v>
                </c:pt>
                <c:pt idx="177">
                  <c:v>644.21483987603301</c:v>
                </c:pt>
                <c:pt idx="178">
                  <c:v>644.61533057851238</c:v>
                </c:pt>
                <c:pt idx="179">
                  <c:v>645.51889462809913</c:v>
                </c:pt>
                <c:pt idx="180">
                  <c:v>646.64287190082632</c:v>
                </c:pt>
                <c:pt idx="181">
                  <c:v>646.59700413223129</c:v>
                </c:pt>
                <c:pt idx="182">
                  <c:v>646.87695247933868</c:v>
                </c:pt>
                <c:pt idx="183">
                  <c:v>647.44163739669409</c:v>
                </c:pt>
                <c:pt idx="184">
                  <c:v>649.18417871900806</c:v>
                </c:pt>
                <c:pt idx="185">
                  <c:v>649.62595041322299</c:v>
                </c:pt>
                <c:pt idx="186">
                  <c:v>649.67400309917343</c:v>
                </c:pt>
                <c:pt idx="187">
                  <c:v>650.65620867768587</c:v>
                </c:pt>
                <c:pt idx="188">
                  <c:v>650.43356404958661</c:v>
                </c:pt>
                <c:pt idx="189">
                  <c:v>650.76340909090902</c:v>
                </c:pt>
                <c:pt idx="190">
                  <c:v>652.21557334710735</c:v>
                </c:pt>
                <c:pt idx="191">
                  <c:v>651.74277892561975</c:v>
                </c:pt>
                <c:pt idx="192">
                  <c:v>652.37755165289252</c:v>
                </c:pt>
                <c:pt idx="193">
                  <c:v>653.39947314049573</c:v>
                </c:pt>
                <c:pt idx="194">
                  <c:v>652.3224483471073</c:v>
                </c:pt>
                <c:pt idx="195">
                  <c:v>653.41063016528915</c:v>
                </c:pt>
                <c:pt idx="196">
                  <c:v>654.3902479338841</c:v>
                </c:pt>
                <c:pt idx="197">
                  <c:v>653.98794421487594</c:v>
                </c:pt>
                <c:pt idx="198">
                  <c:v>655.07725723140481</c:v>
                </c:pt>
                <c:pt idx="199">
                  <c:v>655.30704545454535</c:v>
                </c:pt>
                <c:pt idx="200">
                  <c:v>655.6753357438015</c:v>
                </c:pt>
                <c:pt idx="201">
                  <c:v>656.7432334710744</c:v>
                </c:pt>
                <c:pt idx="202">
                  <c:v>656.79449380165272</c:v>
                </c:pt>
                <c:pt idx="203">
                  <c:v>656.58811983471071</c:v>
                </c:pt>
                <c:pt idx="204">
                  <c:v>657.69488119834705</c:v>
                </c:pt>
                <c:pt idx="205">
                  <c:v>658.88350723140491</c:v>
                </c:pt>
                <c:pt idx="206">
                  <c:v>657.53907024793386</c:v>
                </c:pt>
                <c:pt idx="207">
                  <c:v>659.05224173553711</c:v>
                </c:pt>
                <c:pt idx="208">
                  <c:v>659.04873966942137</c:v>
                </c:pt>
                <c:pt idx="209">
                  <c:v>660.77188016528908</c:v>
                </c:pt>
                <c:pt idx="210">
                  <c:v>659.89461260330563</c:v>
                </c:pt>
                <c:pt idx="211">
                  <c:v>660.64529442148751</c:v>
                </c:pt>
                <c:pt idx="212">
                  <c:v>661.44461776859487</c:v>
                </c:pt>
                <c:pt idx="213">
                  <c:v>660.54853822314044</c:v>
                </c:pt>
                <c:pt idx="214">
                  <c:v>660.85001033057836</c:v>
                </c:pt>
                <c:pt idx="215">
                  <c:v>660.89313533057839</c:v>
                </c:pt>
                <c:pt idx="216">
                  <c:v>662.18045454545438</c:v>
                </c:pt>
                <c:pt idx="217">
                  <c:v>662.02411673553706</c:v>
                </c:pt>
                <c:pt idx="218">
                  <c:v>662.58071280991726</c:v>
                </c:pt>
                <c:pt idx="219">
                  <c:v>662.92323347107424</c:v>
                </c:pt>
                <c:pt idx="220">
                  <c:v>662.56273760330566</c:v>
                </c:pt>
                <c:pt idx="221">
                  <c:v>663.07224173553709</c:v>
                </c:pt>
                <c:pt idx="222">
                  <c:v>663.52565082644617</c:v>
                </c:pt>
                <c:pt idx="223">
                  <c:v>663.81204545454534</c:v>
                </c:pt>
                <c:pt idx="224">
                  <c:v>664.91871384297508</c:v>
                </c:pt>
                <c:pt idx="225">
                  <c:v>664.35983987603299</c:v>
                </c:pt>
                <c:pt idx="226">
                  <c:v>664.32252582644617</c:v>
                </c:pt>
                <c:pt idx="227">
                  <c:v>665.78879132231395</c:v>
                </c:pt>
                <c:pt idx="228">
                  <c:v>665.73709710743799</c:v>
                </c:pt>
                <c:pt idx="229">
                  <c:v>665.72093491735529</c:v>
                </c:pt>
                <c:pt idx="230">
                  <c:v>665.98276859504131</c:v>
                </c:pt>
                <c:pt idx="231">
                  <c:v>665.90214359504125</c:v>
                </c:pt>
                <c:pt idx="232">
                  <c:v>667.08131714876015</c:v>
                </c:pt>
                <c:pt idx="233">
                  <c:v>667.30707644628092</c:v>
                </c:pt>
                <c:pt idx="234">
                  <c:v>667.57582128099159</c:v>
                </c:pt>
                <c:pt idx="235">
                  <c:v>667.33166838842965</c:v>
                </c:pt>
                <c:pt idx="236">
                  <c:v>668.4076394628097</c:v>
                </c:pt>
                <c:pt idx="237">
                  <c:v>668.80341942148743</c:v>
                </c:pt>
                <c:pt idx="238">
                  <c:v>668.63019111570236</c:v>
                </c:pt>
                <c:pt idx="239">
                  <c:v>669.03688016528918</c:v>
                </c:pt>
                <c:pt idx="240">
                  <c:v>669.07764979338833</c:v>
                </c:pt>
                <c:pt idx="241">
                  <c:v>669.96754648760316</c:v>
                </c:pt>
                <c:pt idx="242">
                  <c:v>669.63505165289246</c:v>
                </c:pt>
                <c:pt idx="243">
                  <c:v>669.63065082644619</c:v>
                </c:pt>
                <c:pt idx="244">
                  <c:v>670.70876033057834</c:v>
                </c:pt>
                <c:pt idx="245">
                  <c:v>668.92664256198339</c:v>
                </c:pt>
                <c:pt idx="246">
                  <c:v>670.91036157024791</c:v>
                </c:pt>
                <c:pt idx="247">
                  <c:v>670.28976756198347</c:v>
                </c:pt>
                <c:pt idx="248">
                  <c:v>671.58395144628082</c:v>
                </c:pt>
                <c:pt idx="249">
                  <c:v>672.6412964876032</c:v>
                </c:pt>
                <c:pt idx="250">
                  <c:v>672.54147210743804</c:v>
                </c:pt>
                <c:pt idx="251">
                  <c:v>672.76727789256188</c:v>
                </c:pt>
                <c:pt idx="252">
                  <c:v>672.77077995867762</c:v>
                </c:pt>
                <c:pt idx="253">
                  <c:v>672.35727272727263</c:v>
                </c:pt>
                <c:pt idx="254">
                  <c:v>672.23797004132223</c:v>
                </c:pt>
                <c:pt idx="255">
                  <c:v>673.16237603305785</c:v>
                </c:pt>
                <c:pt idx="256">
                  <c:v>674.10481921487599</c:v>
                </c:pt>
                <c:pt idx="257">
                  <c:v>673.75893595041316</c:v>
                </c:pt>
                <c:pt idx="258">
                  <c:v>674.2316528925619</c:v>
                </c:pt>
                <c:pt idx="259">
                  <c:v>673.73184917355354</c:v>
                </c:pt>
                <c:pt idx="260">
                  <c:v>675.61926136363627</c:v>
                </c:pt>
                <c:pt idx="261">
                  <c:v>675.00624483471063</c:v>
                </c:pt>
                <c:pt idx="262">
                  <c:v>674.38278409090901</c:v>
                </c:pt>
                <c:pt idx="263">
                  <c:v>675.65841942148757</c:v>
                </c:pt>
                <c:pt idx="264">
                  <c:v>676.48410123966937</c:v>
                </c:pt>
                <c:pt idx="265">
                  <c:v>676.64460743801635</c:v>
                </c:pt>
                <c:pt idx="266">
                  <c:v>676.68105371900822</c:v>
                </c:pt>
                <c:pt idx="267">
                  <c:v>676.77824380165282</c:v>
                </c:pt>
                <c:pt idx="268">
                  <c:v>677.05819214876021</c:v>
                </c:pt>
                <c:pt idx="269">
                  <c:v>676.72853305785111</c:v>
                </c:pt>
                <c:pt idx="270">
                  <c:v>677.79322314049568</c:v>
                </c:pt>
                <c:pt idx="271">
                  <c:v>676.92001549586757</c:v>
                </c:pt>
                <c:pt idx="272">
                  <c:v>677.04344008264457</c:v>
                </c:pt>
                <c:pt idx="273">
                  <c:v>677.84669938016521</c:v>
                </c:pt>
                <c:pt idx="274">
                  <c:v>678.09965392561958</c:v>
                </c:pt>
                <c:pt idx="275">
                  <c:v>677.90415805785119</c:v>
                </c:pt>
                <c:pt idx="276">
                  <c:v>678.32036157024788</c:v>
                </c:pt>
                <c:pt idx="277">
                  <c:v>678.60381198347102</c:v>
                </c:pt>
                <c:pt idx="278">
                  <c:v>678.40561983471059</c:v>
                </c:pt>
                <c:pt idx="279">
                  <c:v>678.9257541322313</c:v>
                </c:pt>
                <c:pt idx="280">
                  <c:v>679.0412913223139</c:v>
                </c:pt>
                <c:pt idx="281">
                  <c:v>678.54971590909076</c:v>
                </c:pt>
                <c:pt idx="282">
                  <c:v>679.65841425619828</c:v>
                </c:pt>
                <c:pt idx="283">
                  <c:v>680.38847107438005</c:v>
                </c:pt>
                <c:pt idx="284">
                  <c:v>678.98931818181813</c:v>
                </c:pt>
                <c:pt idx="285">
                  <c:v>679.93492252066096</c:v>
                </c:pt>
                <c:pt idx="286">
                  <c:v>680.07077479338841</c:v>
                </c:pt>
                <c:pt idx="287">
                  <c:v>679.65974690082646</c:v>
                </c:pt>
                <c:pt idx="288">
                  <c:v>680.40559400826442</c:v>
                </c:pt>
                <c:pt idx="289">
                  <c:v>680.59583677685941</c:v>
                </c:pt>
                <c:pt idx="290">
                  <c:v>681.12610537190074</c:v>
                </c:pt>
                <c:pt idx="291">
                  <c:v>682.43611053718996</c:v>
                </c:pt>
                <c:pt idx="292">
                  <c:v>681.67777376033041</c:v>
                </c:pt>
                <c:pt idx="293">
                  <c:v>680.46295971074369</c:v>
                </c:pt>
                <c:pt idx="294">
                  <c:v>681.94596074380161</c:v>
                </c:pt>
                <c:pt idx="295">
                  <c:v>681.25354338842965</c:v>
                </c:pt>
                <c:pt idx="296">
                  <c:v>682.82370867768589</c:v>
                </c:pt>
                <c:pt idx="297">
                  <c:v>682.40439049586769</c:v>
                </c:pt>
                <c:pt idx="298">
                  <c:v>682.14452479338831</c:v>
                </c:pt>
                <c:pt idx="299">
                  <c:v>682.59624483471066</c:v>
                </c:pt>
                <c:pt idx="300">
                  <c:v>683.85215392561975</c:v>
                </c:pt>
                <c:pt idx="301">
                  <c:v>683.80264462809919</c:v>
                </c:pt>
                <c:pt idx="302">
                  <c:v>682.12730888429746</c:v>
                </c:pt>
                <c:pt idx="303">
                  <c:v>682.17852272727248</c:v>
                </c:pt>
                <c:pt idx="304">
                  <c:v>684.01194731404939</c:v>
                </c:pt>
                <c:pt idx="305">
                  <c:v>682.93672004132225</c:v>
                </c:pt>
                <c:pt idx="306">
                  <c:v>683.82894111570238</c:v>
                </c:pt>
                <c:pt idx="307">
                  <c:v>682.88815599173552</c:v>
                </c:pt>
                <c:pt idx="308">
                  <c:v>683.75597107438</c:v>
                </c:pt>
                <c:pt idx="309">
                  <c:v>683.89684400826434</c:v>
                </c:pt>
                <c:pt idx="310">
                  <c:v>684.53217458677682</c:v>
                </c:pt>
                <c:pt idx="311">
                  <c:v>683.66214359504124</c:v>
                </c:pt>
                <c:pt idx="312">
                  <c:v>684.73898243801636</c:v>
                </c:pt>
                <c:pt idx="313">
                  <c:v>685.40775309917342</c:v>
                </c:pt>
                <c:pt idx="314">
                  <c:v>685.04280991735527</c:v>
                </c:pt>
                <c:pt idx="315">
                  <c:v>685.58569214876024</c:v>
                </c:pt>
                <c:pt idx="316">
                  <c:v>685.26015495867762</c:v>
                </c:pt>
                <c:pt idx="317">
                  <c:v>685.7633212809917</c:v>
                </c:pt>
                <c:pt idx="318">
                  <c:v>687.17164772727267</c:v>
                </c:pt>
                <c:pt idx="319">
                  <c:v>685.67990702479335</c:v>
                </c:pt>
                <c:pt idx="320">
                  <c:v>685.57964876033043</c:v>
                </c:pt>
                <c:pt idx="321">
                  <c:v>686.20155991735533</c:v>
                </c:pt>
                <c:pt idx="322">
                  <c:v>686.44476756198333</c:v>
                </c:pt>
                <c:pt idx="323">
                  <c:v>685.92088326446265</c:v>
                </c:pt>
                <c:pt idx="324">
                  <c:v>686.07193698347112</c:v>
                </c:pt>
                <c:pt idx="325">
                  <c:v>685.69182334710729</c:v>
                </c:pt>
                <c:pt idx="326">
                  <c:v>686.91278925619827</c:v>
                </c:pt>
                <c:pt idx="327">
                  <c:v>686.71692148760314</c:v>
                </c:pt>
                <c:pt idx="328">
                  <c:v>686.97667871900808</c:v>
                </c:pt>
                <c:pt idx="329">
                  <c:v>687.25496900826431</c:v>
                </c:pt>
                <c:pt idx="330">
                  <c:v>686.07481921487602</c:v>
                </c:pt>
                <c:pt idx="331">
                  <c:v>687.35920971074358</c:v>
                </c:pt>
                <c:pt idx="332">
                  <c:v>688.28967458677675</c:v>
                </c:pt>
                <c:pt idx="333">
                  <c:v>687.23866735537183</c:v>
                </c:pt>
                <c:pt idx="334">
                  <c:v>687.21866219008257</c:v>
                </c:pt>
                <c:pt idx="335">
                  <c:v>688.61493285123947</c:v>
                </c:pt>
                <c:pt idx="336">
                  <c:v>688.36036673553701</c:v>
                </c:pt>
                <c:pt idx="337">
                  <c:v>688.40685433884289</c:v>
                </c:pt>
                <c:pt idx="338">
                  <c:v>688.75386880165274</c:v>
                </c:pt>
                <c:pt idx="339">
                  <c:v>687.84004648760322</c:v>
                </c:pt>
                <c:pt idx="340">
                  <c:v>688.44080578512387</c:v>
                </c:pt>
                <c:pt idx="341">
                  <c:v>689.10003099173548</c:v>
                </c:pt>
                <c:pt idx="342">
                  <c:v>688.53136363636349</c:v>
                </c:pt>
                <c:pt idx="343">
                  <c:v>688.83057334710725</c:v>
                </c:pt>
                <c:pt idx="344">
                  <c:v>689.37034090909071</c:v>
                </c:pt>
                <c:pt idx="345">
                  <c:v>689.72019111570239</c:v>
                </c:pt>
                <c:pt idx="346">
                  <c:v>689.51305785123941</c:v>
                </c:pt>
                <c:pt idx="347">
                  <c:v>689.24903925619833</c:v>
                </c:pt>
                <c:pt idx="348">
                  <c:v>689.61746900826438</c:v>
                </c:pt>
                <c:pt idx="349">
                  <c:v>690.28283057851218</c:v>
                </c:pt>
                <c:pt idx="350">
                  <c:v>689.97015495867765</c:v>
                </c:pt>
                <c:pt idx="351">
                  <c:v>690.26146177685939</c:v>
                </c:pt>
                <c:pt idx="352">
                  <c:v>690.61636363636342</c:v>
                </c:pt>
                <c:pt idx="353">
                  <c:v>689.9400774793387</c:v>
                </c:pt>
                <c:pt idx="354">
                  <c:v>689.44699896694192</c:v>
                </c:pt>
                <c:pt idx="355">
                  <c:v>690.61845557851223</c:v>
                </c:pt>
                <c:pt idx="356">
                  <c:v>689.21594008264447</c:v>
                </c:pt>
                <c:pt idx="357">
                  <c:v>690.40272210743797</c:v>
                </c:pt>
                <c:pt idx="358">
                  <c:v>691.22040805785116</c:v>
                </c:pt>
                <c:pt idx="359">
                  <c:v>690.4460795454545</c:v>
                </c:pt>
                <c:pt idx="360">
                  <c:v>691.50722107438003</c:v>
                </c:pt>
                <c:pt idx="361">
                  <c:v>690.56350723140486</c:v>
                </c:pt>
                <c:pt idx="362">
                  <c:v>690.39689566115692</c:v>
                </c:pt>
                <c:pt idx="363">
                  <c:v>691.03644111570236</c:v>
                </c:pt>
                <c:pt idx="364">
                  <c:v>690.95104338842964</c:v>
                </c:pt>
                <c:pt idx="365">
                  <c:v>691.67448347107427</c:v>
                </c:pt>
                <c:pt idx="366">
                  <c:v>691.74706611570241</c:v>
                </c:pt>
                <c:pt idx="367">
                  <c:v>691.09943181818164</c:v>
                </c:pt>
                <c:pt idx="368">
                  <c:v>691.4941115702477</c:v>
                </c:pt>
                <c:pt idx="369">
                  <c:v>690.97331095041318</c:v>
                </c:pt>
                <c:pt idx="370">
                  <c:v>691.9291735537189</c:v>
                </c:pt>
                <c:pt idx="371">
                  <c:v>691.84098657024788</c:v>
                </c:pt>
                <c:pt idx="372">
                  <c:v>692.14785123966942</c:v>
                </c:pt>
                <c:pt idx="373">
                  <c:v>691.2985692148759</c:v>
                </c:pt>
                <c:pt idx="374">
                  <c:v>691.33904442148742</c:v>
                </c:pt>
                <c:pt idx="375">
                  <c:v>692.33473140495857</c:v>
                </c:pt>
                <c:pt idx="376">
                  <c:v>691.89054235537174</c:v>
                </c:pt>
                <c:pt idx="377">
                  <c:v>691.4144318181817</c:v>
                </c:pt>
                <c:pt idx="378">
                  <c:v>691.68808884297505</c:v>
                </c:pt>
                <c:pt idx="379">
                  <c:v>691.99718491735518</c:v>
                </c:pt>
                <c:pt idx="380">
                  <c:v>692.25069731404949</c:v>
                </c:pt>
                <c:pt idx="381">
                  <c:v>692.20445764462795</c:v>
                </c:pt>
                <c:pt idx="382">
                  <c:v>692.68907541322301</c:v>
                </c:pt>
                <c:pt idx="383">
                  <c:v>692.56394628099156</c:v>
                </c:pt>
                <c:pt idx="384">
                  <c:v>693.08356921487587</c:v>
                </c:pt>
                <c:pt idx="385">
                  <c:v>693.64352789256179</c:v>
                </c:pt>
                <c:pt idx="386">
                  <c:v>693.0374535123965</c:v>
                </c:pt>
                <c:pt idx="387">
                  <c:v>693.13270661157014</c:v>
                </c:pt>
                <c:pt idx="388">
                  <c:v>692.97125516528899</c:v>
                </c:pt>
                <c:pt idx="389">
                  <c:v>692.5800774793388</c:v>
                </c:pt>
                <c:pt idx="390">
                  <c:v>693.19597623966933</c:v>
                </c:pt>
                <c:pt idx="391">
                  <c:v>693.11420454545441</c:v>
                </c:pt>
                <c:pt idx="392">
                  <c:v>691.30958677685942</c:v>
                </c:pt>
                <c:pt idx="393">
                  <c:v>692.87733471074364</c:v>
                </c:pt>
                <c:pt idx="394">
                  <c:v>693.87816632231397</c:v>
                </c:pt>
                <c:pt idx="395">
                  <c:v>693.38868285123954</c:v>
                </c:pt>
                <c:pt idx="396">
                  <c:v>693.0293181818181</c:v>
                </c:pt>
                <c:pt idx="397">
                  <c:v>692.13644628099166</c:v>
                </c:pt>
                <c:pt idx="398">
                  <c:v>693.69038739669406</c:v>
                </c:pt>
                <c:pt idx="399">
                  <c:v>694.15561983471059</c:v>
                </c:pt>
                <c:pt idx="400">
                  <c:v>694.29044938016523</c:v>
                </c:pt>
                <c:pt idx="401">
                  <c:v>694.2983367768594</c:v>
                </c:pt>
                <c:pt idx="402">
                  <c:v>693.29792355371887</c:v>
                </c:pt>
                <c:pt idx="403">
                  <c:v>693.55792871900803</c:v>
                </c:pt>
                <c:pt idx="404">
                  <c:v>693.01276859504128</c:v>
                </c:pt>
                <c:pt idx="405">
                  <c:v>693.76448863636335</c:v>
                </c:pt>
                <c:pt idx="406">
                  <c:v>693.9709555785123</c:v>
                </c:pt>
                <c:pt idx="407">
                  <c:v>694.14957644628078</c:v>
                </c:pt>
                <c:pt idx="408">
                  <c:v>692.42927169421466</c:v>
                </c:pt>
                <c:pt idx="409">
                  <c:v>694.37566115702475</c:v>
                </c:pt>
                <c:pt idx="410">
                  <c:v>693.709214876033</c:v>
                </c:pt>
                <c:pt idx="411">
                  <c:v>695.12609504132206</c:v>
                </c:pt>
                <c:pt idx="412">
                  <c:v>693.69525309917344</c:v>
                </c:pt>
                <c:pt idx="413">
                  <c:v>694.58150826446274</c:v>
                </c:pt>
                <c:pt idx="414">
                  <c:v>693.12763946280973</c:v>
                </c:pt>
                <c:pt idx="415">
                  <c:v>694.89367252066097</c:v>
                </c:pt>
                <c:pt idx="416">
                  <c:v>694.2030526859503</c:v>
                </c:pt>
                <c:pt idx="417">
                  <c:v>693.96608987603292</c:v>
                </c:pt>
                <c:pt idx="418">
                  <c:v>695.4188274793388</c:v>
                </c:pt>
                <c:pt idx="419">
                  <c:v>694.37872933884296</c:v>
                </c:pt>
                <c:pt idx="420">
                  <c:v>694.63410123966935</c:v>
                </c:pt>
                <c:pt idx="421">
                  <c:v>693.97975723140485</c:v>
                </c:pt>
                <c:pt idx="422">
                  <c:v>694.66095557851224</c:v>
                </c:pt>
                <c:pt idx="423">
                  <c:v>694.62737603305777</c:v>
                </c:pt>
                <c:pt idx="424">
                  <c:v>694.20466425619816</c:v>
                </c:pt>
                <c:pt idx="425">
                  <c:v>695.07162706611564</c:v>
                </c:pt>
                <c:pt idx="426">
                  <c:v>694.9341942148759</c:v>
                </c:pt>
                <c:pt idx="427">
                  <c:v>693.57122417355356</c:v>
                </c:pt>
                <c:pt idx="428">
                  <c:v>693.08564566115695</c:v>
                </c:pt>
                <c:pt idx="429">
                  <c:v>694.79327479338838</c:v>
                </c:pt>
                <c:pt idx="430">
                  <c:v>693.50572314049577</c:v>
                </c:pt>
                <c:pt idx="431">
                  <c:v>694.48599173553714</c:v>
                </c:pt>
                <c:pt idx="432">
                  <c:v>694.49855888429727</c:v>
                </c:pt>
                <c:pt idx="433">
                  <c:v>695.37824380165284</c:v>
                </c:pt>
                <c:pt idx="434">
                  <c:v>695.00026859504123</c:v>
                </c:pt>
                <c:pt idx="435">
                  <c:v>694.99548037190073</c:v>
                </c:pt>
                <c:pt idx="436">
                  <c:v>694.98158057851219</c:v>
                </c:pt>
                <c:pt idx="437">
                  <c:v>694.19818698347092</c:v>
                </c:pt>
                <c:pt idx="438">
                  <c:v>696.03410640495861</c:v>
                </c:pt>
                <c:pt idx="439">
                  <c:v>695.15655991735525</c:v>
                </c:pt>
                <c:pt idx="440">
                  <c:v>694.97136880165272</c:v>
                </c:pt>
                <c:pt idx="441">
                  <c:v>694.88445247933873</c:v>
                </c:pt>
                <c:pt idx="442">
                  <c:v>694.42844008264444</c:v>
                </c:pt>
                <c:pt idx="443">
                  <c:v>695.87016012396691</c:v>
                </c:pt>
                <c:pt idx="444">
                  <c:v>695.08476756198343</c:v>
                </c:pt>
                <c:pt idx="445">
                  <c:v>695.77462809917336</c:v>
                </c:pt>
                <c:pt idx="446">
                  <c:v>695.40714359504125</c:v>
                </c:pt>
                <c:pt idx="447">
                  <c:v>694.58411157024773</c:v>
                </c:pt>
                <c:pt idx="448">
                  <c:v>695.42019111570244</c:v>
                </c:pt>
                <c:pt idx="449">
                  <c:v>696.36897210743791</c:v>
                </c:pt>
                <c:pt idx="450">
                  <c:v>695.86693698347096</c:v>
                </c:pt>
                <c:pt idx="451">
                  <c:v>695.76639979338836</c:v>
                </c:pt>
                <c:pt idx="452">
                  <c:v>695.55601239669409</c:v>
                </c:pt>
                <c:pt idx="453">
                  <c:v>695.93882231404939</c:v>
                </c:pt>
                <c:pt idx="454">
                  <c:v>696.47649793388427</c:v>
                </c:pt>
                <c:pt idx="455">
                  <c:v>696.24956095041307</c:v>
                </c:pt>
                <c:pt idx="456">
                  <c:v>695.51742768595022</c:v>
                </c:pt>
                <c:pt idx="457">
                  <c:v>693.92570764462801</c:v>
                </c:pt>
                <c:pt idx="458">
                  <c:v>696.31197830578503</c:v>
                </c:pt>
                <c:pt idx="459">
                  <c:v>696.11085743801652</c:v>
                </c:pt>
                <c:pt idx="460">
                  <c:v>696.34777376033048</c:v>
                </c:pt>
                <c:pt idx="461">
                  <c:v>696.30559400826439</c:v>
                </c:pt>
                <c:pt idx="462">
                  <c:v>695.84547520661147</c:v>
                </c:pt>
                <c:pt idx="463">
                  <c:v>696.47792355371894</c:v>
                </c:pt>
                <c:pt idx="464">
                  <c:v>696.59941115702463</c:v>
                </c:pt>
                <c:pt idx="465">
                  <c:v>696.15536157024781</c:v>
                </c:pt>
                <c:pt idx="466">
                  <c:v>696.58281508264452</c:v>
                </c:pt>
                <c:pt idx="467">
                  <c:v>695.04878615702478</c:v>
                </c:pt>
                <c:pt idx="468">
                  <c:v>694.61414256198327</c:v>
                </c:pt>
                <c:pt idx="469">
                  <c:v>695.49723657024776</c:v>
                </c:pt>
                <c:pt idx="470">
                  <c:v>696.55803719008259</c:v>
                </c:pt>
                <c:pt idx="471">
                  <c:v>695.67489669421479</c:v>
                </c:pt>
                <c:pt idx="472">
                  <c:v>695.81203512396689</c:v>
                </c:pt>
                <c:pt idx="473">
                  <c:v>694.66252066115692</c:v>
                </c:pt>
                <c:pt idx="474">
                  <c:v>695.96936466942134</c:v>
                </c:pt>
                <c:pt idx="475">
                  <c:v>696.22222623966934</c:v>
                </c:pt>
                <c:pt idx="476">
                  <c:v>695.11616219008249</c:v>
                </c:pt>
                <c:pt idx="477">
                  <c:v>696.04890495867755</c:v>
                </c:pt>
                <c:pt idx="478">
                  <c:v>697.12721590909086</c:v>
                </c:pt>
                <c:pt idx="479">
                  <c:v>696.24577995867753</c:v>
                </c:pt>
                <c:pt idx="480">
                  <c:v>695.73973140495855</c:v>
                </c:pt>
                <c:pt idx="481">
                  <c:v>695.72422004132216</c:v>
                </c:pt>
                <c:pt idx="482">
                  <c:v>695.51288739669417</c:v>
                </c:pt>
                <c:pt idx="483">
                  <c:v>696.13847107438005</c:v>
                </c:pt>
                <c:pt idx="484">
                  <c:v>695.49094524793372</c:v>
                </c:pt>
                <c:pt idx="485">
                  <c:v>694.75393078512388</c:v>
                </c:pt>
                <c:pt idx="486">
                  <c:v>695.17603822314049</c:v>
                </c:pt>
                <c:pt idx="487">
                  <c:v>695.43802685950391</c:v>
                </c:pt>
                <c:pt idx="488">
                  <c:v>696.68911673553703</c:v>
                </c:pt>
                <c:pt idx="489">
                  <c:v>695.74526342975196</c:v>
                </c:pt>
                <c:pt idx="490">
                  <c:v>695.81629648760327</c:v>
                </c:pt>
                <c:pt idx="491">
                  <c:v>695.08967975206599</c:v>
                </c:pt>
                <c:pt idx="492">
                  <c:v>695.9574483471074</c:v>
                </c:pt>
                <c:pt idx="493">
                  <c:v>695.82282024793381</c:v>
                </c:pt>
                <c:pt idx="494">
                  <c:v>695.45268595041307</c:v>
                </c:pt>
                <c:pt idx="495">
                  <c:v>694.98630681818179</c:v>
                </c:pt>
                <c:pt idx="496">
                  <c:v>696.35431301652875</c:v>
                </c:pt>
                <c:pt idx="497">
                  <c:v>694.12558884297505</c:v>
                </c:pt>
                <c:pt idx="498">
                  <c:v>695.23331095041317</c:v>
                </c:pt>
                <c:pt idx="499">
                  <c:v>695.67948347107426</c:v>
                </c:pt>
                <c:pt idx="500">
                  <c:v>695.42042355371893</c:v>
                </c:pt>
                <c:pt idx="501">
                  <c:v>694.52683884297505</c:v>
                </c:pt>
                <c:pt idx="502">
                  <c:v>695.4931146694214</c:v>
                </c:pt>
                <c:pt idx="503">
                  <c:v>695.50507747933875</c:v>
                </c:pt>
                <c:pt idx="504">
                  <c:v>694.90056818181802</c:v>
                </c:pt>
                <c:pt idx="505">
                  <c:v>695.40354855371891</c:v>
                </c:pt>
                <c:pt idx="506">
                  <c:v>694.63310950413211</c:v>
                </c:pt>
                <c:pt idx="507">
                  <c:v>694.5542200413222</c:v>
                </c:pt>
                <c:pt idx="508">
                  <c:v>694.32061983471056</c:v>
                </c:pt>
                <c:pt idx="509">
                  <c:v>694.91787706611569</c:v>
                </c:pt>
                <c:pt idx="510">
                  <c:v>694.8572572314049</c:v>
                </c:pt>
                <c:pt idx="511">
                  <c:v>693.93368801652878</c:v>
                </c:pt>
                <c:pt idx="512">
                  <c:v>694.87967975206595</c:v>
                </c:pt>
                <c:pt idx="513">
                  <c:v>694.93343491735527</c:v>
                </c:pt>
                <c:pt idx="514">
                  <c:v>694.00926136363614</c:v>
                </c:pt>
                <c:pt idx="515">
                  <c:v>693.39313016528911</c:v>
                </c:pt>
                <c:pt idx="516">
                  <c:v>694.44948347107436</c:v>
                </c:pt>
                <c:pt idx="517">
                  <c:v>694.19307334710732</c:v>
                </c:pt>
                <c:pt idx="518">
                  <c:v>693.27466425619821</c:v>
                </c:pt>
                <c:pt idx="519">
                  <c:v>692.22681818181809</c:v>
                </c:pt>
                <c:pt idx="520">
                  <c:v>693.50752066115695</c:v>
                </c:pt>
                <c:pt idx="521">
                  <c:v>694.12081611570238</c:v>
                </c:pt>
                <c:pt idx="522">
                  <c:v>692.75773760330571</c:v>
                </c:pt>
                <c:pt idx="523">
                  <c:v>693.79414772727273</c:v>
                </c:pt>
                <c:pt idx="524">
                  <c:v>692.80989669421479</c:v>
                </c:pt>
                <c:pt idx="525">
                  <c:v>692.66581611570234</c:v>
                </c:pt>
                <c:pt idx="526">
                  <c:v>694.39702995867765</c:v>
                </c:pt>
                <c:pt idx="527">
                  <c:v>693.61216425619818</c:v>
                </c:pt>
                <c:pt idx="528">
                  <c:v>692.50782024793364</c:v>
                </c:pt>
                <c:pt idx="529">
                  <c:v>692.36783057851233</c:v>
                </c:pt>
                <c:pt idx="530">
                  <c:v>692.68142045454533</c:v>
                </c:pt>
                <c:pt idx="531">
                  <c:v>692.84068698347085</c:v>
                </c:pt>
                <c:pt idx="532">
                  <c:v>692.87682334710735</c:v>
                </c:pt>
                <c:pt idx="533">
                  <c:v>693.39488119834698</c:v>
                </c:pt>
                <c:pt idx="534">
                  <c:v>692.46903409090896</c:v>
                </c:pt>
                <c:pt idx="535">
                  <c:v>692.94926652892548</c:v>
                </c:pt>
                <c:pt idx="536">
                  <c:v>692.16440082644613</c:v>
                </c:pt>
                <c:pt idx="537">
                  <c:v>692.04102272727255</c:v>
                </c:pt>
                <c:pt idx="538">
                  <c:v>692.85368801652885</c:v>
                </c:pt>
                <c:pt idx="539">
                  <c:v>691.93565082644602</c:v>
                </c:pt>
                <c:pt idx="540">
                  <c:v>690.78567148760317</c:v>
                </c:pt>
                <c:pt idx="541">
                  <c:v>691.27795971074374</c:v>
                </c:pt>
                <c:pt idx="542">
                  <c:v>690.68555268595026</c:v>
                </c:pt>
                <c:pt idx="543">
                  <c:v>691.62241735537179</c:v>
                </c:pt>
                <c:pt idx="544">
                  <c:v>691.08894111570237</c:v>
                </c:pt>
                <c:pt idx="545">
                  <c:v>690.77440599173542</c:v>
                </c:pt>
                <c:pt idx="546">
                  <c:v>690.93709710743792</c:v>
                </c:pt>
                <c:pt idx="547">
                  <c:v>689.49547004132205</c:v>
                </c:pt>
                <c:pt idx="548">
                  <c:v>690.7129338842974</c:v>
                </c:pt>
                <c:pt idx="549">
                  <c:v>689.72756714876027</c:v>
                </c:pt>
                <c:pt idx="550">
                  <c:v>691.11353305785121</c:v>
                </c:pt>
                <c:pt idx="551">
                  <c:v>689.42609504132213</c:v>
                </c:pt>
                <c:pt idx="552">
                  <c:v>689.69541322314035</c:v>
                </c:pt>
                <c:pt idx="553">
                  <c:v>688.57298553718999</c:v>
                </c:pt>
                <c:pt idx="554">
                  <c:v>688.24171487603303</c:v>
                </c:pt>
                <c:pt idx="555">
                  <c:v>688.57355888429743</c:v>
                </c:pt>
                <c:pt idx="556">
                  <c:v>688.65026342975193</c:v>
                </c:pt>
                <c:pt idx="557">
                  <c:v>688.0188997933883</c:v>
                </c:pt>
                <c:pt idx="558">
                  <c:v>688.25717975206601</c:v>
                </c:pt>
                <c:pt idx="559">
                  <c:v>688.51727789256188</c:v>
                </c:pt>
                <c:pt idx="560">
                  <c:v>687.65287190082631</c:v>
                </c:pt>
                <c:pt idx="561">
                  <c:v>685.95199896694203</c:v>
                </c:pt>
                <c:pt idx="562">
                  <c:v>686.81372417355362</c:v>
                </c:pt>
                <c:pt idx="563">
                  <c:v>686.45606404958664</c:v>
                </c:pt>
                <c:pt idx="564">
                  <c:v>685.91170971074359</c:v>
                </c:pt>
                <c:pt idx="565">
                  <c:v>686.01305268595036</c:v>
                </c:pt>
                <c:pt idx="566">
                  <c:v>686.19148760330575</c:v>
                </c:pt>
                <c:pt idx="567">
                  <c:v>685.14832128099158</c:v>
                </c:pt>
                <c:pt idx="568">
                  <c:v>684.96066632231384</c:v>
                </c:pt>
                <c:pt idx="569">
                  <c:v>684.39021694214864</c:v>
                </c:pt>
                <c:pt idx="570">
                  <c:v>683.09561466942125</c:v>
                </c:pt>
                <c:pt idx="571">
                  <c:v>683.3338636363635</c:v>
                </c:pt>
                <c:pt idx="572">
                  <c:v>682.742603305785</c:v>
                </c:pt>
                <c:pt idx="573">
                  <c:v>683.25773243801655</c:v>
                </c:pt>
                <c:pt idx="574">
                  <c:v>681.37427169421471</c:v>
                </c:pt>
                <c:pt idx="575">
                  <c:v>681.46024276859487</c:v>
                </c:pt>
                <c:pt idx="576">
                  <c:v>681.04565082644626</c:v>
                </c:pt>
                <c:pt idx="577">
                  <c:v>678.83973657024774</c:v>
                </c:pt>
                <c:pt idx="578">
                  <c:v>680.56174586776854</c:v>
                </c:pt>
                <c:pt idx="579">
                  <c:v>678.62797004132221</c:v>
                </c:pt>
                <c:pt idx="580">
                  <c:v>678.86476239669423</c:v>
                </c:pt>
                <c:pt idx="581">
                  <c:v>678.0813068181817</c:v>
                </c:pt>
                <c:pt idx="582">
                  <c:v>677.48843491735522</c:v>
                </c:pt>
                <c:pt idx="583">
                  <c:v>677.21452995867764</c:v>
                </c:pt>
                <c:pt idx="584">
                  <c:v>677.0262241735536</c:v>
                </c:pt>
                <c:pt idx="585">
                  <c:v>676.1842407024792</c:v>
                </c:pt>
                <c:pt idx="586">
                  <c:v>675.16169938016515</c:v>
                </c:pt>
                <c:pt idx="587">
                  <c:v>674.33573863636343</c:v>
                </c:pt>
                <c:pt idx="588">
                  <c:v>674.22232438016511</c:v>
                </c:pt>
                <c:pt idx="589">
                  <c:v>672.77886880165272</c:v>
                </c:pt>
                <c:pt idx="590">
                  <c:v>673.48664256198333</c:v>
                </c:pt>
                <c:pt idx="591">
                  <c:v>673.2477892561983</c:v>
                </c:pt>
                <c:pt idx="592">
                  <c:v>672.01565082644629</c:v>
                </c:pt>
                <c:pt idx="593">
                  <c:v>672.54066632231388</c:v>
                </c:pt>
                <c:pt idx="594">
                  <c:v>671.0606869834711</c:v>
                </c:pt>
                <c:pt idx="595">
                  <c:v>670.20233987603308</c:v>
                </c:pt>
                <c:pt idx="596">
                  <c:v>669.29583161157018</c:v>
                </c:pt>
                <c:pt idx="597">
                  <c:v>669.81554752066097</c:v>
                </c:pt>
                <c:pt idx="598">
                  <c:v>669.02005165289233</c:v>
                </c:pt>
                <c:pt idx="599">
                  <c:v>668.27386363636367</c:v>
                </c:pt>
                <c:pt idx="600">
                  <c:v>668.52997933884285</c:v>
                </c:pt>
                <c:pt idx="601">
                  <c:v>665.73720557851232</c:v>
                </c:pt>
                <c:pt idx="602">
                  <c:v>665.51995351239657</c:v>
                </c:pt>
                <c:pt idx="603">
                  <c:v>665.70915805785114</c:v>
                </c:pt>
                <c:pt idx="604">
                  <c:v>663.33388946280991</c:v>
                </c:pt>
                <c:pt idx="605">
                  <c:v>663.20002066115683</c:v>
                </c:pt>
                <c:pt idx="606">
                  <c:v>662.64711260330569</c:v>
                </c:pt>
                <c:pt idx="607">
                  <c:v>662.07754648760317</c:v>
                </c:pt>
                <c:pt idx="608">
                  <c:v>661.61600206611547</c:v>
                </c:pt>
                <c:pt idx="609">
                  <c:v>660.75196797520641</c:v>
                </c:pt>
                <c:pt idx="610">
                  <c:v>660.11214359504118</c:v>
                </c:pt>
                <c:pt idx="611">
                  <c:v>659.29890495867744</c:v>
                </c:pt>
                <c:pt idx="612">
                  <c:v>658.47133264462786</c:v>
                </c:pt>
                <c:pt idx="613">
                  <c:v>655.74254132231397</c:v>
                </c:pt>
                <c:pt idx="614">
                  <c:v>654.72963842975196</c:v>
                </c:pt>
                <c:pt idx="615">
                  <c:v>654.39497417355369</c:v>
                </c:pt>
                <c:pt idx="616">
                  <c:v>653.95924586776846</c:v>
                </c:pt>
                <c:pt idx="617">
                  <c:v>651.81461776859487</c:v>
                </c:pt>
                <c:pt idx="618">
                  <c:v>651.85225723140479</c:v>
                </c:pt>
                <c:pt idx="619">
                  <c:v>651.65155475206598</c:v>
                </c:pt>
                <c:pt idx="620">
                  <c:v>651.03835227272714</c:v>
                </c:pt>
                <c:pt idx="621">
                  <c:v>648.81460227272714</c:v>
                </c:pt>
                <c:pt idx="622">
                  <c:v>648.76405475206593</c:v>
                </c:pt>
                <c:pt idx="623">
                  <c:v>648.67628615702461</c:v>
                </c:pt>
                <c:pt idx="624">
                  <c:v>647.10745351239655</c:v>
                </c:pt>
                <c:pt idx="625">
                  <c:v>647.99389462809916</c:v>
                </c:pt>
                <c:pt idx="626">
                  <c:v>646.0668440082643</c:v>
                </c:pt>
                <c:pt idx="627">
                  <c:v>645.02353822314035</c:v>
                </c:pt>
                <c:pt idx="628">
                  <c:v>644.22982438016516</c:v>
                </c:pt>
                <c:pt idx="629">
                  <c:v>644.27868285123964</c:v>
                </c:pt>
                <c:pt idx="630">
                  <c:v>645.41769111570238</c:v>
                </c:pt>
                <c:pt idx="631">
                  <c:v>642.96610537190077</c:v>
                </c:pt>
                <c:pt idx="632">
                  <c:v>642.64840909090901</c:v>
                </c:pt>
                <c:pt idx="633">
                  <c:v>641.52929752066109</c:v>
                </c:pt>
                <c:pt idx="634">
                  <c:v>641.11698347107426</c:v>
                </c:pt>
                <c:pt idx="635">
                  <c:v>639.65115185950401</c:v>
                </c:pt>
                <c:pt idx="636">
                  <c:v>639.65214359504137</c:v>
                </c:pt>
                <c:pt idx="637">
                  <c:v>638.41159090909082</c:v>
                </c:pt>
                <c:pt idx="638">
                  <c:v>637.88279442148746</c:v>
                </c:pt>
                <c:pt idx="639">
                  <c:v>637.61249999999984</c:v>
                </c:pt>
                <c:pt idx="640">
                  <c:v>636.17186466942132</c:v>
                </c:pt>
                <c:pt idx="641">
                  <c:v>635.6408522727271</c:v>
                </c:pt>
                <c:pt idx="642">
                  <c:v>635.04017045454532</c:v>
                </c:pt>
                <c:pt idx="643">
                  <c:v>633.58563533057827</c:v>
                </c:pt>
                <c:pt idx="644">
                  <c:v>632.31232438016514</c:v>
                </c:pt>
                <c:pt idx="645">
                  <c:v>631.93938533057838</c:v>
                </c:pt>
                <c:pt idx="646">
                  <c:v>632.03194214876021</c:v>
                </c:pt>
                <c:pt idx="647">
                  <c:v>629.96201962809903</c:v>
                </c:pt>
                <c:pt idx="648">
                  <c:v>627.86293388429749</c:v>
                </c:pt>
                <c:pt idx="649">
                  <c:v>627.85659607438004</c:v>
                </c:pt>
                <c:pt idx="650">
                  <c:v>626.29036673553696</c:v>
                </c:pt>
                <c:pt idx="651">
                  <c:v>627.55909090909086</c:v>
                </c:pt>
                <c:pt idx="652">
                  <c:v>625.49130681818178</c:v>
                </c:pt>
                <c:pt idx="653">
                  <c:v>624.91839359504115</c:v>
                </c:pt>
                <c:pt idx="654">
                  <c:v>625.76752066115694</c:v>
                </c:pt>
                <c:pt idx="655">
                  <c:v>623.50069214876009</c:v>
                </c:pt>
                <c:pt idx="656">
                  <c:v>622.86328512396688</c:v>
                </c:pt>
                <c:pt idx="657">
                  <c:v>622.32815082644618</c:v>
                </c:pt>
                <c:pt idx="658">
                  <c:v>620.55653925619833</c:v>
                </c:pt>
                <c:pt idx="659">
                  <c:v>619.83598140495849</c:v>
                </c:pt>
                <c:pt idx="660">
                  <c:v>618.44463842975199</c:v>
                </c:pt>
                <c:pt idx="661">
                  <c:v>618.98113636363621</c:v>
                </c:pt>
                <c:pt idx="662">
                  <c:v>618.10064566115693</c:v>
                </c:pt>
                <c:pt idx="663">
                  <c:v>617.24262396694201</c:v>
                </c:pt>
                <c:pt idx="664">
                  <c:v>617.33894628099165</c:v>
                </c:pt>
                <c:pt idx="665">
                  <c:v>615.11775309917346</c:v>
                </c:pt>
                <c:pt idx="666">
                  <c:v>613.20531508264457</c:v>
                </c:pt>
                <c:pt idx="667">
                  <c:v>613.58113636363623</c:v>
                </c:pt>
                <c:pt idx="668">
                  <c:v>612.31338842975185</c:v>
                </c:pt>
                <c:pt idx="669">
                  <c:v>610.98677169421478</c:v>
                </c:pt>
                <c:pt idx="670">
                  <c:v>610.27227272727259</c:v>
                </c:pt>
                <c:pt idx="671">
                  <c:v>608.69099690082624</c:v>
                </c:pt>
                <c:pt idx="672">
                  <c:v>607.74790289256191</c:v>
                </c:pt>
                <c:pt idx="673">
                  <c:v>607.061916322314</c:v>
                </c:pt>
                <c:pt idx="674">
                  <c:v>606.68474690082644</c:v>
                </c:pt>
                <c:pt idx="675">
                  <c:v>605.67108471074368</c:v>
                </c:pt>
                <c:pt idx="676">
                  <c:v>603.18884814049591</c:v>
                </c:pt>
                <c:pt idx="677">
                  <c:v>603.13583677685926</c:v>
                </c:pt>
                <c:pt idx="678">
                  <c:v>602.95197830578502</c:v>
                </c:pt>
                <c:pt idx="679">
                  <c:v>601.1102789256197</c:v>
                </c:pt>
                <c:pt idx="680">
                  <c:v>600.22337293388432</c:v>
                </c:pt>
                <c:pt idx="681">
                  <c:v>598.87202479338839</c:v>
                </c:pt>
                <c:pt idx="682">
                  <c:v>598.79158574380153</c:v>
                </c:pt>
                <c:pt idx="683">
                  <c:v>596.96563016528921</c:v>
                </c:pt>
                <c:pt idx="684">
                  <c:v>596.16170454545454</c:v>
                </c:pt>
                <c:pt idx="685">
                  <c:v>594.62101239669414</c:v>
                </c:pt>
                <c:pt idx="686">
                  <c:v>594.20708677685946</c:v>
                </c:pt>
                <c:pt idx="687">
                  <c:v>594.06432334710735</c:v>
                </c:pt>
                <c:pt idx="688">
                  <c:v>591.98882231404957</c:v>
                </c:pt>
                <c:pt idx="689">
                  <c:v>591.04482954545449</c:v>
                </c:pt>
                <c:pt idx="690">
                  <c:v>587.73635330578509</c:v>
                </c:pt>
                <c:pt idx="691">
                  <c:v>587.24959710743803</c:v>
                </c:pt>
                <c:pt idx="692">
                  <c:v>587.41114152892544</c:v>
                </c:pt>
                <c:pt idx="693">
                  <c:v>586.38046487603299</c:v>
                </c:pt>
                <c:pt idx="694">
                  <c:v>582.75046487603311</c:v>
                </c:pt>
                <c:pt idx="695">
                  <c:v>583.72552685950393</c:v>
                </c:pt>
                <c:pt idx="696">
                  <c:v>580.9963016528925</c:v>
                </c:pt>
                <c:pt idx="697">
                  <c:v>580.21436466942134</c:v>
                </c:pt>
                <c:pt idx="698">
                  <c:v>579.46902892561968</c:v>
                </c:pt>
                <c:pt idx="699">
                  <c:v>577.95827479338834</c:v>
                </c:pt>
                <c:pt idx="700">
                  <c:v>576.45213842975204</c:v>
                </c:pt>
                <c:pt idx="701">
                  <c:v>574.91840392561983</c:v>
                </c:pt>
                <c:pt idx="702">
                  <c:v>574.19369318181805</c:v>
                </c:pt>
                <c:pt idx="703">
                  <c:v>574.40587809917349</c:v>
                </c:pt>
                <c:pt idx="704">
                  <c:v>572.26786673553704</c:v>
                </c:pt>
                <c:pt idx="705">
                  <c:v>571.63063016528918</c:v>
                </c:pt>
                <c:pt idx="706">
                  <c:v>570.34066115702478</c:v>
                </c:pt>
                <c:pt idx="707">
                  <c:v>569.78463842975202</c:v>
                </c:pt>
                <c:pt idx="708">
                  <c:v>568.31903925619827</c:v>
                </c:pt>
                <c:pt idx="709">
                  <c:v>565.63955578512389</c:v>
                </c:pt>
                <c:pt idx="710">
                  <c:v>565.01074896694206</c:v>
                </c:pt>
                <c:pt idx="711">
                  <c:v>563.75403409090916</c:v>
                </c:pt>
                <c:pt idx="712">
                  <c:v>562.98736053719006</c:v>
                </c:pt>
                <c:pt idx="713">
                  <c:v>561.13933884297512</c:v>
                </c:pt>
                <c:pt idx="714">
                  <c:v>560.87702479338827</c:v>
                </c:pt>
                <c:pt idx="715">
                  <c:v>559.10824896694214</c:v>
                </c:pt>
                <c:pt idx="716">
                  <c:v>557.0838688016529</c:v>
                </c:pt>
                <c:pt idx="717">
                  <c:v>555.89742768595033</c:v>
                </c:pt>
                <c:pt idx="718">
                  <c:v>556.15183884297517</c:v>
                </c:pt>
                <c:pt idx="719">
                  <c:v>555.35439049586762</c:v>
                </c:pt>
                <c:pt idx="720">
                  <c:v>553.97070247933868</c:v>
                </c:pt>
                <c:pt idx="721">
                  <c:v>550.66368285123963</c:v>
                </c:pt>
                <c:pt idx="722">
                  <c:v>548.51688533057848</c:v>
                </c:pt>
                <c:pt idx="723">
                  <c:v>548.20372933884289</c:v>
                </c:pt>
                <c:pt idx="724">
                  <c:v>545.30426652892561</c:v>
                </c:pt>
                <c:pt idx="725">
                  <c:v>545.286151859504</c:v>
                </c:pt>
                <c:pt idx="726">
                  <c:v>542.0049483471073</c:v>
                </c:pt>
                <c:pt idx="727">
                  <c:v>541.91415805785118</c:v>
                </c:pt>
                <c:pt idx="728">
                  <c:v>540.21911157024783</c:v>
                </c:pt>
                <c:pt idx="729">
                  <c:v>538.44906508264455</c:v>
                </c:pt>
                <c:pt idx="730">
                  <c:v>536.22010847107424</c:v>
                </c:pt>
                <c:pt idx="731">
                  <c:v>534.45464876033054</c:v>
                </c:pt>
                <c:pt idx="732">
                  <c:v>533.6358316115701</c:v>
                </c:pt>
                <c:pt idx="733">
                  <c:v>531.82307851239659</c:v>
                </c:pt>
                <c:pt idx="734">
                  <c:v>531.10035123966929</c:v>
                </c:pt>
                <c:pt idx="735">
                  <c:v>529.53652376033051</c:v>
                </c:pt>
                <c:pt idx="736">
                  <c:v>527.75200413223126</c:v>
                </c:pt>
                <c:pt idx="737">
                  <c:v>525.46833161157019</c:v>
                </c:pt>
                <c:pt idx="738">
                  <c:v>525.15883264462798</c:v>
                </c:pt>
                <c:pt idx="739">
                  <c:v>524.48471590909082</c:v>
                </c:pt>
                <c:pt idx="740">
                  <c:v>521.92530991735532</c:v>
                </c:pt>
                <c:pt idx="741">
                  <c:v>521.48290289256192</c:v>
                </c:pt>
                <c:pt idx="742">
                  <c:v>519.48308367768595</c:v>
                </c:pt>
                <c:pt idx="743">
                  <c:v>518.9416115702478</c:v>
                </c:pt>
                <c:pt idx="744">
                  <c:v>518.49235537190066</c:v>
                </c:pt>
                <c:pt idx="745">
                  <c:v>516.68174070247926</c:v>
                </c:pt>
                <c:pt idx="746">
                  <c:v>514.91181818181803</c:v>
                </c:pt>
                <c:pt idx="747">
                  <c:v>513.16613119834699</c:v>
                </c:pt>
                <c:pt idx="748">
                  <c:v>510.88667355371899</c:v>
                </c:pt>
                <c:pt idx="749">
                  <c:v>510.87768595041308</c:v>
                </c:pt>
                <c:pt idx="750">
                  <c:v>508.616776859504</c:v>
                </c:pt>
                <c:pt idx="751">
                  <c:v>506.77507747933879</c:v>
                </c:pt>
                <c:pt idx="752">
                  <c:v>506.40763946280987</c:v>
                </c:pt>
                <c:pt idx="753">
                  <c:v>504.7232231404958</c:v>
                </c:pt>
                <c:pt idx="754">
                  <c:v>504.2510795454545</c:v>
                </c:pt>
                <c:pt idx="755">
                  <c:v>503.21302685950405</c:v>
                </c:pt>
                <c:pt idx="756">
                  <c:v>500.95027376033045</c:v>
                </c:pt>
                <c:pt idx="757">
                  <c:v>500.18267045454542</c:v>
                </c:pt>
                <c:pt idx="758">
                  <c:v>499.60662706611555</c:v>
                </c:pt>
                <c:pt idx="759">
                  <c:v>498.67819214876027</c:v>
                </c:pt>
                <c:pt idx="760">
                  <c:v>497.5233780991735</c:v>
                </c:pt>
                <c:pt idx="761">
                  <c:v>495.5553719008264</c:v>
                </c:pt>
                <c:pt idx="762">
                  <c:v>493.33270661157013</c:v>
                </c:pt>
                <c:pt idx="763">
                  <c:v>494.23211776859495</c:v>
                </c:pt>
                <c:pt idx="764">
                  <c:v>491.90877582644617</c:v>
                </c:pt>
                <c:pt idx="765">
                  <c:v>492.4845247933884</c:v>
                </c:pt>
                <c:pt idx="766">
                  <c:v>489.32694731404956</c:v>
                </c:pt>
                <c:pt idx="767">
                  <c:v>489.38786157024788</c:v>
                </c:pt>
                <c:pt idx="768">
                  <c:v>486.83521177685941</c:v>
                </c:pt>
                <c:pt idx="769">
                  <c:v>487.37804752066108</c:v>
                </c:pt>
                <c:pt idx="770">
                  <c:v>484.91874483471065</c:v>
                </c:pt>
                <c:pt idx="771">
                  <c:v>484.51853305785107</c:v>
                </c:pt>
                <c:pt idx="772">
                  <c:v>483.01241219008256</c:v>
                </c:pt>
                <c:pt idx="773">
                  <c:v>481.82601756198341</c:v>
                </c:pt>
                <c:pt idx="774">
                  <c:v>480.71253099173555</c:v>
                </c:pt>
                <c:pt idx="775">
                  <c:v>478.75379132231399</c:v>
                </c:pt>
                <c:pt idx="776">
                  <c:v>478.59144111570237</c:v>
                </c:pt>
                <c:pt idx="777">
                  <c:v>476.89503099173544</c:v>
                </c:pt>
                <c:pt idx="778">
                  <c:v>474.5076601239669</c:v>
                </c:pt>
                <c:pt idx="779">
                  <c:v>473.25164256198332</c:v>
                </c:pt>
                <c:pt idx="780">
                  <c:v>473.3692097107438</c:v>
                </c:pt>
                <c:pt idx="781">
                  <c:v>471.94295454545448</c:v>
                </c:pt>
                <c:pt idx="782">
                  <c:v>471.05972107438009</c:v>
                </c:pt>
                <c:pt idx="783">
                  <c:v>469.43087293388425</c:v>
                </c:pt>
                <c:pt idx="784">
                  <c:v>468.96540805785111</c:v>
                </c:pt>
                <c:pt idx="785">
                  <c:v>468.15675619834707</c:v>
                </c:pt>
                <c:pt idx="786">
                  <c:v>466.86275826446274</c:v>
                </c:pt>
                <c:pt idx="787">
                  <c:v>465.38514979338839</c:v>
                </c:pt>
                <c:pt idx="788">
                  <c:v>464.11004132231392</c:v>
                </c:pt>
                <c:pt idx="789">
                  <c:v>464.88454028925617</c:v>
                </c:pt>
                <c:pt idx="790">
                  <c:v>463.57078512396691</c:v>
                </c:pt>
                <c:pt idx="791">
                  <c:v>462.19310950413217</c:v>
                </c:pt>
                <c:pt idx="792">
                  <c:v>460.14635330578511</c:v>
                </c:pt>
                <c:pt idx="793">
                  <c:v>459.03491219008254</c:v>
                </c:pt>
                <c:pt idx="794">
                  <c:v>459.06824380165284</c:v>
                </c:pt>
                <c:pt idx="795">
                  <c:v>458.61195247933875</c:v>
                </c:pt>
                <c:pt idx="796">
                  <c:v>456.82086260330578</c:v>
                </c:pt>
                <c:pt idx="797">
                  <c:v>456.5252479338842</c:v>
                </c:pt>
                <c:pt idx="798">
                  <c:v>455.59155991735531</c:v>
                </c:pt>
                <c:pt idx="799">
                  <c:v>455.3004545454545</c:v>
                </c:pt>
                <c:pt idx="800">
                  <c:v>453.18579545454537</c:v>
                </c:pt>
                <c:pt idx="801">
                  <c:v>452.1878925619834</c:v>
                </c:pt>
                <c:pt idx="802">
                  <c:v>449.67822830578496</c:v>
                </c:pt>
                <c:pt idx="803">
                  <c:v>449.31083677685945</c:v>
                </c:pt>
                <c:pt idx="804">
                  <c:v>448.93720041322302</c:v>
                </c:pt>
                <c:pt idx="805">
                  <c:v>447.44435950413214</c:v>
                </c:pt>
                <c:pt idx="806">
                  <c:v>447.57351756198341</c:v>
                </c:pt>
                <c:pt idx="807">
                  <c:v>444.99461776859505</c:v>
                </c:pt>
                <c:pt idx="808">
                  <c:v>444.43645661157018</c:v>
                </c:pt>
                <c:pt idx="809">
                  <c:v>443.83049070247927</c:v>
                </c:pt>
                <c:pt idx="810">
                  <c:v>443.33423553719007</c:v>
                </c:pt>
                <c:pt idx="811">
                  <c:v>441.29263946280986</c:v>
                </c:pt>
                <c:pt idx="812">
                  <c:v>441.94297004132227</c:v>
                </c:pt>
                <c:pt idx="813">
                  <c:v>440.07842975206597</c:v>
                </c:pt>
                <c:pt idx="814">
                  <c:v>438.8075206611569</c:v>
                </c:pt>
                <c:pt idx="815">
                  <c:v>439.54983471074371</c:v>
                </c:pt>
                <c:pt idx="816">
                  <c:v>437.96903925619824</c:v>
                </c:pt>
                <c:pt idx="817">
                  <c:v>437.65551136363626</c:v>
                </c:pt>
                <c:pt idx="818">
                  <c:v>437.08467458677683</c:v>
                </c:pt>
                <c:pt idx="819">
                  <c:v>435.46802169421477</c:v>
                </c:pt>
                <c:pt idx="820">
                  <c:v>433.836957644628</c:v>
                </c:pt>
                <c:pt idx="821">
                  <c:v>434.31500516528916</c:v>
                </c:pt>
                <c:pt idx="822">
                  <c:v>433.60211776859495</c:v>
                </c:pt>
                <c:pt idx="823">
                  <c:v>432.7075878099173</c:v>
                </c:pt>
                <c:pt idx="824">
                  <c:v>432.52845557851231</c:v>
                </c:pt>
                <c:pt idx="825">
                  <c:v>431.51400309917346</c:v>
                </c:pt>
                <c:pt idx="826">
                  <c:v>430.18450413223133</c:v>
                </c:pt>
                <c:pt idx="827">
                  <c:v>429.72928202479329</c:v>
                </c:pt>
                <c:pt idx="828">
                  <c:v>427.68438533057844</c:v>
                </c:pt>
                <c:pt idx="829">
                  <c:v>429.33858471074376</c:v>
                </c:pt>
                <c:pt idx="830">
                  <c:v>426.1257644628098</c:v>
                </c:pt>
                <c:pt idx="831">
                  <c:v>426.63215392561978</c:v>
                </c:pt>
                <c:pt idx="832">
                  <c:v>423.73546487603295</c:v>
                </c:pt>
                <c:pt idx="833">
                  <c:v>425.00263946280984</c:v>
                </c:pt>
                <c:pt idx="834">
                  <c:v>422.99208161157014</c:v>
                </c:pt>
                <c:pt idx="835">
                  <c:v>421.76736570247925</c:v>
                </c:pt>
                <c:pt idx="836">
                  <c:v>420.99111570247931</c:v>
                </c:pt>
                <c:pt idx="837">
                  <c:v>420.76199380165286</c:v>
                </c:pt>
                <c:pt idx="838">
                  <c:v>419.49264979338835</c:v>
                </c:pt>
                <c:pt idx="839">
                  <c:v>418.76329028925619</c:v>
                </c:pt>
                <c:pt idx="840">
                  <c:v>417.43417871900817</c:v>
                </c:pt>
                <c:pt idx="841">
                  <c:v>416.57141528925609</c:v>
                </c:pt>
                <c:pt idx="842">
                  <c:v>414.98801652892558</c:v>
                </c:pt>
                <c:pt idx="843">
                  <c:v>415.27667355371887</c:v>
                </c:pt>
                <c:pt idx="844">
                  <c:v>413.5118801652892</c:v>
                </c:pt>
                <c:pt idx="845">
                  <c:v>412.49466942148752</c:v>
                </c:pt>
                <c:pt idx="846">
                  <c:v>411.31138946280987</c:v>
                </c:pt>
                <c:pt idx="847">
                  <c:v>411.11803202479331</c:v>
                </c:pt>
                <c:pt idx="848">
                  <c:v>408.66838326446276</c:v>
                </c:pt>
                <c:pt idx="849">
                  <c:v>407.71847107438015</c:v>
                </c:pt>
                <c:pt idx="850">
                  <c:v>406.58177169421481</c:v>
                </c:pt>
                <c:pt idx="851">
                  <c:v>405.45226239669415</c:v>
                </c:pt>
                <c:pt idx="852">
                  <c:v>405.63536157024788</c:v>
                </c:pt>
                <c:pt idx="853">
                  <c:v>403.37964359504122</c:v>
                </c:pt>
                <c:pt idx="854">
                  <c:v>402.72179752066108</c:v>
                </c:pt>
                <c:pt idx="855">
                  <c:v>400.05471074380154</c:v>
                </c:pt>
                <c:pt idx="856">
                  <c:v>400.24954028925612</c:v>
                </c:pt>
                <c:pt idx="857">
                  <c:v>398.58367252066108</c:v>
                </c:pt>
                <c:pt idx="858">
                  <c:v>396.06168904958668</c:v>
                </c:pt>
                <c:pt idx="859">
                  <c:v>395.88367252066109</c:v>
                </c:pt>
                <c:pt idx="860">
                  <c:v>395.26030475206602</c:v>
                </c:pt>
                <c:pt idx="861">
                  <c:v>394.25009814049577</c:v>
                </c:pt>
                <c:pt idx="862">
                  <c:v>393.61575929752058</c:v>
                </c:pt>
                <c:pt idx="863">
                  <c:v>392.03034607438008</c:v>
                </c:pt>
                <c:pt idx="864">
                  <c:v>390.47948863636356</c:v>
                </c:pt>
                <c:pt idx="865">
                  <c:v>389.16655475206602</c:v>
                </c:pt>
                <c:pt idx="866">
                  <c:v>388.56715909090906</c:v>
                </c:pt>
                <c:pt idx="867">
                  <c:v>386.91342458677678</c:v>
                </c:pt>
                <c:pt idx="868">
                  <c:v>385.17559400826445</c:v>
                </c:pt>
                <c:pt idx="869">
                  <c:v>382.35367252066106</c:v>
                </c:pt>
                <c:pt idx="870">
                  <c:v>380.91959194214871</c:v>
                </c:pt>
                <c:pt idx="871">
                  <c:v>376.64040805785112</c:v>
                </c:pt>
                <c:pt idx="872">
                  <c:v>372.44406508264456</c:v>
                </c:pt>
                <c:pt idx="873">
                  <c:v>369.56767561983463</c:v>
                </c:pt>
                <c:pt idx="874">
                  <c:v>365.33969008264455</c:v>
                </c:pt>
                <c:pt idx="875">
                  <c:v>362.26317148760324</c:v>
                </c:pt>
                <c:pt idx="876">
                  <c:v>356.30581611570244</c:v>
                </c:pt>
                <c:pt idx="877">
                  <c:v>352.42411673553715</c:v>
                </c:pt>
                <c:pt idx="878">
                  <c:v>342.50099690082641</c:v>
                </c:pt>
                <c:pt idx="879">
                  <c:v>323.3276807851239</c:v>
                </c:pt>
                <c:pt idx="880">
                  <c:v>318.1449948347107</c:v>
                </c:pt>
                <c:pt idx="881">
                  <c:v>315.67885847107431</c:v>
                </c:pt>
                <c:pt idx="882">
                  <c:v>314.04734504132233</c:v>
                </c:pt>
                <c:pt idx="883">
                  <c:v>312.27299070247932</c:v>
                </c:pt>
                <c:pt idx="884">
                  <c:v>309.40670454545443</c:v>
                </c:pt>
                <c:pt idx="885">
                  <c:v>307.47141012396685</c:v>
                </c:pt>
                <c:pt idx="886">
                  <c:v>305.82167355371899</c:v>
                </c:pt>
                <c:pt idx="887">
                  <c:v>304.39383780991727</c:v>
                </c:pt>
                <c:pt idx="888">
                  <c:v>302.71907541322304</c:v>
                </c:pt>
                <c:pt idx="889">
                  <c:v>301.13982954545446</c:v>
                </c:pt>
                <c:pt idx="890">
                  <c:v>299.17574380165286</c:v>
                </c:pt>
                <c:pt idx="891">
                  <c:v>298.58708677685939</c:v>
                </c:pt>
                <c:pt idx="892">
                  <c:v>296.57316632231402</c:v>
                </c:pt>
                <c:pt idx="893">
                  <c:v>295.34074896694216</c:v>
                </c:pt>
                <c:pt idx="894">
                  <c:v>293.28272727272719</c:v>
                </c:pt>
                <c:pt idx="895">
                  <c:v>292.68841425619831</c:v>
                </c:pt>
                <c:pt idx="896">
                  <c:v>291.00790289256196</c:v>
                </c:pt>
                <c:pt idx="897">
                  <c:v>289.94344524793382</c:v>
                </c:pt>
                <c:pt idx="898">
                  <c:v>289.37809400826444</c:v>
                </c:pt>
                <c:pt idx="899">
                  <c:v>288.06202995867761</c:v>
                </c:pt>
                <c:pt idx="900">
                  <c:v>287.57149276859496</c:v>
                </c:pt>
                <c:pt idx="901">
                  <c:v>287.05771177685943</c:v>
                </c:pt>
                <c:pt idx="902">
                  <c:v>285.86714876033051</c:v>
                </c:pt>
                <c:pt idx="903">
                  <c:v>286.06535640495855</c:v>
                </c:pt>
                <c:pt idx="904">
                  <c:v>284.034839876033</c:v>
                </c:pt>
                <c:pt idx="905">
                  <c:v>283.2303409090909</c:v>
                </c:pt>
                <c:pt idx="906">
                  <c:v>282.37919938016529</c:v>
                </c:pt>
                <c:pt idx="907">
                  <c:v>281.66285640495863</c:v>
                </c:pt>
                <c:pt idx="908">
                  <c:v>280.38272727272721</c:v>
                </c:pt>
                <c:pt idx="909">
                  <c:v>279.65386363636355</c:v>
                </c:pt>
                <c:pt idx="910">
                  <c:v>277.44512913223139</c:v>
                </c:pt>
                <c:pt idx="911">
                  <c:v>277.12410123966936</c:v>
                </c:pt>
                <c:pt idx="912">
                  <c:v>276.67343491735534</c:v>
                </c:pt>
                <c:pt idx="913">
                  <c:v>275.70649276859501</c:v>
                </c:pt>
                <c:pt idx="914">
                  <c:v>275.91686466942139</c:v>
                </c:pt>
                <c:pt idx="915">
                  <c:v>274.25834194214872</c:v>
                </c:pt>
                <c:pt idx="916">
                  <c:v>274.69814566115696</c:v>
                </c:pt>
                <c:pt idx="917">
                  <c:v>273.94050619834707</c:v>
                </c:pt>
                <c:pt idx="918">
                  <c:v>273.37081611570244</c:v>
                </c:pt>
                <c:pt idx="919">
                  <c:v>273.38561466942144</c:v>
                </c:pt>
                <c:pt idx="920">
                  <c:v>272.52085227272721</c:v>
                </c:pt>
                <c:pt idx="921">
                  <c:v>271.34764462809909</c:v>
                </c:pt>
                <c:pt idx="922">
                  <c:v>272.71270661157024</c:v>
                </c:pt>
                <c:pt idx="923">
                  <c:v>272.02248966942147</c:v>
                </c:pt>
                <c:pt idx="924">
                  <c:v>271.27813016528916</c:v>
                </c:pt>
                <c:pt idx="925">
                  <c:v>272.18637396694214</c:v>
                </c:pt>
                <c:pt idx="926">
                  <c:v>271.75041322314041</c:v>
                </c:pt>
                <c:pt idx="927">
                  <c:v>271.44655475206605</c:v>
                </c:pt>
                <c:pt idx="928">
                  <c:v>271.29246384297517</c:v>
                </c:pt>
                <c:pt idx="929">
                  <c:v>270.24198347107432</c:v>
                </c:pt>
                <c:pt idx="930">
                  <c:v>271.03971074380161</c:v>
                </c:pt>
                <c:pt idx="931">
                  <c:v>271.20147210743801</c:v>
                </c:pt>
                <c:pt idx="932">
                  <c:v>270.36247933884289</c:v>
                </c:pt>
                <c:pt idx="933">
                  <c:v>270.38307334710737</c:v>
                </c:pt>
                <c:pt idx="934">
                  <c:v>270.33440082644626</c:v>
                </c:pt>
                <c:pt idx="935">
                  <c:v>269.41870351239663</c:v>
                </c:pt>
                <c:pt idx="936">
                  <c:v>269.61825929752064</c:v>
                </c:pt>
                <c:pt idx="937">
                  <c:v>267.45161157024785</c:v>
                </c:pt>
                <c:pt idx="938">
                  <c:v>267.59679235537186</c:v>
                </c:pt>
                <c:pt idx="939">
                  <c:v>268.65852272727273</c:v>
                </c:pt>
                <c:pt idx="940">
                  <c:v>267.29584710743802</c:v>
                </c:pt>
                <c:pt idx="941">
                  <c:v>267.01523243801648</c:v>
                </c:pt>
                <c:pt idx="942">
                  <c:v>266.84378615702479</c:v>
                </c:pt>
                <c:pt idx="943">
                  <c:v>267.0566064049587</c:v>
                </c:pt>
                <c:pt idx="944">
                  <c:v>265.38026342975206</c:v>
                </c:pt>
                <c:pt idx="945">
                  <c:v>265.35148760330571</c:v>
                </c:pt>
                <c:pt idx="946">
                  <c:v>264.71370867768587</c:v>
                </c:pt>
                <c:pt idx="947">
                  <c:v>264.48199896694211</c:v>
                </c:pt>
                <c:pt idx="948">
                  <c:v>263.96119834710743</c:v>
                </c:pt>
                <c:pt idx="949">
                  <c:v>264.22909090909087</c:v>
                </c:pt>
                <c:pt idx="950">
                  <c:v>262.5505010330578</c:v>
                </c:pt>
                <c:pt idx="951">
                  <c:v>262.32449380165286</c:v>
                </c:pt>
                <c:pt idx="952">
                  <c:v>261.42371900826441</c:v>
                </c:pt>
                <c:pt idx="953">
                  <c:v>259.28451446280991</c:v>
                </c:pt>
                <c:pt idx="954">
                  <c:v>259.42270661157022</c:v>
                </c:pt>
                <c:pt idx="955">
                  <c:v>258.71642045454536</c:v>
                </c:pt>
                <c:pt idx="956">
                  <c:v>259.24315599173548</c:v>
                </c:pt>
                <c:pt idx="957">
                  <c:v>258.01376033057846</c:v>
                </c:pt>
                <c:pt idx="958">
                  <c:v>257.92702995867762</c:v>
                </c:pt>
                <c:pt idx="959">
                  <c:v>257.52492768595039</c:v>
                </c:pt>
                <c:pt idx="960">
                  <c:v>257.38287706611561</c:v>
                </c:pt>
                <c:pt idx="961">
                  <c:v>257.33208161157017</c:v>
                </c:pt>
                <c:pt idx="962">
                  <c:v>256.52501033057848</c:v>
                </c:pt>
                <c:pt idx="963">
                  <c:v>255.79918388429746</c:v>
                </c:pt>
                <c:pt idx="964">
                  <c:v>255.84035640495861</c:v>
                </c:pt>
                <c:pt idx="965">
                  <c:v>254.67977789256196</c:v>
                </c:pt>
                <c:pt idx="966">
                  <c:v>254.54832644628095</c:v>
                </c:pt>
                <c:pt idx="967">
                  <c:v>254.80154442148756</c:v>
                </c:pt>
                <c:pt idx="968">
                  <c:v>254.84530475206611</c:v>
                </c:pt>
                <c:pt idx="969">
                  <c:v>253.73457644628093</c:v>
                </c:pt>
                <c:pt idx="970">
                  <c:v>253.75323347107434</c:v>
                </c:pt>
                <c:pt idx="971">
                  <c:v>252.38149276859502</c:v>
                </c:pt>
                <c:pt idx="972">
                  <c:v>252.23714876033054</c:v>
                </c:pt>
                <c:pt idx="973">
                  <c:v>251.65399276859497</c:v>
                </c:pt>
                <c:pt idx="974">
                  <c:v>251.71698347107434</c:v>
                </c:pt>
                <c:pt idx="975">
                  <c:v>251.44865702479339</c:v>
                </c:pt>
                <c:pt idx="976">
                  <c:v>250.73693181818177</c:v>
                </c:pt>
                <c:pt idx="977">
                  <c:v>250.30451962809911</c:v>
                </c:pt>
                <c:pt idx="978">
                  <c:v>250.25970557851238</c:v>
                </c:pt>
                <c:pt idx="979">
                  <c:v>248.80323347107438</c:v>
                </c:pt>
                <c:pt idx="980">
                  <c:v>249.05629648760328</c:v>
                </c:pt>
                <c:pt idx="981">
                  <c:v>248.43136363636361</c:v>
                </c:pt>
                <c:pt idx="982">
                  <c:v>247.61594008264458</c:v>
                </c:pt>
                <c:pt idx="983">
                  <c:v>246.75086776859501</c:v>
                </c:pt>
                <c:pt idx="984">
                  <c:v>246.81373450413219</c:v>
                </c:pt>
                <c:pt idx="985">
                  <c:v>246.52084710743799</c:v>
                </c:pt>
                <c:pt idx="986">
                  <c:v>246.03213842975202</c:v>
                </c:pt>
                <c:pt idx="987">
                  <c:v>245.5903357438016</c:v>
                </c:pt>
                <c:pt idx="988">
                  <c:v>245.00958161157024</c:v>
                </c:pt>
                <c:pt idx="989">
                  <c:v>244.77833677685942</c:v>
                </c:pt>
                <c:pt idx="990">
                  <c:v>243.89761363636359</c:v>
                </c:pt>
                <c:pt idx="991">
                  <c:v>243.85193181818181</c:v>
                </c:pt>
                <c:pt idx="992">
                  <c:v>243.368569214876</c:v>
                </c:pt>
                <c:pt idx="993">
                  <c:v>242.90042355371898</c:v>
                </c:pt>
                <c:pt idx="994">
                  <c:v>242.11510847107431</c:v>
                </c:pt>
                <c:pt idx="995">
                  <c:v>241.405645661157</c:v>
                </c:pt>
                <c:pt idx="996">
                  <c:v>240.98406508264461</c:v>
                </c:pt>
                <c:pt idx="997">
                  <c:v>240.68544421487596</c:v>
                </c:pt>
                <c:pt idx="998">
                  <c:v>239.61075929752062</c:v>
                </c:pt>
                <c:pt idx="999">
                  <c:v>238.54537190082641</c:v>
                </c:pt>
                <c:pt idx="1000">
                  <c:v>238.64665289256195</c:v>
                </c:pt>
                <c:pt idx="1001">
                  <c:v>237.2802892561983</c:v>
                </c:pt>
                <c:pt idx="1002">
                  <c:v>235.9253150826446</c:v>
                </c:pt>
                <c:pt idx="1003">
                  <c:v>235.30568181818177</c:v>
                </c:pt>
                <c:pt idx="1004">
                  <c:v>235.73029958677682</c:v>
                </c:pt>
                <c:pt idx="1005">
                  <c:v>234.92673037190082</c:v>
                </c:pt>
                <c:pt idx="1006">
                  <c:v>234.12604338842971</c:v>
                </c:pt>
                <c:pt idx="1007">
                  <c:v>233.05549586776857</c:v>
                </c:pt>
                <c:pt idx="1008">
                  <c:v>232.76107438016524</c:v>
                </c:pt>
                <c:pt idx="1009">
                  <c:v>232.72073863636356</c:v>
                </c:pt>
                <c:pt idx="1010">
                  <c:v>230.87502582644623</c:v>
                </c:pt>
                <c:pt idx="1011">
                  <c:v>230.57707128099167</c:v>
                </c:pt>
                <c:pt idx="1012">
                  <c:v>229.51504648760326</c:v>
                </c:pt>
                <c:pt idx="1013">
                  <c:v>228.52309400826442</c:v>
                </c:pt>
                <c:pt idx="1014">
                  <c:v>228.14745867768588</c:v>
                </c:pt>
                <c:pt idx="1015">
                  <c:v>226.78030475206612</c:v>
                </c:pt>
                <c:pt idx="1016">
                  <c:v>226.46699380165285</c:v>
                </c:pt>
                <c:pt idx="1017">
                  <c:v>225.2921435950413</c:v>
                </c:pt>
                <c:pt idx="1018">
                  <c:v>224.53431818181815</c:v>
                </c:pt>
                <c:pt idx="1019">
                  <c:v>223.3144524793388</c:v>
                </c:pt>
                <c:pt idx="1020">
                  <c:v>222.35105888429752</c:v>
                </c:pt>
                <c:pt idx="1021">
                  <c:v>221.58914256198344</c:v>
                </c:pt>
                <c:pt idx="1022">
                  <c:v>220.16232954545453</c:v>
                </c:pt>
                <c:pt idx="1023">
                  <c:v>219.91685950413219</c:v>
                </c:pt>
                <c:pt idx="1024">
                  <c:v>220.10965909090905</c:v>
                </c:pt>
                <c:pt idx="1025">
                  <c:v>220.11195247933881</c:v>
                </c:pt>
                <c:pt idx="1026">
                  <c:v>219.34171487603302</c:v>
                </c:pt>
                <c:pt idx="1027">
                  <c:v>219.76546487603301</c:v>
                </c:pt>
                <c:pt idx="1028">
                  <c:v>217.27868801652892</c:v>
                </c:pt>
                <c:pt idx="1029">
                  <c:v>217.13260847107435</c:v>
                </c:pt>
                <c:pt idx="1030">
                  <c:v>216.19041322314047</c:v>
                </c:pt>
                <c:pt idx="1031">
                  <c:v>215.50120351239664</c:v>
                </c:pt>
                <c:pt idx="1032">
                  <c:v>214.40773760330578</c:v>
                </c:pt>
                <c:pt idx="1033">
                  <c:v>213.94472107438017</c:v>
                </c:pt>
                <c:pt idx="1034">
                  <c:v>213.02843491735533</c:v>
                </c:pt>
                <c:pt idx="1035">
                  <c:v>211.42623966942145</c:v>
                </c:pt>
                <c:pt idx="1036">
                  <c:v>211.58122933884295</c:v>
                </c:pt>
                <c:pt idx="1037">
                  <c:v>210.04788223140494</c:v>
                </c:pt>
                <c:pt idx="1038">
                  <c:v>210.58481404958675</c:v>
                </c:pt>
                <c:pt idx="1039">
                  <c:v>209.18482438016525</c:v>
                </c:pt>
                <c:pt idx="1040">
                  <c:v>208.95537706611566</c:v>
                </c:pt>
                <c:pt idx="1041">
                  <c:v>207.99937499999993</c:v>
                </c:pt>
                <c:pt idx="1042">
                  <c:v>207.50308884297519</c:v>
                </c:pt>
                <c:pt idx="1043">
                  <c:v>207.49571280991728</c:v>
                </c:pt>
                <c:pt idx="1044">
                  <c:v>206.59160640495864</c:v>
                </c:pt>
                <c:pt idx="1045">
                  <c:v>206.04491219008261</c:v>
                </c:pt>
                <c:pt idx="1046">
                  <c:v>206.08419421487599</c:v>
                </c:pt>
                <c:pt idx="1047">
                  <c:v>205.46076446280983</c:v>
                </c:pt>
                <c:pt idx="1048">
                  <c:v>205.15882747933878</c:v>
                </c:pt>
                <c:pt idx="1049">
                  <c:v>204.34799070247931</c:v>
                </c:pt>
                <c:pt idx="1050">
                  <c:v>203.0671797520661</c:v>
                </c:pt>
                <c:pt idx="1051">
                  <c:v>203.91224690082646</c:v>
                </c:pt>
                <c:pt idx="1052">
                  <c:v>202.96327995867765</c:v>
                </c:pt>
                <c:pt idx="1053">
                  <c:v>203.2632644628099</c:v>
                </c:pt>
                <c:pt idx="1054">
                  <c:v>203.43793388429751</c:v>
                </c:pt>
                <c:pt idx="1055">
                  <c:v>202.16028409090904</c:v>
                </c:pt>
                <c:pt idx="1056">
                  <c:v>202.90512396694211</c:v>
                </c:pt>
                <c:pt idx="1057">
                  <c:v>203.03728822314045</c:v>
                </c:pt>
                <c:pt idx="1058">
                  <c:v>203.45933367768595</c:v>
                </c:pt>
                <c:pt idx="1059">
                  <c:v>203.85977789256197</c:v>
                </c:pt>
                <c:pt idx="1060">
                  <c:v>203.52387396694212</c:v>
                </c:pt>
                <c:pt idx="1061">
                  <c:v>202.8696694214876</c:v>
                </c:pt>
                <c:pt idx="1062">
                  <c:v>203.41527892561976</c:v>
                </c:pt>
                <c:pt idx="1063">
                  <c:v>202.41337809917351</c:v>
                </c:pt>
                <c:pt idx="1064">
                  <c:v>202.29714359504132</c:v>
                </c:pt>
                <c:pt idx="1065">
                  <c:v>202.69049070247931</c:v>
                </c:pt>
                <c:pt idx="1066">
                  <c:v>202.63778925619835</c:v>
                </c:pt>
                <c:pt idx="1067">
                  <c:v>203.01371900826442</c:v>
                </c:pt>
                <c:pt idx="1068">
                  <c:v>202.40174070247932</c:v>
                </c:pt>
                <c:pt idx="1069">
                  <c:v>201.68071797520653</c:v>
                </c:pt>
                <c:pt idx="1070">
                  <c:v>201.39269628099169</c:v>
                </c:pt>
                <c:pt idx="1071">
                  <c:v>201.65927169421485</c:v>
                </c:pt>
                <c:pt idx="1072">
                  <c:v>201.38931818181817</c:v>
                </c:pt>
                <c:pt idx="1073">
                  <c:v>200.87085743801651</c:v>
                </c:pt>
                <c:pt idx="1074">
                  <c:v>202.00535640495866</c:v>
                </c:pt>
                <c:pt idx="1075">
                  <c:v>202.17092975206609</c:v>
                </c:pt>
                <c:pt idx="1076">
                  <c:v>201.81263429752065</c:v>
                </c:pt>
                <c:pt idx="1077">
                  <c:v>201.63866219008258</c:v>
                </c:pt>
                <c:pt idx="1078">
                  <c:v>201.57051136363634</c:v>
                </c:pt>
                <c:pt idx="1079">
                  <c:v>201.64768078512392</c:v>
                </c:pt>
                <c:pt idx="1080">
                  <c:v>201.92773760330576</c:v>
                </c:pt>
                <c:pt idx="1081">
                  <c:v>201.51223140495867</c:v>
                </c:pt>
                <c:pt idx="1082">
                  <c:v>201.20862086776856</c:v>
                </c:pt>
                <c:pt idx="1083">
                  <c:v>201.13977272727271</c:v>
                </c:pt>
                <c:pt idx="1084">
                  <c:v>200.6739204545454</c:v>
                </c:pt>
                <c:pt idx="1085">
                  <c:v>200.34717458677679</c:v>
                </c:pt>
                <c:pt idx="1086">
                  <c:v>199.1222727272727</c:v>
                </c:pt>
                <c:pt idx="1087">
                  <c:v>197.52643078512392</c:v>
                </c:pt>
                <c:pt idx="1088">
                  <c:v>197.53179235537189</c:v>
                </c:pt>
                <c:pt idx="1089">
                  <c:v>197.45848140495866</c:v>
                </c:pt>
                <c:pt idx="1090">
                  <c:v>198.2146797520661</c:v>
                </c:pt>
                <c:pt idx="1091">
                  <c:v>198.02707128099169</c:v>
                </c:pt>
                <c:pt idx="1092">
                  <c:v>198.82589876033052</c:v>
                </c:pt>
                <c:pt idx="1093">
                  <c:v>198.43983471074378</c:v>
                </c:pt>
                <c:pt idx="1094">
                  <c:v>199.31545971074377</c:v>
                </c:pt>
                <c:pt idx="1095">
                  <c:v>199.48075413223137</c:v>
                </c:pt>
                <c:pt idx="1096">
                  <c:v>199.1089152892562</c:v>
                </c:pt>
                <c:pt idx="1097">
                  <c:v>199.85243801652888</c:v>
                </c:pt>
                <c:pt idx="1098">
                  <c:v>200.05913739669415</c:v>
                </c:pt>
                <c:pt idx="1099">
                  <c:v>200.73565599173551</c:v>
                </c:pt>
                <c:pt idx="1100">
                  <c:v>199.78109504132229</c:v>
                </c:pt>
                <c:pt idx="1101">
                  <c:v>199.69094008264463</c:v>
                </c:pt>
                <c:pt idx="1102">
                  <c:v>201.10469008264459</c:v>
                </c:pt>
                <c:pt idx="1103">
                  <c:v>201.25555785123964</c:v>
                </c:pt>
                <c:pt idx="1104">
                  <c:v>200.78600206611569</c:v>
                </c:pt>
                <c:pt idx="1105">
                  <c:v>200.70667871900824</c:v>
                </c:pt>
                <c:pt idx="1106">
                  <c:v>201.44215909090909</c:v>
                </c:pt>
                <c:pt idx="1107">
                  <c:v>200.51987603305784</c:v>
                </c:pt>
                <c:pt idx="1108">
                  <c:v>201.8031818181818</c:v>
                </c:pt>
                <c:pt idx="1109">
                  <c:v>201.72708161157021</c:v>
                </c:pt>
                <c:pt idx="1110">
                  <c:v>201.99982438016528</c:v>
                </c:pt>
                <c:pt idx="1111">
                  <c:v>202.62695764462808</c:v>
                </c:pt>
                <c:pt idx="1112">
                  <c:v>202.79408057851234</c:v>
                </c:pt>
                <c:pt idx="1113">
                  <c:v>201.92477789256193</c:v>
                </c:pt>
                <c:pt idx="1114">
                  <c:v>202.88350723140493</c:v>
                </c:pt>
                <c:pt idx="1115">
                  <c:v>203.01044938016526</c:v>
                </c:pt>
                <c:pt idx="1116">
                  <c:v>202.99744834710739</c:v>
                </c:pt>
                <c:pt idx="1117">
                  <c:v>203.18555268595037</c:v>
                </c:pt>
                <c:pt idx="1118">
                  <c:v>203.34455578512396</c:v>
                </c:pt>
                <c:pt idx="1119">
                  <c:v>203.69129132231402</c:v>
                </c:pt>
                <c:pt idx="1120">
                  <c:v>203.73734504132227</c:v>
                </c:pt>
                <c:pt idx="1121">
                  <c:v>203.7568698347107</c:v>
                </c:pt>
                <c:pt idx="1122">
                  <c:v>204.2026239669421</c:v>
                </c:pt>
                <c:pt idx="1123">
                  <c:v>204.10216425619834</c:v>
                </c:pt>
                <c:pt idx="1124">
                  <c:v>204.46839359504128</c:v>
                </c:pt>
                <c:pt idx="1125">
                  <c:v>204.87322314049584</c:v>
                </c:pt>
                <c:pt idx="1126">
                  <c:v>203.87028409090902</c:v>
                </c:pt>
                <c:pt idx="1127">
                  <c:v>205.09782024793387</c:v>
                </c:pt>
                <c:pt idx="1128">
                  <c:v>204.92184917355368</c:v>
                </c:pt>
                <c:pt idx="1129">
                  <c:v>204.66698863636358</c:v>
                </c:pt>
                <c:pt idx="1130">
                  <c:v>205.24183884297517</c:v>
                </c:pt>
                <c:pt idx="1131">
                  <c:v>205.4603615702479</c:v>
                </c:pt>
                <c:pt idx="1132">
                  <c:v>205.12276859504126</c:v>
                </c:pt>
                <c:pt idx="1133">
                  <c:v>205.59235537190079</c:v>
                </c:pt>
                <c:pt idx="1134">
                  <c:v>205.18940082644625</c:v>
                </c:pt>
                <c:pt idx="1135">
                  <c:v>205.86996384297518</c:v>
                </c:pt>
                <c:pt idx="1136">
                  <c:v>205.56192148760326</c:v>
                </c:pt>
                <c:pt idx="1137">
                  <c:v>205.88871384297516</c:v>
                </c:pt>
                <c:pt idx="1138">
                  <c:v>205.91865185950411</c:v>
                </c:pt>
                <c:pt idx="1139">
                  <c:v>205.43084194214873</c:v>
                </c:pt>
                <c:pt idx="1140">
                  <c:v>205.4644059917355</c:v>
                </c:pt>
                <c:pt idx="1141">
                  <c:v>205.72351239669422</c:v>
                </c:pt>
                <c:pt idx="1142">
                  <c:v>206.15646694214871</c:v>
                </c:pt>
                <c:pt idx="1143">
                  <c:v>206.5604597107438</c:v>
                </c:pt>
                <c:pt idx="1144">
                  <c:v>206.54510330578509</c:v>
                </c:pt>
                <c:pt idx="1145">
                  <c:v>206.14696797520662</c:v>
                </c:pt>
                <c:pt idx="1146">
                  <c:v>206.50250516528919</c:v>
                </c:pt>
                <c:pt idx="1147">
                  <c:v>206.81741219008259</c:v>
                </c:pt>
                <c:pt idx="1148">
                  <c:v>206.58635330578511</c:v>
                </c:pt>
                <c:pt idx="1149">
                  <c:v>206.79223140495861</c:v>
                </c:pt>
                <c:pt idx="1150">
                  <c:v>207.16235020661156</c:v>
                </c:pt>
                <c:pt idx="1151">
                  <c:v>206.61979338842971</c:v>
                </c:pt>
                <c:pt idx="1152">
                  <c:v>207.06987086776854</c:v>
                </c:pt>
                <c:pt idx="1153">
                  <c:v>206.94743801652891</c:v>
                </c:pt>
                <c:pt idx="1154">
                  <c:v>207.0326033057851</c:v>
                </c:pt>
                <c:pt idx="1155">
                  <c:v>207.16383780991731</c:v>
                </c:pt>
                <c:pt idx="1156">
                  <c:v>207.12450929752063</c:v>
                </c:pt>
                <c:pt idx="1157">
                  <c:v>206.83124999999995</c:v>
                </c:pt>
                <c:pt idx="1158">
                  <c:v>207.18263429752062</c:v>
                </c:pt>
                <c:pt idx="1159">
                  <c:v>207.22138946280987</c:v>
                </c:pt>
                <c:pt idx="1160">
                  <c:v>207.10493801652891</c:v>
                </c:pt>
                <c:pt idx="1161">
                  <c:v>206.84259297520657</c:v>
                </c:pt>
                <c:pt idx="1162">
                  <c:v>207.34159090909088</c:v>
                </c:pt>
                <c:pt idx="1163">
                  <c:v>207.66873966942143</c:v>
                </c:pt>
                <c:pt idx="1164">
                  <c:v>206.80980371900824</c:v>
                </c:pt>
                <c:pt idx="1165">
                  <c:v>207.59814049586771</c:v>
                </c:pt>
                <c:pt idx="1166">
                  <c:v>207.53779958677683</c:v>
                </c:pt>
                <c:pt idx="1167">
                  <c:v>206.70613636363632</c:v>
                </c:pt>
                <c:pt idx="1168">
                  <c:v>207.2060950413223</c:v>
                </c:pt>
                <c:pt idx="1169">
                  <c:v>207.61935433884292</c:v>
                </c:pt>
                <c:pt idx="1170">
                  <c:v>207.62470041322314</c:v>
                </c:pt>
                <c:pt idx="1171">
                  <c:v>206.92706095041322</c:v>
                </c:pt>
                <c:pt idx="1172">
                  <c:v>207.39460227272721</c:v>
                </c:pt>
                <c:pt idx="1173">
                  <c:v>207.68707128099172</c:v>
                </c:pt>
                <c:pt idx="1174">
                  <c:v>207.49072314049585</c:v>
                </c:pt>
                <c:pt idx="1175">
                  <c:v>207.7694783057851</c:v>
                </c:pt>
                <c:pt idx="1176">
                  <c:v>207.51852272727268</c:v>
                </c:pt>
                <c:pt idx="1177">
                  <c:v>207.9739462809917</c:v>
                </c:pt>
                <c:pt idx="1178">
                  <c:v>206.92715392561982</c:v>
                </c:pt>
                <c:pt idx="1179">
                  <c:v>207.32612603305782</c:v>
                </c:pt>
                <c:pt idx="1180">
                  <c:v>207.72833677685946</c:v>
                </c:pt>
                <c:pt idx="1181">
                  <c:v>207.45570247933881</c:v>
                </c:pt>
                <c:pt idx="1182">
                  <c:v>208.13891528925618</c:v>
                </c:pt>
                <c:pt idx="1183">
                  <c:v>207.76327995867766</c:v>
                </c:pt>
                <c:pt idx="1184">
                  <c:v>207.23831095041317</c:v>
                </c:pt>
                <c:pt idx="1185">
                  <c:v>207.89682334710739</c:v>
                </c:pt>
                <c:pt idx="1186">
                  <c:v>207.75639979338837</c:v>
                </c:pt>
                <c:pt idx="1187">
                  <c:v>207.98028409090904</c:v>
                </c:pt>
                <c:pt idx="1188">
                  <c:v>207.13840909090905</c:v>
                </c:pt>
                <c:pt idx="1189">
                  <c:v>207.55055268595035</c:v>
                </c:pt>
                <c:pt idx="1190">
                  <c:v>205.69747933884295</c:v>
                </c:pt>
                <c:pt idx="1191">
                  <c:v>206.43971590909086</c:v>
                </c:pt>
                <c:pt idx="1192">
                  <c:v>205.6876859504132</c:v>
                </c:pt>
                <c:pt idx="1193">
                  <c:v>206.48121384297517</c:v>
                </c:pt>
                <c:pt idx="1194">
                  <c:v>206.4439462809917</c:v>
                </c:pt>
                <c:pt idx="1195">
                  <c:v>206.11905991735534</c:v>
                </c:pt>
                <c:pt idx="1196">
                  <c:v>206.23586776859503</c:v>
                </c:pt>
                <c:pt idx="1197">
                  <c:v>207.29824896694208</c:v>
                </c:pt>
                <c:pt idx="1198">
                  <c:v>206.89915289256197</c:v>
                </c:pt>
                <c:pt idx="1199">
                  <c:v>206.5568491735537</c:v>
                </c:pt>
                <c:pt idx="1200">
                  <c:v>207.46706095041321</c:v>
                </c:pt>
                <c:pt idx="1201">
                  <c:v>207.45525309917352</c:v>
                </c:pt>
                <c:pt idx="1202">
                  <c:v>207.82699896694211</c:v>
                </c:pt>
                <c:pt idx="1203">
                  <c:v>206.13788739669417</c:v>
                </c:pt>
                <c:pt idx="1204">
                  <c:v>206.44425619834706</c:v>
                </c:pt>
                <c:pt idx="1205">
                  <c:v>207.88059917355363</c:v>
                </c:pt>
                <c:pt idx="1206">
                  <c:v>207.05383264462807</c:v>
                </c:pt>
                <c:pt idx="1207">
                  <c:v>207.13637913223135</c:v>
                </c:pt>
                <c:pt idx="1208">
                  <c:v>206.35788223140494</c:v>
                </c:pt>
                <c:pt idx="1209">
                  <c:v>207.58662706611565</c:v>
                </c:pt>
                <c:pt idx="1210">
                  <c:v>207.67950929752067</c:v>
                </c:pt>
                <c:pt idx="1211">
                  <c:v>206.8319783057851</c:v>
                </c:pt>
                <c:pt idx="1212">
                  <c:v>207.08048553719004</c:v>
                </c:pt>
                <c:pt idx="1213">
                  <c:v>207.80959710743798</c:v>
                </c:pt>
                <c:pt idx="1214">
                  <c:v>207.61896694214875</c:v>
                </c:pt>
                <c:pt idx="1215">
                  <c:v>207.51181301652889</c:v>
                </c:pt>
                <c:pt idx="1216">
                  <c:v>207.32787706611569</c:v>
                </c:pt>
                <c:pt idx="1217">
                  <c:v>207.68614152892559</c:v>
                </c:pt>
                <c:pt idx="1218">
                  <c:v>206.7919214876033</c:v>
                </c:pt>
                <c:pt idx="1219">
                  <c:v>207.82898243801648</c:v>
                </c:pt>
                <c:pt idx="1220">
                  <c:v>207.97617768595038</c:v>
                </c:pt>
                <c:pt idx="1221">
                  <c:v>207.7864462809917</c:v>
                </c:pt>
                <c:pt idx="1222">
                  <c:v>207.35914772727267</c:v>
                </c:pt>
                <c:pt idx="1223">
                  <c:v>207.81915805785121</c:v>
                </c:pt>
                <c:pt idx="1224">
                  <c:v>207.39125516528921</c:v>
                </c:pt>
                <c:pt idx="1225">
                  <c:v>207.58041322314045</c:v>
                </c:pt>
                <c:pt idx="1226">
                  <c:v>208.40324380165288</c:v>
                </c:pt>
                <c:pt idx="1227">
                  <c:v>207.94307851239668</c:v>
                </c:pt>
                <c:pt idx="1228">
                  <c:v>207.55797520661159</c:v>
                </c:pt>
                <c:pt idx="1229">
                  <c:v>207.37795971074377</c:v>
                </c:pt>
                <c:pt idx="1230">
                  <c:v>208.05793388429748</c:v>
                </c:pt>
                <c:pt idx="1231">
                  <c:v>207.1050309917355</c:v>
                </c:pt>
                <c:pt idx="1232">
                  <c:v>207.84908057851231</c:v>
                </c:pt>
                <c:pt idx="1233">
                  <c:v>207.9100103305785</c:v>
                </c:pt>
                <c:pt idx="1234">
                  <c:v>207.89897727272725</c:v>
                </c:pt>
                <c:pt idx="1235">
                  <c:v>207.9444266528925</c:v>
                </c:pt>
                <c:pt idx="1236">
                  <c:v>207.60460227272722</c:v>
                </c:pt>
                <c:pt idx="1237">
                  <c:v>207.89739669421482</c:v>
                </c:pt>
                <c:pt idx="1238">
                  <c:v>207.32494834710741</c:v>
                </c:pt>
                <c:pt idx="1239">
                  <c:v>208.02237086776856</c:v>
                </c:pt>
                <c:pt idx="1240">
                  <c:v>207.74857438016525</c:v>
                </c:pt>
                <c:pt idx="1241">
                  <c:v>207.39889462809916</c:v>
                </c:pt>
                <c:pt idx="1242">
                  <c:v>207.91958677685943</c:v>
                </c:pt>
                <c:pt idx="1243">
                  <c:v>208.11560950413224</c:v>
                </c:pt>
                <c:pt idx="1244">
                  <c:v>207.65965909090909</c:v>
                </c:pt>
                <c:pt idx="1245">
                  <c:v>207.53704028925614</c:v>
                </c:pt>
                <c:pt idx="1246">
                  <c:v>208.7174225206611</c:v>
                </c:pt>
                <c:pt idx="1247">
                  <c:v>207.75963842975204</c:v>
                </c:pt>
                <c:pt idx="1248">
                  <c:v>207.43549586776854</c:v>
                </c:pt>
                <c:pt idx="1249">
                  <c:v>207.77631198347103</c:v>
                </c:pt>
                <c:pt idx="1250">
                  <c:v>207.11375516528921</c:v>
                </c:pt>
                <c:pt idx="1251">
                  <c:v>207.70524793388427</c:v>
                </c:pt>
                <c:pt idx="1252">
                  <c:v>207.95931818181813</c:v>
                </c:pt>
                <c:pt idx="1253">
                  <c:v>208.04124483471074</c:v>
                </c:pt>
                <c:pt idx="1254">
                  <c:v>207.9330061983471</c:v>
                </c:pt>
                <c:pt idx="1255">
                  <c:v>208.24214876033056</c:v>
                </c:pt>
                <c:pt idx="1256">
                  <c:v>208.28279442148758</c:v>
                </c:pt>
                <c:pt idx="1257">
                  <c:v>207.44098140495865</c:v>
                </c:pt>
                <c:pt idx="1258">
                  <c:v>208.40902376033054</c:v>
                </c:pt>
                <c:pt idx="1259">
                  <c:v>207.44976756198344</c:v>
                </c:pt>
                <c:pt idx="1260">
                  <c:v>207.88163739669417</c:v>
                </c:pt>
                <c:pt idx="1261">
                  <c:v>208.56254132231405</c:v>
                </c:pt>
                <c:pt idx="1262">
                  <c:v>208.28786157024788</c:v>
                </c:pt>
                <c:pt idx="1263">
                  <c:v>208.22948863636361</c:v>
                </c:pt>
                <c:pt idx="1264">
                  <c:v>208.00904442148754</c:v>
                </c:pt>
                <c:pt idx="1265">
                  <c:v>208.04349173553715</c:v>
                </c:pt>
                <c:pt idx="1266">
                  <c:v>208.08494318181815</c:v>
                </c:pt>
                <c:pt idx="1267">
                  <c:v>207.47431301652887</c:v>
                </c:pt>
                <c:pt idx="1268">
                  <c:v>207.93131714876029</c:v>
                </c:pt>
                <c:pt idx="1269">
                  <c:v>207.71521177685946</c:v>
                </c:pt>
                <c:pt idx="1270">
                  <c:v>207.8616477272727</c:v>
                </c:pt>
                <c:pt idx="1271">
                  <c:v>207.95325929752065</c:v>
                </c:pt>
                <c:pt idx="1272">
                  <c:v>207.1752582644628</c:v>
                </c:pt>
                <c:pt idx="1273">
                  <c:v>207.05220557851237</c:v>
                </c:pt>
                <c:pt idx="1274">
                  <c:v>207.65016012396691</c:v>
                </c:pt>
                <c:pt idx="1275">
                  <c:v>207.37185433884295</c:v>
                </c:pt>
                <c:pt idx="1276">
                  <c:v>206.91559400826441</c:v>
                </c:pt>
                <c:pt idx="1277">
                  <c:v>207.20646694214872</c:v>
                </c:pt>
                <c:pt idx="1278">
                  <c:v>207.25177685950405</c:v>
                </c:pt>
                <c:pt idx="1279">
                  <c:v>207.47273243801649</c:v>
                </c:pt>
                <c:pt idx="1280">
                  <c:v>207.99705061983465</c:v>
                </c:pt>
                <c:pt idx="1281">
                  <c:v>208.04516528925615</c:v>
                </c:pt>
                <c:pt idx="1282">
                  <c:v>207.34845557851239</c:v>
                </c:pt>
                <c:pt idx="1283">
                  <c:v>207.38931818181814</c:v>
                </c:pt>
                <c:pt idx="1284">
                  <c:v>207.53798553719005</c:v>
                </c:pt>
                <c:pt idx="1285">
                  <c:v>208.34815599173552</c:v>
                </c:pt>
                <c:pt idx="1286">
                  <c:v>208.00472107438014</c:v>
                </c:pt>
                <c:pt idx="1287">
                  <c:v>207.80005165289253</c:v>
                </c:pt>
                <c:pt idx="1288">
                  <c:v>207.05907024793385</c:v>
                </c:pt>
                <c:pt idx="1289">
                  <c:v>207.69777892561979</c:v>
                </c:pt>
                <c:pt idx="1290">
                  <c:v>208.150041322314</c:v>
                </c:pt>
                <c:pt idx="1291">
                  <c:v>208.5466580578512</c:v>
                </c:pt>
                <c:pt idx="1292">
                  <c:v>207.56414256198343</c:v>
                </c:pt>
                <c:pt idx="1293">
                  <c:v>207.93849173553716</c:v>
                </c:pt>
                <c:pt idx="1294">
                  <c:v>207.42475723140493</c:v>
                </c:pt>
                <c:pt idx="1295">
                  <c:v>208.18306301652888</c:v>
                </c:pt>
                <c:pt idx="1296">
                  <c:v>207.64247417355369</c:v>
                </c:pt>
                <c:pt idx="1297">
                  <c:v>207.31720041322313</c:v>
                </c:pt>
                <c:pt idx="1298">
                  <c:v>208.26932851239667</c:v>
                </c:pt>
                <c:pt idx="1299">
                  <c:v>207.6420247933884</c:v>
                </c:pt>
                <c:pt idx="1300">
                  <c:v>207.71423553719004</c:v>
                </c:pt>
                <c:pt idx="1301">
                  <c:v>207.37560433884295</c:v>
                </c:pt>
                <c:pt idx="1302">
                  <c:v>207.98305785123966</c:v>
                </c:pt>
                <c:pt idx="1303">
                  <c:v>208.37006714876028</c:v>
                </c:pt>
                <c:pt idx="1304">
                  <c:v>207.54768595041318</c:v>
                </c:pt>
                <c:pt idx="1305">
                  <c:v>207.53868285123966</c:v>
                </c:pt>
                <c:pt idx="1306">
                  <c:v>207.73366735537186</c:v>
                </c:pt>
                <c:pt idx="1307">
                  <c:v>207.77969008264461</c:v>
                </c:pt>
                <c:pt idx="1308">
                  <c:v>208.02077479338837</c:v>
                </c:pt>
                <c:pt idx="1309">
                  <c:v>207.62226756198342</c:v>
                </c:pt>
                <c:pt idx="1310">
                  <c:v>207.27376549586774</c:v>
                </c:pt>
                <c:pt idx="1311">
                  <c:v>208.23116219008261</c:v>
                </c:pt>
                <c:pt idx="1312">
                  <c:v>207.6829493801653</c:v>
                </c:pt>
                <c:pt idx="1313">
                  <c:v>207.37958677685947</c:v>
                </c:pt>
                <c:pt idx="1314">
                  <c:v>207.72794938016523</c:v>
                </c:pt>
                <c:pt idx="1315">
                  <c:v>207.72100723140491</c:v>
                </c:pt>
                <c:pt idx="1316">
                  <c:v>207.39698863636363</c:v>
                </c:pt>
                <c:pt idx="1317">
                  <c:v>207.54260330578506</c:v>
                </c:pt>
                <c:pt idx="1318">
                  <c:v>208.01668388429752</c:v>
                </c:pt>
                <c:pt idx="1319">
                  <c:v>207.58994318181817</c:v>
                </c:pt>
                <c:pt idx="1320">
                  <c:v>207.69866219008262</c:v>
                </c:pt>
                <c:pt idx="1321">
                  <c:v>207.51877066115699</c:v>
                </c:pt>
                <c:pt idx="1322">
                  <c:v>206.68947830578512</c:v>
                </c:pt>
                <c:pt idx="1323">
                  <c:v>207.79092458677684</c:v>
                </c:pt>
                <c:pt idx="1324">
                  <c:v>207.62694731404952</c:v>
                </c:pt>
                <c:pt idx="1325">
                  <c:v>207.23308884297518</c:v>
                </c:pt>
                <c:pt idx="1326">
                  <c:v>207.1601033057851</c:v>
                </c:pt>
                <c:pt idx="1327">
                  <c:v>206.97252582644623</c:v>
                </c:pt>
                <c:pt idx="1328">
                  <c:v>207.08934917355367</c:v>
                </c:pt>
                <c:pt idx="1329">
                  <c:v>206.29893595041324</c:v>
                </c:pt>
                <c:pt idx="1330">
                  <c:v>207.37292355371895</c:v>
                </c:pt>
                <c:pt idx="1331">
                  <c:v>207.31558884297516</c:v>
                </c:pt>
                <c:pt idx="1332">
                  <c:v>207.41504132231401</c:v>
                </c:pt>
                <c:pt idx="1333">
                  <c:v>206.48104338842973</c:v>
                </c:pt>
                <c:pt idx="1334">
                  <c:v>206.65774276859503</c:v>
                </c:pt>
                <c:pt idx="1335">
                  <c:v>207.08456095041319</c:v>
                </c:pt>
                <c:pt idx="1336">
                  <c:v>206.93575413223138</c:v>
                </c:pt>
                <c:pt idx="1337">
                  <c:v>206.73481921487598</c:v>
                </c:pt>
                <c:pt idx="1338">
                  <c:v>206.80923037190081</c:v>
                </c:pt>
                <c:pt idx="1339">
                  <c:v>207.50408057851234</c:v>
                </c:pt>
                <c:pt idx="1340">
                  <c:v>206.408166322314</c:v>
                </c:pt>
                <c:pt idx="1341">
                  <c:v>206.31247933884296</c:v>
                </c:pt>
                <c:pt idx="1342">
                  <c:v>207.11973657024791</c:v>
                </c:pt>
                <c:pt idx="1343">
                  <c:v>207.93477272727273</c:v>
                </c:pt>
                <c:pt idx="1344">
                  <c:v>205.77607438016526</c:v>
                </c:pt>
                <c:pt idx="1345">
                  <c:v>206.67393595041318</c:v>
                </c:pt>
                <c:pt idx="1346">
                  <c:v>206.31799586776856</c:v>
                </c:pt>
                <c:pt idx="1347">
                  <c:v>206.37492768595041</c:v>
                </c:pt>
                <c:pt idx="1348">
                  <c:v>205.83650826446274</c:v>
                </c:pt>
                <c:pt idx="1349">
                  <c:v>206.4482076446281</c:v>
                </c:pt>
                <c:pt idx="1350">
                  <c:v>206.75315082644624</c:v>
                </c:pt>
                <c:pt idx="1351">
                  <c:v>206.53095557851236</c:v>
                </c:pt>
                <c:pt idx="1352">
                  <c:v>206.55915805785119</c:v>
                </c:pt>
                <c:pt idx="1353">
                  <c:v>205.9478305785124</c:v>
                </c:pt>
                <c:pt idx="1354">
                  <c:v>205.37874483471069</c:v>
                </c:pt>
                <c:pt idx="1355">
                  <c:v>205.03248966942147</c:v>
                </c:pt>
                <c:pt idx="1356">
                  <c:v>206.02283057851236</c:v>
                </c:pt>
                <c:pt idx="1357">
                  <c:v>206.64071280991732</c:v>
                </c:pt>
                <c:pt idx="1358">
                  <c:v>205.29708161157021</c:v>
                </c:pt>
                <c:pt idx="1359">
                  <c:v>205.07440599173549</c:v>
                </c:pt>
                <c:pt idx="1360">
                  <c:v>205.72856404958671</c:v>
                </c:pt>
                <c:pt idx="1361">
                  <c:v>206.80814566115703</c:v>
                </c:pt>
                <c:pt idx="1362">
                  <c:v>206.47304752066114</c:v>
                </c:pt>
                <c:pt idx="1363">
                  <c:v>205.21994318181814</c:v>
                </c:pt>
                <c:pt idx="1364">
                  <c:v>205.1208316115702</c:v>
                </c:pt>
                <c:pt idx="1365">
                  <c:v>205.37775309917356</c:v>
                </c:pt>
                <c:pt idx="1366">
                  <c:v>205.56925103305781</c:v>
                </c:pt>
                <c:pt idx="1367">
                  <c:v>206.00889979338842</c:v>
                </c:pt>
                <c:pt idx="1368">
                  <c:v>205.89616735537183</c:v>
                </c:pt>
                <c:pt idx="1369">
                  <c:v>205.76316632231399</c:v>
                </c:pt>
                <c:pt idx="1370">
                  <c:v>205.8775103305785</c:v>
                </c:pt>
                <c:pt idx="1371">
                  <c:v>204.90305268595037</c:v>
                </c:pt>
                <c:pt idx="1372">
                  <c:v>205.46519628099171</c:v>
                </c:pt>
                <c:pt idx="1373">
                  <c:v>205.6522623966942</c:v>
                </c:pt>
                <c:pt idx="1374">
                  <c:v>206.04883264462805</c:v>
                </c:pt>
                <c:pt idx="1375">
                  <c:v>205.6529287190082</c:v>
                </c:pt>
                <c:pt idx="1376">
                  <c:v>205.56790289256196</c:v>
                </c:pt>
                <c:pt idx="1377">
                  <c:v>205.88231404958677</c:v>
                </c:pt>
                <c:pt idx="1378">
                  <c:v>205.46601756198342</c:v>
                </c:pt>
                <c:pt idx="1379">
                  <c:v>205.51857954545451</c:v>
                </c:pt>
                <c:pt idx="1380">
                  <c:v>205.68300619834707</c:v>
                </c:pt>
                <c:pt idx="1381">
                  <c:v>205.29367252066115</c:v>
                </c:pt>
                <c:pt idx="1382">
                  <c:v>204.85744834710738</c:v>
                </c:pt>
                <c:pt idx="1383">
                  <c:v>204.62880681818177</c:v>
                </c:pt>
                <c:pt idx="1384">
                  <c:v>204.96103822314049</c:v>
                </c:pt>
                <c:pt idx="1385">
                  <c:v>205.37502582644623</c:v>
                </c:pt>
                <c:pt idx="1386">
                  <c:v>204.89215909090905</c:v>
                </c:pt>
                <c:pt idx="1387">
                  <c:v>205.24916838842972</c:v>
                </c:pt>
                <c:pt idx="1388">
                  <c:v>204.40053719008259</c:v>
                </c:pt>
                <c:pt idx="1389">
                  <c:v>204.83927169421483</c:v>
                </c:pt>
                <c:pt idx="1390">
                  <c:v>203.58805785123963</c:v>
                </c:pt>
                <c:pt idx="1391">
                  <c:v>205.16792355371899</c:v>
                </c:pt>
                <c:pt idx="1392">
                  <c:v>204.8338946280991</c:v>
                </c:pt>
                <c:pt idx="1393">
                  <c:v>204.55989669421484</c:v>
                </c:pt>
                <c:pt idx="1394">
                  <c:v>204.32804752066113</c:v>
                </c:pt>
                <c:pt idx="1395">
                  <c:v>204.28510847107432</c:v>
                </c:pt>
                <c:pt idx="1396">
                  <c:v>203.51721074380163</c:v>
                </c:pt>
                <c:pt idx="1397">
                  <c:v>204.96325413223136</c:v>
                </c:pt>
                <c:pt idx="1398">
                  <c:v>204.96508264462807</c:v>
                </c:pt>
                <c:pt idx="1399">
                  <c:v>203.79068181818178</c:v>
                </c:pt>
                <c:pt idx="1400">
                  <c:v>205.02418388429751</c:v>
                </c:pt>
                <c:pt idx="1401">
                  <c:v>204.85981921487601</c:v>
                </c:pt>
                <c:pt idx="1402">
                  <c:v>204.51407541322311</c:v>
                </c:pt>
                <c:pt idx="1403">
                  <c:v>204.13324896694212</c:v>
                </c:pt>
                <c:pt idx="1404">
                  <c:v>204.50516528925615</c:v>
                </c:pt>
                <c:pt idx="1405">
                  <c:v>203.76300619834709</c:v>
                </c:pt>
                <c:pt idx="1406">
                  <c:v>204.11050103305783</c:v>
                </c:pt>
                <c:pt idx="1407">
                  <c:v>203.48677685950412</c:v>
                </c:pt>
                <c:pt idx="1408">
                  <c:v>203.97509814049585</c:v>
                </c:pt>
                <c:pt idx="1409">
                  <c:v>204.63305268595039</c:v>
                </c:pt>
                <c:pt idx="1410">
                  <c:v>203.58672520661156</c:v>
                </c:pt>
                <c:pt idx="1411">
                  <c:v>203.37531508264459</c:v>
                </c:pt>
                <c:pt idx="1412">
                  <c:v>204.26835743801647</c:v>
                </c:pt>
                <c:pt idx="1413">
                  <c:v>203.16275826446275</c:v>
                </c:pt>
                <c:pt idx="1414">
                  <c:v>203.55187499999997</c:v>
                </c:pt>
                <c:pt idx="1415">
                  <c:v>203.79889462809913</c:v>
                </c:pt>
                <c:pt idx="1416">
                  <c:v>204.10171487603301</c:v>
                </c:pt>
                <c:pt idx="1417">
                  <c:v>203.48068698347106</c:v>
                </c:pt>
                <c:pt idx="1418">
                  <c:v>203.61117768595039</c:v>
                </c:pt>
                <c:pt idx="1419">
                  <c:v>204.21602789256193</c:v>
                </c:pt>
                <c:pt idx="1420">
                  <c:v>203.66307334710737</c:v>
                </c:pt>
                <c:pt idx="1421">
                  <c:v>203.39549070247932</c:v>
                </c:pt>
                <c:pt idx="1422">
                  <c:v>203.9770041322314</c:v>
                </c:pt>
                <c:pt idx="1423">
                  <c:v>202.46986053719004</c:v>
                </c:pt>
                <c:pt idx="1424">
                  <c:v>204.36759297520658</c:v>
                </c:pt>
                <c:pt idx="1425">
                  <c:v>204.24618285123964</c:v>
                </c:pt>
                <c:pt idx="1426">
                  <c:v>203.88464876033052</c:v>
                </c:pt>
                <c:pt idx="1427">
                  <c:v>203.55421487603303</c:v>
                </c:pt>
                <c:pt idx="1428">
                  <c:v>203.33840392561979</c:v>
                </c:pt>
                <c:pt idx="1429">
                  <c:v>203.29915289256195</c:v>
                </c:pt>
                <c:pt idx="1430">
                  <c:v>203.96338326446278</c:v>
                </c:pt>
                <c:pt idx="1431">
                  <c:v>203.54908574380161</c:v>
                </c:pt>
                <c:pt idx="1432">
                  <c:v>204.44050103305779</c:v>
                </c:pt>
                <c:pt idx="1433">
                  <c:v>203.00899276859499</c:v>
                </c:pt>
                <c:pt idx="1434">
                  <c:v>204.1063171487603</c:v>
                </c:pt>
                <c:pt idx="1435">
                  <c:v>204.40424070247934</c:v>
                </c:pt>
                <c:pt idx="1436">
                  <c:v>203.68090909090904</c:v>
                </c:pt>
                <c:pt idx="1437">
                  <c:v>204.30021694214872</c:v>
                </c:pt>
                <c:pt idx="1438">
                  <c:v>204.29339876033055</c:v>
                </c:pt>
                <c:pt idx="1439">
                  <c:v>204.45990185950413</c:v>
                </c:pt>
                <c:pt idx="1440">
                  <c:v>204.5732541322314</c:v>
                </c:pt>
                <c:pt idx="1441">
                  <c:v>203.46464876033053</c:v>
                </c:pt>
                <c:pt idx="1442">
                  <c:v>203.69817148760325</c:v>
                </c:pt>
                <c:pt idx="1443">
                  <c:v>204.59077995867764</c:v>
                </c:pt>
                <c:pt idx="1444">
                  <c:v>203.65851756198342</c:v>
                </c:pt>
                <c:pt idx="1445">
                  <c:v>204.19434917355366</c:v>
                </c:pt>
                <c:pt idx="1446">
                  <c:v>204.54807334710742</c:v>
                </c:pt>
                <c:pt idx="1447">
                  <c:v>203.80124999999998</c:v>
                </c:pt>
                <c:pt idx="1448">
                  <c:v>203.28134814049585</c:v>
                </c:pt>
                <c:pt idx="1449">
                  <c:v>203.98100206611568</c:v>
                </c:pt>
                <c:pt idx="1450">
                  <c:v>203.31712809917354</c:v>
                </c:pt>
                <c:pt idx="1451">
                  <c:v>203.28489669421486</c:v>
                </c:pt>
                <c:pt idx="1452">
                  <c:v>203.79207644628096</c:v>
                </c:pt>
                <c:pt idx="1453">
                  <c:v>204.29897727272723</c:v>
                </c:pt>
                <c:pt idx="1454">
                  <c:v>203.97753099173548</c:v>
                </c:pt>
                <c:pt idx="1455">
                  <c:v>204.79162190082641</c:v>
                </c:pt>
                <c:pt idx="1456">
                  <c:v>204.55138946280985</c:v>
                </c:pt>
                <c:pt idx="1457">
                  <c:v>204.57926652892556</c:v>
                </c:pt>
                <c:pt idx="1458">
                  <c:v>204.29736570247928</c:v>
                </c:pt>
                <c:pt idx="1459">
                  <c:v>204.0434504132231</c:v>
                </c:pt>
                <c:pt idx="1460">
                  <c:v>204.59132231404953</c:v>
                </c:pt>
                <c:pt idx="1461">
                  <c:v>204.62821797520661</c:v>
                </c:pt>
                <c:pt idx="1462">
                  <c:v>204.41290289256193</c:v>
                </c:pt>
                <c:pt idx="1463">
                  <c:v>204.9109865702479</c:v>
                </c:pt>
                <c:pt idx="1464">
                  <c:v>204.62342975206607</c:v>
                </c:pt>
                <c:pt idx="1465">
                  <c:v>204.32158574380159</c:v>
                </c:pt>
                <c:pt idx="1466">
                  <c:v>204.63457128099171</c:v>
                </c:pt>
                <c:pt idx="1467">
                  <c:v>205.14498966942145</c:v>
                </c:pt>
                <c:pt idx="1468">
                  <c:v>204.44631198347108</c:v>
                </c:pt>
                <c:pt idx="1469">
                  <c:v>204.68576962809917</c:v>
                </c:pt>
                <c:pt idx="1470">
                  <c:v>204.96703512396692</c:v>
                </c:pt>
                <c:pt idx="1471">
                  <c:v>205.14825929752067</c:v>
                </c:pt>
                <c:pt idx="1472">
                  <c:v>204.58672004132228</c:v>
                </c:pt>
                <c:pt idx="1473">
                  <c:v>205.42405475206607</c:v>
                </c:pt>
                <c:pt idx="1474">
                  <c:v>204.23237603305782</c:v>
                </c:pt>
                <c:pt idx="1475">
                  <c:v>204.81330061983468</c:v>
                </c:pt>
                <c:pt idx="1476">
                  <c:v>205.84527892561979</c:v>
                </c:pt>
                <c:pt idx="1477">
                  <c:v>205.36864152892559</c:v>
                </c:pt>
                <c:pt idx="1478">
                  <c:v>205.66730888429751</c:v>
                </c:pt>
                <c:pt idx="1479">
                  <c:v>205.50678719008263</c:v>
                </c:pt>
                <c:pt idx="1480">
                  <c:v>204.83775309917348</c:v>
                </c:pt>
                <c:pt idx="1481">
                  <c:v>205.53647727272724</c:v>
                </c:pt>
                <c:pt idx="1482">
                  <c:v>205.90174586776854</c:v>
                </c:pt>
                <c:pt idx="1483">
                  <c:v>204.80911673553715</c:v>
                </c:pt>
                <c:pt idx="1484">
                  <c:v>205.99696797520659</c:v>
                </c:pt>
                <c:pt idx="1485">
                  <c:v>204.67954028925618</c:v>
                </c:pt>
                <c:pt idx="1486">
                  <c:v>204.96982438016525</c:v>
                </c:pt>
                <c:pt idx="1487">
                  <c:v>204.72534607438016</c:v>
                </c:pt>
                <c:pt idx="1488">
                  <c:v>205.8000774793388</c:v>
                </c:pt>
                <c:pt idx="1489">
                  <c:v>205.88857438016527</c:v>
                </c:pt>
                <c:pt idx="1490">
                  <c:v>205.7050878099173</c:v>
                </c:pt>
                <c:pt idx="1491">
                  <c:v>205.60817665289252</c:v>
                </c:pt>
                <c:pt idx="1492">
                  <c:v>205.14808884297514</c:v>
                </c:pt>
                <c:pt idx="1493">
                  <c:v>205.67056301652889</c:v>
                </c:pt>
                <c:pt idx="1494">
                  <c:v>205.87878099173551</c:v>
                </c:pt>
                <c:pt idx="1495">
                  <c:v>206.37506714876031</c:v>
                </c:pt>
                <c:pt idx="1496">
                  <c:v>205.34267045454544</c:v>
                </c:pt>
                <c:pt idx="1497">
                  <c:v>206.49740702479335</c:v>
                </c:pt>
                <c:pt idx="1498">
                  <c:v>205.44497417355367</c:v>
                </c:pt>
                <c:pt idx="1499">
                  <c:v>205.41520661157023</c:v>
                </c:pt>
                <c:pt idx="1500">
                  <c:v>205.19315082644624</c:v>
                </c:pt>
                <c:pt idx="1501">
                  <c:v>205.97755165289254</c:v>
                </c:pt>
                <c:pt idx="1502">
                  <c:v>205.19838842975201</c:v>
                </c:pt>
                <c:pt idx="1503">
                  <c:v>205.79085743801647</c:v>
                </c:pt>
                <c:pt idx="1504">
                  <c:v>205.57307851239668</c:v>
                </c:pt>
                <c:pt idx="1505">
                  <c:v>204.94938533057848</c:v>
                </c:pt>
                <c:pt idx="1506">
                  <c:v>204.90813533057846</c:v>
                </c:pt>
                <c:pt idx="1507">
                  <c:v>205.51238119834707</c:v>
                </c:pt>
                <c:pt idx="1508">
                  <c:v>205.85054752066111</c:v>
                </c:pt>
                <c:pt idx="1509">
                  <c:v>205.67527376033053</c:v>
                </c:pt>
                <c:pt idx="1510">
                  <c:v>205.68886363636358</c:v>
                </c:pt>
                <c:pt idx="1511">
                  <c:v>205.42627066115699</c:v>
                </c:pt>
                <c:pt idx="1512">
                  <c:v>205.62528409090905</c:v>
                </c:pt>
                <c:pt idx="1513">
                  <c:v>206.38420971074379</c:v>
                </c:pt>
                <c:pt idx="1514">
                  <c:v>205.17595041322312</c:v>
                </c:pt>
                <c:pt idx="1515">
                  <c:v>205.29474173553717</c:v>
                </c:pt>
                <c:pt idx="1516">
                  <c:v>205.79096590909086</c:v>
                </c:pt>
                <c:pt idx="1517">
                  <c:v>207.07159090909087</c:v>
                </c:pt>
                <c:pt idx="1518">
                  <c:v>205.21332644628097</c:v>
                </c:pt>
                <c:pt idx="1519">
                  <c:v>206.15356921487597</c:v>
                </c:pt>
                <c:pt idx="1520">
                  <c:v>206.36860537190077</c:v>
                </c:pt>
                <c:pt idx="1521">
                  <c:v>205.75183884297516</c:v>
                </c:pt>
                <c:pt idx="1522">
                  <c:v>205.53911157024788</c:v>
                </c:pt>
                <c:pt idx="1523">
                  <c:v>205.42851756198343</c:v>
                </c:pt>
                <c:pt idx="1524">
                  <c:v>205.60318698347106</c:v>
                </c:pt>
                <c:pt idx="1525">
                  <c:v>205.25477789256195</c:v>
                </c:pt>
                <c:pt idx="1526">
                  <c:v>205.09205578512393</c:v>
                </c:pt>
                <c:pt idx="1527">
                  <c:v>204.80911673553715</c:v>
                </c:pt>
                <c:pt idx="1528">
                  <c:v>206.30911673553717</c:v>
                </c:pt>
                <c:pt idx="1529">
                  <c:v>206.0291219008264</c:v>
                </c:pt>
                <c:pt idx="1530">
                  <c:v>205.92715909090904</c:v>
                </c:pt>
                <c:pt idx="1531">
                  <c:v>206.27717975206608</c:v>
                </c:pt>
                <c:pt idx="1532">
                  <c:v>205.35663223140492</c:v>
                </c:pt>
                <c:pt idx="1533">
                  <c:v>205.48045971074373</c:v>
                </c:pt>
                <c:pt idx="1534">
                  <c:v>206.12944214876029</c:v>
                </c:pt>
                <c:pt idx="1535">
                  <c:v>206.94331611570243</c:v>
                </c:pt>
                <c:pt idx="1536">
                  <c:v>205.7159659090909</c:v>
                </c:pt>
                <c:pt idx="1537">
                  <c:v>206.28158057851238</c:v>
                </c:pt>
                <c:pt idx="1538">
                  <c:v>206.26851756198346</c:v>
                </c:pt>
                <c:pt idx="1539">
                  <c:v>205.6795816115702</c:v>
                </c:pt>
                <c:pt idx="1540">
                  <c:v>206.22492768595038</c:v>
                </c:pt>
                <c:pt idx="1541">
                  <c:v>205.72693698347103</c:v>
                </c:pt>
                <c:pt idx="1542">
                  <c:v>205.95835227272721</c:v>
                </c:pt>
                <c:pt idx="1543">
                  <c:v>206.10426136363637</c:v>
                </c:pt>
                <c:pt idx="1544">
                  <c:v>204.07565082644624</c:v>
                </c:pt>
                <c:pt idx="1545">
                  <c:v>207.17198863636358</c:v>
                </c:pt>
                <c:pt idx="1546">
                  <c:v>204.74877582644626</c:v>
                </c:pt>
                <c:pt idx="1547">
                  <c:v>205.14652376033055</c:v>
                </c:pt>
                <c:pt idx="1548">
                  <c:v>205.70818698347102</c:v>
                </c:pt>
                <c:pt idx="1549">
                  <c:v>205.40028409090905</c:v>
                </c:pt>
                <c:pt idx="1550">
                  <c:v>205.56502066115701</c:v>
                </c:pt>
                <c:pt idx="1551">
                  <c:v>205.8166425619834</c:v>
                </c:pt>
                <c:pt idx="1552">
                  <c:v>205.64900826446279</c:v>
                </c:pt>
                <c:pt idx="1553">
                  <c:v>205.01624999999999</c:v>
                </c:pt>
                <c:pt idx="1554">
                  <c:v>206.1480991735537</c:v>
                </c:pt>
                <c:pt idx="1555">
                  <c:v>205.57324896694212</c:v>
                </c:pt>
                <c:pt idx="1556">
                  <c:v>205.6928925619834</c:v>
                </c:pt>
                <c:pt idx="1557">
                  <c:v>205.80364152892557</c:v>
                </c:pt>
                <c:pt idx="1558">
                  <c:v>206.39282541322308</c:v>
                </c:pt>
                <c:pt idx="1559">
                  <c:v>205.68340909090907</c:v>
                </c:pt>
                <c:pt idx="1560">
                  <c:v>205.08725206611567</c:v>
                </c:pt>
                <c:pt idx="1561">
                  <c:v>206.03053202479336</c:v>
                </c:pt>
                <c:pt idx="1562">
                  <c:v>205.7972107438016</c:v>
                </c:pt>
                <c:pt idx="1563">
                  <c:v>205.61984504132226</c:v>
                </c:pt>
                <c:pt idx="1564">
                  <c:v>204.87092975206605</c:v>
                </c:pt>
                <c:pt idx="1565">
                  <c:v>205.07398760330574</c:v>
                </c:pt>
                <c:pt idx="1566">
                  <c:v>205.19449896694209</c:v>
                </c:pt>
                <c:pt idx="1567">
                  <c:v>205.99575929752064</c:v>
                </c:pt>
                <c:pt idx="1568">
                  <c:v>205.71920454545449</c:v>
                </c:pt>
                <c:pt idx="1569">
                  <c:v>204.7905371900826</c:v>
                </c:pt>
                <c:pt idx="1570">
                  <c:v>203.82952995867765</c:v>
                </c:pt>
                <c:pt idx="1571">
                  <c:v>205.8017510330578</c:v>
                </c:pt>
                <c:pt idx="1572">
                  <c:v>205.52324380165288</c:v>
                </c:pt>
                <c:pt idx="1573">
                  <c:v>206.75882231404955</c:v>
                </c:pt>
                <c:pt idx="1574">
                  <c:v>205.72554235537186</c:v>
                </c:pt>
                <c:pt idx="1575">
                  <c:v>206.36257747933882</c:v>
                </c:pt>
                <c:pt idx="1576">
                  <c:v>205.25823347107436</c:v>
                </c:pt>
                <c:pt idx="1577">
                  <c:v>206.45955061983466</c:v>
                </c:pt>
                <c:pt idx="1578">
                  <c:v>205.70767561983467</c:v>
                </c:pt>
                <c:pt idx="1579">
                  <c:v>205.45963326446275</c:v>
                </c:pt>
                <c:pt idx="1580">
                  <c:v>206.29089359504127</c:v>
                </c:pt>
                <c:pt idx="1581">
                  <c:v>206.34810433884292</c:v>
                </c:pt>
                <c:pt idx="1582">
                  <c:v>206.27426652892555</c:v>
                </c:pt>
                <c:pt idx="1583">
                  <c:v>205.21304752066112</c:v>
                </c:pt>
                <c:pt idx="1584">
                  <c:v>206.06483987603306</c:v>
                </c:pt>
                <c:pt idx="1585">
                  <c:v>205.40161673553717</c:v>
                </c:pt>
                <c:pt idx="1586">
                  <c:v>205.94944214876028</c:v>
                </c:pt>
                <c:pt idx="1587">
                  <c:v>205.62675619834704</c:v>
                </c:pt>
                <c:pt idx="1588">
                  <c:v>204.96626033057845</c:v>
                </c:pt>
                <c:pt idx="1589">
                  <c:v>205.82026859504126</c:v>
                </c:pt>
                <c:pt idx="1590">
                  <c:v>205.28031508264459</c:v>
                </c:pt>
                <c:pt idx="1591">
                  <c:v>205.50082128099172</c:v>
                </c:pt>
                <c:pt idx="1592">
                  <c:v>205.73854338842969</c:v>
                </c:pt>
                <c:pt idx="1593">
                  <c:v>205.88136880165285</c:v>
                </c:pt>
                <c:pt idx="1594">
                  <c:v>205.78893595041319</c:v>
                </c:pt>
                <c:pt idx="1595">
                  <c:v>205.69066115702472</c:v>
                </c:pt>
                <c:pt idx="1596">
                  <c:v>205.44853822314045</c:v>
                </c:pt>
                <c:pt idx="1597">
                  <c:v>205.68939049586777</c:v>
                </c:pt>
                <c:pt idx="1598">
                  <c:v>204.85208677685947</c:v>
                </c:pt>
                <c:pt idx="1599">
                  <c:v>205.77784090909088</c:v>
                </c:pt>
                <c:pt idx="1600">
                  <c:v>206.20146694214873</c:v>
                </c:pt>
                <c:pt idx="1601">
                  <c:v>205.28527376033051</c:v>
                </c:pt>
                <c:pt idx="1602">
                  <c:v>205.62672520661152</c:v>
                </c:pt>
                <c:pt idx="1603">
                  <c:v>205.94208161157016</c:v>
                </c:pt>
                <c:pt idx="1604">
                  <c:v>206.05422520661153</c:v>
                </c:pt>
                <c:pt idx="1605">
                  <c:v>205.77612086776853</c:v>
                </c:pt>
                <c:pt idx="1606">
                  <c:v>205.85992252066114</c:v>
                </c:pt>
                <c:pt idx="1607">
                  <c:v>205.64677685950412</c:v>
                </c:pt>
                <c:pt idx="1608">
                  <c:v>205.09462809917352</c:v>
                </c:pt>
                <c:pt idx="1609">
                  <c:v>204.9754803719008</c:v>
                </c:pt>
                <c:pt idx="1610">
                  <c:v>205.07789256198345</c:v>
                </c:pt>
                <c:pt idx="1611">
                  <c:v>205.13936466942144</c:v>
                </c:pt>
                <c:pt idx="1612">
                  <c:v>204.2885795454545</c:v>
                </c:pt>
                <c:pt idx="1613">
                  <c:v>205.46301136363633</c:v>
                </c:pt>
                <c:pt idx="1614">
                  <c:v>205.16558367768593</c:v>
                </c:pt>
                <c:pt idx="1615">
                  <c:v>205.1664669421487</c:v>
                </c:pt>
                <c:pt idx="1616">
                  <c:v>204.13255165289254</c:v>
                </c:pt>
                <c:pt idx="1617">
                  <c:v>204.18097623966941</c:v>
                </c:pt>
                <c:pt idx="1618">
                  <c:v>205.35819731404951</c:v>
                </c:pt>
                <c:pt idx="1619">
                  <c:v>204.65924070247931</c:v>
                </c:pt>
                <c:pt idx="1620">
                  <c:v>205.19772210743795</c:v>
                </c:pt>
                <c:pt idx="1621">
                  <c:v>205.4546745867768</c:v>
                </c:pt>
                <c:pt idx="1622">
                  <c:v>205.15176136363635</c:v>
                </c:pt>
                <c:pt idx="1623">
                  <c:v>205.26196797520657</c:v>
                </c:pt>
                <c:pt idx="1624">
                  <c:v>205.36940082644625</c:v>
                </c:pt>
                <c:pt idx="1625">
                  <c:v>205.61885330578511</c:v>
                </c:pt>
                <c:pt idx="1626">
                  <c:v>203.94156508264459</c:v>
                </c:pt>
                <c:pt idx="1627">
                  <c:v>205.38449380165287</c:v>
                </c:pt>
                <c:pt idx="1628">
                  <c:v>204.77234504132227</c:v>
                </c:pt>
                <c:pt idx="1629">
                  <c:v>203.82300619834712</c:v>
                </c:pt>
                <c:pt idx="1630">
                  <c:v>204.55309400826445</c:v>
                </c:pt>
                <c:pt idx="1631">
                  <c:v>203.70330061983464</c:v>
                </c:pt>
                <c:pt idx="1632">
                  <c:v>203.77267561983462</c:v>
                </c:pt>
                <c:pt idx="1633">
                  <c:v>204.0680733471074</c:v>
                </c:pt>
                <c:pt idx="1634">
                  <c:v>204.14119834710743</c:v>
                </c:pt>
                <c:pt idx="1635">
                  <c:v>204.07295454545451</c:v>
                </c:pt>
                <c:pt idx="1636">
                  <c:v>204.72908057851237</c:v>
                </c:pt>
                <c:pt idx="1637">
                  <c:v>204.16492252066112</c:v>
                </c:pt>
                <c:pt idx="1638">
                  <c:v>204.92375516528924</c:v>
                </c:pt>
                <c:pt idx="1639">
                  <c:v>204.57472623966939</c:v>
                </c:pt>
                <c:pt idx="1640">
                  <c:v>204.37027376033058</c:v>
                </c:pt>
                <c:pt idx="1641">
                  <c:v>203.78854338842973</c:v>
                </c:pt>
                <c:pt idx="1642">
                  <c:v>204.15855371900821</c:v>
                </c:pt>
                <c:pt idx="1643">
                  <c:v>203.96164772727272</c:v>
                </c:pt>
                <c:pt idx="1644">
                  <c:v>204.72641528925618</c:v>
                </c:pt>
                <c:pt idx="1645">
                  <c:v>203.47670454545457</c:v>
                </c:pt>
                <c:pt idx="1646">
                  <c:v>204.02623450413216</c:v>
                </c:pt>
                <c:pt idx="1647">
                  <c:v>203.2441115702479</c:v>
                </c:pt>
                <c:pt idx="1648">
                  <c:v>203.85779442148754</c:v>
                </c:pt>
                <c:pt idx="1649">
                  <c:v>204.2009504132231</c:v>
                </c:pt>
                <c:pt idx="1650">
                  <c:v>204.52517045454542</c:v>
                </c:pt>
                <c:pt idx="1651">
                  <c:v>203.86349690082639</c:v>
                </c:pt>
                <c:pt idx="1652">
                  <c:v>202.31860537190076</c:v>
                </c:pt>
                <c:pt idx="1653">
                  <c:v>203.54296487603301</c:v>
                </c:pt>
                <c:pt idx="1654">
                  <c:v>204.61614669421488</c:v>
                </c:pt>
                <c:pt idx="1655">
                  <c:v>204.01834710743796</c:v>
                </c:pt>
                <c:pt idx="1656">
                  <c:v>202.65582644628094</c:v>
                </c:pt>
                <c:pt idx="1657">
                  <c:v>203.39095041322315</c:v>
                </c:pt>
                <c:pt idx="1658">
                  <c:v>203.51321280991732</c:v>
                </c:pt>
                <c:pt idx="1659">
                  <c:v>203.55880165289253</c:v>
                </c:pt>
                <c:pt idx="1660">
                  <c:v>203.70123966942145</c:v>
                </c:pt>
                <c:pt idx="1661">
                  <c:v>203.63473140495867</c:v>
                </c:pt>
                <c:pt idx="1662">
                  <c:v>203.6215289256198</c:v>
                </c:pt>
                <c:pt idx="1663">
                  <c:v>203.45744318181815</c:v>
                </c:pt>
                <c:pt idx="1664">
                  <c:v>203.04821280991735</c:v>
                </c:pt>
                <c:pt idx="1665">
                  <c:v>203.45911673553715</c:v>
                </c:pt>
                <c:pt idx="1666">
                  <c:v>202.91448347107433</c:v>
                </c:pt>
                <c:pt idx="1667">
                  <c:v>203.70240185950408</c:v>
                </c:pt>
                <c:pt idx="1668">
                  <c:v>202.88014462809915</c:v>
                </c:pt>
                <c:pt idx="1669">
                  <c:v>203.08021177685944</c:v>
                </c:pt>
                <c:pt idx="1670">
                  <c:v>202.81011880165286</c:v>
                </c:pt>
                <c:pt idx="1671">
                  <c:v>202.28848140495865</c:v>
                </c:pt>
                <c:pt idx="1672">
                  <c:v>203.43365702479338</c:v>
                </c:pt>
                <c:pt idx="1673">
                  <c:v>201.92685433884293</c:v>
                </c:pt>
                <c:pt idx="1674">
                  <c:v>202.90393078512395</c:v>
                </c:pt>
                <c:pt idx="1675">
                  <c:v>203.19272727272724</c:v>
                </c:pt>
                <c:pt idx="1676">
                  <c:v>202.57957128099167</c:v>
                </c:pt>
                <c:pt idx="1677">
                  <c:v>201.67950929752061</c:v>
                </c:pt>
                <c:pt idx="1678">
                  <c:v>201.10963326446279</c:v>
                </c:pt>
                <c:pt idx="1679">
                  <c:v>202.18658057851235</c:v>
                </c:pt>
                <c:pt idx="1680">
                  <c:v>200.76013946280986</c:v>
                </c:pt>
                <c:pt idx="1681">
                  <c:v>201.34341942148754</c:v>
                </c:pt>
                <c:pt idx="1682">
                  <c:v>200.45597107438016</c:v>
                </c:pt>
                <c:pt idx="1683">
                  <c:v>202.56801136363637</c:v>
                </c:pt>
                <c:pt idx="1684">
                  <c:v>201.75922004132229</c:v>
                </c:pt>
                <c:pt idx="1685">
                  <c:v>201.22672004132227</c:v>
                </c:pt>
                <c:pt idx="1686">
                  <c:v>201.19699896694212</c:v>
                </c:pt>
                <c:pt idx="1687">
                  <c:v>200.20870351239665</c:v>
                </c:pt>
                <c:pt idx="1688">
                  <c:v>200.88097623966939</c:v>
                </c:pt>
                <c:pt idx="1689">
                  <c:v>200.54459194214874</c:v>
                </c:pt>
                <c:pt idx="1690">
                  <c:v>201.28648760330574</c:v>
                </c:pt>
                <c:pt idx="1691">
                  <c:v>201.77122933884294</c:v>
                </c:pt>
                <c:pt idx="1692">
                  <c:v>201.47280991735536</c:v>
                </c:pt>
                <c:pt idx="1693">
                  <c:v>201.41273243801652</c:v>
                </c:pt>
                <c:pt idx="1694">
                  <c:v>200.9533109504132</c:v>
                </c:pt>
                <c:pt idx="1695">
                  <c:v>200.65540289256194</c:v>
                </c:pt>
                <c:pt idx="1696">
                  <c:v>199.95123966942143</c:v>
                </c:pt>
                <c:pt idx="1697">
                  <c:v>200.60916322314043</c:v>
                </c:pt>
                <c:pt idx="1698">
                  <c:v>200.52751549586773</c:v>
                </c:pt>
                <c:pt idx="1699">
                  <c:v>201.00698863636362</c:v>
                </c:pt>
                <c:pt idx="1700">
                  <c:v>200.39136880165287</c:v>
                </c:pt>
                <c:pt idx="1701">
                  <c:v>199.76586260330575</c:v>
                </c:pt>
                <c:pt idx="1702">
                  <c:v>200.52089876033051</c:v>
                </c:pt>
                <c:pt idx="1703">
                  <c:v>200.58889462809913</c:v>
                </c:pt>
                <c:pt idx="1704">
                  <c:v>200.10046487603302</c:v>
                </c:pt>
                <c:pt idx="1705">
                  <c:v>200.19309917355369</c:v>
                </c:pt>
                <c:pt idx="1706">
                  <c:v>199.77489669421485</c:v>
                </c:pt>
                <c:pt idx="1707">
                  <c:v>199.68729855371896</c:v>
                </c:pt>
                <c:pt idx="1708">
                  <c:v>199.79246900826445</c:v>
                </c:pt>
                <c:pt idx="1709">
                  <c:v>198.14694731404956</c:v>
                </c:pt>
                <c:pt idx="1710">
                  <c:v>199.48627066115699</c:v>
                </c:pt>
                <c:pt idx="1711">
                  <c:v>199.84063016528921</c:v>
                </c:pt>
                <c:pt idx="1712">
                  <c:v>199.48817665289252</c:v>
                </c:pt>
                <c:pt idx="1713">
                  <c:v>198.90082128099169</c:v>
                </c:pt>
                <c:pt idx="1714">
                  <c:v>199.4920816115702</c:v>
                </c:pt>
                <c:pt idx="1715">
                  <c:v>198.6773553719008</c:v>
                </c:pt>
                <c:pt idx="1716">
                  <c:v>199.48492252066112</c:v>
                </c:pt>
                <c:pt idx="1717">
                  <c:v>199.17585743801649</c:v>
                </c:pt>
                <c:pt idx="1718">
                  <c:v>199.46702479338842</c:v>
                </c:pt>
                <c:pt idx="1719">
                  <c:v>199.85389462809911</c:v>
                </c:pt>
                <c:pt idx="1720">
                  <c:v>198.83126033057849</c:v>
                </c:pt>
                <c:pt idx="1721">
                  <c:v>198.89959710743798</c:v>
                </c:pt>
                <c:pt idx="1722">
                  <c:v>197.76305268595041</c:v>
                </c:pt>
                <c:pt idx="1723">
                  <c:v>198.60173553719008</c:v>
                </c:pt>
                <c:pt idx="1724">
                  <c:v>197.11465909090907</c:v>
                </c:pt>
                <c:pt idx="1725">
                  <c:v>198.7281198347107</c:v>
                </c:pt>
                <c:pt idx="1726">
                  <c:v>198.31441115702475</c:v>
                </c:pt>
                <c:pt idx="1727">
                  <c:v>197.8653254132231</c:v>
                </c:pt>
                <c:pt idx="1728">
                  <c:v>199.07310433884294</c:v>
                </c:pt>
                <c:pt idx="1729">
                  <c:v>198.29087293388429</c:v>
                </c:pt>
                <c:pt idx="1730">
                  <c:v>197.54177169421484</c:v>
                </c:pt>
                <c:pt idx="1731">
                  <c:v>197.83817665289254</c:v>
                </c:pt>
                <c:pt idx="1732">
                  <c:v>198.51973140495866</c:v>
                </c:pt>
                <c:pt idx="1733">
                  <c:v>197.54301136363631</c:v>
                </c:pt>
                <c:pt idx="1734">
                  <c:v>197.97401342975203</c:v>
                </c:pt>
                <c:pt idx="1735">
                  <c:v>198.18917355371894</c:v>
                </c:pt>
                <c:pt idx="1736">
                  <c:v>198.33357954545451</c:v>
                </c:pt>
                <c:pt idx="1737">
                  <c:v>197.65022727272725</c:v>
                </c:pt>
                <c:pt idx="1738">
                  <c:v>197.28897210743798</c:v>
                </c:pt>
                <c:pt idx="1739">
                  <c:v>197.16410640495863</c:v>
                </c:pt>
                <c:pt idx="1740">
                  <c:v>196.34876033057847</c:v>
                </c:pt>
                <c:pt idx="1741">
                  <c:v>196.63431818181814</c:v>
                </c:pt>
                <c:pt idx="1742">
                  <c:v>196.75430268595039</c:v>
                </c:pt>
                <c:pt idx="1743">
                  <c:v>196.79589359504129</c:v>
                </c:pt>
                <c:pt idx="1744">
                  <c:v>196.2347107438016</c:v>
                </c:pt>
                <c:pt idx="1745">
                  <c:v>195.92370867768591</c:v>
                </c:pt>
                <c:pt idx="1746">
                  <c:v>196.32288223140492</c:v>
                </c:pt>
                <c:pt idx="1747">
                  <c:v>196.62399793388428</c:v>
                </c:pt>
                <c:pt idx="1748">
                  <c:v>195.46710743801651</c:v>
                </c:pt>
                <c:pt idx="1749">
                  <c:v>196.37919421487601</c:v>
                </c:pt>
                <c:pt idx="1750">
                  <c:v>196.26209194214871</c:v>
                </c:pt>
                <c:pt idx="1751">
                  <c:v>195.81139462809915</c:v>
                </c:pt>
                <c:pt idx="1752">
                  <c:v>195.45756198347104</c:v>
                </c:pt>
                <c:pt idx="1753">
                  <c:v>194.62010330578511</c:v>
                </c:pt>
                <c:pt idx="1754">
                  <c:v>196.80354855371897</c:v>
                </c:pt>
                <c:pt idx="1755">
                  <c:v>195.94555785123961</c:v>
                </c:pt>
                <c:pt idx="1756">
                  <c:v>195.98556818181817</c:v>
                </c:pt>
                <c:pt idx="1757">
                  <c:v>194.51132231404955</c:v>
                </c:pt>
                <c:pt idx="1758">
                  <c:v>195.37197830578509</c:v>
                </c:pt>
                <c:pt idx="1759">
                  <c:v>194.99153925619831</c:v>
                </c:pt>
                <c:pt idx="1760">
                  <c:v>194.70436983471069</c:v>
                </c:pt>
                <c:pt idx="1761">
                  <c:v>195.74803202479339</c:v>
                </c:pt>
                <c:pt idx="1762">
                  <c:v>194.29253615702476</c:v>
                </c:pt>
                <c:pt idx="1763">
                  <c:v>193.55384814049583</c:v>
                </c:pt>
                <c:pt idx="1764">
                  <c:v>194.8878873966942</c:v>
                </c:pt>
                <c:pt idx="1765">
                  <c:v>194.35947830578507</c:v>
                </c:pt>
                <c:pt idx="1766">
                  <c:v>193.27952479338839</c:v>
                </c:pt>
                <c:pt idx="1767">
                  <c:v>194.430464876033</c:v>
                </c:pt>
                <c:pt idx="1768">
                  <c:v>194.69944214876028</c:v>
                </c:pt>
                <c:pt idx="1769">
                  <c:v>194.28655475206608</c:v>
                </c:pt>
                <c:pt idx="1770">
                  <c:v>194.42634297520658</c:v>
                </c:pt>
                <c:pt idx="1771">
                  <c:v>193.18561983471071</c:v>
                </c:pt>
                <c:pt idx="1772">
                  <c:v>192.41530475206608</c:v>
                </c:pt>
                <c:pt idx="1773">
                  <c:v>193.82254648760329</c:v>
                </c:pt>
                <c:pt idx="1774">
                  <c:v>193.09805268595036</c:v>
                </c:pt>
                <c:pt idx="1775">
                  <c:v>194.43760847107433</c:v>
                </c:pt>
                <c:pt idx="1776">
                  <c:v>193.2114824380165</c:v>
                </c:pt>
                <c:pt idx="1777">
                  <c:v>193.36461260330577</c:v>
                </c:pt>
                <c:pt idx="1778">
                  <c:v>192.99374999999998</c:v>
                </c:pt>
                <c:pt idx="1779">
                  <c:v>192.94275309917353</c:v>
                </c:pt>
                <c:pt idx="1780">
                  <c:v>192.86552169421486</c:v>
                </c:pt>
                <c:pt idx="1781">
                  <c:v>192.85625516528921</c:v>
                </c:pt>
                <c:pt idx="1782">
                  <c:v>192.57771694214875</c:v>
                </c:pt>
                <c:pt idx="1783">
                  <c:v>194.14262913223138</c:v>
                </c:pt>
                <c:pt idx="1784">
                  <c:v>193.18163739669416</c:v>
                </c:pt>
                <c:pt idx="1785">
                  <c:v>193.72582128099168</c:v>
                </c:pt>
                <c:pt idx="1786">
                  <c:v>193.40443698347102</c:v>
                </c:pt>
                <c:pt idx="1787">
                  <c:v>193.34762913223139</c:v>
                </c:pt>
                <c:pt idx="1788">
                  <c:v>193.14635330578511</c:v>
                </c:pt>
                <c:pt idx="1789">
                  <c:v>193.63456611570243</c:v>
                </c:pt>
                <c:pt idx="1790">
                  <c:v>193.03140495867765</c:v>
                </c:pt>
                <c:pt idx="1791">
                  <c:v>193.26241735537187</c:v>
                </c:pt>
                <c:pt idx="1792">
                  <c:v>193.225242768595</c:v>
                </c:pt>
                <c:pt idx="1793">
                  <c:v>192.29759814049584</c:v>
                </c:pt>
                <c:pt idx="1794">
                  <c:v>192.09209194214873</c:v>
                </c:pt>
                <c:pt idx="1795">
                  <c:v>193.59810433884294</c:v>
                </c:pt>
                <c:pt idx="1796">
                  <c:v>193.45538739669419</c:v>
                </c:pt>
                <c:pt idx="1797">
                  <c:v>193.69896694214873</c:v>
                </c:pt>
                <c:pt idx="1798">
                  <c:v>191.32279958677682</c:v>
                </c:pt>
                <c:pt idx="1799">
                  <c:v>191.88096074380161</c:v>
                </c:pt>
                <c:pt idx="1800">
                  <c:v>192.37419421487598</c:v>
                </c:pt>
                <c:pt idx="1801">
                  <c:v>192.3017045454545</c:v>
                </c:pt>
                <c:pt idx="1802">
                  <c:v>191.9586880165289</c:v>
                </c:pt>
                <c:pt idx="1803">
                  <c:v>192.20184917355368</c:v>
                </c:pt>
                <c:pt idx="1804">
                  <c:v>191.76133264462806</c:v>
                </c:pt>
                <c:pt idx="1805">
                  <c:v>191.89469008264459</c:v>
                </c:pt>
                <c:pt idx="1806">
                  <c:v>190.46536673553715</c:v>
                </c:pt>
                <c:pt idx="1807">
                  <c:v>190.85293388429747</c:v>
                </c:pt>
                <c:pt idx="1808">
                  <c:v>192.24643078512392</c:v>
                </c:pt>
                <c:pt idx="1809">
                  <c:v>192.73641012396692</c:v>
                </c:pt>
                <c:pt idx="1810">
                  <c:v>192.05683884297517</c:v>
                </c:pt>
                <c:pt idx="1811">
                  <c:v>191.7525464876033</c:v>
                </c:pt>
                <c:pt idx="1812">
                  <c:v>191.71084710743798</c:v>
                </c:pt>
                <c:pt idx="1813">
                  <c:v>191.73500516528924</c:v>
                </c:pt>
                <c:pt idx="1814">
                  <c:v>192.79372933884295</c:v>
                </c:pt>
                <c:pt idx="1815">
                  <c:v>192.46661157024789</c:v>
                </c:pt>
                <c:pt idx="1816">
                  <c:v>192.00971590909089</c:v>
                </c:pt>
                <c:pt idx="1817">
                  <c:v>191.15818698347104</c:v>
                </c:pt>
                <c:pt idx="1818">
                  <c:v>191.25650826446281</c:v>
                </c:pt>
                <c:pt idx="1819">
                  <c:v>191.68738636363631</c:v>
                </c:pt>
                <c:pt idx="1820">
                  <c:v>192.18220041322311</c:v>
                </c:pt>
                <c:pt idx="1821">
                  <c:v>192.21745351239667</c:v>
                </c:pt>
                <c:pt idx="1822">
                  <c:v>192.37233471074376</c:v>
                </c:pt>
                <c:pt idx="1823">
                  <c:v>191.82392045454543</c:v>
                </c:pt>
                <c:pt idx="1824">
                  <c:v>191.79251033057847</c:v>
                </c:pt>
                <c:pt idx="1825">
                  <c:v>191.36166322314048</c:v>
                </c:pt>
                <c:pt idx="1826">
                  <c:v>191.52829028925615</c:v>
                </c:pt>
                <c:pt idx="1827">
                  <c:v>191.0936621900826</c:v>
                </c:pt>
                <c:pt idx="1828">
                  <c:v>191.92887396694212</c:v>
                </c:pt>
                <c:pt idx="1829">
                  <c:v>192.07871900826444</c:v>
                </c:pt>
                <c:pt idx="1830">
                  <c:v>192.58160640495865</c:v>
                </c:pt>
                <c:pt idx="1831">
                  <c:v>192.2378150826446</c:v>
                </c:pt>
                <c:pt idx="1832">
                  <c:v>191.80771177685949</c:v>
                </c:pt>
                <c:pt idx="1833">
                  <c:v>191.19979338842973</c:v>
                </c:pt>
                <c:pt idx="1834">
                  <c:v>191.77569731404955</c:v>
                </c:pt>
                <c:pt idx="1835">
                  <c:v>191.80354338842972</c:v>
                </c:pt>
                <c:pt idx="1836">
                  <c:v>191.76917355371896</c:v>
                </c:pt>
                <c:pt idx="1837">
                  <c:v>190.74835227272723</c:v>
                </c:pt>
                <c:pt idx="1838">
                  <c:v>191.21095041322312</c:v>
                </c:pt>
                <c:pt idx="1839">
                  <c:v>191.66735020661153</c:v>
                </c:pt>
                <c:pt idx="1840">
                  <c:v>191.17391528925617</c:v>
                </c:pt>
                <c:pt idx="1841">
                  <c:v>190.37189566115697</c:v>
                </c:pt>
                <c:pt idx="1842">
                  <c:v>189.92899276859501</c:v>
                </c:pt>
                <c:pt idx="1843">
                  <c:v>191.31970041322313</c:v>
                </c:pt>
                <c:pt idx="1844">
                  <c:v>190.12279958677684</c:v>
                </c:pt>
                <c:pt idx="1845">
                  <c:v>191.05947830578509</c:v>
                </c:pt>
                <c:pt idx="1846">
                  <c:v>191.28607438016525</c:v>
                </c:pt>
                <c:pt idx="1847">
                  <c:v>190.76504132231403</c:v>
                </c:pt>
                <c:pt idx="1848">
                  <c:v>190.29508264462805</c:v>
                </c:pt>
                <c:pt idx="1849">
                  <c:v>190.03256714876031</c:v>
                </c:pt>
                <c:pt idx="1850">
                  <c:v>190.33094008264459</c:v>
                </c:pt>
                <c:pt idx="1851">
                  <c:v>190.58110537190078</c:v>
                </c:pt>
                <c:pt idx="1852">
                  <c:v>189.89062499999994</c:v>
                </c:pt>
                <c:pt idx="1853">
                  <c:v>190.65554752066112</c:v>
                </c:pt>
                <c:pt idx="1854">
                  <c:v>189.47516528925618</c:v>
                </c:pt>
                <c:pt idx="1855">
                  <c:v>190.55087293388425</c:v>
                </c:pt>
                <c:pt idx="1856">
                  <c:v>189.70173037190079</c:v>
                </c:pt>
                <c:pt idx="1857">
                  <c:v>190.61096590909088</c:v>
                </c:pt>
                <c:pt idx="1858">
                  <c:v>189.87757747933878</c:v>
                </c:pt>
                <c:pt idx="1859">
                  <c:v>190.27121900826441</c:v>
                </c:pt>
                <c:pt idx="1860">
                  <c:v>189.01032024793386</c:v>
                </c:pt>
                <c:pt idx="1861">
                  <c:v>188.25525309917353</c:v>
                </c:pt>
                <c:pt idx="1862">
                  <c:v>190.40081095041319</c:v>
                </c:pt>
                <c:pt idx="1863">
                  <c:v>189.06754648760327</c:v>
                </c:pt>
                <c:pt idx="1864">
                  <c:v>190.00190082644625</c:v>
                </c:pt>
                <c:pt idx="1865">
                  <c:v>189.87749999999997</c:v>
                </c:pt>
                <c:pt idx="1866">
                  <c:v>189.34270661157021</c:v>
                </c:pt>
                <c:pt idx="1867">
                  <c:v>188.00257747933881</c:v>
                </c:pt>
                <c:pt idx="1868">
                  <c:v>189.61199380165286</c:v>
                </c:pt>
                <c:pt idx="1869">
                  <c:v>189.34668904958676</c:v>
                </c:pt>
                <c:pt idx="1870">
                  <c:v>189.76986570247931</c:v>
                </c:pt>
                <c:pt idx="1871">
                  <c:v>189.53315082644627</c:v>
                </c:pt>
                <c:pt idx="1872">
                  <c:v>188.93215909090907</c:v>
                </c:pt>
                <c:pt idx="1873">
                  <c:v>187.79149276859502</c:v>
                </c:pt>
                <c:pt idx="1874">
                  <c:v>188.01734504132227</c:v>
                </c:pt>
                <c:pt idx="1875">
                  <c:v>189.30392045454542</c:v>
                </c:pt>
                <c:pt idx="1876">
                  <c:v>187.93899793388428</c:v>
                </c:pt>
                <c:pt idx="1877">
                  <c:v>189.04696797520657</c:v>
                </c:pt>
                <c:pt idx="1878">
                  <c:v>188.2506198347107</c:v>
                </c:pt>
                <c:pt idx="1879">
                  <c:v>186.64036673553719</c:v>
                </c:pt>
                <c:pt idx="1880">
                  <c:v>188.43612086776858</c:v>
                </c:pt>
                <c:pt idx="1881">
                  <c:v>187.61951962809911</c:v>
                </c:pt>
                <c:pt idx="1882">
                  <c:v>188.40836776859501</c:v>
                </c:pt>
                <c:pt idx="1883">
                  <c:v>187.92674070247929</c:v>
                </c:pt>
                <c:pt idx="1884">
                  <c:v>187.84585227272726</c:v>
                </c:pt>
                <c:pt idx="1885">
                  <c:v>187.98068181818178</c:v>
                </c:pt>
                <c:pt idx="1886">
                  <c:v>186.96956095041318</c:v>
                </c:pt>
                <c:pt idx="1887">
                  <c:v>187.88928719008263</c:v>
                </c:pt>
                <c:pt idx="1888">
                  <c:v>186.97171487603302</c:v>
                </c:pt>
                <c:pt idx="1889">
                  <c:v>187.30966425619835</c:v>
                </c:pt>
                <c:pt idx="1890">
                  <c:v>187.79648243801648</c:v>
                </c:pt>
                <c:pt idx="1891">
                  <c:v>186.59896177685945</c:v>
                </c:pt>
                <c:pt idx="1892">
                  <c:v>186.51361053719006</c:v>
                </c:pt>
                <c:pt idx="1893">
                  <c:v>186.6588533057851</c:v>
                </c:pt>
                <c:pt idx="1894">
                  <c:v>186.75697314049583</c:v>
                </c:pt>
                <c:pt idx="1895">
                  <c:v>187.16888429752063</c:v>
                </c:pt>
                <c:pt idx="1896">
                  <c:v>186.26400309917352</c:v>
                </c:pt>
                <c:pt idx="1897">
                  <c:v>187.06275309917353</c:v>
                </c:pt>
                <c:pt idx="1898">
                  <c:v>186.58379132231403</c:v>
                </c:pt>
                <c:pt idx="1899">
                  <c:v>186.81292871900826</c:v>
                </c:pt>
                <c:pt idx="1900">
                  <c:v>186.49372933884297</c:v>
                </c:pt>
                <c:pt idx="1901">
                  <c:v>186.16090909090903</c:v>
                </c:pt>
                <c:pt idx="1902">
                  <c:v>186.42762396694209</c:v>
                </c:pt>
                <c:pt idx="1903">
                  <c:v>187.06450413223138</c:v>
                </c:pt>
                <c:pt idx="1904">
                  <c:v>186.90088326446278</c:v>
                </c:pt>
                <c:pt idx="1905">
                  <c:v>186.66903409090907</c:v>
                </c:pt>
                <c:pt idx="1906">
                  <c:v>187.99118801652889</c:v>
                </c:pt>
                <c:pt idx="1907">
                  <c:v>185.52917355371898</c:v>
                </c:pt>
                <c:pt idx="1908">
                  <c:v>186.77938016528921</c:v>
                </c:pt>
                <c:pt idx="1909">
                  <c:v>186.09339359504128</c:v>
                </c:pt>
                <c:pt idx="1910">
                  <c:v>185.74865702479335</c:v>
                </c:pt>
                <c:pt idx="1911">
                  <c:v>186.24960743801648</c:v>
                </c:pt>
                <c:pt idx="1912">
                  <c:v>186.84773243801652</c:v>
                </c:pt>
                <c:pt idx="1913">
                  <c:v>185.10852272727269</c:v>
                </c:pt>
                <c:pt idx="1914">
                  <c:v>186.33678719008262</c:v>
                </c:pt>
                <c:pt idx="1915">
                  <c:v>186.12917355371894</c:v>
                </c:pt>
                <c:pt idx="1916">
                  <c:v>186.01800619834708</c:v>
                </c:pt>
                <c:pt idx="1917">
                  <c:v>185.32696797520657</c:v>
                </c:pt>
                <c:pt idx="1918">
                  <c:v>185.4134504132231</c:v>
                </c:pt>
                <c:pt idx="1919">
                  <c:v>185.00476239669416</c:v>
                </c:pt>
                <c:pt idx="1920">
                  <c:v>186.10109504132228</c:v>
                </c:pt>
                <c:pt idx="1921">
                  <c:v>185.71010330578508</c:v>
                </c:pt>
                <c:pt idx="1922">
                  <c:v>185.08416322314048</c:v>
                </c:pt>
                <c:pt idx="1923">
                  <c:v>185.84446797520658</c:v>
                </c:pt>
                <c:pt idx="1924">
                  <c:v>184.99467458677682</c:v>
                </c:pt>
                <c:pt idx="1925">
                  <c:v>184.93256714876028</c:v>
                </c:pt>
                <c:pt idx="1926">
                  <c:v>185.71045971074378</c:v>
                </c:pt>
                <c:pt idx="1927">
                  <c:v>185.30841942148757</c:v>
                </c:pt>
                <c:pt idx="1928">
                  <c:v>185.22626033057847</c:v>
                </c:pt>
                <c:pt idx="1929">
                  <c:v>185.1008367768595</c:v>
                </c:pt>
                <c:pt idx="1930">
                  <c:v>184.08960743801649</c:v>
                </c:pt>
                <c:pt idx="1931">
                  <c:v>185.12378615702477</c:v>
                </c:pt>
                <c:pt idx="1932">
                  <c:v>185.17080061983467</c:v>
                </c:pt>
                <c:pt idx="1933">
                  <c:v>182.53882747933881</c:v>
                </c:pt>
                <c:pt idx="1934">
                  <c:v>184.58910123966942</c:v>
                </c:pt>
                <c:pt idx="1935">
                  <c:v>184.6975103305785</c:v>
                </c:pt>
                <c:pt idx="1936">
                  <c:v>184.79479338842972</c:v>
                </c:pt>
                <c:pt idx="1937">
                  <c:v>184.73344524793387</c:v>
                </c:pt>
                <c:pt idx="1938">
                  <c:v>184.75374483471072</c:v>
                </c:pt>
                <c:pt idx="1939">
                  <c:v>184.80867768595039</c:v>
                </c:pt>
                <c:pt idx="1940">
                  <c:v>184.95220041322312</c:v>
                </c:pt>
                <c:pt idx="1941">
                  <c:v>185.10198347107433</c:v>
                </c:pt>
                <c:pt idx="1942">
                  <c:v>184.22969008264457</c:v>
                </c:pt>
                <c:pt idx="1943">
                  <c:v>183.84576446280991</c:v>
                </c:pt>
                <c:pt idx="1944">
                  <c:v>183.69238636363633</c:v>
                </c:pt>
                <c:pt idx="1945">
                  <c:v>183.12711260330576</c:v>
                </c:pt>
                <c:pt idx="1946">
                  <c:v>182.1339669421487</c:v>
                </c:pt>
                <c:pt idx="1947">
                  <c:v>184.53537706611567</c:v>
                </c:pt>
                <c:pt idx="1948">
                  <c:v>183.89449896694211</c:v>
                </c:pt>
                <c:pt idx="1949">
                  <c:v>183.85854855371898</c:v>
                </c:pt>
                <c:pt idx="1950">
                  <c:v>184.3910020661157</c:v>
                </c:pt>
                <c:pt idx="1951">
                  <c:v>182.84085743801654</c:v>
                </c:pt>
                <c:pt idx="1952">
                  <c:v>183.86232954545451</c:v>
                </c:pt>
                <c:pt idx="1953">
                  <c:v>182.81674586776856</c:v>
                </c:pt>
                <c:pt idx="1954">
                  <c:v>181.79708677685946</c:v>
                </c:pt>
                <c:pt idx="1955">
                  <c:v>182.67791838842973</c:v>
                </c:pt>
                <c:pt idx="1956">
                  <c:v>182.92509297520658</c:v>
                </c:pt>
                <c:pt idx="1957">
                  <c:v>182.71293904958674</c:v>
                </c:pt>
                <c:pt idx="1958">
                  <c:v>183.03756198347105</c:v>
                </c:pt>
                <c:pt idx="1959">
                  <c:v>181.54854855371894</c:v>
                </c:pt>
                <c:pt idx="1960">
                  <c:v>181.81424070247931</c:v>
                </c:pt>
                <c:pt idx="1961">
                  <c:v>183.33381198347104</c:v>
                </c:pt>
                <c:pt idx="1962">
                  <c:v>182.73436983471072</c:v>
                </c:pt>
                <c:pt idx="1963">
                  <c:v>183.02558367768592</c:v>
                </c:pt>
                <c:pt idx="1964">
                  <c:v>181.17207644628095</c:v>
                </c:pt>
                <c:pt idx="1965">
                  <c:v>182.590242768595</c:v>
                </c:pt>
                <c:pt idx="1966">
                  <c:v>183.39940599173553</c:v>
                </c:pt>
                <c:pt idx="1967">
                  <c:v>182.48347623966939</c:v>
                </c:pt>
                <c:pt idx="1968">
                  <c:v>181.16468491735532</c:v>
                </c:pt>
                <c:pt idx="1969">
                  <c:v>181.46296487603303</c:v>
                </c:pt>
                <c:pt idx="1970">
                  <c:v>181.9767303719008</c:v>
                </c:pt>
                <c:pt idx="1971">
                  <c:v>181.06275309917356</c:v>
                </c:pt>
                <c:pt idx="1972">
                  <c:v>181.58439049586775</c:v>
                </c:pt>
                <c:pt idx="1973">
                  <c:v>180.95735020661155</c:v>
                </c:pt>
                <c:pt idx="1974">
                  <c:v>181.93063016528924</c:v>
                </c:pt>
                <c:pt idx="1975">
                  <c:v>182.38482954545452</c:v>
                </c:pt>
                <c:pt idx="1976">
                  <c:v>181.88784607438015</c:v>
                </c:pt>
                <c:pt idx="1977">
                  <c:v>180.99114669421488</c:v>
                </c:pt>
                <c:pt idx="1978">
                  <c:v>180.60577995867766</c:v>
                </c:pt>
                <c:pt idx="1979">
                  <c:v>181.18630165289252</c:v>
                </c:pt>
                <c:pt idx="1980">
                  <c:v>181.54205578512392</c:v>
                </c:pt>
                <c:pt idx="1981">
                  <c:v>180.74609504132226</c:v>
                </c:pt>
                <c:pt idx="1982">
                  <c:v>180.6419783057851</c:v>
                </c:pt>
                <c:pt idx="1983">
                  <c:v>180.88056818181818</c:v>
                </c:pt>
                <c:pt idx="1984">
                  <c:v>180.05527376033058</c:v>
                </c:pt>
                <c:pt idx="1985">
                  <c:v>180.69931301652889</c:v>
                </c:pt>
                <c:pt idx="1986">
                  <c:v>180.64250516528924</c:v>
                </c:pt>
                <c:pt idx="1987">
                  <c:v>180.15554752066112</c:v>
                </c:pt>
                <c:pt idx="1988">
                  <c:v>180.45925103305785</c:v>
                </c:pt>
                <c:pt idx="1989">
                  <c:v>179.37644628099167</c:v>
                </c:pt>
                <c:pt idx="1990">
                  <c:v>180.32854338842972</c:v>
                </c:pt>
                <c:pt idx="1991">
                  <c:v>179.65365185950412</c:v>
                </c:pt>
                <c:pt idx="1992">
                  <c:v>178.64042355371896</c:v>
                </c:pt>
                <c:pt idx="1993">
                  <c:v>178.31583161157022</c:v>
                </c:pt>
                <c:pt idx="1994">
                  <c:v>179.20262913223138</c:v>
                </c:pt>
                <c:pt idx="1995">
                  <c:v>179.67405991735532</c:v>
                </c:pt>
                <c:pt idx="1996">
                  <c:v>178.67186466942147</c:v>
                </c:pt>
                <c:pt idx="1997">
                  <c:v>177.74770661157021</c:v>
                </c:pt>
                <c:pt idx="1998">
                  <c:v>163.95753099173552</c:v>
                </c:pt>
                <c:pt idx="1999">
                  <c:v>168.42378099173553</c:v>
                </c:pt>
                <c:pt idx="2000">
                  <c:v>162.45641528925617</c:v>
                </c:pt>
                <c:pt idx="2001">
                  <c:v>160.93961776859501</c:v>
                </c:pt>
                <c:pt idx="2002">
                  <c:v>169.41920454545451</c:v>
                </c:pt>
                <c:pt idx="2003">
                  <c:v>160.41945247933879</c:v>
                </c:pt>
                <c:pt idx="2004">
                  <c:v>160.36817665289254</c:v>
                </c:pt>
                <c:pt idx="2005">
                  <c:v>170.68825413223135</c:v>
                </c:pt>
                <c:pt idx="2006">
                  <c:v>157.13809400826443</c:v>
                </c:pt>
                <c:pt idx="2007">
                  <c:v>171.98541322314045</c:v>
                </c:pt>
                <c:pt idx="2008">
                  <c:v>155.92926136363633</c:v>
                </c:pt>
                <c:pt idx="2009">
                  <c:v>170.35760330578509</c:v>
                </c:pt>
                <c:pt idx="2010">
                  <c:v>157.30196280991734</c:v>
                </c:pt>
                <c:pt idx="2011">
                  <c:v>157.01948863636363</c:v>
                </c:pt>
                <c:pt idx="2012">
                  <c:v>157.09639462809915</c:v>
                </c:pt>
                <c:pt idx="2013">
                  <c:v>158.54480888429751</c:v>
                </c:pt>
                <c:pt idx="2014">
                  <c:v>162.64190082644626</c:v>
                </c:pt>
                <c:pt idx="2015">
                  <c:v>160.27425619834708</c:v>
                </c:pt>
                <c:pt idx="2016">
                  <c:v>153.15778202479336</c:v>
                </c:pt>
                <c:pt idx="2017">
                  <c:v>167.03378615702476</c:v>
                </c:pt>
                <c:pt idx="2018">
                  <c:v>149.82506869834708</c:v>
                </c:pt>
                <c:pt idx="2019">
                  <c:v>167.58607438016526</c:v>
                </c:pt>
                <c:pt idx="2020">
                  <c:v>159.91044421487601</c:v>
                </c:pt>
                <c:pt idx="2021">
                  <c:v>148.99109194214873</c:v>
                </c:pt>
                <c:pt idx="2022">
                  <c:v>162.83136880165287</c:v>
                </c:pt>
                <c:pt idx="2023">
                  <c:v>162.79298553719005</c:v>
                </c:pt>
                <c:pt idx="2024">
                  <c:v>154.49875103305783</c:v>
                </c:pt>
                <c:pt idx="2025">
                  <c:v>150.09408780991734</c:v>
                </c:pt>
                <c:pt idx="2026">
                  <c:v>163.3980991735537</c:v>
                </c:pt>
                <c:pt idx="2027">
                  <c:v>151.13283935950409</c:v>
                </c:pt>
                <c:pt idx="2028">
                  <c:v>161.51886880165284</c:v>
                </c:pt>
                <c:pt idx="2029">
                  <c:v>145.76469731404953</c:v>
                </c:pt>
                <c:pt idx="2030">
                  <c:v>160.27544938016527</c:v>
                </c:pt>
                <c:pt idx="2031">
                  <c:v>143.31488119834711</c:v>
                </c:pt>
                <c:pt idx="2032">
                  <c:v>161.78975206611568</c:v>
                </c:pt>
                <c:pt idx="2033">
                  <c:v>146.60113326446279</c:v>
                </c:pt>
                <c:pt idx="2034">
                  <c:v>162.47945764462807</c:v>
                </c:pt>
                <c:pt idx="2035">
                  <c:v>144.94572365702476</c:v>
                </c:pt>
                <c:pt idx="2036">
                  <c:v>158.27008264462808</c:v>
                </c:pt>
                <c:pt idx="2037">
                  <c:v>144.5408894628099</c:v>
                </c:pt>
                <c:pt idx="2038">
                  <c:v>147.73483109504127</c:v>
                </c:pt>
                <c:pt idx="2039">
                  <c:v>157.88102789256195</c:v>
                </c:pt>
                <c:pt idx="2040">
                  <c:v>155.5116012396694</c:v>
                </c:pt>
                <c:pt idx="2041">
                  <c:v>144.87416219008261</c:v>
                </c:pt>
                <c:pt idx="2042">
                  <c:v>159.97856404958674</c:v>
                </c:pt>
                <c:pt idx="2043">
                  <c:v>149.05632799586775</c:v>
                </c:pt>
                <c:pt idx="2044">
                  <c:v>161.62813016528924</c:v>
                </c:pt>
                <c:pt idx="2045">
                  <c:v>145.68067561983469</c:v>
                </c:pt>
                <c:pt idx="2046">
                  <c:v>142.34177944214872</c:v>
                </c:pt>
                <c:pt idx="2047">
                  <c:v>157.58818698347105</c:v>
                </c:pt>
                <c:pt idx="2048">
                  <c:v>144.82535950413219</c:v>
                </c:pt>
                <c:pt idx="2049">
                  <c:v>140.15574483471073</c:v>
                </c:pt>
                <c:pt idx="2050">
                  <c:v>157.53723657024787</c:v>
                </c:pt>
                <c:pt idx="2051">
                  <c:v>138.10724070247934</c:v>
                </c:pt>
                <c:pt idx="2052">
                  <c:v>154.57186053719008</c:v>
                </c:pt>
                <c:pt idx="2053">
                  <c:v>138.56952117768591</c:v>
                </c:pt>
                <c:pt idx="2054">
                  <c:v>145.58403873966938</c:v>
                </c:pt>
                <c:pt idx="2055">
                  <c:v>147.54705526859502</c:v>
                </c:pt>
                <c:pt idx="2056">
                  <c:v>143.97525774793382</c:v>
                </c:pt>
                <c:pt idx="2057">
                  <c:v>156.03430785123965</c:v>
                </c:pt>
                <c:pt idx="2058">
                  <c:v>141.47624845041318</c:v>
                </c:pt>
                <c:pt idx="2059">
                  <c:v>154.39230216942147</c:v>
                </c:pt>
                <c:pt idx="2060">
                  <c:v>152.04003254132229</c:v>
                </c:pt>
                <c:pt idx="2061">
                  <c:v>142.18341787190082</c:v>
                </c:pt>
                <c:pt idx="2062">
                  <c:v>157.7115650826446</c:v>
                </c:pt>
                <c:pt idx="2063">
                  <c:v>143.19775723140492</c:v>
                </c:pt>
                <c:pt idx="2064">
                  <c:v>160.5733574380165</c:v>
                </c:pt>
                <c:pt idx="2065">
                  <c:v>144.96268853305784</c:v>
                </c:pt>
                <c:pt idx="2066">
                  <c:v>161.19855371900823</c:v>
                </c:pt>
                <c:pt idx="2067">
                  <c:v>142.23133419421487</c:v>
                </c:pt>
                <c:pt idx="2068">
                  <c:v>148.25266425619833</c:v>
                </c:pt>
                <c:pt idx="2069">
                  <c:v>138.34040237603304</c:v>
                </c:pt>
                <c:pt idx="2070">
                  <c:v>138.45364927685947</c:v>
                </c:pt>
                <c:pt idx="2071">
                  <c:v>151.48354028925615</c:v>
                </c:pt>
                <c:pt idx="2072">
                  <c:v>151.82164927685946</c:v>
                </c:pt>
                <c:pt idx="2073">
                  <c:v>134.81790340909092</c:v>
                </c:pt>
                <c:pt idx="2074">
                  <c:v>147.49712913223138</c:v>
                </c:pt>
                <c:pt idx="2075">
                  <c:v>136.64925464876029</c:v>
                </c:pt>
                <c:pt idx="2076">
                  <c:v>148.57348915289256</c:v>
                </c:pt>
                <c:pt idx="2077">
                  <c:v>143.6949963842975</c:v>
                </c:pt>
                <c:pt idx="2078">
                  <c:v>137.07808884297518</c:v>
                </c:pt>
                <c:pt idx="2079">
                  <c:v>151.41074845041322</c:v>
                </c:pt>
                <c:pt idx="2080">
                  <c:v>141.91101756198347</c:v>
                </c:pt>
                <c:pt idx="2081">
                  <c:v>154.14108780991731</c:v>
                </c:pt>
                <c:pt idx="2082">
                  <c:v>137.29274690082642</c:v>
                </c:pt>
                <c:pt idx="2083">
                  <c:v>157.2018904958677</c:v>
                </c:pt>
                <c:pt idx="2084">
                  <c:v>137.81626704545454</c:v>
                </c:pt>
                <c:pt idx="2085">
                  <c:v>152.22551342975206</c:v>
                </c:pt>
                <c:pt idx="2086">
                  <c:v>139.30351549586771</c:v>
                </c:pt>
                <c:pt idx="2087">
                  <c:v>142.29639359504131</c:v>
                </c:pt>
                <c:pt idx="2088">
                  <c:v>151.88592768595038</c:v>
                </c:pt>
                <c:pt idx="2089">
                  <c:v>136.47195402892558</c:v>
                </c:pt>
                <c:pt idx="2090">
                  <c:v>138.27439772727274</c:v>
                </c:pt>
                <c:pt idx="2091">
                  <c:v>150.35347159090909</c:v>
                </c:pt>
                <c:pt idx="2092">
                  <c:v>139.1030547520661</c:v>
                </c:pt>
                <c:pt idx="2093">
                  <c:v>157.02887913223142</c:v>
                </c:pt>
                <c:pt idx="2094">
                  <c:v>139.64267665289253</c:v>
                </c:pt>
                <c:pt idx="2095">
                  <c:v>138.4858775826446</c:v>
                </c:pt>
                <c:pt idx="2096">
                  <c:v>144.35015857438015</c:v>
                </c:pt>
                <c:pt idx="2097">
                  <c:v>144.9213455578512</c:v>
                </c:pt>
                <c:pt idx="2098">
                  <c:v>136.38897210743801</c:v>
                </c:pt>
                <c:pt idx="2099">
                  <c:v>152.7043930785124</c:v>
                </c:pt>
                <c:pt idx="2100">
                  <c:v>143.46792303719005</c:v>
                </c:pt>
                <c:pt idx="2101">
                  <c:v>155.54108987603303</c:v>
                </c:pt>
                <c:pt idx="2102">
                  <c:v>139.78194421487601</c:v>
                </c:pt>
                <c:pt idx="2103">
                  <c:v>152.9075253099173</c:v>
                </c:pt>
                <c:pt idx="2104">
                  <c:v>139.25434555785122</c:v>
                </c:pt>
                <c:pt idx="2105">
                  <c:v>134.33411931818179</c:v>
                </c:pt>
                <c:pt idx="2106">
                  <c:v>154.72272675619834</c:v>
                </c:pt>
                <c:pt idx="2107">
                  <c:v>135.56911208677684</c:v>
                </c:pt>
                <c:pt idx="2108">
                  <c:v>153.51717148760329</c:v>
                </c:pt>
                <c:pt idx="2109">
                  <c:v>141.21354390495864</c:v>
                </c:pt>
                <c:pt idx="2110">
                  <c:v>148.86514772727273</c:v>
                </c:pt>
                <c:pt idx="2111">
                  <c:v>153.09760537190078</c:v>
                </c:pt>
                <c:pt idx="2112">
                  <c:v>140.19414359504128</c:v>
                </c:pt>
                <c:pt idx="2113">
                  <c:v>152.24542252066115</c:v>
                </c:pt>
                <c:pt idx="2114">
                  <c:v>133.32827944214876</c:v>
                </c:pt>
                <c:pt idx="2115">
                  <c:v>151.47489824380165</c:v>
                </c:pt>
                <c:pt idx="2116">
                  <c:v>145.35291167355368</c:v>
                </c:pt>
                <c:pt idx="2117">
                  <c:v>137.07612551652892</c:v>
                </c:pt>
                <c:pt idx="2118">
                  <c:v>153.69995764462809</c:v>
                </c:pt>
                <c:pt idx="2119">
                  <c:v>136.47165805785124</c:v>
                </c:pt>
                <c:pt idx="2120">
                  <c:v>143.21406043388427</c:v>
                </c:pt>
                <c:pt idx="2121">
                  <c:v>140.21531869834709</c:v>
                </c:pt>
                <c:pt idx="2122">
                  <c:v>140.69702169421487</c:v>
                </c:pt>
                <c:pt idx="2123">
                  <c:v>154.87145144628096</c:v>
                </c:pt>
                <c:pt idx="2124">
                  <c:v>145.44875516528921</c:v>
                </c:pt>
                <c:pt idx="2125">
                  <c:v>153.86918336776856</c:v>
                </c:pt>
                <c:pt idx="2126">
                  <c:v>153.28638688016525</c:v>
                </c:pt>
                <c:pt idx="2127">
                  <c:v>140.29069834710739</c:v>
                </c:pt>
                <c:pt idx="2128">
                  <c:v>146.57596332644627</c:v>
                </c:pt>
                <c:pt idx="2129">
                  <c:v>152.34477892561981</c:v>
                </c:pt>
                <c:pt idx="2130">
                  <c:v>141.33387086776858</c:v>
                </c:pt>
                <c:pt idx="2131">
                  <c:v>155.85962293388428</c:v>
                </c:pt>
                <c:pt idx="2132">
                  <c:v>142.9316823347107</c:v>
                </c:pt>
                <c:pt idx="2133">
                  <c:v>152.51205371900824</c:v>
                </c:pt>
                <c:pt idx="2134">
                  <c:v>155.50286157024789</c:v>
                </c:pt>
                <c:pt idx="2135">
                  <c:v>141.79954493801654</c:v>
                </c:pt>
                <c:pt idx="2136">
                  <c:v>145.57098811983468</c:v>
                </c:pt>
                <c:pt idx="2137">
                  <c:v>151.33548811983468</c:v>
                </c:pt>
                <c:pt idx="2138">
                  <c:v>138.25978512396691</c:v>
                </c:pt>
                <c:pt idx="2139">
                  <c:v>155.94258780991731</c:v>
                </c:pt>
                <c:pt idx="2140">
                  <c:v>149.18386828512396</c:v>
                </c:pt>
                <c:pt idx="2141">
                  <c:v>143.38734142561981</c:v>
                </c:pt>
                <c:pt idx="2142">
                  <c:v>151.11139462809913</c:v>
                </c:pt>
                <c:pt idx="2143">
                  <c:v>153.04846022727273</c:v>
                </c:pt>
                <c:pt idx="2144">
                  <c:v>147.76420971074376</c:v>
                </c:pt>
                <c:pt idx="2145">
                  <c:v>151.41680268595039</c:v>
                </c:pt>
                <c:pt idx="2146">
                  <c:v>154.56119628099174</c:v>
                </c:pt>
                <c:pt idx="2147">
                  <c:v>144.62398915289253</c:v>
                </c:pt>
                <c:pt idx="2148">
                  <c:v>142.74039514462805</c:v>
                </c:pt>
                <c:pt idx="2149">
                  <c:v>156.63886363636362</c:v>
                </c:pt>
                <c:pt idx="2150">
                  <c:v>160.65206095041322</c:v>
                </c:pt>
                <c:pt idx="2151">
                  <c:v>147.36261415289255</c:v>
                </c:pt>
                <c:pt idx="2152">
                  <c:v>155.22044938016526</c:v>
                </c:pt>
                <c:pt idx="2153">
                  <c:v>154.84324431818177</c:v>
                </c:pt>
                <c:pt idx="2154">
                  <c:v>141.30651446280987</c:v>
                </c:pt>
                <c:pt idx="2155">
                  <c:v>139.96520299586774</c:v>
                </c:pt>
                <c:pt idx="2156">
                  <c:v>154.33057747933881</c:v>
                </c:pt>
                <c:pt idx="2157">
                  <c:v>138.89879752066113</c:v>
                </c:pt>
                <c:pt idx="2158">
                  <c:v>143.39919886363634</c:v>
                </c:pt>
                <c:pt idx="2159">
                  <c:v>153.1106575413223</c:v>
                </c:pt>
                <c:pt idx="2160">
                  <c:v>141.75226704545452</c:v>
                </c:pt>
                <c:pt idx="2161">
                  <c:v>152.65687809917355</c:v>
                </c:pt>
                <c:pt idx="2162">
                  <c:v>153.97727634297519</c:v>
                </c:pt>
                <c:pt idx="2163">
                  <c:v>141.7022463842975</c:v>
                </c:pt>
                <c:pt idx="2164">
                  <c:v>141.94763274793385</c:v>
                </c:pt>
                <c:pt idx="2165">
                  <c:v>157.80176652892558</c:v>
                </c:pt>
                <c:pt idx="2166">
                  <c:v>137.58082438016527</c:v>
                </c:pt>
                <c:pt idx="2167">
                  <c:v>157.31903925619832</c:v>
                </c:pt>
                <c:pt idx="2168">
                  <c:v>140.89603977272725</c:v>
                </c:pt>
                <c:pt idx="2169">
                  <c:v>149.3885857438016</c:v>
                </c:pt>
                <c:pt idx="2170">
                  <c:v>150.68656766528923</c:v>
                </c:pt>
                <c:pt idx="2171">
                  <c:v>152.07009607438013</c:v>
                </c:pt>
                <c:pt idx="2172">
                  <c:v>146.88574586776858</c:v>
                </c:pt>
                <c:pt idx="2173">
                  <c:v>147.86991477272724</c:v>
                </c:pt>
                <c:pt idx="2174">
                  <c:v>158.82956095041317</c:v>
                </c:pt>
                <c:pt idx="2175">
                  <c:v>148.93693388429747</c:v>
                </c:pt>
                <c:pt idx="2176">
                  <c:v>155.94170454545451</c:v>
                </c:pt>
                <c:pt idx="2177">
                  <c:v>145.88132541322312</c:v>
                </c:pt>
                <c:pt idx="2178">
                  <c:v>155.04357954545449</c:v>
                </c:pt>
                <c:pt idx="2179">
                  <c:v>157.12242768595036</c:v>
                </c:pt>
                <c:pt idx="2180">
                  <c:v>142.26051136363631</c:v>
                </c:pt>
                <c:pt idx="2181">
                  <c:v>158.86817665289257</c:v>
                </c:pt>
                <c:pt idx="2182">
                  <c:v>141.41213584710741</c:v>
                </c:pt>
                <c:pt idx="2183">
                  <c:v>154.96450413223138</c:v>
                </c:pt>
                <c:pt idx="2184">
                  <c:v>152.22182541322312</c:v>
                </c:pt>
                <c:pt idx="2185">
                  <c:v>137.45492820247929</c:v>
                </c:pt>
                <c:pt idx="2186">
                  <c:v>136.95316115702474</c:v>
                </c:pt>
                <c:pt idx="2187">
                  <c:v>147.96798037190081</c:v>
                </c:pt>
                <c:pt idx="2188">
                  <c:v>137.83226342975203</c:v>
                </c:pt>
                <c:pt idx="2189">
                  <c:v>147.75218646694211</c:v>
                </c:pt>
                <c:pt idx="2190">
                  <c:v>131.11472262396691</c:v>
                </c:pt>
                <c:pt idx="2191">
                  <c:v>147.16587706611568</c:v>
                </c:pt>
                <c:pt idx="2192">
                  <c:v>130.88201033057848</c:v>
                </c:pt>
                <c:pt idx="2193">
                  <c:v>146.84027634297519</c:v>
                </c:pt>
                <c:pt idx="2194">
                  <c:v>136.566520661157</c:v>
                </c:pt>
                <c:pt idx="2195">
                  <c:v>148.11679028925616</c:v>
                </c:pt>
                <c:pt idx="2196">
                  <c:v>132.92411931818177</c:v>
                </c:pt>
                <c:pt idx="2197">
                  <c:v>150.23074276859501</c:v>
                </c:pt>
                <c:pt idx="2198">
                  <c:v>137.22556146694211</c:v>
                </c:pt>
                <c:pt idx="2199">
                  <c:v>138.75513223140493</c:v>
                </c:pt>
                <c:pt idx="2200">
                  <c:v>148.26235847107435</c:v>
                </c:pt>
                <c:pt idx="2201">
                  <c:v>139.20977479338842</c:v>
                </c:pt>
                <c:pt idx="2202">
                  <c:v>143.76613171487602</c:v>
                </c:pt>
                <c:pt idx="2203">
                  <c:v>139.36800619834708</c:v>
                </c:pt>
                <c:pt idx="2204">
                  <c:v>132.00402892561982</c:v>
                </c:pt>
                <c:pt idx="2205">
                  <c:v>144.4962830578512</c:v>
                </c:pt>
                <c:pt idx="2206">
                  <c:v>133.05675464876035</c:v>
                </c:pt>
                <c:pt idx="2207">
                  <c:v>127.87757076446276</c:v>
                </c:pt>
                <c:pt idx="2208">
                  <c:v>145.55742768595039</c:v>
                </c:pt>
                <c:pt idx="2209">
                  <c:v>130.78364876033052</c:v>
                </c:pt>
                <c:pt idx="2210">
                  <c:v>140.1130893595041</c:v>
                </c:pt>
                <c:pt idx="2211">
                  <c:v>134.27620041322311</c:v>
                </c:pt>
                <c:pt idx="2212">
                  <c:v>138.65874483471072</c:v>
                </c:pt>
                <c:pt idx="2213">
                  <c:v>135.39774483471072</c:v>
                </c:pt>
                <c:pt idx="2214">
                  <c:v>141.42069576446278</c:v>
                </c:pt>
                <c:pt idx="2215">
                  <c:v>136.81412913223139</c:v>
                </c:pt>
                <c:pt idx="2216">
                  <c:v>136.32725826446278</c:v>
                </c:pt>
                <c:pt idx="2217">
                  <c:v>146.4847066115702</c:v>
                </c:pt>
                <c:pt idx="2218">
                  <c:v>137.15976911157023</c:v>
                </c:pt>
                <c:pt idx="2219">
                  <c:v>142.31748347107435</c:v>
                </c:pt>
                <c:pt idx="2220">
                  <c:v>148.57121900826442</c:v>
                </c:pt>
                <c:pt idx="2221">
                  <c:v>137.43571642561983</c:v>
                </c:pt>
                <c:pt idx="2222">
                  <c:v>133.17659814049583</c:v>
                </c:pt>
                <c:pt idx="2223">
                  <c:v>149.31034400826442</c:v>
                </c:pt>
                <c:pt idx="2224">
                  <c:v>142.64368853305783</c:v>
                </c:pt>
                <c:pt idx="2225">
                  <c:v>134.5301575413223</c:v>
                </c:pt>
                <c:pt idx="2226">
                  <c:v>148.86711105371896</c:v>
                </c:pt>
                <c:pt idx="2227">
                  <c:v>129.58485588842973</c:v>
                </c:pt>
                <c:pt idx="2228">
                  <c:v>144.14161053719005</c:v>
                </c:pt>
                <c:pt idx="2229">
                  <c:v>128.35720506198345</c:v>
                </c:pt>
                <c:pt idx="2230">
                  <c:v>142.98782696280989</c:v>
                </c:pt>
                <c:pt idx="2231">
                  <c:v>130.80269473140493</c:v>
                </c:pt>
                <c:pt idx="2232">
                  <c:v>145.8610025826446</c:v>
                </c:pt>
                <c:pt idx="2233">
                  <c:v>137.40786260330577</c:v>
                </c:pt>
                <c:pt idx="2234">
                  <c:v>143.84932592975204</c:v>
                </c:pt>
                <c:pt idx="2235">
                  <c:v>132.81028202479337</c:v>
                </c:pt>
                <c:pt idx="2236">
                  <c:v>144.69164876033054</c:v>
                </c:pt>
                <c:pt idx="2237">
                  <c:v>133.21407644628096</c:v>
                </c:pt>
                <c:pt idx="2238">
                  <c:v>148.31102014462806</c:v>
                </c:pt>
                <c:pt idx="2239">
                  <c:v>133.10527376033059</c:v>
                </c:pt>
                <c:pt idx="2240">
                  <c:v>148.24297004132225</c:v>
                </c:pt>
                <c:pt idx="2241">
                  <c:v>138.79214876033055</c:v>
                </c:pt>
                <c:pt idx="2242">
                  <c:v>146.41614824380164</c:v>
                </c:pt>
                <c:pt idx="2243">
                  <c:v>144.54584349173552</c:v>
                </c:pt>
                <c:pt idx="2244">
                  <c:v>136.34620971074378</c:v>
                </c:pt>
                <c:pt idx="2245">
                  <c:v>144.77300981404954</c:v>
                </c:pt>
                <c:pt idx="2246">
                  <c:v>131.57699070247929</c:v>
                </c:pt>
                <c:pt idx="2247">
                  <c:v>143.58556766528923</c:v>
                </c:pt>
                <c:pt idx="2248">
                  <c:v>136.0455185950413</c:v>
                </c:pt>
                <c:pt idx="2249">
                  <c:v>135.41812809917352</c:v>
                </c:pt>
                <c:pt idx="2250">
                  <c:v>148.87115392561984</c:v>
                </c:pt>
                <c:pt idx="2251">
                  <c:v>137.45834349173552</c:v>
                </c:pt>
                <c:pt idx="2252">
                  <c:v>138.46518749999998</c:v>
                </c:pt>
                <c:pt idx="2253">
                  <c:v>148.65279390495866</c:v>
                </c:pt>
                <c:pt idx="2254">
                  <c:v>147.57313636363634</c:v>
                </c:pt>
                <c:pt idx="2255">
                  <c:v>131.60294163223136</c:v>
                </c:pt>
                <c:pt idx="2256">
                  <c:v>150.73793646694213</c:v>
                </c:pt>
                <c:pt idx="2257">
                  <c:v>133.46525516528925</c:v>
                </c:pt>
                <c:pt idx="2258">
                  <c:v>129.28074793388427</c:v>
                </c:pt>
                <c:pt idx="2259">
                  <c:v>142.68822365702479</c:v>
                </c:pt>
                <c:pt idx="2260">
                  <c:v>128.0183631198347</c:v>
                </c:pt>
                <c:pt idx="2261">
                  <c:v>147.06996229338841</c:v>
                </c:pt>
                <c:pt idx="2262">
                  <c:v>131.87310743801652</c:v>
                </c:pt>
                <c:pt idx="2263">
                  <c:v>145.0205717975206</c:v>
                </c:pt>
                <c:pt idx="2264">
                  <c:v>131.84435485537188</c:v>
                </c:pt>
                <c:pt idx="2265">
                  <c:v>142.98649121900826</c:v>
                </c:pt>
                <c:pt idx="2266">
                  <c:v>132.08245816115701</c:v>
                </c:pt>
                <c:pt idx="2267">
                  <c:v>142.65033161157021</c:v>
                </c:pt>
                <c:pt idx="2268">
                  <c:v>129.36189669421486</c:v>
                </c:pt>
                <c:pt idx="2269">
                  <c:v>132.4347303719008</c:v>
                </c:pt>
                <c:pt idx="2270">
                  <c:v>145.51984400826444</c:v>
                </c:pt>
                <c:pt idx="2271">
                  <c:v>128.6908930785124</c:v>
                </c:pt>
                <c:pt idx="2272">
                  <c:v>142.4033972107438</c:v>
                </c:pt>
                <c:pt idx="2273">
                  <c:v>142.44509504132228</c:v>
                </c:pt>
                <c:pt idx="2274">
                  <c:v>128.39617252066111</c:v>
                </c:pt>
                <c:pt idx="2275">
                  <c:v>146.30076136363633</c:v>
                </c:pt>
                <c:pt idx="2276">
                  <c:v>132.53564721074375</c:v>
                </c:pt>
                <c:pt idx="2277">
                  <c:v>131.04305578512393</c:v>
                </c:pt>
                <c:pt idx="2278">
                  <c:v>146.78159039256195</c:v>
                </c:pt>
                <c:pt idx="2279">
                  <c:v>135.03203150826442</c:v>
                </c:pt>
                <c:pt idx="2280">
                  <c:v>145.18960847107437</c:v>
                </c:pt>
                <c:pt idx="2281">
                  <c:v>143.6075810950413</c:v>
                </c:pt>
                <c:pt idx="2282">
                  <c:v>137.18326084710742</c:v>
                </c:pt>
                <c:pt idx="2283">
                  <c:v>138.00383057851238</c:v>
                </c:pt>
                <c:pt idx="2284">
                  <c:v>149.65358522727271</c:v>
                </c:pt>
                <c:pt idx="2285">
                  <c:v>133.37704803719004</c:v>
                </c:pt>
                <c:pt idx="2286">
                  <c:v>147.5050986570248</c:v>
                </c:pt>
                <c:pt idx="2287">
                  <c:v>130.48759245867768</c:v>
                </c:pt>
                <c:pt idx="2288">
                  <c:v>133.21049380165286</c:v>
                </c:pt>
                <c:pt idx="2289">
                  <c:v>142.41973605371896</c:v>
                </c:pt>
                <c:pt idx="2290">
                  <c:v>130.99370919421486</c:v>
                </c:pt>
                <c:pt idx="2291">
                  <c:v>143.97208884297518</c:v>
                </c:pt>
                <c:pt idx="2292">
                  <c:v>129.73173811983469</c:v>
                </c:pt>
                <c:pt idx="2293">
                  <c:v>140.76904493801649</c:v>
                </c:pt>
                <c:pt idx="2294">
                  <c:v>145.03951084710741</c:v>
                </c:pt>
                <c:pt idx="2295">
                  <c:v>131.02573605371899</c:v>
                </c:pt>
                <c:pt idx="2296">
                  <c:v>127.49311673553717</c:v>
                </c:pt>
                <c:pt idx="2297">
                  <c:v>143.54007489669419</c:v>
                </c:pt>
                <c:pt idx="2298">
                  <c:v>138.72229028925619</c:v>
                </c:pt>
                <c:pt idx="2299">
                  <c:v>132.07162964876031</c:v>
                </c:pt>
                <c:pt idx="2300">
                  <c:v>146.09410537190081</c:v>
                </c:pt>
                <c:pt idx="2301">
                  <c:v>133.4010123966942</c:v>
                </c:pt>
                <c:pt idx="2302">
                  <c:v>132.12973605371897</c:v>
                </c:pt>
                <c:pt idx="2303">
                  <c:v>142.21033729338839</c:v>
                </c:pt>
                <c:pt idx="2304">
                  <c:v>131.61955165289254</c:v>
                </c:pt>
                <c:pt idx="2305">
                  <c:v>138.69889307851236</c:v>
                </c:pt>
                <c:pt idx="2306">
                  <c:v>131.11423915289254</c:v>
                </c:pt>
                <c:pt idx="2307">
                  <c:v>143.46503770661155</c:v>
                </c:pt>
                <c:pt idx="2308">
                  <c:v>137.3581611570248</c:v>
                </c:pt>
                <c:pt idx="2309">
                  <c:v>133.65618595041317</c:v>
                </c:pt>
                <c:pt idx="2310">
                  <c:v>147.26207696280989</c:v>
                </c:pt>
                <c:pt idx="2311">
                  <c:v>133.84222469008265</c:v>
                </c:pt>
                <c:pt idx="2312">
                  <c:v>148.86724121900826</c:v>
                </c:pt>
                <c:pt idx="2313">
                  <c:v>132.57944938016524</c:v>
                </c:pt>
                <c:pt idx="2314">
                  <c:v>135.08510175619836</c:v>
                </c:pt>
                <c:pt idx="2315">
                  <c:v>145.97002995867766</c:v>
                </c:pt>
                <c:pt idx="2316">
                  <c:v>133.49807386363634</c:v>
                </c:pt>
                <c:pt idx="2317">
                  <c:v>148.44428150826442</c:v>
                </c:pt>
                <c:pt idx="2318">
                  <c:v>132.92910898760329</c:v>
                </c:pt>
                <c:pt idx="2319">
                  <c:v>140.27740909090906</c:v>
                </c:pt>
                <c:pt idx="2320">
                  <c:v>145.1679622933884</c:v>
                </c:pt>
              </c:numCache>
            </c:numRef>
          </c:yVal>
          <c:smooth val="0"/>
        </c:ser>
        <c:ser>
          <c:idx val="0"/>
          <c:order val="4"/>
          <c:tx>
            <c:v>5 passes</c:v>
          </c:tx>
          <c:marker>
            <c:symbol val="none"/>
          </c:marker>
          <c:xVal>
            <c:numRef>
              <c:f>'AlCuAl, 5 passes'!$H$10:$H$2330</c:f>
              <c:numCache>
                <c:formatCode>General</c:formatCode>
                <c:ptCount val="2321"/>
                <c:pt idx="0">
                  <c:v>5.0711589166666671E-3</c:v>
                </c:pt>
                <c:pt idx="1">
                  <c:v>5.1460376666666672E-3</c:v>
                </c:pt>
                <c:pt idx="2">
                  <c:v>1.0517653333333335E-2</c:v>
                </c:pt>
                <c:pt idx="3">
                  <c:v>1.3970714166666669E-2</c:v>
                </c:pt>
                <c:pt idx="4">
                  <c:v>1.8723429999999999E-2</c:v>
                </c:pt>
                <c:pt idx="5">
                  <c:v>1.8721729166666666E-2</c:v>
                </c:pt>
                <c:pt idx="6">
                  <c:v>2.5206825833333335E-2</c:v>
                </c:pt>
                <c:pt idx="7">
                  <c:v>2.7896504166666666E-2</c:v>
                </c:pt>
                <c:pt idx="8">
                  <c:v>3.3115980833333336E-2</c:v>
                </c:pt>
                <c:pt idx="9">
                  <c:v>3.4727022500000003E-2</c:v>
                </c:pt>
                <c:pt idx="10">
                  <c:v>3.6601033333333338E-2</c:v>
                </c:pt>
                <c:pt idx="11">
                  <c:v>4.1120437500000002E-2</c:v>
                </c:pt>
                <c:pt idx="12">
                  <c:v>4.6252608333333334E-2</c:v>
                </c:pt>
                <c:pt idx="13">
                  <c:v>4.8038807500000003E-2</c:v>
                </c:pt>
                <c:pt idx="14">
                  <c:v>5.0100187500000004E-2</c:v>
                </c:pt>
                <c:pt idx="15">
                  <c:v>5.2383604166666667E-2</c:v>
                </c:pt>
                <c:pt idx="16">
                  <c:v>5.672755333333334E-2</c:v>
                </c:pt>
                <c:pt idx="17">
                  <c:v>5.9354392500000006E-2</c:v>
                </c:pt>
                <c:pt idx="18">
                  <c:v>6.4029849166666666E-2</c:v>
                </c:pt>
                <c:pt idx="19">
                  <c:v>6.9100248333333336E-2</c:v>
                </c:pt>
                <c:pt idx="20">
                  <c:v>7.0247594166666677E-2</c:v>
                </c:pt>
                <c:pt idx="21">
                  <c:v>7.4900420000000009E-2</c:v>
                </c:pt>
                <c:pt idx="22">
                  <c:v>7.8246605833333344E-2</c:v>
                </c:pt>
                <c:pt idx="23">
                  <c:v>8.0074283333333343E-2</c:v>
                </c:pt>
                <c:pt idx="24">
                  <c:v>8.1991522499999997E-2</c:v>
                </c:pt>
                <c:pt idx="25">
                  <c:v>9.0692475000000009E-2</c:v>
                </c:pt>
                <c:pt idx="26">
                  <c:v>8.9660891666666673E-2</c:v>
                </c:pt>
                <c:pt idx="27">
                  <c:v>9.1624549999999999E-2</c:v>
                </c:pt>
                <c:pt idx="28">
                  <c:v>9.7510316666666666E-2</c:v>
                </c:pt>
                <c:pt idx="29">
                  <c:v>0.1008063</c:v>
                </c:pt>
                <c:pt idx="30">
                  <c:v>0.10239522499999999</c:v>
                </c:pt>
                <c:pt idx="31">
                  <c:v>0.10866389999999999</c:v>
                </c:pt>
                <c:pt idx="32">
                  <c:v>0.10935686666666666</c:v>
                </c:pt>
                <c:pt idx="33">
                  <c:v>0.1142775</c:v>
                </c:pt>
                <c:pt idx="34">
                  <c:v>0.11516005000000001</c:v>
                </c:pt>
                <c:pt idx="35">
                  <c:v>0.11961171666666666</c:v>
                </c:pt>
                <c:pt idx="36">
                  <c:v>0.12421481666666667</c:v>
                </c:pt>
                <c:pt idx="37">
                  <c:v>0.12629916666666668</c:v>
                </c:pt>
                <c:pt idx="38">
                  <c:v>0.13046526666666666</c:v>
                </c:pt>
                <c:pt idx="39">
                  <c:v>0.13457726666666667</c:v>
                </c:pt>
                <c:pt idx="40">
                  <c:v>0.13569665833333336</c:v>
                </c:pt>
                <c:pt idx="41">
                  <c:v>0.14058875833333334</c:v>
                </c:pt>
                <c:pt idx="42">
                  <c:v>0.1456124</c:v>
                </c:pt>
                <c:pt idx="43">
                  <c:v>0.14761893333333334</c:v>
                </c:pt>
                <c:pt idx="44">
                  <c:v>0.15000909166666668</c:v>
                </c:pt>
                <c:pt idx="45">
                  <c:v>0.15390939166666667</c:v>
                </c:pt>
                <c:pt idx="46">
                  <c:v>0.15738741666666667</c:v>
                </c:pt>
                <c:pt idx="47">
                  <c:v>0.16046068333333335</c:v>
                </c:pt>
                <c:pt idx="48">
                  <c:v>0.16477554166666669</c:v>
                </c:pt>
                <c:pt idx="49">
                  <c:v>0.16788738333333333</c:v>
                </c:pt>
                <c:pt idx="50">
                  <c:v>0.17078225833333333</c:v>
                </c:pt>
                <c:pt idx="51">
                  <c:v>0.17157852500000001</c:v>
                </c:pt>
                <c:pt idx="52">
                  <c:v>0.17582460833333335</c:v>
                </c:pt>
                <c:pt idx="53">
                  <c:v>0.181330675</c:v>
                </c:pt>
                <c:pt idx="54">
                  <c:v>0.18395346666666668</c:v>
                </c:pt>
                <c:pt idx="55">
                  <c:v>0.18643701666666668</c:v>
                </c:pt>
                <c:pt idx="56">
                  <c:v>0.19152325000000001</c:v>
                </c:pt>
                <c:pt idx="57">
                  <c:v>0.19340066666666667</c:v>
                </c:pt>
                <c:pt idx="58">
                  <c:v>0.196061925</c:v>
                </c:pt>
                <c:pt idx="59">
                  <c:v>0.20225563333333332</c:v>
                </c:pt>
                <c:pt idx="60">
                  <c:v>0.20551455833333335</c:v>
                </c:pt>
                <c:pt idx="61">
                  <c:v>0.20722758333333335</c:v>
                </c:pt>
                <c:pt idx="62">
                  <c:v>0.20942370000000002</c:v>
                </c:pt>
                <c:pt idx="63">
                  <c:v>0.21281939999999999</c:v>
                </c:pt>
                <c:pt idx="64">
                  <c:v>0.21747445000000001</c:v>
                </c:pt>
                <c:pt idx="65">
                  <c:v>0.21941783333333337</c:v>
                </c:pt>
                <c:pt idx="66">
                  <c:v>0.22390303333333333</c:v>
                </c:pt>
                <c:pt idx="67">
                  <c:v>0.22883529166666666</c:v>
                </c:pt>
                <c:pt idx="68">
                  <c:v>0.22970917499999999</c:v>
                </c:pt>
                <c:pt idx="69">
                  <c:v>0.23419737500000001</c:v>
                </c:pt>
                <c:pt idx="70">
                  <c:v>0.23656385833333335</c:v>
                </c:pt>
                <c:pt idx="71">
                  <c:v>0.24116595833333335</c:v>
                </c:pt>
                <c:pt idx="72">
                  <c:v>0.24420855000000002</c:v>
                </c:pt>
                <c:pt idx="73">
                  <c:v>0.24755098333333334</c:v>
                </c:pt>
                <c:pt idx="74">
                  <c:v>0.25288368333333333</c:v>
                </c:pt>
                <c:pt idx="75">
                  <c:v>0.25386951666666668</c:v>
                </c:pt>
                <c:pt idx="76">
                  <c:v>0.25722695000000001</c:v>
                </c:pt>
                <c:pt idx="77">
                  <c:v>0.26160153333333336</c:v>
                </c:pt>
                <c:pt idx="78">
                  <c:v>0.26410957499999999</c:v>
                </c:pt>
                <c:pt idx="79">
                  <c:v>0.26825306666666671</c:v>
                </c:pt>
                <c:pt idx="80">
                  <c:v>0.27080178333333338</c:v>
                </c:pt>
                <c:pt idx="81">
                  <c:v>0.27356038333333332</c:v>
                </c:pt>
                <c:pt idx="82">
                  <c:v>0.27689228333333338</c:v>
                </c:pt>
                <c:pt idx="83">
                  <c:v>0.28044944166666669</c:v>
                </c:pt>
                <c:pt idx="84">
                  <c:v>0.28497417500000005</c:v>
                </c:pt>
                <c:pt idx="85">
                  <c:v>0.28622885833333334</c:v>
                </c:pt>
                <c:pt idx="86">
                  <c:v>0.29105169166666667</c:v>
                </c:pt>
                <c:pt idx="87">
                  <c:v>0.296778975</c:v>
                </c:pt>
                <c:pt idx="88">
                  <c:v>0.29729460833333332</c:v>
                </c:pt>
                <c:pt idx="89">
                  <c:v>0.30014966666666665</c:v>
                </c:pt>
                <c:pt idx="90">
                  <c:v>0.30301049166666671</c:v>
                </c:pt>
                <c:pt idx="91">
                  <c:v>0.30657353333333331</c:v>
                </c:pt>
                <c:pt idx="92">
                  <c:v>0.30920532500000003</c:v>
                </c:pt>
                <c:pt idx="93">
                  <c:v>0.31356965833333333</c:v>
                </c:pt>
                <c:pt idx="94">
                  <c:v>0.31680439999999999</c:v>
                </c:pt>
                <c:pt idx="95">
                  <c:v>0.32143731666666669</c:v>
                </c:pt>
                <c:pt idx="96">
                  <c:v>0.32507089166666664</c:v>
                </c:pt>
                <c:pt idx="97">
                  <c:v>0.32861605000000005</c:v>
                </c:pt>
                <c:pt idx="98">
                  <c:v>0.33086356666666672</c:v>
                </c:pt>
                <c:pt idx="99">
                  <c:v>0.33576804166666668</c:v>
                </c:pt>
                <c:pt idx="100">
                  <c:v>0.33646441666666665</c:v>
                </c:pt>
                <c:pt idx="101">
                  <c:v>0.33977883333333336</c:v>
                </c:pt>
                <c:pt idx="102">
                  <c:v>0.34265480833333334</c:v>
                </c:pt>
                <c:pt idx="103">
                  <c:v>0.34714286666666672</c:v>
                </c:pt>
                <c:pt idx="104">
                  <c:v>0.35052108333333332</c:v>
                </c:pt>
                <c:pt idx="105">
                  <c:v>0.35399134166666668</c:v>
                </c:pt>
                <c:pt idx="106">
                  <c:v>0.35678969999999999</c:v>
                </c:pt>
                <c:pt idx="107">
                  <c:v>0.35978568333333338</c:v>
                </c:pt>
                <c:pt idx="108">
                  <c:v>0.36449141666666668</c:v>
                </c:pt>
                <c:pt idx="109">
                  <c:v>0.36747274166666671</c:v>
                </c:pt>
                <c:pt idx="110">
                  <c:v>0.3705138</c:v>
                </c:pt>
                <c:pt idx="111">
                  <c:v>0.37206855833333335</c:v>
                </c:pt>
                <c:pt idx="112">
                  <c:v>0.37799155000000001</c:v>
                </c:pt>
                <c:pt idx="113">
                  <c:v>0.38226231666666666</c:v>
                </c:pt>
                <c:pt idx="114">
                  <c:v>0.38562250833333334</c:v>
                </c:pt>
                <c:pt idx="115">
                  <c:v>0.38848402500000001</c:v>
                </c:pt>
                <c:pt idx="116">
                  <c:v>0.39131030833333336</c:v>
                </c:pt>
                <c:pt idx="117">
                  <c:v>0.395064425</c:v>
                </c:pt>
                <c:pt idx="118">
                  <c:v>0.39688261666666669</c:v>
                </c:pt>
                <c:pt idx="119">
                  <c:v>0.40186740833333334</c:v>
                </c:pt>
                <c:pt idx="120">
                  <c:v>0.40394763333333333</c:v>
                </c:pt>
                <c:pt idx="121">
                  <c:v>0.40681175833333333</c:v>
                </c:pt>
                <c:pt idx="122">
                  <c:v>0.40968075000000004</c:v>
                </c:pt>
                <c:pt idx="123">
                  <c:v>0.41467696666666665</c:v>
                </c:pt>
                <c:pt idx="124">
                  <c:v>0.41955883333333333</c:v>
                </c:pt>
                <c:pt idx="125">
                  <c:v>0.42056595000000002</c:v>
                </c:pt>
                <c:pt idx="126">
                  <c:v>0.42513500000000004</c:v>
                </c:pt>
                <c:pt idx="127">
                  <c:v>0.42756020833333336</c:v>
                </c:pt>
                <c:pt idx="128">
                  <c:v>0.43021619166666664</c:v>
                </c:pt>
                <c:pt idx="129">
                  <c:v>0.43366327499999996</c:v>
                </c:pt>
                <c:pt idx="130">
                  <c:v>0.43773870000000004</c:v>
                </c:pt>
                <c:pt idx="131">
                  <c:v>0.44039994166666674</c:v>
                </c:pt>
                <c:pt idx="132">
                  <c:v>0.44251486666666667</c:v>
                </c:pt>
                <c:pt idx="133">
                  <c:v>0.44858897500000006</c:v>
                </c:pt>
                <c:pt idx="134">
                  <c:v>0.45057242500000005</c:v>
                </c:pt>
                <c:pt idx="135">
                  <c:v>0.45450200833333337</c:v>
                </c:pt>
                <c:pt idx="136">
                  <c:v>0.45730481666666667</c:v>
                </c:pt>
                <c:pt idx="137">
                  <c:v>0.46076213333333338</c:v>
                </c:pt>
                <c:pt idx="138">
                  <c:v>0.46388695833333338</c:v>
                </c:pt>
                <c:pt idx="139">
                  <c:v>0.46792944166666667</c:v>
                </c:pt>
                <c:pt idx="140">
                  <c:v>0.47138353333333338</c:v>
                </c:pt>
                <c:pt idx="141">
                  <c:v>0.47464807500000006</c:v>
                </c:pt>
                <c:pt idx="142">
                  <c:v>0.4776585083333334</c:v>
                </c:pt>
                <c:pt idx="143">
                  <c:v>0.48150430000000005</c:v>
                </c:pt>
                <c:pt idx="144">
                  <c:v>0.48380136666666668</c:v>
                </c:pt>
                <c:pt idx="145">
                  <c:v>0.48843240000000004</c:v>
                </c:pt>
                <c:pt idx="146">
                  <c:v>0.48967485833333335</c:v>
                </c:pt>
                <c:pt idx="147">
                  <c:v>0.49507935833333333</c:v>
                </c:pt>
                <c:pt idx="148">
                  <c:v>0.49790446666666666</c:v>
                </c:pt>
                <c:pt idx="149">
                  <c:v>0.50098399166666674</c:v>
                </c:pt>
                <c:pt idx="150">
                  <c:v>0.50312255833333341</c:v>
                </c:pt>
                <c:pt idx="151">
                  <c:v>0.50792823333333337</c:v>
                </c:pt>
                <c:pt idx="152">
                  <c:v>0.51257148333333336</c:v>
                </c:pt>
                <c:pt idx="153">
                  <c:v>0.5136873833333333</c:v>
                </c:pt>
                <c:pt idx="154">
                  <c:v>0.51908045833333338</c:v>
                </c:pt>
                <c:pt idx="155">
                  <c:v>0.52020852500000003</c:v>
                </c:pt>
                <c:pt idx="156">
                  <c:v>0.52304297500000008</c:v>
                </c:pt>
                <c:pt idx="157">
                  <c:v>0.52782227500000001</c:v>
                </c:pt>
                <c:pt idx="158">
                  <c:v>0.53115095000000001</c:v>
                </c:pt>
                <c:pt idx="159">
                  <c:v>0.53206120833333337</c:v>
                </c:pt>
                <c:pt idx="160">
                  <c:v>0.53959240833333333</c:v>
                </c:pt>
                <c:pt idx="161">
                  <c:v>0.54240216666666663</c:v>
                </c:pt>
                <c:pt idx="162">
                  <c:v>0.54616411666666675</c:v>
                </c:pt>
                <c:pt idx="163">
                  <c:v>0.5470056333333333</c:v>
                </c:pt>
                <c:pt idx="164">
                  <c:v>0.55093845000000008</c:v>
                </c:pt>
                <c:pt idx="165">
                  <c:v>0.55576587499999996</c:v>
                </c:pt>
                <c:pt idx="166">
                  <c:v>0.55828993333333343</c:v>
                </c:pt>
                <c:pt idx="167">
                  <c:v>0.56061893333333335</c:v>
                </c:pt>
                <c:pt idx="168">
                  <c:v>0.56563134166666673</c:v>
                </c:pt>
                <c:pt idx="169">
                  <c:v>0.56804413333333337</c:v>
                </c:pt>
                <c:pt idx="170">
                  <c:v>0.5707999583333333</c:v>
                </c:pt>
                <c:pt idx="171">
                  <c:v>0.57388275833333335</c:v>
                </c:pt>
                <c:pt idx="172">
                  <c:v>0.57749102500000005</c:v>
                </c:pt>
                <c:pt idx="173">
                  <c:v>0.58106114166666667</c:v>
                </c:pt>
                <c:pt idx="174">
                  <c:v>0.58686365833333343</c:v>
                </c:pt>
                <c:pt idx="175">
                  <c:v>0.58753704166666676</c:v>
                </c:pt>
                <c:pt idx="176">
                  <c:v>0.59070254166666669</c:v>
                </c:pt>
                <c:pt idx="177">
                  <c:v>0.59671590833333332</c:v>
                </c:pt>
                <c:pt idx="178">
                  <c:v>0.59896002500000001</c:v>
                </c:pt>
                <c:pt idx="179">
                  <c:v>0.60075332500000012</c:v>
                </c:pt>
                <c:pt idx="180">
                  <c:v>0.60447444166666675</c:v>
                </c:pt>
                <c:pt idx="181">
                  <c:v>0.60746565833333332</c:v>
                </c:pt>
                <c:pt idx="182">
                  <c:v>0.61134452500000003</c:v>
                </c:pt>
                <c:pt idx="183">
                  <c:v>0.61621561666666669</c:v>
                </c:pt>
                <c:pt idx="184">
                  <c:v>0.61708440000000009</c:v>
                </c:pt>
                <c:pt idx="185">
                  <c:v>0.62038173333333335</c:v>
                </c:pt>
                <c:pt idx="186">
                  <c:v>0.62413210833333332</c:v>
                </c:pt>
                <c:pt idx="187">
                  <c:v>0.62982231666666666</c:v>
                </c:pt>
                <c:pt idx="188">
                  <c:v>0.63223168333333335</c:v>
                </c:pt>
                <c:pt idx="189">
                  <c:v>0.63505967500000005</c:v>
                </c:pt>
                <c:pt idx="190">
                  <c:v>0.63791642500000012</c:v>
                </c:pt>
                <c:pt idx="191">
                  <c:v>0.641572225</c:v>
                </c:pt>
                <c:pt idx="192">
                  <c:v>0.64392730833333345</c:v>
                </c:pt>
                <c:pt idx="193">
                  <c:v>0.64660876666666667</c:v>
                </c:pt>
                <c:pt idx="194">
                  <c:v>0.6530516833333333</c:v>
                </c:pt>
                <c:pt idx="195">
                  <c:v>0.65440982500000011</c:v>
                </c:pt>
                <c:pt idx="196">
                  <c:v>0.65951580833333345</c:v>
                </c:pt>
                <c:pt idx="197">
                  <c:v>0.6612793583333334</c:v>
                </c:pt>
                <c:pt idx="198">
                  <c:v>0.66377336666666664</c:v>
                </c:pt>
                <c:pt idx="199">
                  <c:v>0.66770305000000008</c:v>
                </c:pt>
                <c:pt idx="200">
                  <c:v>0.67233865833333339</c:v>
                </c:pt>
                <c:pt idx="201">
                  <c:v>0.67626059166666674</c:v>
                </c:pt>
                <c:pt idx="202">
                  <c:v>0.67745844166666669</c:v>
                </c:pt>
                <c:pt idx="203">
                  <c:v>0.68158437500000002</c:v>
                </c:pt>
                <c:pt idx="204">
                  <c:v>0.6852306416666667</c:v>
                </c:pt>
                <c:pt idx="205">
                  <c:v>0.69008216666666666</c:v>
                </c:pt>
                <c:pt idx="206">
                  <c:v>0.69144546666666673</c:v>
                </c:pt>
                <c:pt idx="207">
                  <c:v>0.69569295000000009</c:v>
                </c:pt>
                <c:pt idx="208">
                  <c:v>0.69776505</c:v>
                </c:pt>
                <c:pt idx="209">
                  <c:v>0.70087348333333344</c:v>
                </c:pt>
                <c:pt idx="210">
                  <c:v>0.70372665833333337</c:v>
                </c:pt>
                <c:pt idx="211">
                  <c:v>0.71007117500000005</c:v>
                </c:pt>
                <c:pt idx="212">
                  <c:v>0.71103815833333339</c:v>
                </c:pt>
                <c:pt idx="213">
                  <c:v>0.71442107500000007</c:v>
                </c:pt>
                <c:pt idx="214">
                  <c:v>0.71837837500000001</c:v>
                </c:pt>
                <c:pt idx="215">
                  <c:v>0.7225630666666667</c:v>
                </c:pt>
                <c:pt idx="216">
                  <c:v>0.7250837</c:v>
                </c:pt>
                <c:pt idx="217">
                  <c:v>0.72640731666666669</c:v>
                </c:pt>
                <c:pt idx="218">
                  <c:v>0.73275000000000001</c:v>
                </c:pt>
                <c:pt idx="219">
                  <c:v>0.73407227499999994</c:v>
                </c:pt>
                <c:pt idx="220">
                  <c:v>0.73916668333333335</c:v>
                </c:pt>
                <c:pt idx="221">
                  <c:v>0.74262405833333334</c:v>
                </c:pt>
                <c:pt idx="222">
                  <c:v>0.74520662500000001</c:v>
                </c:pt>
                <c:pt idx="223">
                  <c:v>0.74875345000000004</c:v>
                </c:pt>
                <c:pt idx="224">
                  <c:v>0.75265596666666668</c:v>
                </c:pt>
                <c:pt idx="225">
                  <c:v>0.75487131666666674</c:v>
                </c:pt>
                <c:pt idx="226">
                  <c:v>0.75887099166666672</c:v>
                </c:pt>
                <c:pt idx="227">
                  <c:v>0.76080844166666672</c:v>
                </c:pt>
                <c:pt idx="228">
                  <c:v>0.76445639166666668</c:v>
                </c:pt>
                <c:pt idx="229">
                  <c:v>0.76961616666666666</c:v>
                </c:pt>
                <c:pt idx="230">
                  <c:v>0.77025890000000008</c:v>
                </c:pt>
                <c:pt idx="231">
                  <c:v>0.77513724166666675</c:v>
                </c:pt>
                <c:pt idx="232">
                  <c:v>0.77997108333333331</c:v>
                </c:pt>
                <c:pt idx="233">
                  <c:v>0.78248813333333334</c:v>
                </c:pt>
                <c:pt idx="234">
                  <c:v>0.78618392500000012</c:v>
                </c:pt>
                <c:pt idx="235">
                  <c:v>0.78748817500000001</c:v>
                </c:pt>
                <c:pt idx="236">
                  <c:v>0.79004386666666671</c:v>
                </c:pt>
                <c:pt idx="237">
                  <c:v>0.79490274166666675</c:v>
                </c:pt>
                <c:pt idx="238">
                  <c:v>0.79726910000000006</c:v>
                </c:pt>
                <c:pt idx="239">
                  <c:v>0.80084060833333337</c:v>
                </c:pt>
                <c:pt idx="240">
                  <c:v>0.80359508333333329</c:v>
                </c:pt>
                <c:pt idx="241">
                  <c:v>0.80712199166666665</c:v>
                </c:pt>
                <c:pt idx="242">
                  <c:v>0.81424544166666668</c:v>
                </c:pt>
                <c:pt idx="243">
                  <c:v>0.81481059166666669</c:v>
                </c:pt>
                <c:pt idx="244">
                  <c:v>0.8188829333333334</c:v>
                </c:pt>
                <c:pt idx="245">
                  <c:v>0.82041879166666665</c:v>
                </c:pt>
                <c:pt idx="246">
                  <c:v>0.82472885833333331</c:v>
                </c:pt>
                <c:pt idx="247">
                  <c:v>0.82914630833333336</c:v>
                </c:pt>
                <c:pt idx="248">
                  <c:v>0.83308761666666664</c:v>
                </c:pt>
                <c:pt idx="249">
                  <c:v>0.83298772499999996</c:v>
                </c:pt>
                <c:pt idx="250">
                  <c:v>0.83785641666666677</c:v>
                </c:pt>
                <c:pt idx="251">
                  <c:v>0.84238900000000005</c:v>
                </c:pt>
                <c:pt idx="252">
                  <c:v>0.84594233333333346</c:v>
                </c:pt>
                <c:pt idx="253">
                  <c:v>0.84920791666666662</c:v>
                </c:pt>
                <c:pt idx="254">
                  <c:v>0.84904399999999991</c:v>
                </c:pt>
                <c:pt idx="255">
                  <c:v>0.8556199166666667</c:v>
                </c:pt>
                <c:pt idx="256">
                  <c:v>0.85698258333333333</c:v>
                </c:pt>
                <c:pt idx="257">
                  <c:v>0.86090475</c:v>
                </c:pt>
                <c:pt idx="258">
                  <c:v>0.86415550000000008</c:v>
                </c:pt>
                <c:pt idx="259">
                  <c:v>0.86962841666666668</c:v>
                </c:pt>
                <c:pt idx="260">
                  <c:v>0.87187141666666679</c:v>
                </c:pt>
                <c:pt idx="261">
                  <c:v>0.87506891666666664</c:v>
                </c:pt>
                <c:pt idx="262">
                  <c:v>0.87810891666666668</c:v>
                </c:pt>
                <c:pt idx="263">
                  <c:v>0.88151266666666672</c:v>
                </c:pt>
                <c:pt idx="264">
                  <c:v>0.88531158333333348</c:v>
                </c:pt>
                <c:pt idx="265">
                  <c:v>0.88914541666666669</c:v>
                </c:pt>
                <c:pt idx="266">
                  <c:v>0.89099016666666664</c:v>
                </c:pt>
                <c:pt idx="267">
                  <c:v>0.89358091666666661</c:v>
                </c:pt>
                <c:pt idx="268">
                  <c:v>0.89784083333333342</c:v>
                </c:pt>
                <c:pt idx="269">
                  <c:v>0.90159449999999997</c:v>
                </c:pt>
                <c:pt idx="270">
                  <c:v>0.90452250000000001</c:v>
                </c:pt>
                <c:pt idx="271">
                  <c:v>0.90881083333333335</c:v>
                </c:pt>
                <c:pt idx="272">
                  <c:v>0.91074449999999996</c:v>
                </c:pt>
                <c:pt idx="273">
                  <c:v>0.91436200000000012</c:v>
                </c:pt>
                <c:pt idx="274">
                  <c:v>0.91931533333333337</c:v>
                </c:pt>
                <c:pt idx="275">
                  <c:v>0.9236211666666666</c:v>
                </c:pt>
                <c:pt idx="276">
                  <c:v>0.92454516666666675</c:v>
                </c:pt>
                <c:pt idx="277">
                  <c:v>0.92773683333333345</c:v>
                </c:pt>
                <c:pt idx="278">
                  <c:v>0.93246358333333335</c:v>
                </c:pt>
                <c:pt idx="279">
                  <c:v>0.93380658333333333</c:v>
                </c:pt>
                <c:pt idx="280">
                  <c:v>0.93943308333333331</c:v>
                </c:pt>
                <c:pt idx="281">
                  <c:v>0.9404399166666666</c:v>
                </c:pt>
                <c:pt idx="282">
                  <c:v>0.94571425000000009</c:v>
                </c:pt>
                <c:pt idx="283">
                  <c:v>0.94667550000000011</c:v>
                </c:pt>
                <c:pt idx="284">
                  <c:v>0.95106783333333333</c:v>
                </c:pt>
                <c:pt idx="285">
                  <c:v>0.95479441666666665</c:v>
                </c:pt>
                <c:pt idx="286">
                  <c:v>0.95938500000000004</c:v>
                </c:pt>
                <c:pt idx="287">
                  <c:v>0.96058750000000015</c:v>
                </c:pt>
                <c:pt idx="288">
                  <c:v>0.96785525000000006</c:v>
                </c:pt>
                <c:pt idx="289">
                  <c:v>0.96879108333333341</c:v>
                </c:pt>
                <c:pt idx="290">
                  <c:v>0.97215325000000008</c:v>
                </c:pt>
                <c:pt idx="291">
                  <c:v>0.9757826666666668</c:v>
                </c:pt>
                <c:pt idx="292">
                  <c:v>0.97799150000000001</c:v>
                </c:pt>
                <c:pt idx="293">
                  <c:v>0.98240625000000015</c:v>
                </c:pt>
                <c:pt idx="294">
                  <c:v>0.98486891666666676</c:v>
                </c:pt>
                <c:pt idx="295">
                  <c:v>0.98926066666666668</c:v>
                </c:pt>
                <c:pt idx="296">
                  <c:v>0.99224108333333338</c:v>
                </c:pt>
                <c:pt idx="297">
                  <c:v>0.99669533333333338</c:v>
                </c:pt>
                <c:pt idx="298">
                  <c:v>0.999587</c:v>
                </c:pt>
                <c:pt idx="299">
                  <c:v>1.0019504166666668</c:v>
                </c:pt>
                <c:pt idx="300">
                  <c:v>1.0043796666666669</c:v>
                </c:pt>
                <c:pt idx="301">
                  <c:v>1.0081366666666667</c:v>
                </c:pt>
                <c:pt idx="302">
                  <c:v>1.0114609166666666</c:v>
                </c:pt>
                <c:pt idx="303">
                  <c:v>1.0140849999999999</c:v>
                </c:pt>
                <c:pt idx="304">
                  <c:v>1.0181283333333333</c:v>
                </c:pt>
                <c:pt idx="305">
                  <c:v>1.02140075</c:v>
                </c:pt>
                <c:pt idx="306">
                  <c:v>1.0252950833333334</c:v>
                </c:pt>
                <c:pt idx="307">
                  <c:v>1.0271617500000001</c:v>
                </c:pt>
                <c:pt idx="308">
                  <c:v>1.0329890000000002</c:v>
                </c:pt>
                <c:pt idx="309">
                  <c:v>1.0349220000000001</c:v>
                </c:pt>
                <c:pt idx="310">
                  <c:v>1.0371644166666667</c:v>
                </c:pt>
                <c:pt idx="311">
                  <c:v>1.0420070000000001</c:v>
                </c:pt>
                <c:pt idx="312">
                  <c:v>1.0456340833333333</c:v>
                </c:pt>
                <c:pt idx="313">
                  <c:v>1.0486367500000002</c:v>
                </c:pt>
                <c:pt idx="314">
                  <c:v>1.0522108333333333</c:v>
                </c:pt>
                <c:pt idx="315">
                  <c:v>1.0558568333333334</c:v>
                </c:pt>
                <c:pt idx="316">
                  <c:v>1.0597619166666667</c:v>
                </c:pt>
                <c:pt idx="317">
                  <c:v>1.0622245000000001</c:v>
                </c:pt>
                <c:pt idx="318">
                  <c:v>1.0651856666666668</c:v>
                </c:pt>
                <c:pt idx="319">
                  <c:v>1.0681540833333334</c:v>
                </c:pt>
                <c:pt idx="320">
                  <c:v>1.0734936666666668</c:v>
                </c:pt>
                <c:pt idx="321">
                  <c:v>1.0739814166666668</c:v>
                </c:pt>
                <c:pt idx="322">
                  <c:v>1.0798340000000002</c:v>
                </c:pt>
                <c:pt idx="323">
                  <c:v>1.0811774166666668</c:v>
                </c:pt>
                <c:pt idx="324">
                  <c:v>1.0861635000000001</c:v>
                </c:pt>
                <c:pt idx="325">
                  <c:v>1.0902467499999999</c:v>
                </c:pt>
                <c:pt idx="326">
                  <c:v>1.0930354166666667</c:v>
                </c:pt>
                <c:pt idx="327">
                  <c:v>1.0956682500000001</c:v>
                </c:pt>
                <c:pt idx="328">
                  <c:v>1.0997354166666669</c:v>
                </c:pt>
                <c:pt idx="329">
                  <c:v>1.1019595833333333</c:v>
                </c:pt>
                <c:pt idx="330">
                  <c:v>1.1046541666666667</c:v>
                </c:pt>
                <c:pt idx="331">
                  <c:v>1.1088755833333335</c:v>
                </c:pt>
                <c:pt idx="332">
                  <c:v>1.1101653333333334</c:v>
                </c:pt>
                <c:pt idx="333">
                  <c:v>1.1150798333333334</c:v>
                </c:pt>
                <c:pt idx="334">
                  <c:v>1.1171630833333333</c:v>
                </c:pt>
                <c:pt idx="335">
                  <c:v>1.1240795000000001</c:v>
                </c:pt>
                <c:pt idx="336">
                  <c:v>1.1271435000000001</c:v>
                </c:pt>
                <c:pt idx="337">
                  <c:v>1.1309145</c:v>
                </c:pt>
                <c:pt idx="338">
                  <c:v>1.1313760000000002</c:v>
                </c:pt>
                <c:pt idx="339">
                  <c:v>1.1351212500000001</c:v>
                </c:pt>
                <c:pt idx="340">
                  <c:v>1.1401585000000001</c:v>
                </c:pt>
                <c:pt idx="341">
                  <c:v>1.1409243333333334</c:v>
                </c:pt>
                <c:pt idx="342">
                  <c:v>1.1450640000000001</c:v>
                </c:pt>
                <c:pt idx="343">
                  <c:v>1.1495520000000001</c:v>
                </c:pt>
                <c:pt idx="344">
                  <c:v>1.1521275833333333</c:v>
                </c:pt>
                <c:pt idx="345">
                  <c:v>1.1559675833333334</c:v>
                </c:pt>
                <c:pt idx="346">
                  <c:v>1.1590181666666668</c:v>
                </c:pt>
                <c:pt idx="347">
                  <c:v>1.1611030833333333</c:v>
                </c:pt>
                <c:pt idx="348">
                  <c:v>1.1663142499999999</c:v>
                </c:pt>
                <c:pt idx="349">
                  <c:v>1.1701826666666668</c:v>
                </c:pt>
                <c:pt idx="350">
                  <c:v>1.1718958333333334</c:v>
                </c:pt>
                <c:pt idx="351">
                  <c:v>1.1755862500000001</c:v>
                </c:pt>
                <c:pt idx="352">
                  <c:v>1.1786050000000001</c:v>
                </c:pt>
                <c:pt idx="353">
                  <c:v>1.1825365000000001</c:v>
                </c:pt>
                <c:pt idx="354">
                  <c:v>1.1860717500000002</c:v>
                </c:pt>
                <c:pt idx="355">
                  <c:v>1.1883991666666669</c:v>
                </c:pt>
                <c:pt idx="356">
                  <c:v>1.192434</c:v>
                </c:pt>
                <c:pt idx="357">
                  <c:v>1.1962834166666667</c:v>
                </c:pt>
                <c:pt idx="358">
                  <c:v>1.2001316666666668</c:v>
                </c:pt>
                <c:pt idx="359">
                  <c:v>1.2019144166666667</c:v>
                </c:pt>
                <c:pt idx="360">
                  <c:v>1.2053425</c:v>
                </c:pt>
                <c:pt idx="361">
                  <c:v>1.2085740833333334</c:v>
                </c:pt>
                <c:pt idx="362">
                  <c:v>1.2114551666666669</c:v>
                </c:pt>
                <c:pt idx="363">
                  <c:v>1.2151375</c:v>
                </c:pt>
                <c:pt idx="364">
                  <c:v>1.2187675833333333</c:v>
                </c:pt>
                <c:pt idx="365">
                  <c:v>1.2214151666666668</c:v>
                </c:pt>
                <c:pt idx="366">
                  <c:v>1.2262318333333333</c:v>
                </c:pt>
                <c:pt idx="367">
                  <c:v>1.2300615833333335</c:v>
                </c:pt>
                <c:pt idx="368">
                  <c:v>1.2327570000000001</c:v>
                </c:pt>
                <c:pt idx="369">
                  <c:v>1.2360934166666668</c:v>
                </c:pt>
                <c:pt idx="370">
                  <c:v>1.2392369166666668</c:v>
                </c:pt>
                <c:pt idx="371">
                  <c:v>1.2403971666666667</c:v>
                </c:pt>
                <c:pt idx="372">
                  <c:v>1.24725325</c:v>
                </c:pt>
                <c:pt idx="373">
                  <c:v>1.2501713333333333</c:v>
                </c:pt>
                <c:pt idx="374">
                  <c:v>1.2516102500000001</c:v>
                </c:pt>
                <c:pt idx="375">
                  <c:v>1.2548168333333334</c:v>
                </c:pt>
                <c:pt idx="376">
                  <c:v>1.2593244166666668</c:v>
                </c:pt>
                <c:pt idx="377">
                  <c:v>1.2623628333333334</c:v>
                </c:pt>
                <c:pt idx="378">
                  <c:v>1.2639101666666668</c:v>
                </c:pt>
                <c:pt idx="379">
                  <c:v>1.2688011666666668</c:v>
                </c:pt>
                <c:pt idx="380">
                  <c:v>1.2729100000000002</c:v>
                </c:pt>
                <c:pt idx="381">
                  <c:v>1.2752060833333334</c:v>
                </c:pt>
                <c:pt idx="382">
                  <c:v>1.2787876666666667</c:v>
                </c:pt>
                <c:pt idx="383">
                  <c:v>1.2807993333333334</c:v>
                </c:pt>
                <c:pt idx="384">
                  <c:v>1.2869842500000002</c:v>
                </c:pt>
                <c:pt idx="385">
                  <c:v>1.2891623333333333</c:v>
                </c:pt>
                <c:pt idx="386">
                  <c:v>1.2938679166666667</c:v>
                </c:pt>
                <c:pt idx="387">
                  <c:v>1.2961245833333332</c:v>
                </c:pt>
                <c:pt idx="388">
                  <c:v>1.2998918333333334</c:v>
                </c:pt>
                <c:pt idx="389">
                  <c:v>1.3019118333333333</c:v>
                </c:pt>
                <c:pt idx="390">
                  <c:v>1.3062665833333333</c:v>
                </c:pt>
                <c:pt idx="391">
                  <c:v>1.3086894166666667</c:v>
                </c:pt>
                <c:pt idx="392">
                  <c:v>1.3121692500000002</c:v>
                </c:pt>
                <c:pt idx="393">
                  <c:v>1.3170140000000001</c:v>
                </c:pt>
                <c:pt idx="394">
                  <c:v>1.3195850833333334</c:v>
                </c:pt>
                <c:pt idx="395">
                  <c:v>1.3223257500000001</c:v>
                </c:pt>
                <c:pt idx="396">
                  <c:v>1.3248799166666667</c:v>
                </c:pt>
                <c:pt idx="397">
                  <c:v>1.3295008333333334</c:v>
                </c:pt>
                <c:pt idx="398">
                  <c:v>1.331968</c:v>
                </c:pt>
                <c:pt idx="399">
                  <c:v>1.3353175833333333</c:v>
                </c:pt>
                <c:pt idx="400">
                  <c:v>1.3385683333333334</c:v>
                </c:pt>
                <c:pt idx="401">
                  <c:v>1.3423861666666668</c:v>
                </c:pt>
                <c:pt idx="402">
                  <c:v>1.3424496666666668</c:v>
                </c:pt>
                <c:pt idx="403">
                  <c:v>1.3492650833333333</c:v>
                </c:pt>
                <c:pt idx="404">
                  <c:v>1.3524795833333334</c:v>
                </c:pt>
                <c:pt idx="405">
                  <c:v>1.3558319166666666</c:v>
                </c:pt>
                <c:pt idx="406">
                  <c:v>1.3592778333333333</c:v>
                </c:pt>
                <c:pt idx="407">
                  <c:v>1.3639150833333333</c:v>
                </c:pt>
                <c:pt idx="408">
                  <c:v>1.3675345000000001</c:v>
                </c:pt>
                <c:pt idx="409">
                  <c:v>1.3684432500000001</c:v>
                </c:pt>
                <c:pt idx="410">
                  <c:v>1.3734225833333333</c:v>
                </c:pt>
                <c:pt idx="411">
                  <c:v>1.3783268333333334</c:v>
                </c:pt>
                <c:pt idx="412">
                  <c:v>1.3796125833333335</c:v>
                </c:pt>
                <c:pt idx="413">
                  <c:v>1.3830248333333335</c:v>
                </c:pt>
                <c:pt idx="414">
                  <c:v>1.38610075</c:v>
                </c:pt>
                <c:pt idx="415">
                  <c:v>1.3897201666666668</c:v>
                </c:pt>
                <c:pt idx="416">
                  <c:v>1.3918905833333335</c:v>
                </c:pt>
                <c:pt idx="417">
                  <c:v>1.3969290833333334</c:v>
                </c:pt>
                <c:pt idx="418">
                  <c:v>1.4001361666666667</c:v>
                </c:pt>
                <c:pt idx="419">
                  <c:v>1.4027026666666667</c:v>
                </c:pt>
                <c:pt idx="420">
                  <c:v>1.4030724166666668</c:v>
                </c:pt>
                <c:pt idx="421">
                  <c:v>1.4090725000000002</c:v>
                </c:pt>
                <c:pt idx="422">
                  <c:v>1.4127736666666666</c:v>
                </c:pt>
                <c:pt idx="423">
                  <c:v>1.4144970833333335</c:v>
                </c:pt>
                <c:pt idx="424">
                  <c:v>1.4199614166666668</c:v>
                </c:pt>
                <c:pt idx="425">
                  <c:v>1.4225636666666668</c:v>
                </c:pt>
                <c:pt idx="426">
                  <c:v>1.4263785</c:v>
                </c:pt>
                <c:pt idx="427">
                  <c:v>1.4295745833333333</c:v>
                </c:pt>
                <c:pt idx="428">
                  <c:v>1.4335422500000001</c:v>
                </c:pt>
                <c:pt idx="429">
                  <c:v>1.4369112500000001</c:v>
                </c:pt>
                <c:pt idx="430">
                  <c:v>1.4404393333333334</c:v>
                </c:pt>
                <c:pt idx="431">
                  <c:v>1.4420027500000001</c:v>
                </c:pt>
                <c:pt idx="432">
                  <c:v>1.4459740000000001</c:v>
                </c:pt>
                <c:pt idx="433">
                  <c:v>1.4507184166666667</c:v>
                </c:pt>
                <c:pt idx="434">
                  <c:v>1.4525449166666669</c:v>
                </c:pt>
                <c:pt idx="435">
                  <c:v>1.4554224166666667</c:v>
                </c:pt>
                <c:pt idx="436">
                  <c:v>1.4601516666666667</c:v>
                </c:pt>
                <c:pt idx="437">
                  <c:v>1.4611884166666667</c:v>
                </c:pt>
                <c:pt idx="438">
                  <c:v>1.4668496666666668</c:v>
                </c:pt>
                <c:pt idx="439">
                  <c:v>1.4702103333333334</c:v>
                </c:pt>
                <c:pt idx="440">
                  <c:v>1.4725695000000001</c:v>
                </c:pt>
                <c:pt idx="441">
                  <c:v>1.4762136666666668</c:v>
                </c:pt>
                <c:pt idx="442">
                  <c:v>1.4789954166666668</c:v>
                </c:pt>
                <c:pt idx="443">
                  <c:v>1.4828535833333334</c:v>
                </c:pt>
                <c:pt idx="444">
                  <c:v>1.4849449166666668</c:v>
                </c:pt>
                <c:pt idx="445">
                  <c:v>1.4876221666666667</c:v>
                </c:pt>
                <c:pt idx="446">
                  <c:v>1.4920137500000001</c:v>
                </c:pt>
                <c:pt idx="447">
                  <c:v>1.4964437500000001</c:v>
                </c:pt>
                <c:pt idx="448">
                  <c:v>1.4987796666666666</c:v>
                </c:pt>
                <c:pt idx="449">
                  <c:v>1.502005</c:v>
                </c:pt>
                <c:pt idx="450">
                  <c:v>1.5076260833333333</c:v>
                </c:pt>
                <c:pt idx="451">
                  <c:v>1.51046725</c:v>
                </c:pt>
                <c:pt idx="452">
                  <c:v>1.51276525</c:v>
                </c:pt>
                <c:pt idx="453">
                  <c:v>1.5165071666666667</c:v>
                </c:pt>
                <c:pt idx="454">
                  <c:v>1.5187167500000001</c:v>
                </c:pt>
                <c:pt idx="455">
                  <c:v>1.5226120833333334</c:v>
                </c:pt>
                <c:pt idx="456">
                  <c:v>1.5268014999999999</c:v>
                </c:pt>
                <c:pt idx="457">
                  <c:v>1.5298186666666667</c:v>
                </c:pt>
                <c:pt idx="458">
                  <c:v>1.5330931666666667</c:v>
                </c:pt>
                <c:pt idx="459">
                  <c:v>1.5377000000000001</c:v>
                </c:pt>
                <c:pt idx="460">
                  <c:v>1.5400175833333334</c:v>
                </c:pt>
                <c:pt idx="461">
                  <c:v>1.5417927500000002</c:v>
                </c:pt>
                <c:pt idx="462">
                  <c:v>1.5449323333333334</c:v>
                </c:pt>
                <c:pt idx="463">
                  <c:v>1.5503038333333334</c:v>
                </c:pt>
                <c:pt idx="464">
                  <c:v>1.5550980833333334</c:v>
                </c:pt>
                <c:pt idx="465">
                  <c:v>1.5564351666666667</c:v>
                </c:pt>
                <c:pt idx="466">
                  <c:v>1.5598046666666667</c:v>
                </c:pt>
                <c:pt idx="467">
                  <c:v>1.5641141666666667</c:v>
                </c:pt>
                <c:pt idx="468">
                  <c:v>1.5665373333333334</c:v>
                </c:pt>
                <c:pt idx="469">
                  <c:v>1.5683085833333335</c:v>
                </c:pt>
                <c:pt idx="470">
                  <c:v>1.5729319166666667</c:v>
                </c:pt>
                <c:pt idx="471">
                  <c:v>1.5765783333333334</c:v>
                </c:pt>
                <c:pt idx="472">
                  <c:v>1.5807384166666667</c:v>
                </c:pt>
                <c:pt idx="473">
                  <c:v>1.5839948333333334</c:v>
                </c:pt>
                <c:pt idx="474">
                  <c:v>1.5844661666666668</c:v>
                </c:pt>
                <c:pt idx="475">
                  <c:v>1.5894403333333333</c:v>
                </c:pt>
                <c:pt idx="476">
                  <c:v>1.5931341666666667</c:v>
                </c:pt>
                <c:pt idx="477">
                  <c:v>1.5966950833333335</c:v>
                </c:pt>
                <c:pt idx="478">
                  <c:v>1.5998880833333333</c:v>
                </c:pt>
                <c:pt idx="479">
                  <c:v>1.6029340000000001</c:v>
                </c:pt>
                <c:pt idx="480">
                  <c:v>1.6071669166666667</c:v>
                </c:pt>
                <c:pt idx="481">
                  <c:v>1.6076473333333334</c:v>
                </c:pt>
                <c:pt idx="482">
                  <c:v>1.6138235833333334</c:v>
                </c:pt>
                <c:pt idx="483">
                  <c:v>1.615961</c:v>
                </c:pt>
                <c:pt idx="484">
                  <c:v>1.6208585</c:v>
                </c:pt>
                <c:pt idx="485">
                  <c:v>1.6229025833333333</c:v>
                </c:pt>
                <c:pt idx="486">
                  <c:v>1.6270488333333333</c:v>
                </c:pt>
                <c:pt idx="487">
                  <c:v>1.6298695000000001</c:v>
                </c:pt>
                <c:pt idx="488">
                  <c:v>1.6320414999999999</c:v>
                </c:pt>
                <c:pt idx="489">
                  <c:v>1.6367285833333334</c:v>
                </c:pt>
                <c:pt idx="490">
                  <c:v>1.6395285000000002</c:v>
                </c:pt>
                <c:pt idx="491">
                  <c:v>1.6437689166666667</c:v>
                </c:pt>
                <c:pt idx="492">
                  <c:v>1.6457208333333335</c:v>
                </c:pt>
                <c:pt idx="493">
                  <c:v>1.6483838333333334</c:v>
                </c:pt>
                <c:pt idx="494">
                  <c:v>1.6526043333333333</c:v>
                </c:pt>
                <c:pt idx="495">
                  <c:v>1.6562662500000001</c:v>
                </c:pt>
                <c:pt idx="496">
                  <c:v>1.6589253333333334</c:v>
                </c:pt>
                <c:pt idx="497">
                  <c:v>1.6618902500000001</c:v>
                </c:pt>
                <c:pt idx="498">
                  <c:v>1.66674875</c:v>
                </c:pt>
                <c:pt idx="499">
                  <c:v>1.6696532500000003</c:v>
                </c:pt>
                <c:pt idx="500">
                  <c:v>1.6732857500000002</c:v>
                </c:pt>
                <c:pt idx="501">
                  <c:v>1.6777290833333334</c:v>
                </c:pt>
                <c:pt idx="502">
                  <c:v>1.6781570833333335</c:v>
                </c:pt>
                <c:pt idx="503">
                  <c:v>1.6840440000000001</c:v>
                </c:pt>
                <c:pt idx="504">
                  <c:v>1.686445666666667</c:v>
                </c:pt>
                <c:pt idx="505">
                  <c:v>1.6900167500000001</c:v>
                </c:pt>
                <c:pt idx="506">
                  <c:v>1.69348575</c:v>
                </c:pt>
                <c:pt idx="507">
                  <c:v>1.6968385000000001</c:v>
                </c:pt>
                <c:pt idx="508">
                  <c:v>1.6997695000000002</c:v>
                </c:pt>
                <c:pt idx="509">
                  <c:v>1.7036992500000001</c:v>
                </c:pt>
                <c:pt idx="510">
                  <c:v>1.7073436666666668</c:v>
                </c:pt>
                <c:pt idx="511">
                  <c:v>1.7091620000000001</c:v>
                </c:pt>
                <c:pt idx="512">
                  <c:v>1.7117703333333334</c:v>
                </c:pt>
                <c:pt idx="513">
                  <c:v>1.7163328333333336</c:v>
                </c:pt>
                <c:pt idx="514">
                  <c:v>1.7184603333333335</c:v>
                </c:pt>
                <c:pt idx="515">
                  <c:v>1.7225841666666668</c:v>
                </c:pt>
                <c:pt idx="516">
                  <c:v>1.7279686666666669</c:v>
                </c:pt>
                <c:pt idx="517">
                  <c:v>1.7299694166666668</c:v>
                </c:pt>
                <c:pt idx="518">
                  <c:v>1.7339520000000002</c:v>
                </c:pt>
                <c:pt idx="519">
                  <c:v>1.7377829166666667</c:v>
                </c:pt>
                <c:pt idx="520">
                  <c:v>1.7400225</c:v>
                </c:pt>
                <c:pt idx="521">
                  <c:v>1.7429252500000001</c:v>
                </c:pt>
                <c:pt idx="522">
                  <c:v>1.7480074999999999</c:v>
                </c:pt>
                <c:pt idx="523">
                  <c:v>1.7512937500000001</c:v>
                </c:pt>
                <c:pt idx="524">
                  <c:v>1.7532259166666668</c:v>
                </c:pt>
                <c:pt idx="525">
                  <c:v>1.7568199166666669</c:v>
                </c:pt>
                <c:pt idx="526">
                  <c:v>1.7602510833333334</c:v>
                </c:pt>
                <c:pt idx="527">
                  <c:v>1.7617170000000002</c:v>
                </c:pt>
                <c:pt idx="528">
                  <c:v>1.7671277500000002</c:v>
                </c:pt>
                <c:pt idx="529">
                  <c:v>1.7700918333333335</c:v>
                </c:pt>
                <c:pt idx="530">
                  <c:v>1.7712529166666668</c:v>
                </c:pt>
                <c:pt idx="531">
                  <c:v>1.776977</c:v>
                </c:pt>
                <c:pt idx="532">
                  <c:v>1.7803076666666666</c:v>
                </c:pt>
                <c:pt idx="533">
                  <c:v>1.7833974166666666</c:v>
                </c:pt>
                <c:pt idx="534">
                  <c:v>1.787018</c:v>
                </c:pt>
                <c:pt idx="535">
                  <c:v>1.7894594166666666</c:v>
                </c:pt>
                <c:pt idx="536">
                  <c:v>1.7938681666666667</c:v>
                </c:pt>
                <c:pt idx="537">
                  <c:v>1.7965084166666667</c:v>
                </c:pt>
                <c:pt idx="538">
                  <c:v>1.7983686666666665</c:v>
                </c:pt>
                <c:pt idx="539">
                  <c:v>1.8044650833333336</c:v>
                </c:pt>
                <c:pt idx="540">
                  <c:v>1.8078370833333335</c:v>
                </c:pt>
                <c:pt idx="541">
                  <c:v>1.8082721666666668</c:v>
                </c:pt>
                <c:pt idx="542">
                  <c:v>1.8120388333333335</c:v>
                </c:pt>
                <c:pt idx="543">
                  <c:v>1.81658125</c:v>
                </c:pt>
                <c:pt idx="544">
                  <c:v>1.8195718333333333</c:v>
                </c:pt>
                <c:pt idx="545">
                  <c:v>1.8238961666666669</c:v>
                </c:pt>
                <c:pt idx="546">
                  <c:v>1.826147</c:v>
                </c:pt>
                <c:pt idx="547">
                  <c:v>1.8298550833333336</c:v>
                </c:pt>
                <c:pt idx="548">
                  <c:v>1.8315696666666668</c:v>
                </c:pt>
                <c:pt idx="549">
                  <c:v>1.8366455833333333</c:v>
                </c:pt>
                <c:pt idx="550">
                  <c:v>1.8405332500000002</c:v>
                </c:pt>
                <c:pt idx="551">
                  <c:v>1.8437703333333333</c:v>
                </c:pt>
                <c:pt idx="552">
                  <c:v>1.8458259166666668</c:v>
                </c:pt>
                <c:pt idx="553">
                  <c:v>1.850792</c:v>
                </c:pt>
                <c:pt idx="554">
                  <c:v>1.8533518333333332</c:v>
                </c:pt>
                <c:pt idx="555">
                  <c:v>1.8579054166666669</c:v>
                </c:pt>
                <c:pt idx="556">
                  <c:v>1.8608285833333336</c:v>
                </c:pt>
                <c:pt idx="557">
                  <c:v>1.8630240000000002</c:v>
                </c:pt>
                <c:pt idx="558">
                  <c:v>1.8676332500000001</c:v>
                </c:pt>
                <c:pt idx="559">
                  <c:v>1.8678945</c:v>
                </c:pt>
                <c:pt idx="560">
                  <c:v>1.8750180833333334</c:v>
                </c:pt>
                <c:pt idx="561">
                  <c:v>1.8754385</c:v>
                </c:pt>
                <c:pt idx="562">
                  <c:v>1.8782915833333333</c:v>
                </c:pt>
                <c:pt idx="563">
                  <c:v>1.8827533333333335</c:v>
                </c:pt>
                <c:pt idx="564">
                  <c:v>1.8854763333333333</c:v>
                </c:pt>
                <c:pt idx="565">
                  <c:v>1.8902071666666669</c:v>
                </c:pt>
                <c:pt idx="566">
                  <c:v>1.8920155000000003</c:v>
                </c:pt>
                <c:pt idx="567">
                  <c:v>1.89645175</c:v>
                </c:pt>
                <c:pt idx="568">
                  <c:v>1.9002894166666666</c:v>
                </c:pt>
                <c:pt idx="569">
                  <c:v>1.9029214166666668</c:v>
                </c:pt>
                <c:pt idx="570">
                  <c:v>1.9069637500000001</c:v>
                </c:pt>
                <c:pt idx="571">
                  <c:v>1.9113544999999998</c:v>
                </c:pt>
                <c:pt idx="572">
                  <c:v>1.9140366666666668</c:v>
                </c:pt>
                <c:pt idx="573">
                  <c:v>1.9167133333333335</c:v>
                </c:pt>
                <c:pt idx="574">
                  <c:v>1.919484916666667</c:v>
                </c:pt>
                <c:pt idx="575">
                  <c:v>1.9220809166666668</c:v>
                </c:pt>
                <c:pt idx="576">
                  <c:v>1.9285488333333334</c:v>
                </c:pt>
                <c:pt idx="577">
                  <c:v>1.9292098333333334</c:v>
                </c:pt>
                <c:pt idx="578">
                  <c:v>1.9331659999999999</c:v>
                </c:pt>
                <c:pt idx="579">
                  <c:v>1.9387745833333334</c:v>
                </c:pt>
                <c:pt idx="580">
                  <c:v>1.9398449166666669</c:v>
                </c:pt>
                <c:pt idx="581">
                  <c:v>1.9428984166666667</c:v>
                </c:pt>
                <c:pt idx="582">
                  <c:v>1.9474884166666666</c:v>
                </c:pt>
                <c:pt idx="583">
                  <c:v>1.9510527500000001</c:v>
                </c:pt>
                <c:pt idx="584">
                  <c:v>1.9537403333333334</c:v>
                </c:pt>
                <c:pt idx="585">
                  <c:v>1.9570555000000001</c:v>
                </c:pt>
                <c:pt idx="586">
                  <c:v>1.95880375</c:v>
                </c:pt>
                <c:pt idx="587">
                  <c:v>1.9634576666666668</c:v>
                </c:pt>
                <c:pt idx="588">
                  <c:v>1.9657650000000002</c:v>
                </c:pt>
                <c:pt idx="589">
                  <c:v>1.9702442499999999</c:v>
                </c:pt>
                <c:pt idx="590">
                  <c:v>1.9727333333333334</c:v>
                </c:pt>
                <c:pt idx="591">
                  <c:v>1.9768663333333334</c:v>
                </c:pt>
                <c:pt idx="592">
                  <c:v>1.9773588333333334</c:v>
                </c:pt>
                <c:pt idx="593">
                  <c:v>1.9825166666666669</c:v>
                </c:pt>
                <c:pt idx="594">
                  <c:v>1.9858135833333335</c:v>
                </c:pt>
                <c:pt idx="595">
                  <c:v>1.9896769166666666</c:v>
                </c:pt>
                <c:pt idx="596">
                  <c:v>1.9925564166666665</c:v>
                </c:pt>
                <c:pt idx="597">
                  <c:v>1.9955243333333332</c:v>
                </c:pt>
                <c:pt idx="598">
                  <c:v>1.9990685000000001</c:v>
                </c:pt>
                <c:pt idx="599">
                  <c:v>2.0029715833333332</c:v>
                </c:pt>
                <c:pt idx="600">
                  <c:v>2.0087488333333332</c:v>
                </c:pt>
                <c:pt idx="601">
                  <c:v>2.0090449166666668</c:v>
                </c:pt>
                <c:pt idx="602">
                  <c:v>2.0132788333333336</c:v>
                </c:pt>
                <c:pt idx="603">
                  <c:v>2.0147768333333334</c:v>
                </c:pt>
                <c:pt idx="604">
                  <c:v>2.0210578333333333</c:v>
                </c:pt>
                <c:pt idx="605">
                  <c:v>2.0225467500000001</c:v>
                </c:pt>
                <c:pt idx="606">
                  <c:v>2.0276294166666671</c:v>
                </c:pt>
                <c:pt idx="607">
                  <c:v>2.0309923333333337</c:v>
                </c:pt>
                <c:pt idx="608">
                  <c:v>2.0328561666666669</c:v>
                </c:pt>
                <c:pt idx="609">
                  <c:v>2.0368043333333334</c:v>
                </c:pt>
                <c:pt idx="610">
                  <c:v>2.0383220833333335</c:v>
                </c:pt>
                <c:pt idx="611">
                  <c:v>2.0440256666666667</c:v>
                </c:pt>
                <c:pt idx="612">
                  <c:v>2.0465904166666666</c:v>
                </c:pt>
                <c:pt idx="613">
                  <c:v>2.0498619166666665</c:v>
                </c:pt>
                <c:pt idx="614">
                  <c:v>2.0559029166666671</c:v>
                </c:pt>
                <c:pt idx="615">
                  <c:v>2.0568936666666668</c:v>
                </c:pt>
                <c:pt idx="616">
                  <c:v>2.06127225</c:v>
                </c:pt>
                <c:pt idx="617">
                  <c:v>2.06246975</c:v>
                </c:pt>
                <c:pt idx="618">
                  <c:v>2.06586325</c:v>
                </c:pt>
                <c:pt idx="619">
                  <c:v>2.0683781666666667</c:v>
                </c:pt>
                <c:pt idx="620">
                  <c:v>2.0728518333333334</c:v>
                </c:pt>
                <c:pt idx="621">
                  <c:v>2.0774491666666668</c:v>
                </c:pt>
                <c:pt idx="622">
                  <c:v>2.0797060000000003</c:v>
                </c:pt>
                <c:pt idx="623">
                  <c:v>2.0850256666666667</c:v>
                </c:pt>
                <c:pt idx="624">
                  <c:v>2.0860443333333336</c:v>
                </c:pt>
                <c:pt idx="625">
                  <c:v>2.08966575</c:v>
                </c:pt>
                <c:pt idx="626">
                  <c:v>2.0945404166666668</c:v>
                </c:pt>
                <c:pt idx="627">
                  <c:v>2.0959780833333337</c:v>
                </c:pt>
                <c:pt idx="628">
                  <c:v>2.0990898333333337</c:v>
                </c:pt>
                <c:pt idx="629">
                  <c:v>2.1018910000000002</c:v>
                </c:pt>
                <c:pt idx="630">
                  <c:v>2.1058903333333334</c:v>
                </c:pt>
                <c:pt idx="631">
                  <c:v>2.1114442500000004</c:v>
                </c:pt>
                <c:pt idx="632">
                  <c:v>2.1142198333333333</c:v>
                </c:pt>
                <c:pt idx="633">
                  <c:v>2.1164190833333336</c:v>
                </c:pt>
                <c:pt idx="634">
                  <c:v>2.120501</c:v>
                </c:pt>
                <c:pt idx="635">
                  <c:v>2.1250037500000003</c:v>
                </c:pt>
                <c:pt idx="636">
                  <c:v>2.1262363333333334</c:v>
                </c:pt>
                <c:pt idx="637">
                  <c:v>2.1303440833333336</c:v>
                </c:pt>
                <c:pt idx="638">
                  <c:v>2.1309594166666668</c:v>
                </c:pt>
                <c:pt idx="639">
                  <c:v>2.1360640000000002</c:v>
                </c:pt>
                <c:pt idx="640">
                  <c:v>2.1394252499999999</c:v>
                </c:pt>
                <c:pt idx="641">
                  <c:v>2.1433129166666669</c:v>
                </c:pt>
                <c:pt idx="642">
                  <c:v>2.1457652500000002</c:v>
                </c:pt>
                <c:pt idx="643">
                  <c:v>2.1500867499999998</c:v>
                </c:pt>
                <c:pt idx="644">
                  <c:v>2.1541545833333338</c:v>
                </c:pt>
                <c:pt idx="645">
                  <c:v>2.1571608333333332</c:v>
                </c:pt>
                <c:pt idx="646">
                  <c:v>2.1591611666666668</c:v>
                </c:pt>
                <c:pt idx="647">
                  <c:v>2.1650177500000001</c:v>
                </c:pt>
                <c:pt idx="648">
                  <c:v>2.166152166666667</c:v>
                </c:pt>
                <c:pt idx="649">
                  <c:v>2.1704015833333337</c:v>
                </c:pt>
                <c:pt idx="650">
                  <c:v>2.1753795833333336</c:v>
                </c:pt>
                <c:pt idx="651">
                  <c:v>2.176503166666667</c:v>
                </c:pt>
                <c:pt idx="652">
                  <c:v>2.1792628333333335</c:v>
                </c:pt>
                <c:pt idx="653">
                  <c:v>2.1837754999999999</c:v>
                </c:pt>
                <c:pt idx="654">
                  <c:v>2.1873772499999999</c:v>
                </c:pt>
                <c:pt idx="655">
                  <c:v>2.1903765000000002</c:v>
                </c:pt>
                <c:pt idx="656">
                  <c:v>2.19343625</c:v>
                </c:pt>
                <c:pt idx="657">
                  <c:v>2.1967039166666664</c:v>
                </c:pt>
                <c:pt idx="658">
                  <c:v>2.2002710833333334</c:v>
                </c:pt>
                <c:pt idx="659">
                  <c:v>2.2037795833333336</c:v>
                </c:pt>
                <c:pt idx="660">
                  <c:v>2.2077357500000003</c:v>
                </c:pt>
                <c:pt idx="661">
                  <c:v>2.2113398333333336</c:v>
                </c:pt>
                <c:pt idx="662">
                  <c:v>2.2143649999999999</c:v>
                </c:pt>
                <c:pt idx="663">
                  <c:v>2.2170672499999999</c:v>
                </c:pt>
                <c:pt idx="664">
                  <c:v>2.2200091666666668</c:v>
                </c:pt>
                <c:pt idx="665">
                  <c:v>2.2240515833333334</c:v>
                </c:pt>
                <c:pt idx="666">
                  <c:v>2.2273516666666668</c:v>
                </c:pt>
                <c:pt idx="667">
                  <c:v>2.2313066666666668</c:v>
                </c:pt>
                <c:pt idx="668">
                  <c:v>2.2347142500000001</c:v>
                </c:pt>
                <c:pt idx="669">
                  <c:v>2.2360115833333336</c:v>
                </c:pt>
                <c:pt idx="670">
                  <c:v>2.2410597500000002</c:v>
                </c:pt>
                <c:pt idx="671">
                  <c:v>2.2436431666666667</c:v>
                </c:pt>
                <c:pt idx="672">
                  <c:v>2.2479518333333335</c:v>
                </c:pt>
                <c:pt idx="673">
                  <c:v>2.2489023333333331</c:v>
                </c:pt>
                <c:pt idx="674">
                  <c:v>2.2532572499999999</c:v>
                </c:pt>
                <c:pt idx="675">
                  <c:v>2.2580071666666668</c:v>
                </c:pt>
                <c:pt idx="676">
                  <c:v>2.2584514166666665</c:v>
                </c:pt>
                <c:pt idx="677">
                  <c:v>2.2629922499999999</c:v>
                </c:pt>
                <c:pt idx="678">
                  <c:v>2.2673084166666668</c:v>
                </c:pt>
                <c:pt idx="679">
                  <c:v>2.2707629166666665</c:v>
                </c:pt>
                <c:pt idx="680">
                  <c:v>2.2760371666666668</c:v>
                </c:pt>
                <c:pt idx="681">
                  <c:v>2.2770680833333334</c:v>
                </c:pt>
                <c:pt idx="682">
                  <c:v>2.2801862499999999</c:v>
                </c:pt>
                <c:pt idx="683">
                  <c:v>2.2829665833333337</c:v>
                </c:pt>
                <c:pt idx="684">
                  <c:v>2.287544</c:v>
                </c:pt>
                <c:pt idx="685">
                  <c:v>2.2905506666666668</c:v>
                </c:pt>
                <c:pt idx="686">
                  <c:v>2.2962582500000002</c:v>
                </c:pt>
                <c:pt idx="687">
                  <c:v>2.2970461666666671</c:v>
                </c:pt>
                <c:pt idx="688">
                  <c:v>2.2979758333333336</c:v>
                </c:pt>
                <c:pt idx="689">
                  <c:v>2.3036887500000001</c:v>
                </c:pt>
                <c:pt idx="690">
                  <c:v>2.3087473333333337</c:v>
                </c:pt>
                <c:pt idx="691">
                  <c:v>2.3103596666666668</c:v>
                </c:pt>
                <c:pt idx="692">
                  <c:v>2.3142288333333334</c:v>
                </c:pt>
                <c:pt idx="693">
                  <c:v>2.3159243333333337</c:v>
                </c:pt>
                <c:pt idx="694">
                  <c:v>2.3191461666666671</c:v>
                </c:pt>
                <c:pt idx="695">
                  <c:v>2.3226098333333334</c:v>
                </c:pt>
                <c:pt idx="696">
                  <c:v>2.3276297499999998</c:v>
                </c:pt>
                <c:pt idx="697">
                  <c:v>2.3305976666666668</c:v>
                </c:pt>
                <c:pt idx="698">
                  <c:v>2.3359300833333334</c:v>
                </c:pt>
                <c:pt idx="699">
                  <c:v>2.3378471666666667</c:v>
                </c:pt>
                <c:pt idx="700">
                  <c:v>2.3425052499999999</c:v>
                </c:pt>
                <c:pt idx="701">
                  <c:v>2.3453748333333331</c:v>
                </c:pt>
                <c:pt idx="702">
                  <c:v>2.3462083333333332</c:v>
                </c:pt>
                <c:pt idx="703">
                  <c:v>2.3528045000000004</c:v>
                </c:pt>
                <c:pt idx="704">
                  <c:v>2.3534753333333334</c:v>
                </c:pt>
                <c:pt idx="705">
                  <c:v>2.3590819166666668</c:v>
                </c:pt>
                <c:pt idx="706">
                  <c:v>2.3618856666666668</c:v>
                </c:pt>
                <c:pt idx="707">
                  <c:v>2.3653362500000004</c:v>
                </c:pt>
                <c:pt idx="708">
                  <c:v>2.3672414166666669</c:v>
                </c:pt>
                <c:pt idx="709">
                  <c:v>2.3694044166666668</c:v>
                </c:pt>
                <c:pt idx="710">
                  <c:v>2.3743808333333334</c:v>
                </c:pt>
                <c:pt idx="711">
                  <c:v>2.377316</c:v>
                </c:pt>
                <c:pt idx="712">
                  <c:v>2.3801708333333336</c:v>
                </c:pt>
                <c:pt idx="713">
                  <c:v>2.3835442499999999</c:v>
                </c:pt>
                <c:pt idx="714">
                  <c:v>2.38639775</c:v>
                </c:pt>
                <c:pt idx="715">
                  <c:v>2.3892301666666667</c:v>
                </c:pt>
                <c:pt idx="716">
                  <c:v>2.3918799166666669</c:v>
                </c:pt>
                <c:pt idx="717">
                  <c:v>2.3947193333333336</c:v>
                </c:pt>
                <c:pt idx="718">
                  <c:v>2.4013066666666667</c:v>
                </c:pt>
                <c:pt idx="719">
                  <c:v>2.4039341666666667</c:v>
                </c:pt>
                <c:pt idx="720">
                  <c:v>2.4073912500000003</c:v>
                </c:pt>
                <c:pt idx="721">
                  <c:v>2.4104665000000001</c:v>
                </c:pt>
                <c:pt idx="722">
                  <c:v>2.4136175833333335</c:v>
                </c:pt>
                <c:pt idx="723">
                  <c:v>2.4162938333333335</c:v>
                </c:pt>
                <c:pt idx="724">
                  <c:v>2.4196227500000003</c:v>
                </c:pt>
                <c:pt idx="725">
                  <c:v>2.4221925</c:v>
                </c:pt>
                <c:pt idx="726">
                  <c:v>2.4258367500000002</c:v>
                </c:pt>
                <c:pt idx="727">
                  <c:v>2.4310969999999998</c:v>
                </c:pt>
                <c:pt idx="728">
                  <c:v>2.4332312500000004</c:v>
                </c:pt>
                <c:pt idx="729">
                  <c:v>2.4370718333333334</c:v>
                </c:pt>
                <c:pt idx="730">
                  <c:v>2.440390166666667</c:v>
                </c:pt>
                <c:pt idx="731">
                  <c:v>2.4440016666666668</c:v>
                </c:pt>
                <c:pt idx="732">
                  <c:v>2.4468992500000004</c:v>
                </c:pt>
                <c:pt idx="733">
                  <c:v>2.4491640000000001</c:v>
                </c:pt>
                <c:pt idx="734">
                  <c:v>2.4546398333333337</c:v>
                </c:pt>
                <c:pt idx="735">
                  <c:v>2.4583124999999999</c:v>
                </c:pt>
                <c:pt idx="736">
                  <c:v>2.4596225833333336</c:v>
                </c:pt>
                <c:pt idx="737">
                  <c:v>2.46490125</c:v>
                </c:pt>
                <c:pt idx="738">
                  <c:v>2.4672432500000001</c:v>
                </c:pt>
                <c:pt idx="739">
                  <c:v>2.4713710833333331</c:v>
                </c:pt>
                <c:pt idx="740">
                  <c:v>2.47391425</c:v>
                </c:pt>
                <c:pt idx="741">
                  <c:v>2.4766250833333334</c:v>
                </c:pt>
                <c:pt idx="742">
                  <c:v>2.4800809166666666</c:v>
                </c:pt>
                <c:pt idx="743">
                  <c:v>2.4854568333333336</c:v>
                </c:pt>
                <c:pt idx="744">
                  <c:v>2.4852259999999999</c:v>
                </c:pt>
                <c:pt idx="745">
                  <c:v>2.4913460000000001</c:v>
                </c:pt>
                <c:pt idx="746">
                  <c:v>2.4926358333333334</c:v>
                </c:pt>
                <c:pt idx="747">
                  <c:v>2.4979535833333335</c:v>
                </c:pt>
                <c:pt idx="748">
                  <c:v>2.4981304166666667</c:v>
                </c:pt>
                <c:pt idx="749">
                  <c:v>2.5059556666666669</c:v>
                </c:pt>
                <c:pt idx="750">
                  <c:v>2.5076343333333333</c:v>
                </c:pt>
                <c:pt idx="751">
                  <c:v>2.5106807500000001</c:v>
                </c:pt>
                <c:pt idx="752">
                  <c:v>2.5144948333333335</c:v>
                </c:pt>
                <c:pt idx="753">
                  <c:v>2.5174691666666669</c:v>
                </c:pt>
                <c:pt idx="754">
                  <c:v>2.5219551666666669</c:v>
                </c:pt>
                <c:pt idx="755">
                  <c:v>2.5243876666666671</c:v>
                </c:pt>
                <c:pt idx="756">
                  <c:v>2.5265248333333337</c:v>
                </c:pt>
                <c:pt idx="757">
                  <c:v>2.5290855000000003</c:v>
                </c:pt>
                <c:pt idx="758">
                  <c:v>2.5356876666666666</c:v>
                </c:pt>
                <c:pt idx="759">
                  <c:v>2.5366846666666669</c:v>
                </c:pt>
                <c:pt idx="760">
                  <c:v>2.5411689166666669</c:v>
                </c:pt>
                <c:pt idx="761">
                  <c:v>2.5435590833333332</c:v>
                </c:pt>
                <c:pt idx="762">
                  <c:v>2.5482718333333332</c:v>
                </c:pt>
                <c:pt idx="763">
                  <c:v>2.5520583333333331</c:v>
                </c:pt>
                <c:pt idx="764">
                  <c:v>2.5541977500000002</c:v>
                </c:pt>
                <c:pt idx="765">
                  <c:v>2.560003416666667</c:v>
                </c:pt>
                <c:pt idx="766">
                  <c:v>2.55993425</c:v>
                </c:pt>
                <c:pt idx="767">
                  <c:v>2.5656430000000001</c:v>
                </c:pt>
                <c:pt idx="768">
                  <c:v>2.5680017500000001</c:v>
                </c:pt>
                <c:pt idx="769">
                  <c:v>2.5694797500000002</c:v>
                </c:pt>
                <c:pt idx="770">
                  <c:v>2.5743679166666666</c:v>
                </c:pt>
                <c:pt idx="771">
                  <c:v>2.5767833333333336</c:v>
                </c:pt>
                <c:pt idx="772">
                  <c:v>2.5790895833333334</c:v>
                </c:pt>
                <c:pt idx="773">
                  <c:v>2.5835859999999999</c:v>
                </c:pt>
                <c:pt idx="774">
                  <c:v>2.5878777500000001</c:v>
                </c:pt>
                <c:pt idx="775">
                  <c:v>2.5904123333333335</c:v>
                </c:pt>
                <c:pt idx="776">
                  <c:v>2.5954604166666666</c:v>
                </c:pt>
                <c:pt idx="777">
                  <c:v>2.5992210833333336</c:v>
                </c:pt>
                <c:pt idx="778">
                  <c:v>2.6022422500000002</c:v>
                </c:pt>
                <c:pt idx="779">
                  <c:v>2.6009583333333337</c:v>
                </c:pt>
                <c:pt idx="780">
                  <c:v>2.6075915833333334</c:v>
                </c:pt>
                <c:pt idx="781">
                  <c:v>2.6108147500000003</c:v>
                </c:pt>
                <c:pt idx="782">
                  <c:v>2.6153274166666667</c:v>
                </c:pt>
                <c:pt idx="783">
                  <c:v>2.6154714999999999</c:v>
                </c:pt>
                <c:pt idx="784">
                  <c:v>2.6209582500000002</c:v>
                </c:pt>
                <c:pt idx="785">
                  <c:v>2.6238536666666668</c:v>
                </c:pt>
                <c:pt idx="786">
                  <c:v>2.6272020833333332</c:v>
                </c:pt>
                <c:pt idx="787">
                  <c:v>2.6296659166666667</c:v>
                </c:pt>
                <c:pt idx="788">
                  <c:v>2.6346834166666668</c:v>
                </c:pt>
                <c:pt idx="789">
                  <c:v>2.6374930000000001</c:v>
                </c:pt>
                <c:pt idx="790">
                  <c:v>2.6411954166666667</c:v>
                </c:pt>
                <c:pt idx="791">
                  <c:v>2.6425482500000004</c:v>
                </c:pt>
                <c:pt idx="792">
                  <c:v>2.6461330833333334</c:v>
                </c:pt>
                <c:pt idx="793">
                  <c:v>2.6504970000000001</c:v>
                </c:pt>
                <c:pt idx="794">
                  <c:v>2.6533835833333335</c:v>
                </c:pt>
                <c:pt idx="795">
                  <c:v>2.6594880833333336</c:v>
                </c:pt>
                <c:pt idx="796">
                  <c:v>2.6622790000000003</c:v>
                </c:pt>
                <c:pt idx="797">
                  <c:v>2.6627860833333337</c:v>
                </c:pt>
                <c:pt idx="798">
                  <c:v>2.665842</c:v>
                </c:pt>
                <c:pt idx="799">
                  <c:v>2.6697814166666669</c:v>
                </c:pt>
                <c:pt idx="800">
                  <c:v>2.6744705833333335</c:v>
                </c:pt>
                <c:pt idx="801">
                  <c:v>2.6755633333333333</c:v>
                </c:pt>
                <c:pt idx="802">
                  <c:v>2.6820945833333334</c:v>
                </c:pt>
                <c:pt idx="803">
                  <c:v>2.6850724166666669</c:v>
                </c:pt>
                <c:pt idx="804">
                  <c:v>2.6871671666666668</c:v>
                </c:pt>
                <c:pt idx="805">
                  <c:v>2.6903339166666669</c:v>
                </c:pt>
                <c:pt idx="806">
                  <c:v>2.6930898333333335</c:v>
                </c:pt>
                <c:pt idx="807">
                  <c:v>2.6972255833333332</c:v>
                </c:pt>
                <c:pt idx="808">
                  <c:v>2.701396166666667</c:v>
                </c:pt>
                <c:pt idx="809">
                  <c:v>2.7039150000000003</c:v>
                </c:pt>
                <c:pt idx="810">
                  <c:v>2.7066449166666668</c:v>
                </c:pt>
                <c:pt idx="811">
                  <c:v>2.7126725833333332</c:v>
                </c:pt>
                <c:pt idx="812">
                  <c:v>2.7132826666666667</c:v>
                </c:pt>
                <c:pt idx="813">
                  <c:v>2.7161860833333336</c:v>
                </c:pt>
                <c:pt idx="814">
                  <c:v>2.7217308333333334</c:v>
                </c:pt>
                <c:pt idx="815">
                  <c:v>2.7240850833333337</c:v>
                </c:pt>
                <c:pt idx="816">
                  <c:v>2.7277805000000002</c:v>
                </c:pt>
                <c:pt idx="817">
                  <c:v>2.7315863333333334</c:v>
                </c:pt>
                <c:pt idx="818">
                  <c:v>2.7339033333333336</c:v>
                </c:pt>
                <c:pt idx="819">
                  <c:v>2.7375276666666668</c:v>
                </c:pt>
                <c:pt idx="820">
                  <c:v>2.7399714999999998</c:v>
                </c:pt>
                <c:pt idx="821">
                  <c:v>2.7436889999999998</c:v>
                </c:pt>
                <c:pt idx="822">
                  <c:v>2.7484874166666668</c:v>
                </c:pt>
                <c:pt idx="823">
                  <c:v>2.7504974999999998</c:v>
                </c:pt>
                <c:pt idx="824">
                  <c:v>2.7536964166666666</c:v>
                </c:pt>
                <c:pt idx="825">
                  <c:v>2.7571600833333334</c:v>
                </c:pt>
                <c:pt idx="826">
                  <c:v>2.7615460000000001</c:v>
                </c:pt>
                <c:pt idx="827">
                  <c:v>2.7649356666666667</c:v>
                </c:pt>
                <c:pt idx="828">
                  <c:v>2.7662781666666665</c:v>
                </c:pt>
                <c:pt idx="829">
                  <c:v>2.7699808333333338</c:v>
                </c:pt>
                <c:pt idx="830">
                  <c:v>2.7751936666666666</c:v>
                </c:pt>
                <c:pt idx="831">
                  <c:v>2.7774608333333335</c:v>
                </c:pt>
                <c:pt idx="832">
                  <c:v>2.7822315833333335</c:v>
                </c:pt>
                <c:pt idx="833">
                  <c:v>2.7835983333333334</c:v>
                </c:pt>
                <c:pt idx="834">
                  <c:v>2.7871670000000002</c:v>
                </c:pt>
                <c:pt idx="835">
                  <c:v>2.7903433333333334</c:v>
                </c:pt>
                <c:pt idx="836">
                  <c:v>2.7939625833333332</c:v>
                </c:pt>
                <c:pt idx="837">
                  <c:v>2.7967921666666666</c:v>
                </c:pt>
                <c:pt idx="838">
                  <c:v>2.7991364166666668</c:v>
                </c:pt>
                <c:pt idx="839">
                  <c:v>2.8025610833333334</c:v>
                </c:pt>
                <c:pt idx="840">
                  <c:v>2.8074193333333337</c:v>
                </c:pt>
                <c:pt idx="841">
                  <c:v>2.810298</c:v>
                </c:pt>
                <c:pt idx="842">
                  <c:v>2.8143626666666668</c:v>
                </c:pt>
                <c:pt idx="843">
                  <c:v>2.8159554999999998</c:v>
                </c:pt>
                <c:pt idx="844">
                  <c:v>2.8199675000000002</c:v>
                </c:pt>
                <c:pt idx="845">
                  <c:v>2.8253135833333332</c:v>
                </c:pt>
                <c:pt idx="846">
                  <c:v>2.8264389166666666</c:v>
                </c:pt>
                <c:pt idx="847">
                  <c:v>2.8289760833333335</c:v>
                </c:pt>
                <c:pt idx="848">
                  <c:v>2.8338462500000001</c:v>
                </c:pt>
                <c:pt idx="849">
                  <c:v>2.8374974166666669</c:v>
                </c:pt>
                <c:pt idx="850">
                  <c:v>2.8416780833333335</c:v>
                </c:pt>
                <c:pt idx="851">
                  <c:v>2.8439136666666669</c:v>
                </c:pt>
                <c:pt idx="852">
                  <c:v>2.8462586666666669</c:v>
                </c:pt>
                <c:pt idx="853">
                  <c:v>2.8505966666666667</c:v>
                </c:pt>
                <c:pt idx="854">
                  <c:v>2.8548856666666667</c:v>
                </c:pt>
                <c:pt idx="855">
                  <c:v>2.8571051666666665</c:v>
                </c:pt>
                <c:pt idx="856">
                  <c:v>2.8616309166666669</c:v>
                </c:pt>
                <c:pt idx="857">
                  <c:v>2.863336166666667</c:v>
                </c:pt>
                <c:pt idx="858">
                  <c:v>2.8659538333333336</c:v>
                </c:pt>
                <c:pt idx="859">
                  <c:v>2.8700575833333337</c:v>
                </c:pt>
                <c:pt idx="860">
                  <c:v>2.8761169999999998</c:v>
                </c:pt>
                <c:pt idx="861">
                  <c:v>2.8771748333333331</c:v>
                </c:pt>
                <c:pt idx="862">
                  <c:v>2.8816950000000001</c:v>
                </c:pt>
                <c:pt idx="863">
                  <c:v>2.8854904166666668</c:v>
                </c:pt>
                <c:pt idx="864">
                  <c:v>2.8880450833333335</c:v>
                </c:pt>
                <c:pt idx="865">
                  <c:v>2.8912759166666668</c:v>
                </c:pt>
                <c:pt idx="866">
                  <c:v>2.8931236666666669</c:v>
                </c:pt>
                <c:pt idx="867">
                  <c:v>2.8987135833333335</c:v>
                </c:pt>
                <c:pt idx="868">
                  <c:v>2.9012515000000003</c:v>
                </c:pt>
                <c:pt idx="869">
                  <c:v>2.9038945833333334</c:v>
                </c:pt>
                <c:pt idx="870">
                  <c:v>2.9072924166666665</c:v>
                </c:pt>
                <c:pt idx="871">
                  <c:v>2.910693666666667</c:v>
                </c:pt>
                <c:pt idx="872">
                  <c:v>2.9142749166666668</c:v>
                </c:pt>
                <c:pt idx="873">
                  <c:v>2.9171327499999999</c:v>
                </c:pt>
                <c:pt idx="874">
                  <c:v>2.9209275833333335</c:v>
                </c:pt>
                <c:pt idx="875">
                  <c:v>2.9233008333333332</c:v>
                </c:pt>
                <c:pt idx="876">
                  <c:v>2.92831975</c:v>
                </c:pt>
                <c:pt idx="877">
                  <c:v>2.9313456666666666</c:v>
                </c:pt>
                <c:pt idx="878">
                  <c:v>2.9341793333333333</c:v>
                </c:pt>
                <c:pt idx="879">
                  <c:v>2.9382950000000001</c:v>
                </c:pt>
                <c:pt idx="880">
                  <c:v>2.9404014166666665</c:v>
                </c:pt>
                <c:pt idx="881">
                  <c:v>2.9426334166666668</c:v>
                </c:pt>
                <c:pt idx="882">
                  <c:v>2.9487119166666669</c:v>
                </c:pt>
                <c:pt idx="883">
                  <c:v>2.9487720833333335</c:v>
                </c:pt>
                <c:pt idx="884">
                  <c:v>2.9540470833333332</c:v>
                </c:pt>
                <c:pt idx="885">
                  <c:v>2.9586205833333334</c:v>
                </c:pt>
                <c:pt idx="886">
                  <c:v>2.9617344999999999</c:v>
                </c:pt>
                <c:pt idx="887">
                  <c:v>2.9647312500000003</c:v>
                </c:pt>
                <c:pt idx="888">
                  <c:v>2.9675873333333334</c:v>
                </c:pt>
                <c:pt idx="889">
                  <c:v>2.9709108333333334</c:v>
                </c:pt>
                <c:pt idx="890">
                  <c:v>2.9715758333333335</c:v>
                </c:pt>
                <c:pt idx="891">
                  <c:v>2.9784610000000002</c:v>
                </c:pt>
                <c:pt idx="892">
                  <c:v>2.9801742500000001</c:v>
                </c:pt>
                <c:pt idx="893">
                  <c:v>2.9853860833333337</c:v>
                </c:pt>
                <c:pt idx="894">
                  <c:v>2.9894364166666665</c:v>
                </c:pt>
                <c:pt idx="895">
                  <c:v>2.9918700833333336</c:v>
                </c:pt>
                <c:pt idx="896">
                  <c:v>2.99421625</c:v>
                </c:pt>
                <c:pt idx="897">
                  <c:v>2.9993029166666667</c:v>
                </c:pt>
                <c:pt idx="898">
                  <c:v>2.9987834166666669</c:v>
                </c:pt>
                <c:pt idx="899">
                  <c:v>3.0038847500000001</c:v>
                </c:pt>
                <c:pt idx="900">
                  <c:v>3.0073025000000002</c:v>
                </c:pt>
                <c:pt idx="901">
                  <c:v>3.0102586666666671</c:v>
                </c:pt>
                <c:pt idx="902">
                  <c:v>3.0129818333333334</c:v>
                </c:pt>
                <c:pt idx="903">
                  <c:v>3.0181348333333333</c:v>
                </c:pt>
                <c:pt idx="904">
                  <c:v>3.0212750000000002</c:v>
                </c:pt>
                <c:pt idx="905">
                  <c:v>3.0236760833333332</c:v>
                </c:pt>
                <c:pt idx="906">
                  <c:v>3.0273720000000002</c:v>
                </c:pt>
                <c:pt idx="907">
                  <c:v>3.0319323333333332</c:v>
                </c:pt>
                <c:pt idx="908">
                  <c:v>3.0349693333333336</c:v>
                </c:pt>
                <c:pt idx="909">
                  <c:v>3.0361785833333332</c:v>
                </c:pt>
                <c:pt idx="910">
                  <c:v>3.0408851666666665</c:v>
                </c:pt>
                <c:pt idx="911">
                  <c:v>3.0444109166666666</c:v>
                </c:pt>
                <c:pt idx="912">
                  <c:v>3.0471175833333337</c:v>
                </c:pt>
                <c:pt idx="913">
                  <c:v>3.0500658333333335</c:v>
                </c:pt>
                <c:pt idx="914">
                  <c:v>3.055191666666667</c:v>
                </c:pt>
                <c:pt idx="915">
                  <c:v>3.0584104999999999</c:v>
                </c:pt>
                <c:pt idx="916">
                  <c:v>3.0618190833333334</c:v>
                </c:pt>
                <c:pt idx="917">
                  <c:v>3.0635746666666668</c:v>
                </c:pt>
                <c:pt idx="918">
                  <c:v>3.0682178333333332</c:v>
                </c:pt>
                <c:pt idx="919">
                  <c:v>3.0721006666666666</c:v>
                </c:pt>
                <c:pt idx="920">
                  <c:v>3.0753207500000004</c:v>
                </c:pt>
                <c:pt idx="921">
                  <c:v>3.0787662500000001</c:v>
                </c:pt>
                <c:pt idx="922">
                  <c:v>3.0819970000000003</c:v>
                </c:pt>
                <c:pt idx="923">
                  <c:v>3.0831162500000002</c:v>
                </c:pt>
                <c:pt idx="924">
                  <c:v>3.08824225</c:v>
                </c:pt>
                <c:pt idx="925">
                  <c:v>3.0903445</c:v>
                </c:pt>
                <c:pt idx="926">
                  <c:v>3.0939644166666667</c:v>
                </c:pt>
                <c:pt idx="927">
                  <c:v>3.0969719166666665</c:v>
                </c:pt>
                <c:pt idx="928">
                  <c:v>3.0996280833333336</c:v>
                </c:pt>
                <c:pt idx="929">
                  <c:v>3.1047159166666667</c:v>
                </c:pt>
                <c:pt idx="930">
                  <c:v>3.1087500000000001</c:v>
                </c:pt>
                <c:pt idx="931">
                  <c:v>3.1115776666666668</c:v>
                </c:pt>
                <c:pt idx="932">
                  <c:v>3.1136835</c:v>
                </c:pt>
                <c:pt idx="933">
                  <c:v>3.1153685000000002</c:v>
                </c:pt>
                <c:pt idx="934">
                  <c:v>3.1225268333333336</c:v>
                </c:pt>
                <c:pt idx="935">
                  <c:v>3.1250399166666671</c:v>
                </c:pt>
                <c:pt idx="936">
                  <c:v>3.1275085833333334</c:v>
                </c:pt>
                <c:pt idx="937">
                  <c:v>3.1315170000000001</c:v>
                </c:pt>
                <c:pt idx="938">
                  <c:v>3.1329001666666669</c:v>
                </c:pt>
                <c:pt idx="939">
                  <c:v>3.1388990000000003</c:v>
                </c:pt>
                <c:pt idx="940">
                  <c:v>3.1420379999999999</c:v>
                </c:pt>
                <c:pt idx="941">
                  <c:v>3.1449945833333333</c:v>
                </c:pt>
                <c:pt idx="942">
                  <c:v>3.1479145833333333</c:v>
                </c:pt>
                <c:pt idx="943">
                  <c:v>3.1517948333333337</c:v>
                </c:pt>
                <c:pt idx="944">
                  <c:v>3.1544828333333337</c:v>
                </c:pt>
                <c:pt idx="945">
                  <c:v>3.1575540833333333</c:v>
                </c:pt>
                <c:pt idx="946">
                  <c:v>3.1615380833333333</c:v>
                </c:pt>
                <c:pt idx="947">
                  <c:v>3.1638614166666668</c:v>
                </c:pt>
                <c:pt idx="948">
                  <c:v>3.1686515000000002</c:v>
                </c:pt>
                <c:pt idx="949">
                  <c:v>3.1715472500000002</c:v>
                </c:pt>
                <c:pt idx="950">
                  <c:v>3.1753880000000003</c:v>
                </c:pt>
                <c:pt idx="951">
                  <c:v>3.1781865833333334</c:v>
                </c:pt>
                <c:pt idx="952">
                  <c:v>3.181146</c:v>
                </c:pt>
                <c:pt idx="953">
                  <c:v>3.1865640833333337</c:v>
                </c:pt>
                <c:pt idx="954">
                  <c:v>3.1884354166666666</c:v>
                </c:pt>
                <c:pt idx="955">
                  <c:v>3.1922608333333331</c:v>
                </c:pt>
                <c:pt idx="956">
                  <c:v>3.1950877500000003</c:v>
                </c:pt>
                <c:pt idx="957">
                  <c:v>3.1986486666666667</c:v>
                </c:pt>
                <c:pt idx="958">
                  <c:v>3.20044</c:v>
                </c:pt>
                <c:pt idx="959">
                  <c:v>3.20325375</c:v>
                </c:pt>
                <c:pt idx="960">
                  <c:v>3.2071830833333332</c:v>
                </c:pt>
                <c:pt idx="961">
                  <c:v>3.2128350000000001</c:v>
                </c:pt>
                <c:pt idx="962">
                  <c:v>3.2133708333333333</c:v>
                </c:pt>
                <c:pt idx="963">
                  <c:v>3.2165521666666668</c:v>
                </c:pt>
                <c:pt idx="964">
                  <c:v>3.2209012500000003</c:v>
                </c:pt>
                <c:pt idx="965">
                  <c:v>3.2246462500000002</c:v>
                </c:pt>
                <c:pt idx="966">
                  <c:v>3.2273246666666666</c:v>
                </c:pt>
                <c:pt idx="967">
                  <c:v>3.2335088333333335</c:v>
                </c:pt>
                <c:pt idx="968">
                  <c:v>3.2352878333333335</c:v>
                </c:pt>
                <c:pt idx="969">
                  <c:v>3.2354504166666671</c:v>
                </c:pt>
                <c:pt idx="970">
                  <c:v>3.2423996666666666</c:v>
                </c:pt>
                <c:pt idx="971">
                  <c:v>3.2452946666666667</c:v>
                </c:pt>
                <c:pt idx="972">
                  <c:v>3.2481845000000003</c:v>
                </c:pt>
                <c:pt idx="973">
                  <c:v>3.2497401666666668</c:v>
                </c:pt>
                <c:pt idx="974">
                  <c:v>3.2561918333333333</c:v>
                </c:pt>
                <c:pt idx="975">
                  <c:v>3.2573588333333334</c:v>
                </c:pt>
                <c:pt idx="976">
                  <c:v>3.260509166666667</c:v>
                </c:pt>
                <c:pt idx="977">
                  <c:v>3.2645128333333333</c:v>
                </c:pt>
                <c:pt idx="978">
                  <c:v>3.2672391666666667</c:v>
                </c:pt>
                <c:pt idx="979">
                  <c:v>3.2708992500000003</c:v>
                </c:pt>
                <c:pt idx="980">
                  <c:v>3.2744935833333333</c:v>
                </c:pt>
                <c:pt idx="981">
                  <c:v>3.2793144166666668</c:v>
                </c:pt>
                <c:pt idx="982">
                  <c:v>3.2813207500000003</c:v>
                </c:pt>
                <c:pt idx="983">
                  <c:v>3.2830650000000001</c:v>
                </c:pt>
                <c:pt idx="984">
                  <c:v>3.2875554166666667</c:v>
                </c:pt>
                <c:pt idx="985">
                  <c:v>3.2908094166666668</c:v>
                </c:pt>
                <c:pt idx="986">
                  <c:v>3.2941353333333336</c:v>
                </c:pt>
                <c:pt idx="987">
                  <c:v>3.2983474166666666</c:v>
                </c:pt>
                <c:pt idx="988">
                  <c:v>3.3032417500000002</c:v>
                </c:pt>
                <c:pt idx="989">
                  <c:v>3.3043106666666668</c:v>
                </c:pt>
                <c:pt idx="990">
                  <c:v>3.3080448333333337</c:v>
                </c:pt>
                <c:pt idx="991">
                  <c:v>3.3122025000000002</c:v>
                </c:pt>
                <c:pt idx="992">
                  <c:v>3.3156893333333333</c:v>
                </c:pt>
                <c:pt idx="993">
                  <c:v>3.3194897500000002</c:v>
                </c:pt>
                <c:pt idx="994">
                  <c:v>3.3215664166666667</c:v>
                </c:pt>
                <c:pt idx="995">
                  <c:v>3.3245779999999998</c:v>
                </c:pt>
                <c:pt idx="996">
                  <c:v>3.3292069166666667</c:v>
                </c:pt>
                <c:pt idx="997">
                  <c:v>3.3314715000000001</c:v>
                </c:pt>
                <c:pt idx="998">
                  <c:v>3.3343573333333332</c:v>
                </c:pt>
                <c:pt idx="999">
                  <c:v>3.3394686666666669</c:v>
                </c:pt>
                <c:pt idx="1000">
                  <c:v>3.3409567500000001</c:v>
                </c:pt>
                <c:pt idx="1001">
                  <c:v>3.3422291666666668</c:v>
                </c:pt>
                <c:pt idx="1002">
                  <c:v>3.3496137500000001</c:v>
                </c:pt>
                <c:pt idx="1003">
                  <c:v>3.3522065833333334</c:v>
                </c:pt>
                <c:pt idx="1004">
                  <c:v>3.3564634999999998</c:v>
                </c:pt>
                <c:pt idx="1005">
                  <c:v>3.357050416666667</c:v>
                </c:pt>
                <c:pt idx="1006">
                  <c:v>3.3612580833333334</c:v>
                </c:pt>
                <c:pt idx="1007">
                  <c:v>3.3643587500000001</c:v>
                </c:pt>
                <c:pt idx="1008">
                  <c:v>3.3700350833333337</c:v>
                </c:pt>
                <c:pt idx="1009">
                  <c:v>3.3727105833333333</c:v>
                </c:pt>
                <c:pt idx="1010">
                  <c:v>3.3755509166666671</c:v>
                </c:pt>
                <c:pt idx="1011">
                  <c:v>3.378649583333333</c:v>
                </c:pt>
                <c:pt idx="1012">
                  <c:v>3.3816881666666672</c:v>
                </c:pt>
                <c:pt idx="1013">
                  <c:v>3.3854456666666666</c:v>
                </c:pt>
                <c:pt idx="1014">
                  <c:v>3.3861930833333331</c:v>
                </c:pt>
                <c:pt idx="1015">
                  <c:v>3.3925585000000003</c:v>
                </c:pt>
                <c:pt idx="1016">
                  <c:v>3.3954024166666663</c:v>
                </c:pt>
                <c:pt idx="1017">
                  <c:v>3.3993613333333337</c:v>
                </c:pt>
                <c:pt idx="1018">
                  <c:v>3.4005784999999999</c:v>
                </c:pt>
                <c:pt idx="1019">
                  <c:v>3.4053894166666665</c:v>
                </c:pt>
                <c:pt idx="1020">
                  <c:v>3.4092990833333334</c:v>
                </c:pt>
                <c:pt idx="1021">
                  <c:v>3.4119133333333336</c:v>
                </c:pt>
                <c:pt idx="1022">
                  <c:v>3.4153779166666665</c:v>
                </c:pt>
                <c:pt idx="1023">
                  <c:v>3.4184976666666667</c:v>
                </c:pt>
                <c:pt idx="1024">
                  <c:v>3.4221939166666666</c:v>
                </c:pt>
                <c:pt idx="1025">
                  <c:v>3.4248530833333333</c:v>
                </c:pt>
                <c:pt idx="1026">
                  <c:v>3.4275126666666673</c:v>
                </c:pt>
                <c:pt idx="1027">
                  <c:v>3.4317740000000003</c:v>
                </c:pt>
                <c:pt idx="1028">
                  <c:v>3.4334350000000002</c:v>
                </c:pt>
                <c:pt idx="1029">
                  <c:v>3.4395075000000004</c:v>
                </c:pt>
                <c:pt idx="1030">
                  <c:v>3.44156825</c:v>
                </c:pt>
                <c:pt idx="1031">
                  <c:v>3.4440382500000006</c:v>
                </c:pt>
                <c:pt idx="1032">
                  <c:v>3.4463282500000001</c:v>
                </c:pt>
                <c:pt idx="1033">
                  <c:v>3.4509098333333332</c:v>
                </c:pt>
                <c:pt idx="1034">
                  <c:v>3.4562035</c:v>
                </c:pt>
                <c:pt idx="1035">
                  <c:v>3.4575804166666666</c:v>
                </c:pt>
                <c:pt idx="1036">
                  <c:v>3.4628665833333336</c:v>
                </c:pt>
                <c:pt idx="1037">
                  <c:v>3.4643574166666666</c:v>
                </c:pt>
                <c:pt idx="1038">
                  <c:v>3.4683692500000003</c:v>
                </c:pt>
                <c:pt idx="1039">
                  <c:v>3.4717969166666669</c:v>
                </c:pt>
                <c:pt idx="1040">
                  <c:v>3.4749619166666665</c:v>
                </c:pt>
                <c:pt idx="1041">
                  <c:v>3.4763924166666667</c:v>
                </c:pt>
                <c:pt idx="1042">
                  <c:v>3.481903833333333</c:v>
                </c:pt>
                <c:pt idx="1043">
                  <c:v>3.4868808333333332</c:v>
                </c:pt>
                <c:pt idx="1044">
                  <c:v>3.4902532500000003</c:v>
                </c:pt>
                <c:pt idx="1045">
                  <c:v>3.4910531666666667</c:v>
                </c:pt>
                <c:pt idx="1046">
                  <c:v>3.4937667500000003</c:v>
                </c:pt>
                <c:pt idx="1047">
                  <c:v>3.4980774166666668</c:v>
                </c:pt>
                <c:pt idx="1048">
                  <c:v>3.5006352500000002</c:v>
                </c:pt>
                <c:pt idx="1049">
                  <c:v>3.5061709166666666</c:v>
                </c:pt>
                <c:pt idx="1050">
                  <c:v>3.5077627500000004</c:v>
                </c:pt>
                <c:pt idx="1051">
                  <c:v>3.5120332500000004</c:v>
                </c:pt>
                <c:pt idx="1052">
                  <c:v>3.5137474166666669</c:v>
                </c:pt>
                <c:pt idx="1053">
                  <c:v>3.5193395833333336</c:v>
                </c:pt>
                <c:pt idx="1054">
                  <c:v>3.5213295833333333</c:v>
                </c:pt>
                <c:pt idx="1055">
                  <c:v>3.5250548333333338</c:v>
                </c:pt>
                <c:pt idx="1056">
                  <c:v>3.5278968333333336</c:v>
                </c:pt>
                <c:pt idx="1057">
                  <c:v>3.530012333333334</c:v>
                </c:pt>
                <c:pt idx="1058">
                  <c:v>3.533828666666667</c:v>
                </c:pt>
                <c:pt idx="1059">
                  <c:v>3.5384686666666672</c:v>
                </c:pt>
                <c:pt idx="1060">
                  <c:v>3.5400990833333332</c:v>
                </c:pt>
                <c:pt idx="1061">
                  <c:v>3.5446822499999997</c:v>
                </c:pt>
                <c:pt idx="1062">
                  <c:v>3.5474816666666671</c:v>
                </c:pt>
                <c:pt idx="1063">
                  <c:v>3.5510484166666667</c:v>
                </c:pt>
                <c:pt idx="1064">
                  <c:v>3.553423916666667</c:v>
                </c:pt>
                <c:pt idx="1065">
                  <c:v>3.55867025</c:v>
                </c:pt>
                <c:pt idx="1066">
                  <c:v>3.5606635000000004</c:v>
                </c:pt>
                <c:pt idx="1067">
                  <c:v>3.5638662500000002</c:v>
                </c:pt>
                <c:pt idx="1068">
                  <c:v>3.5691635000000006</c:v>
                </c:pt>
                <c:pt idx="1069">
                  <c:v>3.5718580000000006</c:v>
                </c:pt>
                <c:pt idx="1070">
                  <c:v>3.5745084166666663</c:v>
                </c:pt>
                <c:pt idx="1071">
                  <c:v>3.5771592500000002</c:v>
                </c:pt>
                <c:pt idx="1072">
                  <c:v>3.5811857499999999</c:v>
                </c:pt>
                <c:pt idx="1073">
                  <c:v>3.5867373333333337</c:v>
                </c:pt>
                <c:pt idx="1074">
                  <c:v>3.5881153333333335</c:v>
                </c:pt>
                <c:pt idx="1075">
                  <c:v>3.5936538333333332</c:v>
                </c:pt>
                <c:pt idx="1076">
                  <c:v>3.5942773333333333</c:v>
                </c:pt>
                <c:pt idx="1077">
                  <c:v>3.5991883333333337</c:v>
                </c:pt>
                <c:pt idx="1078">
                  <c:v>3.6038040833333338</c:v>
                </c:pt>
                <c:pt idx="1079">
                  <c:v>3.6049839166666664</c:v>
                </c:pt>
                <c:pt idx="1080">
                  <c:v>3.6063580000000002</c:v>
                </c:pt>
                <c:pt idx="1081">
                  <c:v>3.6123156666666665</c:v>
                </c:pt>
                <c:pt idx="1082">
                  <c:v>3.6146342500000004</c:v>
                </c:pt>
                <c:pt idx="1083">
                  <c:v>3.6196760000000001</c:v>
                </c:pt>
                <c:pt idx="1084">
                  <c:v>3.6213835000000003</c:v>
                </c:pt>
                <c:pt idx="1085">
                  <c:v>3.6241980000000003</c:v>
                </c:pt>
                <c:pt idx="1086">
                  <c:v>3.6271099166666665</c:v>
                </c:pt>
                <c:pt idx="1087">
                  <c:v>3.630230833333334</c:v>
                </c:pt>
                <c:pt idx="1088">
                  <c:v>3.6348303333333338</c:v>
                </c:pt>
                <c:pt idx="1089">
                  <c:v>3.6390150000000006</c:v>
                </c:pt>
                <c:pt idx="1090">
                  <c:v>3.6416585833333337</c:v>
                </c:pt>
                <c:pt idx="1091">
                  <c:v>3.6449205833333331</c:v>
                </c:pt>
                <c:pt idx="1092">
                  <c:v>3.64721575</c:v>
                </c:pt>
                <c:pt idx="1093">
                  <c:v>3.6519535000000003</c:v>
                </c:pt>
                <c:pt idx="1094">
                  <c:v>3.6576465833333334</c:v>
                </c:pt>
                <c:pt idx="1095">
                  <c:v>3.6593373333333332</c:v>
                </c:pt>
                <c:pt idx="1096">
                  <c:v>3.661005083333333</c:v>
                </c:pt>
                <c:pt idx="1097">
                  <c:v>3.6658303333333331</c:v>
                </c:pt>
                <c:pt idx="1098">
                  <c:v>3.6690425833333338</c:v>
                </c:pt>
                <c:pt idx="1099">
                  <c:v>3.6724039166666667</c:v>
                </c:pt>
                <c:pt idx="1100">
                  <c:v>3.6736730833333331</c:v>
                </c:pt>
                <c:pt idx="1101">
                  <c:v>3.6781998333333332</c:v>
                </c:pt>
                <c:pt idx="1102">
                  <c:v>3.6818504166666672</c:v>
                </c:pt>
                <c:pt idx="1103">
                  <c:v>3.6857593333333334</c:v>
                </c:pt>
                <c:pt idx="1104">
                  <c:v>3.6905769166666667</c:v>
                </c:pt>
                <c:pt idx="1105">
                  <c:v>3.6914105833333339</c:v>
                </c:pt>
                <c:pt idx="1106">
                  <c:v>3.6948136666666671</c:v>
                </c:pt>
                <c:pt idx="1107">
                  <c:v>3.6999320833333336</c:v>
                </c:pt>
                <c:pt idx="1108">
                  <c:v>3.6997906666666669</c:v>
                </c:pt>
                <c:pt idx="1109">
                  <c:v>3.7059537500000004</c:v>
                </c:pt>
                <c:pt idx="1110">
                  <c:v>3.7097025000000001</c:v>
                </c:pt>
                <c:pt idx="1111">
                  <c:v>3.7115442500000002</c:v>
                </c:pt>
                <c:pt idx="1112">
                  <c:v>3.7146627500000005</c:v>
                </c:pt>
                <c:pt idx="1113">
                  <c:v>3.7190413333333336</c:v>
                </c:pt>
                <c:pt idx="1114">
                  <c:v>3.7212018333333337</c:v>
                </c:pt>
                <c:pt idx="1115">
                  <c:v>3.7263890000000006</c:v>
                </c:pt>
                <c:pt idx="1116">
                  <c:v>3.7279697499999997</c:v>
                </c:pt>
                <c:pt idx="1117">
                  <c:v>3.7317780833333334</c:v>
                </c:pt>
                <c:pt idx="1118">
                  <c:v>3.735734583333334</c:v>
                </c:pt>
                <c:pt idx="1119">
                  <c:v>3.7383794999999997</c:v>
                </c:pt>
                <c:pt idx="1120">
                  <c:v>3.7413382500000001</c:v>
                </c:pt>
                <c:pt idx="1121">
                  <c:v>3.7434419166666673</c:v>
                </c:pt>
                <c:pt idx="1122">
                  <c:v>3.7490589999999999</c:v>
                </c:pt>
                <c:pt idx="1123">
                  <c:v>3.7509226666666668</c:v>
                </c:pt>
                <c:pt idx="1124">
                  <c:v>3.755880166666667</c:v>
                </c:pt>
                <c:pt idx="1125">
                  <c:v>3.7596249166666671</c:v>
                </c:pt>
                <c:pt idx="1126">
                  <c:v>3.7636554166666669</c:v>
                </c:pt>
                <c:pt idx="1127">
                  <c:v>3.7664186666666666</c:v>
                </c:pt>
                <c:pt idx="1128">
                  <c:v>3.7694104166666671</c:v>
                </c:pt>
                <c:pt idx="1129">
                  <c:v>3.770932333333334</c:v>
                </c:pt>
                <c:pt idx="1130">
                  <c:v>3.777606916666667</c:v>
                </c:pt>
                <c:pt idx="1131">
                  <c:v>3.7765304166666667</c:v>
                </c:pt>
                <c:pt idx="1132">
                  <c:v>3.7826069166666665</c:v>
                </c:pt>
                <c:pt idx="1133">
                  <c:v>3.7846541666666673</c:v>
                </c:pt>
                <c:pt idx="1134">
                  <c:v>3.7870145000000006</c:v>
                </c:pt>
                <c:pt idx="1135">
                  <c:v>3.79136125</c:v>
                </c:pt>
                <c:pt idx="1136">
                  <c:v>3.7934930833333333</c:v>
                </c:pt>
                <c:pt idx="1137">
                  <c:v>3.7998199166666669</c:v>
                </c:pt>
                <c:pt idx="1138">
                  <c:v>3.8026754166666672</c:v>
                </c:pt>
                <c:pt idx="1139">
                  <c:v>3.807697333333333</c:v>
                </c:pt>
                <c:pt idx="1140">
                  <c:v>3.8090395833333335</c:v>
                </c:pt>
                <c:pt idx="1141">
                  <c:v>3.8120512500000001</c:v>
                </c:pt>
                <c:pt idx="1142">
                  <c:v>3.8164834166666668</c:v>
                </c:pt>
                <c:pt idx="1143">
                  <c:v>3.8188370000000003</c:v>
                </c:pt>
                <c:pt idx="1144">
                  <c:v>3.8217997499999998</c:v>
                </c:pt>
                <c:pt idx="1145">
                  <c:v>3.8254312499999998</c:v>
                </c:pt>
                <c:pt idx="1146">
                  <c:v>3.8289014166666666</c:v>
                </c:pt>
                <c:pt idx="1147">
                  <c:v>3.8305635833333338</c:v>
                </c:pt>
                <c:pt idx="1148">
                  <c:v>3.8334230833333334</c:v>
                </c:pt>
                <c:pt idx="1149">
                  <c:v>3.8368316666666669</c:v>
                </c:pt>
                <c:pt idx="1150">
                  <c:v>3.8414363333333332</c:v>
                </c:pt>
                <c:pt idx="1151">
                  <c:v>3.8462515833333333</c:v>
                </c:pt>
                <c:pt idx="1152">
                  <c:v>3.8498361666666669</c:v>
                </c:pt>
                <c:pt idx="1153">
                  <c:v>3.8530429166666669</c:v>
                </c:pt>
                <c:pt idx="1154">
                  <c:v>3.8545111666666672</c:v>
                </c:pt>
                <c:pt idx="1155">
                  <c:v>3.8594838333333334</c:v>
                </c:pt>
                <c:pt idx="1156">
                  <c:v>3.8618890833333337</c:v>
                </c:pt>
                <c:pt idx="1157">
                  <c:v>3.866478166666667</c:v>
                </c:pt>
                <c:pt idx="1158">
                  <c:v>3.8695840000000001</c:v>
                </c:pt>
                <c:pt idx="1159">
                  <c:v>3.8725725833333335</c:v>
                </c:pt>
                <c:pt idx="1160">
                  <c:v>3.875966833333333</c:v>
                </c:pt>
                <c:pt idx="1161">
                  <c:v>3.8799878333333333</c:v>
                </c:pt>
                <c:pt idx="1162">
                  <c:v>3.8811759166666668</c:v>
                </c:pt>
                <c:pt idx="1163">
                  <c:v>3.8866563333333333</c:v>
                </c:pt>
                <c:pt idx="1164">
                  <c:v>3.889261083333333</c:v>
                </c:pt>
                <c:pt idx="1165">
                  <c:v>3.8911247499999999</c:v>
                </c:pt>
                <c:pt idx="1166">
                  <c:v>3.8963099166666666</c:v>
                </c:pt>
                <c:pt idx="1167">
                  <c:v>3.8988880000000004</c:v>
                </c:pt>
                <c:pt idx="1168">
                  <c:v>3.9013834999999997</c:v>
                </c:pt>
                <c:pt idx="1169">
                  <c:v>3.9041606666666668</c:v>
                </c:pt>
                <c:pt idx="1170">
                  <c:v>3.9091217499999997</c:v>
                </c:pt>
                <c:pt idx="1171">
                  <c:v>3.9126507500000005</c:v>
                </c:pt>
                <c:pt idx="1172">
                  <c:v>3.9153607500000005</c:v>
                </c:pt>
                <c:pt idx="1173">
                  <c:v>3.9195144166666669</c:v>
                </c:pt>
                <c:pt idx="1174">
                  <c:v>3.9215358333333334</c:v>
                </c:pt>
                <c:pt idx="1175">
                  <c:v>3.9249929166666671</c:v>
                </c:pt>
                <c:pt idx="1176">
                  <c:v>3.9279294166666667</c:v>
                </c:pt>
                <c:pt idx="1177">
                  <c:v>3.9313955833333334</c:v>
                </c:pt>
                <c:pt idx="1178">
                  <c:v>3.9358377499999997</c:v>
                </c:pt>
                <c:pt idx="1179">
                  <c:v>3.9378010833333339</c:v>
                </c:pt>
                <c:pt idx="1180">
                  <c:v>3.9396222500000007</c:v>
                </c:pt>
                <c:pt idx="1181">
                  <c:v>3.94425275</c:v>
                </c:pt>
                <c:pt idx="1182">
                  <c:v>3.9492678333333338</c:v>
                </c:pt>
                <c:pt idx="1183">
                  <c:v>3.9523907500000006</c:v>
                </c:pt>
                <c:pt idx="1184">
                  <c:v>3.9554795000000005</c:v>
                </c:pt>
                <c:pt idx="1185">
                  <c:v>3.9582335833333335</c:v>
                </c:pt>
                <c:pt idx="1186">
                  <c:v>3.9614506666666669</c:v>
                </c:pt>
                <c:pt idx="1187">
                  <c:v>3.9657982500000006</c:v>
                </c:pt>
                <c:pt idx="1188">
                  <c:v>3.9674404999999999</c:v>
                </c:pt>
                <c:pt idx="1189">
                  <c:v>3.9735722500000001</c:v>
                </c:pt>
                <c:pt idx="1190">
                  <c:v>3.975520916666667</c:v>
                </c:pt>
                <c:pt idx="1191">
                  <c:v>3.9783728333333332</c:v>
                </c:pt>
                <c:pt idx="1192">
                  <c:v>3.9807212500000007</c:v>
                </c:pt>
                <c:pt idx="1193">
                  <c:v>3.9843964166666668</c:v>
                </c:pt>
                <c:pt idx="1194">
                  <c:v>3.9869133333333338</c:v>
                </c:pt>
                <c:pt idx="1195">
                  <c:v>3.9934834166666673</c:v>
                </c:pt>
                <c:pt idx="1196">
                  <c:v>3.9957102499999997</c:v>
                </c:pt>
                <c:pt idx="1197">
                  <c:v>4.000853666666667</c:v>
                </c:pt>
                <c:pt idx="1198">
                  <c:v>4.0023787500000001</c:v>
                </c:pt>
                <c:pt idx="1199">
                  <c:v>4.0053133333333335</c:v>
                </c:pt>
                <c:pt idx="1200">
                  <c:v>4.0096374166666662</c:v>
                </c:pt>
                <c:pt idx="1201">
                  <c:v>4.0118575000000005</c:v>
                </c:pt>
                <c:pt idx="1202">
                  <c:v>4.0158017500000005</c:v>
                </c:pt>
                <c:pt idx="1203">
                  <c:v>4.0207565000000001</c:v>
                </c:pt>
                <c:pt idx="1204">
                  <c:v>4.0212742500000003</c:v>
                </c:pt>
                <c:pt idx="1205">
                  <c:v>4.0256309166666666</c:v>
                </c:pt>
                <c:pt idx="1206">
                  <c:v>4.0269395000000001</c:v>
                </c:pt>
                <c:pt idx="1207">
                  <c:v>4.0315246666666669</c:v>
                </c:pt>
                <c:pt idx="1208">
                  <c:v>4.0354291666666668</c:v>
                </c:pt>
                <c:pt idx="1209">
                  <c:v>4.0393022500000004</c:v>
                </c:pt>
                <c:pt idx="1210">
                  <c:v>4.044365083333334</c:v>
                </c:pt>
                <c:pt idx="1211">
                  <c:v>4.0440329166666666</c:v>
                </c:pt>
                <c:pt idx="1212">
                  <c:v>4.0471939166666662</c:v>
                </c:pt>
                <c:pt idx="1213">
                  <c:v>4.0532115833333329</c:v>
                </c:pt>
                <c:pt idx="1214">
                  <c:v>4.0555977500000004</c:v>
                </c:pt>
                <c:pt idx="1215">
                  <c:v>4.0582533333333339</c:v>
                </c:pt>
                <c:pt idx="1216">
                  <c:v>4.0638999166666672</c:v>
                </c:pt>
                <c:pt idx="1217">
                  <c:v>4.0657416666666668</c:v>
                </c:pt>
                <c:pt idx="1218">
                  <c:v>4.0697375833333336</c:v>
                </c:pt>
                <c:pt idx="1219">
                  <c:v>4.0728283333333328</c:v>
                </c:pt>
                <c:pt idx="1220">
                  <c:v>4.0748424999999999</c:v>
                </c:pt>
                <c:pt idx="1221">
                  <c:v>4.0796287500000004</c:v>
                </c:pt>
                <c:pt idx="1222">
                  <c:v>4.0800960833333333</c:v>
                </c:pt>
                <c:pt idx="1223">
                  <c:v>4.0866669166666671</c:v>
                </c:pt>
                <c:pt idx="1224">
                  <c:v>4.0885670833333334</c:v>
                </c:pt>
                <c:pt idx="1225">
                  <c:v>4.0909894166666669</c:v>
                </c:pt>
                <c:pt idx="1226">
                  <c:v>4.0976885833333334</c:v>
                </c:pt>
                <c:pt idx="1227">
                  <c:v>4.1009616666666666</c:v>
                </c:pt>
                <c:pt idx="1228">
                  <c:v>4.1027470833333339</c:v>
                </c:pt>
                <c:pt idx="1229">
                  <c:v>4.1034281666666663</c:v>
                </c:pt>
                <c:pt idx="1230">
                  <c:v>4.1086021666666674</c:v>
                </c:pt>
                <c:pt idx="1231">
                  <c:v>4.1093631666666663</c:v>
                </c:pt>
                <c:pt idx="1232">
                  <c:v>4.1142189166666672</c:v>
                </c:pt>
                <c:pt idx="1233">
                  <c:v>4.1195830000000004</c:v>
                </c:pt>
                <c:pt idx="1234">
                  <c:v>4.1201070833333331</c:v>
                </c:pt>
                <c:pt idx="1235">
                  <c:v>4.1246998333333336</c:v>
                </c:pt>
                <c:pt idx="1236">
                  <c:v>4.1294121666666674</c:v>
                </c:pt>
                <c:pt idx="1237">
                  <c:v>4.1322259166666671</c:v>
                </c:pt>
                <c:pt idx="1238">
                  <c:v>4.1363286666666665</c:v>
                </c:pt>
                <c:pt idx="1239">
                  <c:v>4.1398504999999997</c:v>
                </c:pt>
                <c:pt idx="1240">
                  <c:v>4.1404811666666665</c:v>
                </c:pt>
                <c:pt idx="1241">
                  <c:v>4.1460267500000008</c:v>
                </c:pt>
                <c:pt idx="1242">
                  <c:v>4.1499042499999996</c:v>
                </c:pt>
                <c:pt idx="1243">
                  <c:v>4.1525980000000002</c:v>
                </c:pt>
                <c:pt idx="1244">
                  <c:v>4.1559350833333335</c:v>
                </c:pt>
                <c:pt idx="1245">
                  <c:v>4.1586812500000008</c:v>
                </c:pt>
                <c:pt idx="1246">
                  <c:v>4.1604769166666671</c:v>
                </c:pt>
                <c:pt idx="1247">
                  <c:v>4.1676235000000004</c:v>
                </c:pt>
                <c:pt idx="1248">
                  <c:v>4.1690826666666672</c:v>
                </c:pt>
                <c:pt idx="1249">
                  <c:v>4.1700637500000006</c:v>
                </c:pt>
                <c:pt idx="1250">
                  <c:v>4.1749350000000005</c:v>
                </c:pt>
                <c:pt idx="1251">
                  <c:v>4.1771065833333338</c:v>
                </c:pt>
                <c:pt idx="1252">
                  <c:v>4.1823581666666669</c:v>
                </c:pt>
                <c:pt idx="1253">
                  <c:v>4.1847733333333341</c:v>
                </c:pt>
                <c:pt idx="1254">
                  <c:v>4.1879690000000007</c:v>
                </c:pt>
                <c:pt idx="1255">
                  <c:v>4.1943514166666676</c:v>
                </c:pt>
                <c:pt idx="1256">
                  <c:v>4.1946021666666669</c:v>
                </c:pt>
                <c:pt idx="1257">
                  <c:v>4.2002205000000004</c:v>
                </c:pt>
                <c:pt idx="1258">
                  <c:v>4.2020074166666666</c:v>
                </c:pt>
                <c:pt idx="1259">
                  <c:v>4.2049400000000006</c:v>
                </c:pt>
                <c:pt idx="1260">
                  <c:v>4.2110864166666664</c:v>
                </c:pt>
                <c:pt idx="1261">
                  <c:v>4.2136534166666664</c:v>
                </c:pt>
                <c:pt idx="1262">
                  <c:v>4.2165883333333332</c:v>
                </c:pt>
                <c:pt idx="1263">
                  <c:v>4.2178535833333335</c:v>
                </c:pt>
                <c:pt idx="1264">
                  <c:v>4.2215780833333341</c:v>
                </c:pt>
                <c:pt idx="1265">
                  <c:v>4.2239849166666668</c:v>
                </c:pt>
                <c:pt idx="1266">
                  <c:v>4.2287040000000005</c:v>
                </c:pt>
                <c:pt idx="1267">
                  <c:v>4.2324733333333331</c:v>
                </c:pt>
                <c:pt idx="1268">
                  <c:v>4.2366051666666662</c:v>
                </c:pt>
                <c:pt idx="1269">
                  <c:v>4.2396160000000007</c:v>
                </c:pt>
                <c:pt idx="1270">
                  <c:v>4.2435654166666668</c:v>
                </c:pt>
                <c:pt idx="1271">
                  <c:v>4.2437835833333333</c:v>
                </c:pt>
                <c:pt idx="1272">
                  <c:v>4.2487660833333338</c:v>
                </c:pt>
                <c:pt idx="1273">
                  <c:v>4.2508315833333334</c:v>
                </c:pt>
                <c:pt idx="1274">
                  <c:v>4.2552530833333337</c:v>
                </c:pt>
                <c:pt idx="1275">
                  <c:v>4.2605932500000003</c:v>
                </c:pt>
                <c:pt idx="1276">
                  <c:v>4.262524083333334</c:v>
                </c:pt>
                <c:pt idx="1277">
                  <c:v>4.265867833333334</c:v>
                </c:pt>
                <c:pt idx="1278">
                  <c:v>4.2695311666666669</c:v>
                </c:pt>
                <c:pt idx="1279">
                  <c:v>4.2718283333333336</c:v>
                </c:pt>
                <c:pt idx="1280">
                  <c:v>4.2760495000000001</c:v>
                </c:pt>
                <c:pt idx="1281">
                  <c:v>4.2786610000000005</c:v>
                </c:pt>
                <c:pt idx="1282">
                  <c:v>4.2822789999999999</c:v>
                </c:pt>
                <c:pt idx="1283">
                  <c:v>4.2858322500000003</c:v>
                </c:pt>
                <c:pt idx="1284">
                  <c:v>4.2889094166666668</c:v>
                </c:pt>
                <c:pt idx="1285">
                  <c:v>4.2947395833333335</c:v>
                </c:pt>
                <c:pt idx="1286">
                  <c:v>4.2947932499999997</c:v>
                </c:pt>
                <c:pt idx="1287">
                  <c:v>4.3004051666666667</c:v>
                </c:pt>
                <c:pt idx="1288">
                  <c:v>4.3040224166666672</c:v>
                </c:pt>
                <c:pt idx="1289">
                  <c:v>4.3045715833333338</c:v>
                </c:pt>
                <c:pt idx="1290">
                  <c:v>4.308217</c:v>
                </c:pt>
                <c:pt idx="1291">
                  <c:v>4.31065875</c:v>
                </c:pt>
                <c:pt idx="1292">
                  <c:v>4.3143638333333332</c:v>
                </c:pt>
                <c:pt idx="1293">
                  <c:v>4.3184005833333341</c:v>
                </c:pt>
                <c:pt idx="1294">
                  <c:v>4.3233501666666676</c:v>
                </c:pt>
                <c:pt idx="1295">
                  <c:v>4.3253044166666665</c:v>
                </c:pt>
                <c:pt idx="1296">
                  <c:v>4.3316220833333334</c:v>
                </c:pt>
                <c:pt idx="1297">
                  <c:v>4.3326970000000005</c:v>
                </c:pt>
                <c:pt idx="1298">
                  <c:v>4.3347863333333336</c:v>
                </c:pt>
                <c:pt idx="1299">
                  <c:v>4.3386650000000007</c:v>
                </c:pt>
                <c:pt idx="1300">
                  <c:v>4.3410170000000008</c:v>
                </c:pt>
                <c:pt idx="1301">
                  <c:v>4.3466647500000004</c:v>
                </c:pt>
                <c:pt idx="1302">
                  <c:v>4.3493501666666665</c:v>
                </c:pt>
                <c:pt idx="1303">
                  <c:v>4.3523375</c:v>
                </c:pt>
                <c:pt idx="1304">
                  <c:v>4.3565726666666666</c:v>
                </c:pt>
                <c:pt idx="1305">
                  <c:v>4.3583460833333332</c:v>
                </c:pt>
                <c:pt idx="1306">
                  <c:v>4.3627957500000001</c:v>
                </c:pt>
                <c:pt idx="1307">
                  <c:v>4.364867583333333</c:v>
                </c:pt>
                <c:pt idx="1308">
                  <c:v>4.3695211666666669</c:v>
                </c:pt>
                <c:pt idx="1309">
                  <c:v>4.3710406666666666</c:v>
                </c:pt>
                <c:pt idx="1310">
                  <c:v>4.3745720000000006</c:v>
                </c:pt>
                <c:pt idx="1311">
                  <c:v>4.3790928333333339</c:v>
                </c:pt>
                <c:pt idx="1312">
                  <c:v>4.3819451666666671</c:v>
                </c:pt>
                <c:pt idx="1313">
                  <c:v>4.3848931666666671</c:v>
                </c:pt>
                <c:pt idx="1314">
                  <c:v>4.3885958333333335</c:v>
                </c:pt>
                <c:pt idx="1315">
                  <c:v>4.3925583333333336</c:v>
                </c:pt>
                <c:pt idx="1316">
                  <c:v>4.3955671666666669</c:v>
                </c:pt>
                <c:pt idx="1317">
                  <c:v>4.3996914166666672</c:v>
                </c:pt>
                <c:pt idx="1318">
                  <c:v>4.4026100833333341</c:v>
                </c:pt>
                <c:pt idx="1319">
                  <c:v>4.4056459166666668</c:v>
                </c:pt>
                <c:pt idx="1320">
                  <c:v>4.4084084166666662</c:v>
                </c:pt>
                <c:pt idx="1321">
                  <c:v>4.4123136666666669</c:v>
                </c:pt>
                <c:pt idx="1322">
                  <c:v>4.4162230000000005</c:v>
                </c:pt>
                <c:pt idx="1323">
                  <c:v>4.4199359166666667</c:v>
                </c:pt>
                <c:pt idx="1324">
                  <c:v>4.4245739999999998</c:v>
                </c:pt>
                <c:pt idx="1325">
                  <c:v>4.4259067500000002</c:v>
                </c:pt>
                <c:pt idx="1326">
                  <c:v>4.4311976666666668</c:v>
                </c:pt>
                <c:pt idx="1327">
                  <c:v>4.4330024999999997</c:v>
                </c:pt>
                <c:pt idx="1328">
                  <c:v>4.4357760833333328</c:v>
                </c:pt>
                <c:pt idx="1329">
                  <c:v>4.4375800833333336</c:v>
                </c:pt>
                <c:pt idx="1330">
                  <c:v>4.4438870833333333</c:v>
                </c:pt>
                <c:pt idx="1331">
                  <c:v>4.4460968333333337</c:v>
                </c:pt>
                <c:pt idx="1332">
                  <c:v>4.4483534166666674</c:v>
                </c:pt>
                <c:pt idx="1333">
                  <c:v>4.4527908333333333</c:v>
                </c:pt>
                <c:pt idx="1334">
                  <c:v>4.4566965000000005</c:v>
                </c:pt>
                <c:pt idx="1335">
                  <c:v>4.4588979166666665</c:v>
                </c:pt>
                <c:pt idx="1336">
                  <c:v>4.4619361666666668</c:v>
                </c:pt>
                <c:pt idx="1337">
                  <c:v>4.4671889166666672</c:v>
                </c:pt>
                <c:pt idx="1338">
                  <c:v>4.4705096666666666</c:v>
                </c:pt>
                <c:pt idx="1339">
                  <c:v>4.4710719999999995</c:v>
                </c:pt>
                <c:pt idx="1340">
                  <c:v>4.4755554166666665</c:v>
                </c:pt>
                <c:pt idx="1341">
                  <c:v>4.4780671666666674</c:v>
                </c:pt>
                <c:pt idx="1342">
                  <c:v>4.482358333333333</c:v>
                </c:pt>
                <c:pt idx="1343">
                  <c:v>4.4849677500000009</c:v>
                </c:pt>
                <c:pt idx="1344">
                  <c:v>4.4874505000000005</c:v>
                </c:pt>
                <c:pt idx="1345">
                  <c:v>4.4928034166666668</c:v>
                </c:pt>
                <c:pt idx="1346">
                  <c:v>4.4951280000000002</c:v>
                </c:pt>
                <c:pt idx="1347">
                  <c:v>4.497934166666667</c:v>
                </c:pt>
                <c:pt idx="1348">
                  <c:v>4.5032648333333336</c:v>
                </c:pt>
                <c:pt idx="1349">
                  <c:v>4.5057749999999999</c:v>
                </c:pt>
                <c:pt idx="1350">
                  <c:v>4.5088768333333338</c:v>
                </c:pt>
                <c:pt idx="1351">
                  <c:v>4.5123867500000001</c:v>
                </c:pt>
                <c:pt idx="1352">
                  <c:v>4.5157841666666672</c:v>
                </c:pt>
                <c:pt idx="1353">
                  <c:v>4.5181314166666668</c:v>
                </c:pt>
                <c:pt idx="1354">
                  <c:v>4.5237160000000003</c:v>
                </c:pt>
                <c:pt idx="1355">
                  <c:v>4.5270661666666667</c:v>
                </c:pt>
                <c:pt idx="1356">
                  <c:v>4.5292150833333338</c:v>
                </c:pt>
                <c:pt idx="1357">
                  <c:v>4.5319140000000004</c:v>
                </c:pt>
                <c:pt idx="1358">
                  <c:v>4.5350781666666675</c:v>
                </c:pt>
                <c:pt idx="1359">
                  <c:v>4.5372883333333336</c:v>
                </c:pt>
                <c:pt idx="1360">
                  <c:v>4.5447496666666671</c:v>
                </c:pt>
                <c:pt idx="1361">
                  <c:v>4.5452364166666674</c:v>
                </c:pt>
                <c:pt idx="1362">
                  <c:v>4.5500580833333339</c:v>
                </c:pt>
                <c:pt idx="1363">
                  <c:v>4.5514245833333336</c:v>
                </c:pt>
                <c:pt idx="1364">
                  <c:v>4.5575535</c:v>
                </c:pt>
                <c:pt idx="1365">
                  <c:v>4.5581468333333337</c:v>
                </c:pt>
                <c:pt idx="1366">
                  <c:v>4.5626088333333339</c:v>
                </c:pt>
                <c:pt idx="1367">
                  <c:v>4.5646206666666673</c:v>
                </c:pt>
                <c:pt idx="1368">
                  <c:v>4.5691240000000004</c:v>
                </c:pt>
                <c:pt idx="1369">
                  <c:v>4.5725143333333342</c:v>
                </c:pt>
                <c:pt idx="1370">
                  <c:v>4.5772397500000004</c:v>
                </c:pt>
                <c:pt idx="1371">
                  <c:v>4.5792686666666667</c:v>
                </c:pt>
                <c:pt idx="1372">
                  <c:v>4.5820732499999997</c:v>
                </c:pt>
                <c:pt idx="1373">
                  <c:v>4.585603083333333</c:v>
                </c:pt>
                <c:pt idx="1374">
                  <c:v>4.5897590833333339</c:v>
                </c:pt>
                <c:pt idx="1375">
                  <c:v>4.5938158333333332</c:v>
                </c:pt>
                <c:pt idx="1376">
                  <c:v>4.5952002500000004</c:v>
                </c:pt>
                <c:pt idx="1377">
                  <c:v>4.5995115833333333</c:v>
                </c:pt>
                <c:pt idx="1378">
                  <c:v>4.6018453333333333</c:v>
                </c:pt>
                <c:pt idx="1379">
                  <c:v>4.6054939166666671</c:v>
                </c:pt>
                <c:pt idx="1380">
                  <c:v>4.6093885000000006</c:v>
                </c:pt>
                <c:pt idx="1381">
                  <c:v>4.6130128333333333</c:v>
                </c:pt>
                <c:pt idx="1382">
                  <c:v>4.6170485000000001</c:v>
                </c:pt>
                <c:pt idx="1383">
                  <c:v>4.6192928333333336</c:v>
                </c:pt>
                <c:pt idx="1384">
                  <c:v>4.6230566666666668</c:v>
                </c:pt>
                <c:pt idx="1385">
                  <c:v>4.62570075</c:v>
                </c:pt>
                <c:pt idx="1386">
                  <c:v>4.627885</c:v>
                </c:pt>
                <c:pt idx="1387">
                  <c:v>4.6309160833333332</c:v>
                </c:pt>
                <c:pt idx="1388">
                  <c:v>4.6350733333333336</c:v>
                </c:pt>
                <c:pt idx="1389">
                  <c:v>4.6379729166666674</c:v>
                </c:pt>
                <c:pt idx="1390">
                  <c:v>4.6421432500000002</c:v>
                </c:pt>
                <c:pt idx="1391">
                  <c:v>4.6445552499999998</c:v>
                </c:pt>
                <c:pt idx="1392">
                  <c:v>4.6474278333333334</c:v>
                </c:pt>
                <c:pt idx="1393">
                  <c:v>4.6534105000000006</c:v>
                </c:pt>
                <c:pt idx="1394">
                  <c:v>4.6556898333333336</c:v>
                </c:pt>
                <c:pt idx="1395">
                  <c:v>4.6606119166666673</c:v>
                </c:pt>
                <c:pt idx="1396">
                  <c:v>4.6620834166666674</c:v>
                </c:pt>
                <c:pt idx="1397">
                  <c:v>4.6654395000000006</c:v>
                </c:pt>
                <c:pt idx="1398">
                  <c:v>4.6692021666666674</c:v>
                </c:pt>
                <c:pt idx="1399">
                  <c:v>4.6727713333333334</c:v>
                </c:pt>
                <c:pt idx="1400">
                  <c:v>4.6754014166666673</c:v>
                </c:pt>
                <c:pt idx="1401">
                  <c:v>4.6770866666666668</c:v>
                </c:pt>
                <c:pt idx="1402">
                  <c:v>4.6837730833333335</c:v>
                </c:pt>
                <c:pt idx="1403">
                  <c:v>4.6867768333333339</c:v>
                </c:pt>
                <c:pt idx="1404">
                  <c:v>4.6878775000000008</c:v>
                </c:pt>
                <c:pt idx="1405">
                  <c:v>4.6912836666666671</c:v>
                </c:pt>
                <c:pt idx="1406">
                  <c:v>4.6942257500000002</c:v>
                </c:pt>
                <c:pt idx="1407">
                  <c:v>4.6988431666666663</c:v>
                </c:pt>
                <c:pt idx="1408">
                  <c:v>4.7017618333333333</c:v>
                </c:pt>
                <c:pt idx="1409">
                  <c:v>4.7047996666666672</c:v>
                </c:pt>
                <c:pt idx="1410">
                  <c:v>4.7082360833333334</c:v>
                </c:pt>
                <c:pt idx="1411">
                  <c:v>4.7141281666666668</c:v>
                </c:pt>
                <c:pt idx="1412">
                  <c:v>4.715994583333333</c:v>
                </c:pt>
                <c:pt idx="1413">
                  <c:v>4.7179715</c:v>
                </c:pt>
                <c:pt idx="1414">
                  <c:v>4.722944083333334</c:v>
                </c:pt>
                <c:pt idx="1415">
                  <c:v>4.7270353333333341</c:v>
                </c:pt>
                <c:pt idx="1416">
                  <c:v>4.7293416666666666</c:v>
                </c:pt>
                <c:pt idx="1417">
                  <c:v>4.7320839166666664</c:v>
                </c:pt>
                <c:pt idx="1418">
                  <c:v>4.7374355833333341</c:v>
                </c:pt>
                <c:pt idx="1419">
                  <c:v>4.7406030000000001</c:v>
                </c:pt>
                <c:pt idx="1420">
                  <c:v>4.7407837500000003</c:v>
                </c:pt>
                <c:pt idx="1421">
                  <c:v>4.7471440000000005</c:v>
                </c:pt>
                <c:pt idx="1422">
                  <c:v>4.7498504166666669</c:v>
                </c:pt>
                <c:pt idx="1423">
                  <c:v>4.7537998333333338</c:v>
                </c:pt>
                <c:pt idx="1424">
                  <c:v>4.7556952499999996</c:v>
                </c:pt>
                <c:pt idx="1425">
                  <c:v>4.7583953333333335</c:v>
                </c:pt>
                <c:pt idx="1426">
                  <c:v>4.7607549166666665</c:v>
                </c:pt>
                <c:pt idx="1427">
                  <c:v>4.7641698333333329</c:v>
                </c:pt>
                <c:pt idx="1428">
                  <c:v>4.768082333333334</c:v>
                </c:pt>
                <c:pt idx="1429">
                  <c:v>4.7737912500000004</c:v>
                </c:pt>
                <c:pt idx="1430">
                  <c:v>4.7762330000000004</c:v>
                </c:pt>
                <c:pt idx="1431">
                  <c:v>4.7806985833333329</c:v>
                </c:pt>
                <c:pt idx="1432">
                  <c:v>4.7821501666666668</c:v>
                </c:pt>
                <c:pt idx="1433">
                  <c:v>4.7854443333333334</c:v>
                </c:pt>
                <c:pt idx="1434">
                  <c:v>4.7891481666666671</c:v>
                </c:pt>
                <c:pt idx="1435">
                  <c:v>4.7940087499999997</c:v>
                </c:pt>
                <c:pt idx="1436">
                  <c:v>4.7982851666666662</c:v>
                </c:pt>
                <c:pt idx="1437">
                  <c:v>4.7973870833333336</c:v>
                </c:pt>
                <c:pt idx="1438">
                  <c:v>4.801482</c:v>
                </c:pt>
                <c:pt idx="1439">
                  <c:v>4.8051822499999997</c:v>
                </c:pt>
                <c:pt idx="1440">
                  <c:v>4.808249083333334</c:v>
                </c:pt>
                <c:pt idx="1441">
                  <c:v>4.8128195833333338</c:v>
                </c:pt>
                <c:pt idx="1442">
                  <c:v>4.8159043333333331</c:v>
                </c:pt>
                <c:pt idx="1443">
                  <c:v>4.8191662500000003</c:v>
                </c:pt>
                <c:pt idx="1444">
                  <c:v>4.8230775000000001</c:v>
                </c:pt>
                <c:pt idx="1445">
                  <c:v>4.8255789166666672</c:v>
                </c:pt>
                <c:pt idx="1446">
                  <c:v>4.8281590000000003</c:v>
                </c:pt>
                <c:pt idx="1447">
                  <c:v>4.8318569166666672</c:v>
                </c:pt>
                <c:pt idx="1448">
                  <c:v>4.8361766666666668</c:v>
                </c:pt>
                <c:pt idx="1449">
                  <c:v>4.8406032500000009</c:v>
                </c:pt>
                <c:pt idx="1450">
                  <c:v>4.8426545000000001</c:v>
                </c:pt>
                <c:pt idx="1451">
                  <c:v>4.8455369166666671</c:v>
                </c:pt>
                <c:pt idx="1452">
                  <c:v>4.8471951666666673</c:v>
                </c:pt>
                <c:pt idx="1453">
                  <c:v>4.8541573333333332</c:v>
                </c:pt>
                <c:pt idx="1454">
                  <c:v>4.8559876666666666</c:v>
                </c:pt>
                <c:pt idx="1455">
                  <c:v>4.8590120000000008</c:v>
                </c:pt>
                <c:pt idx="1456">
                  <c:v>4.8625350000000003</c:v>
                </c:pt>
                <c:pt idx="1457">
                  <c:v>4.8672823333333328</c:v>
                </c:pt>
                <c:pt idx="1458">
                  <c:v>4.8710826666666671</c:v>
                </c:pt>
                <c:pt idx="1459">
                  <c:v>4.873407666666667</c:v>
                </c:pt>
                <c:pt idx="1460">
                  <c:v>4.8742429166666668</c:v>
                </c:pt>
                <c:pt idx="1461">
                  <c:v>4.8796713333333335</c:v>
                </c:pt>
                <c:pt idx="1462">
                  <c:v>4.8815914166666676</c:v>
                </c:pt>
                <c:pt idx="1463">
                  <c:v>4.8856190833333333</c:v>
                </c:pt>
                <c:pt idx="1464">
                  <c:v>4.8905444166666667</c:v>
                </c:pt>
                <c:pt idx="1465">
                  <c:v>4.8929099166666665</c:v>
                </c:pt>
                <c:pt idx="1466">
                  <c:v>4.8953140000000008</c:v>
                </c:pt>
                <c:pt idx="1467">
                  <c:v>4.9002937500000003</c:v>
                </c:pt>
                <c:pt idx="1468">
                  <c:v>4.9030594166666663</c:v>
                </c:pt>
                <c:pt idx="1469">
                  <c:v>4.9054105833333335</c:v>
                </c:pt>
                <c:pt idx="1470">
                  <c:v>4.9118940000000002</c:v>
                </c:pt>
                <c:pt idx="1471">
                  <c:v>4.9121384166666662</c:v>
                </c:pt>
                <c:pt idx="1472">
                  <c:v>4.9167589166666668</c:v>
                </c:pt>
                <c:pt idx="1473">
                  <c:v>4.9215590833333334</c:v>
                </c:pt>
                <c:pt idx="1474">
                  <c:v>4.9238200833333332</c:v>
                </c:pt>
                <c:pt idx="1475">
                  <c:v>4.9275418333333336</c:v>
                </c:pt>
                <c:pt idx="1476">
                  <c:v>4.9307620833333337</c:v>
                </c:pt>
                <c:pt idx="1477">
                  <c:v>4.9345115833333333</c:v>
                </c:pt>
                <c:pt idx="1478">
                  <c:v>4.9363005000000006</c:v>
                </c:pt>
                <c:pt idx="1479">
                  <c:v>4.9396872500000004</c:v>
                </c:pt>
                <c:pt idx="1480">
                  <c:v>4.9430120000000004</c:v>
                </c:pt>
                <c:pt idx="1481">
                  <c:v>4.9460228333333331</c:v>
                </c:pt>
                <c:pt idx="1482">
                  <c:v>4.9496305000000005</c:v>
                </c:pt>
                <c:pt idx="1483">
                  <c:v>4.9521088333333338</c:v>
                </c:pt>
                <c:pt idx="1484">
                  <c:v>4.9558214166666668</c:v>
                </c:pt>
                <c:pt idx="1485">
                  <c:v>4.9604229166666673</c:v>
                </c:pt>
                <c:pt idx="1486">
                  <c:v>4.963475083333333</c:v>
                </c:pt>
                <c:pt idx="1487">
                  <c:v>4.9652270833333336</c:v>
                </c:pt>
                <c:pt idx="1488">
                  <c:v>4.9676355000000001</c:v>
                </c:pt>
                <c:pt idx="1489">
                  <c:v>4.9724519166666674</c:v>
                </c:pt>
                <c:pt idx="1490">
                  <c:v>4.9741947499999997</c:v>
                </c:pt>
                <c:pt idx="1491">
                  <c:v>4.9791248333333336</c:v>
                </c:pt>
                <c:pt idx="1492">
                  <c:v>4.9839146666666672</c:v>
                </c:pt>
                <c:pt idx="1493">
                  <c:v>4.9870745000000003</c:v>
                </c:pt>
                <c:pt idx="1494">
                  <c:v>4.9903340833333338</c:v>
                </c:pt>
                <c:pt idx="1495">
                  <c:v>4.9924492500000008</c:v>
                </c:pt>
                <c:pt idx="1496">
                  <c:v>4.9956281666666671</c:v>
                </c:pt>
                <c:pt idx="1497">
                  <c:v>4.9997440833333338</c:v>
                </c:pt>
                <c:pt idx="1498">
                  <c:v>5.0025244166666667</c:v>
                </c:pt>
                <c:pt idx="1499">
                  <c:v>5.0060630000000002</c:v>
                </c:pt>
                <c:pt idx="1500">
                  <c:v>5.0106040833333338</c:v>
                </c:pt>
                <c:pt idx="1501">
                  <c:v>5.0128583333333339</c:v>
                </c:pt>
                <c:pt idx="1502">
                  <c:v>5.0155301666666672</c:v>
                </c:pt>
                <c:pt idx="1503">
                  <c:v>5.0186578333333332</c:v>
                </c:pt>
                <c:pt idx="1504">
                  <c:v>5.0214965833333336</c:v>
                </c:pt>
                <c:pt idx="1505">
                  <c:v>5.0254730000000007</c:v>
                </c:pt>
                <c:pt idx="1506">
                  <c:v>5.0299612500000004</c:v>
                </c:pt>
                <c:pt idx="1507">
                  <c:v>5.0339985</c:v>
                </c:pt>
                <c:pt idx="1508">
                  <c:v>5.0362467500000001</c:v>
                </c:pt>
                <c:pt idx="1509">
                  <c:v>5.0390823333333339</c:v>
                </c:pt>
                <c:pt idx="1510">
                  <c:v>5.0432590833333339</c:v>
                </c:pt>
                <c:pt idx="1511">
                  <c:v>5.0452764999999999</c:v>
                </c:pt>
                <c:pt idx="1512">
                  <c:v>5.047455666666667</c:v>
                </c:pt>
                <c:pt idx="1513">
                  <c:v>5.0525120833333341</c:v>
                </c:pt>
                <c:pt idx="1514">
                  <c:v>5.0581940000000003</c:v>
                </c:pt>
                <c:pt idx="1515">
                  <c:v>5.0587685833333342</c:v>
                </c:pt>
                <c:pt idx="1516">
                  <c:v>5.0635635833333339</c:v>
                </c:pt>
                <c:pt idx="1517">
                  <c:v>5.0660765000000003</c:v>
                </c:pt>
                <c:pt idx="1518">
                  <c:v>5.0715685000000006</c:v>
                </c:pt>
                <c:pt idx="1519">
                  <c:v>5.0736963333333343</c:v>
                </c:pt>
                <c:pt idx="1520">
                  <c:v>5.0749214166666672</c:v>
                </c:pt>
                <c:pt idx="1521">
                  <c:v>5.080513166666667</c:v>
                </c:pt>
                <c:pt idx="1522">
                  <c:v>5.0836404166666673</c:v>
                </c:pt>
                <c:pt idx="1523">
                  <c:v>5.0873629166666667</c:v>
                </c:pt>
                <c:pt idx="1524">
                  <c:v>5.0887254999999998</c:v>
                </c:pt>
                <c:pt idx="1525">
                  <c:v>5.0918245000000004</c:v>
                </c:pt>
                <c:pt idx="1526">
                  <c:v>5.0963262499999997</c:v>
                </c:pt>
                <c:pt idx="1527">
                  <c:v>5.0999136666666667</c:v>
                </c:pt>
                <c:pt idx="1528">
                  <c:v>5.1035447500000002</c:v>
                </c:pt>
                <c:pt idx="1529">
                  <c:v>5.1067380000000009</c:v>
                </c:pt>
                <c:pt idx="1530">
                  <c:v>5.1112174999999995</c:v>
                </c:pt>
                <c:pt idx="1531">
                  <c:v>5.1121500833333338</c:v>
                </c:pt>
                <c:pt idx="1532">
                  <c:v>5.1159028333333332</c:v>
                </c:pt>
                <c:pt idx="1533">
                  <c:v>5.1197437500000005</c:v>
                </c:pt>
                <c:pt idx="1534">
                  <c:v>5.1219209166666673</c:v>
                </c:pt>
                <c:pt idx="1535">
                  <c:v>5.1269757500000006</c:v>
                </c:pt>
                <c:pt idx="1536">
                  <c:v>5.1297855000000006</c:v>
                </c:pt>
                <c:pt idx="1537">
                  <c:v>5.1347863333333335</c:v>
                </c:pt>
                <c:pt idx="1538">
                  <c:v>5.1363273333333339</c:v>
                </c:pt>
                <c:pt idx="1539">
                  <c:v>5.1391538333333333</c:v>
                </c:pt>
                <c:pt idx="1540">
                  <c:v>5.1433590833333334</c:v>
                </c:pt>
                <c:pt idx="1541">
                  <c:v>5.1480877500000002</c:v>
                </c:pt>
                <c:pt idx="1542">
                  <c:v>5.149580666666667</c:v>
                </c:pt>
                <c:pt idx="1543">
                  <c:v>5.1531267500000002</c:v>
                </c:pt>
                <c:pt idx="1544">
                  <c:v>5.1544543333333337</c:v>
                </c:pt>
                <c:pt idx="1545">
                  <c:v>5.1574027500000001</c:v>
                </c:pt>
                <c:pt idx="1546">
                  <c:v>5.1628613333333337</c:v>
                </c:pt>
                <c:pt idx="1547">
                  <c:v>5.1657891666666673</c:v>
                </c:pt>
                <c:pt idx="1548">
                  <c:v>5.1689227500000001</c:v>
                </c:pt>
                <c:pt idx="1549">
                  <c:v>5.1739974999999996</c:v>
                </c:pt>
                <c:pt idx="1550">
                  <c:v>5.1779945833333336</c:v>
                </c:pt>
                <c:pt idx="1551">
                  <c:v>5.1778709999999997</c:v>
                </c:pt>
                <c:pt idx="1552">
                  <c:v>5.1812545833333337</c:v>
                </c:pt>
                <c:pt idx="1553">
                  <c:v>5.1874371666666663</c:v>
                </c:pt>
                <c:pt idx="1554">
                  <c:v>5.1900692500000005</c:v>
                </c:pt>
                <c:pt idx="1555">
                  <c:v>5.1932275000000008</c:v>
                </c:pt>
                <c:pt idx="1556">
                  <c:v>5.1951479999999997</c:v>
                </c:pt>
                <c:pt idx="1557">
                  <c:v>5.1989376666666667</c:v>
                </c:pt>
                <c:pt idx="1558">
                  <c:v>5.2035991666666668</c:v>
                </c:pt>
                <c:pt idx="1559">
                  <c:v>5.2073510833333341</c:v>
                </c:pt>
                <c:pt idx="1560">
                  <c:v>5.2110945833333338</c:v>
                </c:pt>
                <c:pt idx="1561">
                  <c:v>5.2141968333333333</c:v>
                </c:pt>
                <c:pt idx="1562">
                  <c:v>5.2176761666666662</c:v>
                </c:pt>
                <c:pt idx="1563">
                  <c:v>5.22183025</c:v>
                </c:pt>
                <c:pt idx="1564">
                  <c:v>5.2223750000000004</c:v>
                </c:pt>
                <c:pt idx="1565">
                  <c:v>5.225727916666667</c:v>
                </c:pt>
                <c:pt idx="1566">
                  <c:v>5.230219</c:v>
                </c:pt>
                <c:pt idx="1567">
                  <c:v>5.23213025</c:v>
                </c:pt>
                <c:pt idx="1568">
                  <c:v>5.2350354166666673</c:v>
                </c:pt>
                <c:pt idx="1569">
                  <c:v>5.2400541666666669</c:v>
                </c:pt>
                <c:pt idx="1570">
                  <c:v>5.2427792500000008</c:v>
                </c:pt>
                <c:pt idx="1571">
                  <c:v>5.2467207500000006</c:v>
                </c:pt>
                <c:pt idx="1572">
                  <c:v>5.2507304999999995</c:v>
                </c:pt>
                <c:pt idx="1573">
                  <c:v>5.2543803333333337</c:v>
                </c:pt>
                <c:pt idx="1574">
                  <c:v>5.2570955000000001</c:v>
                </c:pt>
                <c:pt idx="1575">
                  <c:v>5.2612817500000002</c:v>
                </c:pt>
                <c:pt idx="1576">
                  <c:v>5.2625823333333335</c:v>
                </c:pt>
                <c:pt idx="1577">
                  <c:v>5.2657060000000007</c:v>
                </c:pt>
                <c:pt idx="1578">
                  <c:v>5.2673212500000002</c:v>
                </c:pt>
                <c:pt idx="1579">
                  <c:v>5.274755166666667</c:v>
                </c:pt>
                <c:pt idx="1580">
                  <c:v>5.27570125</c:v>
                </c:pt>
                <c:pt idx="1581">
                  <c:v>5.2803726666666675</c:v>
                </c:pt>
                <c:pt idx="1582">
                  <c:v>5.2823181666666663</c:v>
                </c:pt>
                <c:pt idx="1583">
                  <c:v>5.2863259999999999</c:v>
                </c:pt>
                <c:pt idx="1584">
                  <c:v>5.289485833333333</c:v>
                </c:pt>
                <c:pt idx="1585">
                  <c:v>5.2943769999999999</c:v>
                </c:pt>
                <c:pt idx="1586">
                  <c:v>5.2971474166666672</c:v>
                </c:pt>
                <c:pt idx="1587">
                  <c:v>5.2992654166666666</c:v>
                </c:pt>
                <c:pt idx="1588">
                  <c:v>5.3033939999999999</c:v>
                </c:pt>
                <c:pt idx="1589">
                  <c:v>5.3072619166666666</c:v>
                </c:pt>
                <c:pt idx="1590">
                  <c:v>5.3109566666666668</c:v>
                </c:pt>
                <c:pt idx="1591">
                  <c:v>5.3123307500000001</c:v>
                </c:pt>
                <c:pt idx="1592">
                  <c:v>5.3148750833333338</c:v>
                </c:pt>
                <c:pt idx="1593">
                  <c:v>5.3180086666666666</c:v>
                </c:pt>
                <c:pt idx="1594">
                  <c:v>5.3214383333333339</c:v>
                </c:pt>
                <c:pt idx="1595">
                  <c:v>5.3262659166666673</c:v>
                </c:pt>
                <c:pt idx="1596">
                  <c:v>5.3300026666666671</c:v>
                </c:pt>
                <c:pt idx="1597">
                  <c:v>5.3332674166666667</c:v>
                </c:pt>
                <c:pt idx="1598">
                  <c:v>5.3367718333333336</c:v>
                </c:pt>
                <c:pt idx="1599">
                  <c:v>5.3393630000000005</c:v>
                </c:pt>
                <c:pt idx="1600">
                  <c:v>5.3416264166666663</c:v>
                </c:pt>
                <c:pt idx="1601">
                  <c:v>5.3477013333333332</c:v>
                </c:pt>
                <c:pt idx="1602">
                  <c:v>5.3490734166666671</c:v>
                </c:pt>
                <c:pt idx="1603">
                  <c:v>5.3509580833333334</c:v>
                </c:pt>
                <c:pt idx="1604">
                  <c:v>5.3564886666666665</c:v>
                </c:pt>
                <c:pt idx="1605">
                  <c:v>5.3600545833333335</c:v>
                </c:pt>
                <c:pt idx="1606">
                  <c:v>5.362393083333334</c:v>
                </c:pt>
                <c:pt idx="1607">
                  <c:v>5.3664529166666668</c:v>
                </c:pt>
                <c:pt idx="1608">
                  <c:v>5.3701472500000005</c:v>
                </c:pt>
                <c:pt idx="1609">
                  <c:v>5.3736837500000005</c:v>
                </c:pt>
                <c:pt idx="1610">
                  <c:v>5.3789568333333335</c:v>
                </c:pt>
                <c:pt idx="1611">
                  <c:v>5.3786341666666662</c:v>
                </c:pt>
                <c:pt idx="1612">
                  <c:v>5.3845779166666663</c:v>
                </c:pt>
                <c:pt idx="1613">
                  <c:v>5.3847484166666666</c:v>
                </c:pt>
                <c:pt idx="1614">
                  <c:v>5.3894670833333338</c:v>
                </c:pt>
                <c:pt idx="1615">
                  <c:v>5.3938814166666669</c:v>
                </c:pt>
                <c:pt idx="1616">
                  <c:v>5.3974052500000003</c:v>
                </c:pt>
                <c:pt idx="1617">
                  <c:v>5.398751083333333</c:v>
                </c:pt>
                <c:pt idx="1618">
                  <c:v>5.4028955833333336</c:v>
                </c:pt>
                <c:pt idx="1619">
                  <c:v>5.4072995833333328</c:v>
                </c:pt>
                <c:pt idx="1620">
                  <c:v>5.4106958333333335</c:v>
                </c:pt>
                <c:pt idx="1621">
                  <c:v>5.4131945000000004</c:v>
                </c:pt>
                <c:pt idx="1622">
                  <c:v>5.4156947500000001</c:v>
                </c:pt>
                <c:pt idx="1623">
                  <c:v>5.4232283333333333</c:v>
                </c:pt>
                <c:pt idx="1624">
                  <c:v>5.4247550000000002</c:v>
                </c:pt>
                <c:pt idx="1625">
                  <c:v>5.4247145000000003</c:v>
                </c:pt>
                <c:pt idx="1626">
                  <c:v>5.4298031666666668</c:v>
                </c:pt>
                <c:pt idx="1627">
                  <c:v>5.4332208333333334</c:v>
                </c:pt>
                <c:pt idx="1628">
                  <c:v>5.4377965000000001</c:v>
                </c:pt>
                <c:pt idx="1629">
                  <c:v>5.4404922500000001</c:v>
                </c:pt>
                <c:pt idx="1630">
                  <c:v>5.4452315833333333</c:v>
                </c:pt>
                <c:pt idx="1631">
                  <c:v>5.4451684166666672</c:v>
                </c:pt>
                <c:pt idx="1632">
                  <c:v>5.4511860833333339</c:v>
                </c:pt>
                <c:pt idx="1633">
                  <c:v>5.4530827500000001</c:v>
                </c:pt>
                <c:pt idx="1634">
                  <c:v>5.45639875</c:v>
                </c:pt>
                <c:pt idx="1635">
                  <c:v>5.4611221666666667</c:v>
                </c:pt>
                <c:pt idx="1636">
                  <c:v>5.4630943333333333</c:v>
                </c:pt>
                <c:pt idx="1637">
                  <c:v>5.4668915000000009</c:v>
                </c:pt>
                <c:pt idx="1638">
                  <c:v>5.4713089999999998</c:v>
                </c:pt>
                <c:pt idx="1639">
                  <c:v>5.4748328333333331</c:v>
                </c:pt>
                <c:pt idx="1640">
                  <c:v>5.4767398333333341</c:v>
                </c:pt>
                <c:pt idx="1641">
                  <c:v>5.4804504166666668</c:v>
                </c:pt>
                <c:pt idx="1642">
                  <c:v>5.4821420000000005</c:v>
                </c:pt>
                <c:pt idx="1643">
                  <c:v>5.4868447500000004</c:v>
                </c:pt>
                <c:pt idx="1644">
                  <c:v>5.4909889166666668</c:v>
                </c:pt>
                <c:pt idx="1645">
                  <c:v>5.4941833333333339</c:v>
                </c:pt>
                <c:pt idx="1646">
                  <c:v>5.4973157500000003</c:v>
                </c:pt>
                <c:pt idx="1647">
                  <c:v>5.4990125000000001</c:v>
                </c:pt>
                <c:pt idx="1648">
                  <c:v>5.5030727500000003</c:v>
                </c:pt>
                <c:pt idx="1649">
                  <c:v>5.5066485833333338</c:v>
                </c:pt>
                <c:pt idx="1650">
                  <c:v>5.5099137500000008</c:v>
                </c:pt>
                <c:pt idx="1651">
                  <c:v>5.5141000000000009</c:v>
                </c:pt>
                <c:pt idx="1652">
                  <c:v>5.5154816666666671</c:v>
                </c:pt>
                <c:pt idx="1653">
                  <c:v>5.5178081666666667</c:v>
                </c:pt>
                <c:pt idx="1654">
                  <c:v>5.5232282499999998</c:v>
                </c:pt>
                <c:pt idx="1655">
                  <c:v>5.5280634166666669</c:v>
                </c:pt>
                <c:pt idx="1656">
                  <c:v>5.5313177500000004</c:v>
                </c:pt>
                <c:pt idx="1657">
                  <c:v>5.5335521666666665</c:v>
                </c:pt>
                <c:pt idx="1658">
                  <c:v>5.5365355833333343</c:v>
                </c:pt>
                <c:pt idx="1659">
                  <c:v>5.5405640833333338</c:v>
                </c:pt>
                <c:pt idx="1660">
                  <c:v>5.5436233333333336</c:v>
                </c:pt>
                <c:pt idx="1661">
                  <c:v>5.546315083333333</c:v>
                </c:pt>
                <c:pt idx="1662">
                  <c:v>5.5497265000000002</c:v>
                </c:pt>
                <c:pt idx="1663">
                  <c:v>5.5538110000000005</c:v>
                </c:pt>
                <c:pt idx="1664">
                  <c:v>5.5565436666666672</c:v>
                </c:pt>
                <c:pt idx="1665">
                  <c:v>5.5608038333333338</c:v>
                </c:pt>
                <c:pt idx="1666">
                  <c:v>5.5640018333333332</c:v>
                </c:pt>
                <c:pt idx="1667">
                  <c:v>5.5667940833333338</c:v>
                </c:pt>
                <c:pt idx="1668">
                  <c:v>5.5708086666666672</c:v>
                </c:pt>
                <c:pt idx="1669">
                  <c:v>5.5723083333333339</c:v>
                </c:pt>
                <c:pt idx="1670">
                  <c:v>5.5761694999999998</c:v>
                </c:pt>
                <c:pt idx="1671">
                  <c:v>5.5823835000000006</c:v>
                </c:pt>
                <c:pt idx="1672">
                  <c:v>5.5837030833333339</c:v>
                </c:pt>
                <c:pt idx="1673">
                  <c:v>5.5856613333333334</c:v>
                </c:pt>
                <c:pt idx="1674">
                  <c:v>5.5903383333333334</c:v>
                </c:pt>
                <c:pt idx="1675">
                  <c:v>5.5949445833333336</c:v>
                </c:pt>
                <c:pt idx="1676">
                  <c:v>5.59872075</c:v>
                </c:pt>
                <c:pt idx="1677">
                  <c:v>5.5993695833333339</c:v>
                </c:pt>
                <c:pt idx="1678">
                  <c:v>5.6028791666666669</c:v>
                </c:pt>
                <c:pt idx="1679">
                  <c:v>5.6056809166666666</c:v>
                </c:pt>
                <c:pt idx="1680">
                  <c:v>5.6106905000000005</c:v>
                </c:pt>
                <c:pt idx="1681">
                  <c:v>5.6129853333333335</c:v>
                </c:pt>
                <c:pt idx="1682">
                  <c:v>5.6148974166666665</c:v>
                </c:pt>
                <c:pt idx="1683">
                  <c:v>5.6198425833333339</c:v>
                </c:pt>
                <c:pt idx="1684">
                  <c:v>5.6229432500000005</c:v>
                </c:pt>
                <c:pt idx="1685">
                  <c:v>5.6265028333333333</c:v>
                </c:pt>
                <c:pt idx="1686">
                  <c:v>5.6298605833333335</c:v>
                </c:pt>
                <c:pt idx="1687">
                  <c:v>5.6330970833333334</c:v>
                </c:pt>
                <c:pt idx="1688">
                  <c:v>5.6369125833333333</c:v>
                </c:pt>
                <c:pt idx="1689">
                  <c:v>5.6402989166666675</c:v>
                </c:pt>
                <c:pt idx="1690">
                  <c:v>5.644031</c:v>
                </c:pt>
                <c:pt idx="1691">
                  <c:v>5.6462327500000002</c:v>
                </c:pt>
                <c:pt idx="1692">
                  <c:v>5.6493107499999997</c:v>
                </c:pt>
                <c:pt idx="1693">
                  <c:v>5.6529930833333335</c:v>
                </c:pt>
                <c:pt idx="1694">
                  <c:v>5.6563460833333332</c:v>
                </c:pt>
                <c:pt idx="1695">
                  <c:v>5.6609428333333334</c:v>
                </c:pt>
                <c:pt idx="1696">
                  <c:v>5.6634719999999996</c:v>
                </c:pt>
                <c:pt idx="1697">
                  <c:v>5.667005416666667</c:v>
                </c:pt>
                <c:pt idx="1698">
                  <c:v>5.6693760833333338</c:v>
                </c:pt>
                <c:pt idx="1699">
                  <c:v>5.6746498333333335</c:v>
                </c:pt>
                <c:pt idx="1700">
                  <c:v>5.6778987500000007</c:v>
                </c:pt>
                <c:pt idx="1701">
                  <c:v>5.6815934166666668</c:v>
                </c:pt>
                <c:pt idx="1702">
                  <c:v>5.6830274999999997</c:v>
                </c:pt>
                <c:pt idx="1703">
                  <c:v>5.6868155833333338</c:v>
                </c:pt>
                <c:pt idx="1704">
                  <c:v>5.6911651666666669</c:v>
                </c:pt>
                <c:pt idx="1705">
                  <c:v>5.6936033333333338</c:v>
                </c:pt>
                <c:pt idx="1706">
                  <c:v>5.698991583333334</c:v>
                </c:pt>
                <c:pt idx="1707">
                  <c:v>5.6990496666666672</c:v>
                </c:pt>
                <c:pt idx="1708">
                  <c:v>5.7039260833333341</c:v>
                </c:pt>
                <c:pt idx="1709">
                  <c:v>5.7062760833333339</c:v>
                </c:pt>
                <c:pt idx="1710">
                  <c:v>5.7092520000000002</c:v>
                </c:pt>
                <c:pt idx="1711">
                  <c:v>5.7119735</c:v>
                </c:pt>
                <c:pt idx="1712">
                  <c:v>5.7157795</c:v>
                </c:pt>
                <c:pt idx="1713">
                  <c:v>5.7211005833333335</c:v>
                </c:pt>
                <c:pt idx="1714">
                  <c:v>5.7226113333333331</c:v>
                </c:pt>
                <c:pt idx="1715">
                  <c:v>5.7272279166666671</c:v>
                </c:pt>
                <c:pt idx="1716">
                  <c:v>5.7300373333333336</c:v>
                </c:pt>
                <c:pt idx="1717">
                  <c:v>5.7336445833333336</c:v>
                </c:pt>
                <c:pt idx="1718">
                  <c:v>5.73665775</c:v>
                </c:pt>
                <c:pt idx="1719">
                  <c:v>5.741146416666667</c:v>
                </c:pt>
                <c:pt idx="1720">
                  <c:v>5.7440880833333336</c:v>
                </c:pt>
                <c:pt idx="1721">
                  <c:v>5.7463431666666667</c:v>
                </c:pt>
                <c:pt idx="1722">
                  <c:v>5.7493150000000002</c:v>
                </c:pt>
                <c:pt idx="1723">
                  <c:v>5.7551034166666675</c:v>
                </c:pt>
                <c:pt idx="1724">
                  <c:v>5.7572039166666666</c:v>
                </c:pt>
                <c:pt idx="1725">
                  <c:v>5.7594808333333338</c:v>
                </c:pt>
                <c:pt idx="1726">
                  <c:v>5.7647176666666669</c:v>
                </c:pt>
                <c:pt idx="1727">
                  <c:v>5.7668109999999997</c:v>
                </c:pt>
                <c:pt idx="1728">
                  <c:v>5.7715356666666668</c:v>
                </c:pt>
                <c:pt idx="1729">
                  <c:v>5.7758172500000002</c:v>
                </c:pt>
                <c:pt idx="1730">
                  <c:v>5.7766365833333335</c:v>
                </c:pt>
                <c:pt idx="1731">
                  <c:v>5.7817403333333335</c:v>
                </c:pt>
                <c:pt idx="1732">
                  <c:v>5.7834303333333335</c:v>
                </c:pt>
                <c:pt idx="1733">
                  <c:v>5.7864506666666662</c:v>
                </c:pt>
                <c:pt idx="1734">
                  <c:v>5.7903973333333338</c:v>
                </c:pt>
                <c:pt idx="1735">
                  <c:v>5.7948303333333335</c:v>
                </c:pt>
                <c:pt idx="1736">
                  <c:v>5.796926</c:v>
                </c:pt>
                <c:pt idx="1737">
                  <c:v>5.8008794166666666</c:v>
                </c:pt>
                <c:pt idx="1738">
                  <c:v>5.8053259166666669</c:v>
                </c:pt>
                <c:pt idx="1739">
                  <c:v>5.8062215833333335</c:v>
                </c:pt>
                <c:pt idx="1740">
                  <c:v>5.8108314166666668</c:v>
                </c:pt>
                <c:pt idx="1741">
                  <c:v>5.8137794166666668</c:v>
                </c:pt>
                <c:pt idx="1742">
                  <c:v>5.8145550833333335</c:v>
                </c:pt>
                <c:pt idx="1743">
                  <c:v>5.8200474166666663</c:v>
                </c:pt>
                <c:pt idx="1744">
                  <c:v>5.8207527500000005</c:v>
                </c:pt>
                <c:pt idx="1745">
                  <c:v>5.8278024166666667</c:v>
                </c:pt>
                <c:pt idx="1746">
                  <c:v>5.8308514166666674</c:v>
                </c:pt>
                <c:pt idx="1747">
                  <c:v>5.8342325833333337</c:v>
                </c:pt>
                <c:pt idx="1748">
                  <c:v>5.8367284166666673</c:v>
                </c:pt>
                <c:pt idx="1749">
                  <c:v>5.8397404166666673</c:v>
                </c:pt>
                <c:pt idx="1750">
                  <c:v>5.8441686666666675</c:v>
                </c:pt>
                <c:pt idx="1751">
                  <c:v>5.8463215833333333</c:v>
                </c:pt>
                <c:pt idx="1752">
                  <c:v>5.8523778333333336</c:v>
                </c:pt>
                <c:pt idx="1753">
                  <c:v>5.8541377500000005</c:v>
                </c:pt>
                <c:pt idx="1754">
                  <c:v>5.8581157500000005</c:v>
                </c:pt>
                <c:pt idx="1755">
                  <c:v>5.8592089166666668</c:v>
                </c:pt>
                <c:pt idx="1756">
                  <c:v>5.8630590000000007</c:v>
                </c:pt>
                <c:pt idx="1757">
                  <c:v>5.8665640833333335</c:v>
                </c:pt>
                <c:pt idx="1758">
                  <c:v>5.8692773333333337</c:v>
                </c:pt>
                <c:pt idx="1759">
                  <c:v>5.8744105000000006</c:v>
                </c:pt>
                <c:pt idx="1760">
                  <c:v>5.8759888333333334</c:v>
                </c:pt>
                <c:pt idx="1761">
                  <c:v>5.8790783333333332</c:v>
                </c:pt>
                <c:pt idx="1762">
                  <c:v>5.8834028333333332</c:v>
                </c:pt>
                <c:pt idx="1763">
                  <c:v>5.8889396666666673</c:v>
                </c:pt>
                <c:pt idx="1764">
                  <c:v>5.8900889166666675</c:v>
                </c:pt>
                <c:pt idx="1765">
                  <c:v>5.8947225000000003</c:v>
                </c:pt>
                <c:pt idx="1766">
                  <c:v>5.8965794166666665</c:v>
                </c:pt>
                <c:pt idx="1767">
                  <c:v>5.899775833333333</c:v>
                </c:pt>
                <c:pt idx="1768">
                  <c:v>5.9037637500000004</c:v>
                </c:pt>
                <c:pt idx="1769">
                  <c:v>5.9070972499999996</c:v>
                </c:pt>
                <c:pt idx="1770">
                  <c:v>5.9102944166666669</c:v>
                </c:pt>
                <c:pt idx="1771">
                  <c:v>5.9144473333333334</c:v>
                </c:pt>
                <c:pt idx="1772">
                  <c:v>5.9181305000000002</c:v>
                </c:pt>
                <c:pt idx="1773">
                  <c:v>5.9206032500000001</c:v>
                </c:pt>
                <c:pt idx="1774">
                  <c:v>5.9215692500000001</c:v>
                </c:pt>
                <c:pt idx="1775">
                  <c:v>5.9276612500000008</c:v>
                </c:pt>
                <c:pt idx="1776">
                  <c:v>5.930627583333334</c:v>
                </c:pt>
                <c:pt idx="1777">
                  <c:v>5.9347700833333334</c:v>
                </c:pt>
                <c:pt idx="1778">
                  <c:v>5.9384902500000001</c:v>
                </c:pt>
                <c:pt idx="1779">
                  <c:v>5.9422310000000005</c:v>
                </c:pt>
                <c:pt idx="1780">
                  <c:v>5.9433050833333336</c:v>
                </c:pt>
                <c:pt idx="1781">
                  <c:v>5.9483989166666671</c:v>
                </c:pt>
                <c:pt idx="1782">
                  <c:v>5.9498902500000002</c:v>
                </c:pt>
                <c:pt idx="1783">
                  <c:v>5.9532201666666671</c:v>
                </c:pt>
                <c:pt idx="1784">
                  <c:v>5.9565830000000002</c:v>
                </c:pt>
                <c:pt idx="1785">
                  <c:v>5.9594138333333335</c:v>
                </c:pt>
                <c:pt idx="1786">
                  <c:v>5.9634070000000001</c:v>
                </c:pt>
                <c:pt idx="1787">
                  <c:v>5.9668075833333338</c:v>
                </c:pt>
                <c:pt idx="1788">
                  <c:v>5.9713295833333335</c:v>
                </c:pt>
                <c:pt idx="1789">
                  <c:v>5.9754697500000002</c:v>
                </c:pt>
                <c:pt idx="1790">
                  <c:v>5.9779731666666667</c:v>
                </c:pt>
                <c:pt idx="1791">
                  <c:v>5.9806220000000003</c:v>
                </c:pt>
                <c:pt idx="1792">
                  <c:v>5.98270575</c:v>
                </c:pt>
                <c:pt idx="1793">
                  <c:v>5.9856963333333333</c:v>
                </c:pt>
                <c:pt idx="1794">
                  <c:v>5.9897585833333338</c:v>
                </c:pt>
                <c:pt idx="1795">
                  <c:v>5.9934945833333337</c:v>
                </c:pt>
                <c:pt idx="1796">
                  <c:v>5.9978993333333337</c:v>
                </c:pt>
                <c:pt idx="1797">
                  <c:v>6.0006320833333335</c:v>
                </c:pt>
                <c:pt idx="1798">
                  <c:v>6.0038475</c:v>
                </c:pt>
                <c:pt idx="1799">
                  <c:v>6.0077170833333335</c:v>
                </c:pt>
                <c:pt idx="1800">
                  <c:v>6.0115798333333341</c:v>
                </c:pt>
                <c:pt idx="1801">
                  <c:v>6.0125211666666667</c:v>
                </c:pt>
                <c:pt idx="1802">
                  <c:v>6.0186791666666668</c:v>
                </c:pt>
                <c:pt idx="1803">
                  <c:v>6.0202388333333339</c:v>
                </c:pt>
                <c:pt idx="1804">
                  <c:v>6.0213228333333335</c:v>
                </c:pt>
                <c:pt idx="1805">
                  <c:v>6.0285552500000001</c:v>
                </c:pt>
                <c:pt idx="1806">
                  <c:v>6.0302185833333333</c:v>
                </c:pt>
                <c:pt idx="1807">
                  <c:v>6.0330641666666676</c:v>
                </c:pt>
                <c:pt idx="1808">
                  <c:v>6.0370786666666669</c:v>
                </c:pt>
                <c:pt idx="1809">
                  <c:v>6.0399182499999995</c:v>
                </c:pt>
                <c:pt idx="1810">
                  <c:v>6.0440083333333341</c:v>
                </c:pt>
                <c:pt idx="1811">
                  <c:v>6.0452612500000003</c:v>
                </c:pt>
                <c:pt idx="1812">
                  <c:v>6.0507809999999997</c:v>
                </c:pt>
                <c:pt idx="1813">
                  <c:v>6.0541828333333338</c:v>
                </c:pt>
                <c:pt idx="1814">
                  <c:v>6.0556459166666672</c:v>
                </c:pt>
                <c:pt idx="1815">
                  <c:v>6.0610278333333332</c:v>
                </c:pt>
                <c:pt idx="1816">
                  <c:v>6.0627380833333335</c:v>
                </c:pt>
                <c:pt idx="1817">
                  <c:v>6.0660155833333338</c:v>
                </c:pt>
                <c:pt idx="1818">
                  <c:v>6.0717165833333331</c:v>
                </c:pt>
                <c:pt idx="1819">
                  <c:v>6.0750980833333337</c:v>
                </c:pt>
                <c:pt idx="1820">
                  <c:v>6.0768958333333334</c:v>
                </c:pt>
                <c:pt idx="1821">
                  <c:v>6.0805487500000002</c:v>
                </c:pt>
                <c:pt idx="1822">
                  <c:v>6.0838270000000003</c:v>
                </c:pt>
                <c:pt idx="1823">
                  <c:v>6.0880740833333338</c:v>
                </c:pt>
                <c:pt idx="1824">
                  <c:v>6.0903243333333332</c:v>
                </c:pt>
                <c:pt idx="1825">
                  <c:v>6.0940003333333337</c:v>
                </c:pt>
                <c:pt idx="1826">
                  <c:v>6.0987870000000006</c:v>
                </c:pt>
                <c:pt idx="1827">
                  <c:v>6.0992245</c:v>
                </c:pt>
                <c:pt idx="1828">
                  <c:v>6.1052910833333343</c:v>
                </c:pt>
                <c:pt idx="1829">
                  <c:v>6.1070398333333333</c:v>
                </c:pt>
                <c:pt idx="1830">
                  <c:v>6.1082315833333336</c:v>
                </c:pt>
                <c:pt idx="1831">
                  <c:v>6.1131520833333335</c:v>
                </c:pt>
                <c:pt idx="1832">
                  <c:v>6.1180702499999997</c:v>
                </c:pt>
                <c:pt idx="1833">
                  <c:v>6.1185499166666668</c:v>
                </c:pt>
                <c:pt idx="1834">
                  <c:v>6.12435025</c:v>
                </c:pt>
                <c:pt idx="1835">
                  <c:v>6.127148083333334</c:v>
                </c:pt>
                <c:pt idx="1836">
                  <c:v>6.1302125833333339</c:v>
                </c:pt>
                <c:pt idx="1837">
                  <c:v>6.1347930000000002</c:v>
                </c:pt>
                <c:pt idx="1838">
                  <c:v>6.13682075</c:v>
                </c:pt>
                <c:pt idx="1839">
                  <c:v>6.1403441666666669</c:v>
                </c:pt>
                <c:pt idx="1840">
                  <c:v>6.1427000833333336</c:v>
                </c:pt>
                <c:pt idx="1841">
                  <c:v>6.1471422500000008</c:v>
                </c:pt>
                <c:pt idx="1842">
                  <c:v>6.1510224999999998</c:v>
                </c:pt>
                <c:pt idx="1843">
                  <c:v>6.1546917500000005</c:v>
                </c:pt>
                <c:pt idx="1844">
                  <c:v>6.1586665833333338</c:v>
                </c:pt>
                <c:pt idx="1845">
                  <c:v>6.1589622500000001</c:v>
                </c:pt>
                <c:pt idx="1846">
                  <c:v>6.1642857500000003</c:v>
                </c:pt>
                <c:pt idx="1847">
                  <c:v>6.1651821666666669</c:v>
                </c:pt>
                <c:pt idx="1848">
                  <c:v>6.1712705833333334</c:v>
                </c:pt>
                <c:pt idx="1849">
                  <c:v>6.173781916666667</c:v>
                </c:pt>
                <c:pt idx="1850">
                  <c:v>6.1769155833333338</c:v>
                </c:pt>
                <c:pt idx="1851">
                  <c:v>6.1821297499999996</c:v>
                </c:pt>
                <c:pt idx="1852">
                  <c:v>6.1845497500000004</c:v>
                </c:pt>
                <c:pt idx="1853">
                  <c:v>6.1868294166666669</c:v>
                </c:pt>
                <c:pt idx="1854">
                  <c:v>6.191251666666667</c:v>
                </c:pt>
                <c:pt idx="1855">
                  <c:v>6.1956990000000003</c:v>
                </c:pt>
                <c:pt idx="1856">
                  <c:v>6.1977616666666666</c:v>
                </c:pt>
                <c:pt idx="1857">
                  <c:v>6.2000842499999997</c:v>
                </c:pt>
                <c:pt idx="1858">
                  <c:v>6.2041275000000002</c:v>
                </c:pt>
                <c:pt idx="1859">
                  <c:v>6.2060535000000003</c:v>
                </c:pt>
                <c:pt idx="1860">
                  <c:v>6.2104332500000003</c:v>
                </c:pt>
                <c:pt idx="1861">
                  <c:v>6.2127379166666667</c:v>
                </c:pt>
                <c:pt idx="1862">
                  <c:v>6.2170545000000006</c:v>
                </c:pt>
                <c:pt idx="1863">
                  <c:v>6.2201253333333337</c:v>
                </c:pt>
                <c:pt idx="1864">
                  <c:v>6.221504583333334</c:v>
                </c:pt>
                <c:pt idx="1865">
                  <c:v>6.2278910833333336</c:v>
                </c:pt>
                <c:pt idx="1866">
                  <c:v>6.232132916666667</c:v>
                </c:pt>
                <c:pt idx="1867">
                  <c:v>6.2353484166666675</c:v>
                </c:pt>
                <c:pt idx="1868">
                  <c:v>6.238588916666667</c:v>
                </c:pt>
                <c:pt idx="1869">
                  <c:v>6.2417110000000005</c:v>
                </c:pt>
                <c:pt idx="1870">
                  <c:v>6.2437212500000001</c:v>
                </c:pt>
                <c:pt idx="1871">
                  <c:v>6.2474842500000003</c:v>
                </c:pt>
                <c:pt idx="1872">
                  <c:v>6.2512505000000003</c:v>
                </c:pt>
                <c:pt idx="1873">
                  <c:v>6.2513812500000006</c:v>
                </c:pt>
                <c:pt idx="1874">
                  <c:v>6.2560729166666675</c:v>
                </c:pt>
                <c:pt idx="1875">
                  <c:v>6.2626024166666667</c:v>
                </c:pt>
                <c:pt idx="1876">
                  <c:v>6.2633287500000003</c:v>
                </c:pt>
                <c:pt idx="1877">
                  <c:v>6.2669801666666674</c:v>
                </c:pt>
                <c:pt idx="1878">
                  <c:v>6.2708509166666673</c:v>
                </c:pt>
                <c:pt idx="1879">
                  <c:v>6.2742936666666669</c:v>
                </c:pt>
                <c:pt idx="1880">
                  <c:v>6.2761835000000001</c:v>
                </c:pt>
                <c:pt idx="1881">
                  <c:v>6.281258666666667</c:v>
                </c:pt>
                <c:pt idx="1882">
                  <c:v>6.2830988333333329</c:v>
                </c:pt>
                <c:pt idx="1883">
                  <c:v>6.2880083333333339</c:v>
                </c:pt>
                <c:pt idx="1884">
                  <c:v>6.2924858333333331</c:v>
                </c:pt>
                <c:pt idx="1885">
                  <c:v>6.295557416666667</c:v>
                </c:pt>
                <c:pt idx="1886">
                  <c:v>6.2973046666666672</c:v>
                </c:pt>
                <c:pt idx="1887">
                  <c:v>6.3019343333333335</c:v>
                </c:pt>
                <c:pt idx="1888">
                  <c:v>6.3043212500000001</c:v>
                </c:pt>
                <c:pt idx="1889">
                  <c:v>6.3088310000000005</c:v>
                </c:pt>
                <c:pt idx="1890">
                  <c:v>6.3116634166666667</c:v>
                </c:pt>
                <c:pt idx="1891">
                  <c:v>6.3133959166666669</c:v>
                </c:pt>
                <c:pt idx="1892">
                  <c:v>6.318027166666667</c:v>
                </c:pt>
                <c:pt idx="1893">
                  <c:v>6.3210125833333333</c:v>
                </c:pt>
                <c:pt idx="1894">
                  <c:v>6.3247080833333333</c:v>
                </c:pt>
                <c:pt idx="1895">
                  <c:v>6.3255667500000001</c:v>
                </c:pt>
                <c:pt idx="1896">
                  <c:v>6.3321364166666667</c:v>
                </c:pt>
                <c:pt idx="1897">
                  <c:v>6.3346664166666669</c:v>
                </c:pt>
                <c:pt idx="1898">
                  <c:v>6.3365149166666672</c:v>
                </c:pt>
                <c:pt idx="1899">
                  <c:v>6.3408609166666672</c:v>
                </c:pt>
                <c:pt idx="1900">
                  <c:v>6.3449227500000003</c:v>
                </c:pt>
                <c:pt idx="1901">
                  <c:v>6.3473753333333329</c:v>
                </c:pt>
                <c:pt idx="1902">
                  <c:v>6.3525537500000002</c:v>
                </c:pt>
                <c:pt idx="1903">
                  <c:v>6.3531676666666668</c:v>
                </c:pt>
                <c:pt idx="1904">
                  <c:v>6.3555574166666675</c:v>
                </c:pt>
                <c:pt idx="1905">
                  <c:v>6.3610597499999999</c:v>
                </c:pt>
                <c:pt idx="1906">
                  <c:v>6.3640717499999999</c:v>
                </c:pt>
                <c:pt idx="1907">
                  <c:v>6.3673393333333337</c:v>
                </c:pt>
                <c:pt idx="1908">
                  <c:v>6.369931666666667</c:v>
                </c:pt>
                <c:pt idx="1909">
                  <c:v>6.3739685000000001</c:v>
                </c:pt>
                <c:pt idx="1910">
                  <c:v>6.3780001666666664</c:v>
                </c:pt>
                <c:pt idx="1911">
                  <c:v>6.3793452500000001</c:v>
                </c:pt>
                <c:pt idx="1912">
                  <c:v>6.3838032499999997</c:v>
                </c:pt>
                <c:pt idx="1913">
                  <c:v>6.3866607500000008</c:v>
                </c:pt>
                <c:pt idx="1914">
                  <c:v>6.3909776666666671</c:v>
                </c:pt>
                <c:pt idx="1915">
                  <c:v>6.3950935833333338</c:v>
                </c:pt>
                <c:pt idx="1916">
                  <c:v>6.3953344166666675</c:v>
                </c:pt>
                <c:pt idx="1917">
                  <c:v>6.4029935833333331</c:v>
                </c:pt>
                <c:pt idx="1918">
                  <c:v>6.4055041666666668</c:v>
                </c:pt>
                <c:pt idx="1919">
                  <c:v>6.4075775833333335</c:v>
                </c:pt>
                <c:pt idx="1920">
                  <c:v>6.4118743333333335</c:v>
                </c:pt>
                <c:pt idx="1921">
                  <c:v>6.4144508333333334</c:v>
                </c:pt>
                <c:pt idx="1922">
                  <c:v>6.4170567500000004</c:v>
                </c:pt>
                <c:pt idx="1923">
                  <c:v>6.4215016666666669</c:v>
                </c:pt>
                <c:pt idx="1924">
                  <c:v>6.4252026666666664</c:v>
                </c:pt>
                <c:pt idx="1925">
                  <c:v>6.4274191666666667</c:v>
                </c:pt>
                <c:pt idx="1926">
                  <c:v>6.4295785000000008</c:v>
                </c:pt>
                <c:pt idx="1927">
                  <c:v>6.4326898333333329</c:v>
                </c:pt>
                <c:pt idx="1928">
                  <c:v>6.4385390000000005</c:v>
                </c:pt>
                <c:pt idx="1929">
                  <c:v>6.4408338333333335</c:v>
                </c:pt>
                <c:pt idx="1930">
                  <c:v>6.4453744999999998</c:v>
                </c:pt>
                <c:pt idx="1931">
                  <c:v>6.4459931666666668</c:v>
                </c:pt>
                <c:pt idx="1932">
                  <c:v>6.4512006666666668</c:v>
                </c:pt>
                <c:pt idx="1933">
                  <c:v>6.4536460000000009</c:v>
                </c:pt>
                <c:pt idx="1934">
                  <c:v>6.45855625</c:v>
                </c:pt>
                <c:pt idx="1935">
                  <c:v>6.4597685833333331</c:v>
                </c:pt>
                <c:pt idx="1936">
                  <c:v>6.463851916666667</c:v>
                </c:pt>
                <c:pt idx="1937">
                  <c:v>6.4687907500000001</c:v>
                </c:pt>
                <c:pt idx="1938">
                  <c:v>6.4707116666666664</c:v>
                </c:pt>
                <c:pt idx="1939">
                  <c:v>6.4753929999999995</c:v>
                </c:pt>
                <c:pt idx="1940">
                  <c:v>6.4783759999999999</c:v>
                </c:pt>
                <c:pt idx="1941">
                  <c:v>6.4811603333333334</c:v>
                </c:pt>
                <c:pt idx="1942">
                  <c:v>6.4843471666666668</c:v>
                </c:pt>
                <c:pt idx="1943">
                  <c:v>6.4884345000000003</c:v>
                </c:pt>
                <c:pt idx="1944">
                  <c:v>6.4890245833333333</c:v>
                </c:pt>
                <c:pt idx="1945">
                  <c:v>6.494650833333333</c:v>
                </c:pt>
                <c:pt idx="1946">
                  <c:v>6.4980845</c:v>
                </c:pt>
                <c:pt idx="1947">
                  <c:v>6.4997013333333333</c:v>
                </c:pt>
                <c:pt idx="1948">
                  <c:v>6.5018825000000007</c:v>
                </c:pt>
                <c:pt idx="1949">
                  <c:v>6.5057066666666667</c:v>
                </c:pt>
                <c:pt idx="1950">
                  <c:v>6.511962416666667</c:v>
                </c:pt>
                <c:pt idx="1951">
                  <c:v>6.5135347499999998</c:v>
                </c:pt>
                <c:pt idx="1952">
                  <c:v>6.5182225000000003</c:v>
                </c:pt>
                <c:pt idx="1953">
                  <c:v>6.5208403333333331</c:v>
                </c:pt>
                <c:pt idx="1954">
                  <c:v>6.5241134166666672</c:v>
                </c:pt>
                <c:pt idx="1955">
                  <c:v>6.5270960000000002</c:v>
                </c:pt>
                <c:pt idx="1956">
                  <c:v>6.5309004166666664</c:v>
                </c:pt>
                <c:pt idx="1957">
                  <c:v>6.5360343333333333</c:v>
                </c:pt>
                <c:pt idx="1958">
                  <c:v>6.5404526666666669</c:v>
                </c:pt>
                <c:pt idx="1959">
                  <c:v>6.5409330833333339</c:v>
                </c:pt>
                <c:pt idx="1960">
                  <c:v>6.5425769166666674</c:v>
                </c:pt>
                <c:pt idx="1961">
                  <c:v>6.5465382500000002</c:v>
                </c:pt>
                <c:pt idx="1962">
                  <c:v>6.5522300833333338</c:v>
                </c:pt>
                <c:pt idx="1963">
                  <c:v>6.554300416666667</c:v>
                </c:pt>
                <c:pt idx="1964">
                  <c:v>6.5581349166666669</c:v>
                </c:pt>
                <c:pt idx="1965">
                  <c:v>6.5609844166666669</c:v>
                </c:pt>
                <c:pt idx="1966">
                  <c:v>6.5649692499999999</c:v>
                </c:pt>
                <c:pt idx="1967">
                  <c:v>6.5674384166666666</c:v>
                </c:pt>
                <c:pt idx="1968">
                  <c:v>6.5706308333333334</c:v>
                </c:pt>
                <c:pt idx="1969">
                  <c:v>6.5743811666666669</c:v>
                </c:pt>
                <c:pt idx="1970">
                  <c:v>6.5782022500000004</c:v>
                </c:pt>
                <c:pt idx="1971">
                  <c:v>6.5814328333333334</c:v>
                </c:pt>
                <c:pt idx="1972">
                  <c:v>6.5853380833333333</c:v>
                </c:pt>
                <c:pt idx="1973">
                  <c:v>6.587866916666667</c:v>
                </c:pt>
                <c:pt idx="1974">
                  <c:v>6.5903067499999999</c:v>
                </c:pt>
                <c:pt idx="1975">
                  <c:v>6.5928137500000004</c:v>
                </c:pt>
                <c:pt idx="1976">
                  <c:v>6.5962830833333337</c:v>
                </c:pt>
                <c:pt idx="1977">
                  <c:v>6.6015223333333335</c:v>
                </c:pt>
                <c:pt idx="1978">
                  <c:v>6.6042864166666666</c:v>
                </c:pt>
                <c:pt idx="1979">
                  <c:v>6.6085954166666667</c:v>
                </c:pt>
                <c:pt idx="1980">
                  <c:v>6.6099027499999998</c:v>
                </c:pt>
                <c:pt idx="1981">
                  <c:v>6.6132728333333333</c:v>
                </c:pt>
                <c:pt idx="1982">
                  <c:v>6.6187417499999999</c:v>
                </c:pt>
                <c:pt idx="1983">
                  <c:v>6.6215975833333331</c:v>
                </c:pt>
                <c:pt idx="1984">
                  <c:v>6.6252700833333336</c:v>
                </c:pt>
                <c:pt idx="1985">
                  <c:v>6.630597083333333</c:v>
                </c:pt>
                <c:pt idx="1986">
                  <c:v>6.631691833333333</c:v>
                </c:pt>
                <c:pt idx="1987">
                  <c:v>6.6338905000000006</c:v>
                </c:pt>
                <c:pt idx="1988">
                  <c:v>6.6357565000000003</c:v>
                </c:pt>
                <c:pt idx="1989">
                  <c:v>6.6420141666666668</c:v>
                </c:pt>
                <c:pt idx="1990">
                  <c:v>6.6441142500000003</c:v>
                </c:pt>
                <c:pt idx="1991">
                  <c:v>6.6480807500000001</c:v>
                </c:pt>
                <c:pt idx="1992">
                  <c:v>6.6511817500000001</c:v>
                </c:pt>
                <c:pt idx="1993">
                  <c:v>6.6522665833333336</c:v>
                </c:pt>
                <c:pt idx="1994">
                  <c:v>6.6585608333333335</c:v>
                </c:pt>
                <c:pt idx="1995">
                  <c:v>6.661647583333334</c:v>
                </c:pt>
                <c:pt idx="1996">
                  <c:v>6.6645335833333332</c:v>
                </c:pt>
                <c:pt idx="1997">
                  <c:v>6.6676648333333333</c:v>
                </c:pt>
                <c:pt idx="1998">
                  <c:v>6.6638509166666662</c:v>
                </c:pt>
                <c:pt idx="1999">
                  <c:v>6.6658894166666673</c:v>
                </c:pt>
                <c:pt idx="2000">
                  <c:v>6.6663869166666672</c:v>
                </c:pt>
                <c:pt idx="2001">
                  <c:v>6.6678540000000011</c:v>
                </c:pt>
                <c:pt idx="2002">
                  <c:v>6.6654992499999999</c:v>
                </c:pt>
                <c:pt idx="2003">
                  <c:v>6.6664703333333337</c:v>
                </c:pt>
                <c:pt idx="2004">
                  <c:v>6.6682688333333342</c:v>
                </c:pt>
                <c:pt idx="2005">
                  <c:v>6.666328916666667</c:v>
                </c:pt>
                <c:pt idx="2006">
                  <c:v>6.6677324166666674</c:v>
                </c:pt>
                <c:pt idx="2007">
                  <c:v>6.6654753333333341</c:v>
                </c:pt>
                <c:pt idx="2008">
                  <c:v>6.6658715000000006</c:v>
                </c:pt>
                <c:pt idx="2009">
                  <c:v>6.6666730000000003</c:v>
                </c:pt>
                <c:pt idx="2010">
                  <c:v>6.6669511666666672</c:v>
                </c:pt>
                <c:pt idx="2011">
                  <c:v>6.6674558333333334</c:v>
                </c:pt>
                <c:pt idx="2012">
                  <c:v>6.6675289166666669</c:v>
                </c:pt>
                <c:pt idx="2013">
                  <c:v>6.6680502499999994</c:v>
                </c:pt>
                <c:pt idx="2014">
                  <c:v>6.6666690833333337</c:v>
                </c:pt>
                <c:pt idx="2015">
                  <c:v>6.6696365833333333</c:v>
                </c:pt>
                <c:pt idx="2016">
                  <c:v>6.6662168333333334</c:v>
                </c:pt>
                <c:pt idx="2017">
                  <c:v>6.6684135000000007</c:v>
                </c:pt>
                <c:pt idx="2018">
                  <c:v>6.6649620000000001</c:v>
                </c:pt>
                <c:pt idx="2019">
                  <c:v>6.6655198333333336</c:v>
                </c:pt>
                <c:pt idx="2020">
                  <c:v>6.6675360833333333</c:v>
                </c:pt>
                <c:pt idx="2021">
                  <c:v>6.6659259999999998</c:v>
                </c:pt>
                <c:pt idx="2022">
                  <c:v>6.6683308333333331</c:v>
                </c:pt>
                <c:pt idx="2023">
                  <c:v>6.6660976666666674</c:v>
                </c:pt>
                <c:pt idx="2024">
                  <c:v>6.6670449166666668</c:v>
                </c:pt>
                <c:pt idx="2025">
                  <c:v>6.6661019999999995</c:v>
                </c:pt>
                <c:pt idx="2026">
                  <c:v>6.6671625833333339</c:v>
                </c:pt>
                <c:pt idx="2027">
                  <c:v>6.6688171666666669</c:v>
                </c:pt>
                <c:pt idx="2028">
                  <c:v>6.6690858333333338</c:v>
                </c:pt>
                <c:pt idx="2029">
                  <c:v>6.6658755000000003</c:v>
                </c:pt>
                <c:pt idx="2030">
                  <c:v>6.6682998333333332</c:v>
                </c:pt>
                <c:pt idx="2031">
                  <c:v>6.6643544166666668</c:v>
                </c:pt>
                <c:pt idx="2032">
                  <c:v>6.668013750000001</c:v>
                </c:pt>
                <c:pt idx="2033">
                  <c:v>6.6670576666666665</c:v>
                </c:pt>
                <c:pt idx="2034">
                  <c:v>6.6676807499999997</c:v>
                </c:pt>
                <c:pt idx="2035">
                  <c:v>6.6669408333333342</c:v>
                </c:pt>
                <c:pt idx="2036">
                  <c:v>6.6655878333333343</c:v>
                </c:pt>
                <c:pt idx="2037">
                  <c:v>6.6665832500000004</c:v>
                </c:pt>
                <c:pt idx="2038">
                  <c:v>6.6662188333333336</c:v>
                </c:pt>
                <c:pt idx="2039">
                  <c:v>6.6673430000000007</c:v>
                </c:pt>
                <c:pt idx="2040">
                  <c:v>6.6665315833333336</c:v>
                </c:pt>
                <c:pt idx="2041">
                  <c:v>6.6674526666666667</c:v>
                </c:pt>
                <c:pt idx="2042">
                  <c:v>6.6673835000000006</c:v>
                </c:pt>
                <c:pt idx="2043">
                  <c:v>6.667369166666667</c:v>
                </c:pt>
                <c:pt idx="2044">
                  <c:v>6.667488416666667</c:v>
                </c:pt>
                <c:pt idx="2045">
                  <c:v>6.6659498333333334</c:v>
                </c:pt>
                <c:pt idx="2046">
                  <c:v>6.6664314166666667</c:v>
                </c:pt>
                <c:pt idx="2047">
                  <c:v>6.667677583333333</c:v>
                </c:pt>
                <c:pt idx="2048">
                  <c:v>6.6665736666666664</c:v>
                </c:pt>
                <c:pt idx="2049">
                  <c:v>6.6671156666666667</c:v>
                </c:pt>
                <c:pt idx="2050">
                  <c:v>6.6655103333333336</c:v>
                </c:pt>
                <c:pt idx="2051">
                  <c:v>6.6679048333333331</c:v>
                </c:pt>
                <c:pt idx="2052">
                  <c:v>6.6670425833333331</c:v>
                </c:pt>
                <c:pt idx="2053">
                  <c:v>6.6680391666666674</c:v>
                </c:pt>
                <c:pt idx="2054">
                  <c:v>6.6683093333333332</c:v>
                </c:pt>
                <c:pt idx="2055">
                  <c:v>6.6663996666666669</c:v>
                </c:pt>
                <c:pt idx="2056">
                  <c:v>6.6671848333333328</c:v>
                </c:pt>
                <c:pt idx="2057">
                  <c:v>6.6653815833333336</c:v>
                </c:pt>
                <c:pt idx="2058">
                  <c:v>6.6663853333333334</c:v>
                </c:pt>
                <c:pt idx="2059">
                  <c:v>6.6674105000000008</c:v>
                </c:pt>
                <c:pt idx="2060">
                  <c:v>6.6694982500000002</c:v>
                </c:pt>
                <c:pt idx="2061">
                  <c:v>6.6681130833333331</c:v>
                </c:pt>
                <c:pt idx="2062">
                  <c:v>6.6684230000000007</c:v>
                </c:pt>
                <c:pt idx="2063">
                  <c:v>6.6669567500000007</c:v>
                </c:pt>
                <c:pt idx="2064">
                  <c:v>6.6653963333333337</c:v>
                </c:pt>
                <c:pt idx="2065">
                  <c:v>6.6670449166666668</c:v>
                </c:pt>
                <c:pt idx="2066">
                  <c:v>6.6682625000000009</c:v>
                </c:pt>
                <c:pt idx="2067">
                  <c:v>6.6672086666666663</c:v>
                </c:pt>
                <c:pt idx="2068">
                  <c:v>6.6669185833333335</c:v>
                </c:pt>
                <c:pt idx="2069">
                  <c:v>6.6655373333333339</c:v>
                </c:pt>
                <c:pt idx="2070">
                  <c:v>6.6682060833333336</c:v>
                </c:pt>
                <c:pt idx="2071">
                  <c:v>6.6657654166666669</c:v>
                </c:pt>
                <c:pt idx="2072">
                  <c:v>6.6693202499999993</c:v>
                </c:pt>
                <c:pt idx="2073">
                  <c:v>6.6677499166666667</c:v>
                </c:pt>
                <c:pt idx="2074">
                  <c:v>6.666992500000001</c:v>
                </c:pt>
                <c:pt idx="2075">
                  <c:v>6.6658377500000006</c:v>
                </c:pt>
                <c:pt idx="2076">
                  <c:v>6.666037666666667</c:v>
                </c:pt>
                <c:pt idx="2077">
                  <c:v>6.6647092499999996</c:v>
                </c:pt>
                <c:pt idx="2078">
                  <c:v>6.6662120833333329</c:v>
                </c:pt>
                <c:pt idx="2079">
                  <c:v>6.6680733333333331</c:v>
                </c:pt>
                <c:pt idx="2080">
                  <c:v>6.6666873333333339</c:v>
                </c:pt>
                <c:pt idx="2081">
                  <c:v>6.6670544999999999</c:v>
                </c:pt>
                <c:pt idx="2082">
                  <c:v>6.6677634166666673</c:v>
                </c:pt>
                <c:pt idx="2083">
                  <c:v>6.667131583333334</c:v>
                </c:pt>
                <c:pt idx="2084">
                  <c:v>6.6676783333333329</c:v>
                </c:pt>
                <c:pt idx="2085">
                  <c:v>6.667598916666666</c:v>
                </c:pt>
                <c:pt idx="2086">
                  <c:v>6.6656720833333329</c:v>
                </c:pt>
                <c:pt idx="2087">
                  <c:v>6.6670417500000001</c:v>
                </c:pt>
                <c:pt idx="2088">
                  <c:v>6.6658460833333333</c:v>
                </c:pt>
                <c:pt idx="2089">
                  <c:v>6.6650136666666668</c:v>
                </c:pt>
                <c:pt idx="2090">
                  <c:v>6.6669639166666661</c:v>
                </c:pt>
                <c:pt idx="2091">
                  <c:v>6.6684722500000007</c:v>
                </c:pt>
                <c:pt idx="2092">
                  <c:v>6.668202083333334</c:v>
                </c:pt>
                <c:pt idx="2093">
                  <c:v>6.6680216666666672</c:v>
                </c:pt>
                <c:pt idx="2094">
                  <c:v>6.6663614999999998</c:v>
                </c:pt>
                <c:pt idx="2095">
                  <c:v>6.6674446666666665</c:v>
                </c:pt>
                <c:pt idx="2096">
                  <c:v>6.6646937500000005</c:v>
                </c:pt>
                <c:pt idx="2097">
                  <c:v>6.6673930833333328</c:v>
                </c:pt>
                <c:pt idx="2098">
                  <c:v>6.6673405833333339</c:v>
                </c:pt>
                <c:pt idx="2099">
                  <c:v>6.6664644166666669</c:v>
                </c:pt>
                <c:pt idx="2100">
                  <c:v>6.6680153333333338</c:v>
                </c:pt>
                <c:pt idx="2101">
                  <c:v>6.6671530000000008</c:v>
                </c:pt>
                <c:pt idx="2102">
                  <c:v>6.6664004166666668</c:v>
                </c:pt>
                <c:pt idx="2103">
                  <c:v>6.66732075</c:v>
                </c:pt>
                <c:pt idx="2104">
                  <c:v>6.6671832500000008</c:v>
                </c:pt>
                <c:pt idx="2105">
                  <c:v>6.6661516666666669</c:v>
                </c:pt>
                <c:pt idx="2106">
                  <c:v>6.6691764166666667</c:v>
                </c:pt>
                <c:pt idx="2107">
                  <c:v>6.6676521666666666</c:v>
                </c:pt>
                <c:pt idx="2108">
                  <c:v>6.6663626666666671</c:v>
                </c:pt>
                <c:pt idx="2109">
                  <c:v>6.6670520833333331</c:v>
                </c:pt>
                <c:pt idx="2110">
                  <c:v>6.6678659166666678</c:v>
                </c:pt>
                <c:pt idx="2111">
                  <c:v>6.6690206666666674</c:v>
                </c:pt>
                <c:pt idx="2112">
                  <c:v>6.6685803333333338</c:v>
                </c:pt>
                <c:pt idx="2113">
                  <c:v>6.6663316666666663</c:v>
                </c:pt>
                <c:pt idx="2114">
                  <c:v>6.6655060000000006</c:v>
                </c:pt>
                <c:pt idx="2115">
                  <c:v>6.6678650833333331</c:v>
                </c:pt>
                <c:pt idx="2116">
                  <c:v>6.6646095000000001</c:v>
                </c:pt>
                <c:pt idx="2117">
                  <c:v>6.6686550833333342</c:v>
                </c:pt>
                <c:pt idx="2118">
                  <c:v>6.6648852500000002</c:v>
                </c:pt>
                <c:pt idx="2119">
                  <c:v>6.6679605000000004</c:v>
                </c:pt>
                <c:pt idx="2120">
                  <c:v>6.6668105000000013</c:v>
                </c:pt>
                <c:pt idx="2121">
                  <c:v>6.6661473333333339</c:v>
                </c:pt>
                <c:pt idx="2122">
                  <c:v>6.6673279166666672</c:v>
                </c:pt>
                <c:pt idx="2123">
                  <c:v>6.668055083333333</c:v>
                </c:pt>
                <c:pt idx="2124">
                  <c:v>6.6664548333333338</c:v>
                </c:pt>
                <c:pt idx="2125">
                  <c:v>6.6676354166666663</c:v>
                </c:pt>
                <c:pt idx="2126">
                  <c:v>6.6663614999999998</c:v>
                </c:pt>
                <c:pt idx="2127">
                  <c:v>6.6673318333333338</c:v>
                </c:pt>
                <c:pt idx="2128">
                  <c:v>6.6683077500000012</c:v>
                </c:pt>
                <c:pt idx="2129">
                  <c:v>6.6683919999999999</c:v>
                </c:pt>
                <c:pt idx="2130">
                  <c:v>6.6657121666666663</c:v>
                </c:pt>
                <c:pt idx="2131">
                  <c:v>6.6661635833333337</c:v>
                </c:pt>
              </c:numCache>
            </c:numRef>
          </c:xVal>
          <c:yVal>
            <c:numRef>
              <c:f>'AlCuAl, 5 passes'!$G$10:$G$2141</c:f>
              <c:numCache>
                <c:formatCode>General</c:formatCode>
                <c:ptCount val="2132"/>
                <c:pt idx="0">
                  <c:v>9.1894912499999997</c:v>
                </c:pt>
                <c:pt idx="1">
                  <c:v>10.205660437500002</c:v>
                </c:pt>
                <c:pt idx="2">
                  <c:v>11.535895687500004</c:v>
                </c:pt>
                <c:pt idx="3">
                  <c:v>12.871278187500003</c:v>
                </c:pt>
                <c:pt idx="4">
                  <c:v>14.189835187500002</c:v>
                </c:pt>
                <c:pt idx="5">
                  <c:v>15.398359875000002</c:v>
                </c:pt>
                <c:pt idx="6">
                  <c:v>17.310798187500001</c:v>
                </c:pt>
                <c:pt idx="7">
                  <c:v>19.242787500000002</c:v>
                </c:pt>
                <c:pt idx="8">
                  <c:v>22.085850000000004</c:v>
                </c:pt>
                <c:pt idx="9">
                  <c:v>24.769483125000001</c:v>
                </c:pt>
                <c:pt idx="10">
                  <c:v>29.097695625</c:v>
                </c:pt>
                <c:pt idx="11">
                  <c:v>33.399911250000002</c:v>
                </c:pt>
                <c:pt idx="12">
                  <c:v>39.883565625000003</c:v>
                </c:pt>
                <c:pt idx="13">
                  <c:v>45.12306375</c:v>
                </c:pt>
                <c:pt idx="14">
                  <c:v>52.081747499999999</c:v>
                </c:pt>
                <c:pt idx="15">
                  <c:v>59.122760625000005</c:v>
                </c:pt>
                <c:pt idx="16">
                  <c:v>66.507804375000006</c:v>
                </c:pt>
                <c:pt idx="17">
                  <c:v>74.537458125000001</c:v>
                </c:pt>
                <c:pt idx="18">
                  <c:v>82.146104999999991</c:v>
                </c:pt>
                <c:pt idx="19">
                  <c:v>89.582103750000002</c:v>
                </c:pt>
                <c:pt idx="20">
                  <c:v>97.756040625000026</c:v>
                </c:pt>
                <c:pt idx="21">
                  <c:v>105.71697187500001</c:v>
                </c:pt>
                <c:pt idx="22">
                  <c:v>113.88333375000002</c:v>
                </c:pt>
                <c:pt idx="23">
                  <c:v>122.21981062499999</c:v>
                </c:pt>
                <c:pt idx="24">
                  <c:v>129.01602750000001</c:v>
                </c:pt>
                <c:pt idx="25">
                  <c:v>136.81343062500002</c:v>
                </c:pt>
                <c:pt idx="26">
                  <c:v>144.88072875000003</c:v>
                </c:pt>
                <c:pt idx="27">
                  <c:v>151.65538875000001</c:v>
                </c:pt>
                <c:pt idx="28">
                  <c:v>158.79773062500001</c:v>
                </c:pt>
                <c:pt idx="29">
                  <c:v>167.275558125</c:v>
                </c:pt>
                <c:pt idx="30">
                  <c:v>175.04985750000006</c:v>
                </c:pt>
                <c:pt idx="31">
                  <c:v>182.9340225</c:v>
                </c:pt>
                <c:pt idx="32">
                  <c:v>190.22923125</c:v>
                </c:pt>
                <c:pt idx="33">
                  <c:v>197.62972500000001</c:v>
                </c:pt>
                <c:pt idx="34">
                  <c:v>205.35149999999999</c:v>
                </c:pt>
                <c:pt idx="35">
                  <c:v>213.55473750000002</c:v>
                </c:pt>
                <c:pt idx="36">
                  <c:v>221.23500000000004</c:v>
                </c:pt>
                <c:pt idx="37">
                  <c:v>226.91878124999999</c:v>
                </c:pt>
                <c:pt idx="38">
                  <c:v>236.59115625000001</c:v>
                </c:pt>
                <c:pt idx="39">
                  <c:v>243.62205</c:v>
                </c:pt>
                <c:pt idx="40">
                  <c:v>250.26123749999999</c:v>
                </c:pt>
                <c:pt idx="41">
                  <c:v>257.74987500000003</c:v>
                </c:pt>
                <c:pt idx="42">
                  <c:v>263.41153125000005</c:v>
                </c:pt>
                <c:pt idx="43">
                  <c:v>272.54362500000002</c:v>
                </c:pt>
                <c:pt idx="44">
                  <c:v>280.06794375000004</c:v>
                </c:pt>
                <c:pt idx="45">
                  <c:v>286.05181875</c:v>
                </c:pt>
                <c:pt idx="46">
                  <c:v>295.06614375000004</c:v>
                </c:pt>
                <c:pt idx="47">
                  <c:v>301.01460000000003</c:v>
                </c:pt>
                <c:pt idx="48">
                  <c:v>307.85906249999999</c:v>
                </c:pt>
                <c:pt idx="49">
                  <c:v>315.39181875000003</c:v>
                </c:pt>
                <c:pt idx="50">
                  <c:v>321.94425000000001</c:v>
                </c:pt>
                <c:pt idx="51">
                  <c:v>328.92997500000001</c:v>
                </c:pt>
                <c:pt idx="52">
                  <c:v>334.86868125000007</c:v>
                </c:pt>
                <c:pt idx="53">
                  <c:v>342.44000625000001</c:v>
                </c:pt>
                <c:pt idx="54">
                  <c:v>349.33361250000007</c:v>
                </c:pt>
                <c:pt idx="55">
                  <c:v>355.43816250000009</c:v>
                </c:pt>
                <c:pt idx="56">
                  <c:v>361.06576875000002</c:v>
                </c:pt>
                <c:pt idx="57">
                  <c:v>366.38971874999999</c:v>
                </c:pt>
                <c:pt idx="58">
                  <c:v>372.28190625000008</c:v>
                </c:pt>
                <c:pt idx="59">
                  <c:v>378.72553125000007</c:v>
                </c:pt>
                <c:pt idx="60">
                  <c:v>385.39670625000002</c:v>
                </c:pt>
                <c:pt idx="61">
                  <c:v>389.83374375</c:v>
                </c:pt>
                <c:pt idx="62">
                  <c:v>395.11554375000003</c:v>
                </c:pt>
                <c:pt idx="63">
                  <c:v>400.66303125000002</c:v>
                </c:pt>
                <c:pt idx="64">
                  <c:v>407.72285625000006</c:v>
                </c:pt>
                <c:pt idx="65">
                  <c:v>413.23948125000004</c:v>
                </c:pt>
                <c:pt idx="66">
                  <c:v>418.30835625000003</c:v>
                </c:pt>
                <c:pt idx="67">
                  <c:v>423.96626250000003</c:v>
                </c:pt>
                <c:pt idx="68">
                  <c:v>429.10323750000003</c:v>
                </c:pt>
                <c:pt idx="69">
                  <c:v>434.02126875000005</c:v>
                </c:pt>
                <c:pt idx="70">
                  <c:v>438.23385000000007</c:v>
                </c:pt>
                <c:pt idx="71">
                  <c:v>443.55671250000006</c:v>
                </c:pt>
                <c:pt idx="72">
                  <c:v>448.25319375000004</c:v>
                </c:pt>
                <c:pt idx="73">
                  <c:v>453.74881875000005</c:v>
                </c:pt>
                <c:pt idx="74">
                  <c:v>457.80335625000004</c:v>
                </c:pt>
                <c:pt idx="75">
                  <c:v>462.80613750000003</c:v>
                </c:pt>
                <c:pt idx="76">
                  <c:v>466.36353750000006</c:v>
                </c:pt>
                <c:pt idx="77">
                  <c:v>470.24176875000006</c:v>
                </c:pt>
                <c:pt idx="78">
                  <c:v>473.65923750000002</c:v>
                </c:pt>
                <c:pt idx="79">
                  <c:v>476.65340625000005</c:v>
                </c:pt>
                <c:pt idx="80">
                  <c:v>481.48933125000002</c:v>
                </c:pt>
                <c:pt idx="81">
                  <c:v>485.38741875000005</c:v>
                </c:pt>
                <c:pt idx="82">
                  <c:v>488.65036875000004</c:v>
                </c:pt>
                <c:pt idx="83">
                  <c:v>493.91298749999999</c:v>
                </c:pt>
                <c:pt idx="84">
                  <c:v>497.75493750000004</c:v>
                </c:pt>
                <c:pt idx="85">
                  <c:v>499.99443750000006</c:v>
                </c:pt>
                <c:pt idx="86">
                  <c:v>503.50730625000006</c:v>
                </c:pt>
                <c:pt idx="87">
                  <c:v>507.31155000000007</c:v>
                </c:pt>
                <c:pt idx="88">
                  <c:v>510.22098750000004</c:v>
                </c:pt>
                <c:pt idx="89">
                  <c:v>514.53455625000004</c:v>
                </c:pt>
                <c:pt idx="90">
                  <c:v>516.81112500000006</c:v>
                </c:pt>
                <c:pt idx="91">
                  <c:v>520.88092500000005</c:v>
                </c:pt>
                <c:pt idx="92">
                  <c:v>522.47879999999998</c:v>
                </c:pt>
                <c:pt idx="93">
                  <c:v>524.62378125000009</c:v>
                </c:pt>
                <c:pt idx="94">
                  <c:v>528.3411000000001</c:v>
                </c:pt>
                <c:pt idx="95">
                  <c:v>530.65715625000007</c:v>
                </c:pt>
                <c:pt idx="96">
                  <c:v>534.2590687500001</c:v>
                </c:pt>
                <c:pt idx="97">
                  <c:v>536.98700625000004</c:v>
                </c:pt>
                <c:pt idx="98">
                  <c:v>539.57863125000006</c:v>
                </c:pt>
                <c:pt idx="99">
                  <c:v>542.38421249999999</c:v>
                </c:pt>
                <c:pt idx="100">
                  <c:v>544.34176875000003</c:v>
                </c:pt>
                <c:pt idx="101">
                  <c:v>546.09076875000005</c:v>
                </c:pt>
                <c:pt idx="102">
                  <c:v>549.24138749999997</c:v>
                </c:pt>
                <c:pt idx="103">
                  <c:v>552.39733125000009</c:v>
                </c:pt>
                <c:pt idx="104">
                  <c:v>553.49945624999998</c:v>
                </c:pt>
                <c:pt idx="105">
                  <c:v>555.79485000000011</c:v>
                </c:pt>
                <c:pt idx="106">
                  <c:v>558.76756875000001</c:v>
                </c:pt>
                <c:pt idx="107">
                  <c:v>560.62008750000007</c:v>
                </c:pt>
                <c:pt idx="108">
                  <c:v>561.48583125000005</c:v>
                </c:pt>
                <c:pt idx="109">
                  <c:v>564.46214999999995</c:v>
                </c:pt>
                <c:pt idx="110">
                  <c:v>566.36130000000014</c:v>
                </c:pt>
                <c:pt idx="111">
                  <c:v>567.96748125000011</c:v>
                </c:pt>
                <c:pt idx="112">
                  <c:v>569.99266875000012</c:v>
                </c:pt>
                <c:pt idx="113">
                  <c:v>572.71344375000001</c:v>
                </c:pt>
                <c:pt idx="114">
                  <c:v>574.18516875000012</c:v>
                </c:pt>
                <c:pt idx="115">
                  <c:v>576.3224062500002</c:v>
                </c:pt>
                <c:pt idx="116">
                  <c:v>577.84807499999999</c:v>
                </c:pt>
                <c:pt idx="117">
                  <c:v>579.28801875000011</c:v>
                </c:pt>
                <c:pt idx="118">
                  <c:v>582.10366875000011</c:v>
                </c:pt>
                <c:pt idx="119">
                  <c:v>582.1771500000001</c:v>
                </c:pt>
                <c:pt idx="120">
                  <c:v>585.2945625000001</c:v>
                </c:pt>
                <c:pt idx="121">
                  <c:v>586.41780000000006</c:v>
                </c:pt>
                <c:pt idx="122">
                  <c:v>588.06101250000006</c:v>
                </c:pt>
                <c:pt idx="123">
                  <c:v>589.39327500000013</c:v>
                </c:pt>
                <c:pt idx="124">
                  <c:v>590.92095000000006</c:v>
                </c:pt>
                <c:pt idx="125">
                  <c:v>593.07673125000008</c:v>
                </c:pt>
                <c:pt idx="126">
                  <c:v>594.12414375000003</c:v>
                </c:pt>
                <c:pt idx="127">
                  <c:v>595.25683125000012</c:v>
                </c:pt>
                <c:pt idx="128">
                  <c:v>597.65161875000013</c:v>
                </c:pt>
                <c:pt idx="129">
                  <c:v>597.70059375000005</c:v>
                </c:pt>
                <c:pt idx="130">
                  <c:v>600.09013125000001</c:v>
                </c:pt>
                <c:pt idx="131">
                  <c:v>600.81961875000013</c:v>
                </c:pt>
                <c:pt idx="132">
                  <c:v>601.95328125000003</c:v>
                </c:pt>
                <c:pt idx="133">
                  <c:v>603.82890000000009</c:v>
                </c:pt>
                <c:pt idx="134">
                  <c:v>604.61728125000013</c:v>
                </c:pt>
                <c:pt idx="135">
                  <c:v>606.87613125000007</c:v>
                </c:pt>
                <c:pt idx="136">
                  <c:v>607.63006875000008</c:v>
                </c:pt>
                <c:pt idx="137">
                  <c:v>608.39338125000006</c:v>
                </c:pt>
                <c:pt idx="138">
                  <c:v>609.0646875000001</c:v>
                </c:pt>
                <c:pt idx="139">
                  <c:v>611.75536875</c:v>
                </c:pt>
                <c:pt idx="140">
                  <c:v>612.28895624999996</c:v>
                </c:pt>
                <c:pt idx="141">
                  <c:v>612.39365625000016</c:v>
                </c:pt>
                <c:pt idx="142">
                  <c:v>614.06295000000011</c:v>
                </c:pt>
                <c:pt idx="143">
                  <c:v>615.44518125000013</c:v>
                </c:pt>
                <c:pt idx="144">
                  <c:v>616.51278750000006</c:v>
                </c:pt>
                <c:pt idx="145">
                  <c:v>617.21047499999997</c:v>
                </c:pt>
                <c:pt idx="146">
                  <c:v>618.63939375000007</c:v>
                </c:pt>
                <c:pt idx="147">
                  <c:v>619.71988125000007</c:v>
                </c:pt>
                <c:pt idx="148">
                  <c:v>621.01340625000012</c:v>
                </c:pt>
                <c:pt idx="149">
                  <c:v>621.31713750000006</c:v>
                </c:pt>
                <c:pt idx="150">
                  <c:v>623.63388750000001</c:v>
                </c:pt>
                <c:pt idx="151">
                  <c:v>623.94830624999997</c:v>
                </c:pt>
                <c:pt idx="152">
                  <c:v>623.91082500000005</c:v>
                </c:pt>
                <c:pt idx="153">
                  <c:v>625.29883125000003</c:v>
                </c:pt>
                <c:pt idx="154">
                  <c:v>626.67526874999999</c:v>
                </c:pt>
                <c:pt idx="155">
                  <c:v>627.18515624999998</c:v>
                </c:pt>
                <c:pt idx="156">
                  <c:v>628.00741875000006</c:v>
                </c:pt>
                <c:pt idx="157">
                  <c:v>628.37070000000006</c:v>
                </c:pt>
                <c:pt idx="158">
                  <c:v>629.92813125000021</c:v>
                </c:pt>
                <c:pt idx="159">
                  <c:v>630.0376500000001</c:v>
                </c:pt>
                <c:pt idx="160">
                  <c:v>630.2026125000001</c:v>
                </c:pt>
                <c:pt idx="161">
                  <c:v>631.12828124999999</c:v>
                </c:pt>
                <c:pt idx="162">
                  <c:v>633.30155625000009</c:v>
                </c:pt>
                <c:pt idx="163">
                  <c:v>632.88001874999998</c:v>
                </c:pt>
                <c:pt idx="164">
                  <c:v>633.94614375000003</c:v>
                </c:pt>
                <c:pt idx="165">
                  <c:v>634.55536874999996</c:v>
                </c:pt>
                <c:pt idx="166">
                  <c:v>635.24638125000001</c:v>
                </c:pt>
                <c:pt idx="167">
                  <c:v>635.61755625000012</c:v>
                </c:pt>
                <c:pt idx="168">
                  <c:v>636.26146875000006</c:v>
                </c:pt>
                <c:pt idx="169">
                  <c:v>637.84578750000003</c:v>
                </c:pt>
                <c:pt idx="170">
                  <c:v>638.02053750000005</c:v>
                </c:pt>
                <c:pt idx="171">
                  <c:v>638.36752500000011</c:v>
                </c:pt>
                <c:pt idx="172">
                  <c:v>639.50677500000018</c:v>
                </c:pt>
                <c:pt idx="173">
                  <c:v>640.93173750000017</c:v>
                </c:pt>
                <c:pt idx="174">
                  <c:v>641.01888750000001</c:v>
                </c:pt>
                <c:pt idx="175">
                  <c:v>640.50476250000008</c:v>
                </c:pt>
                <c:pt idx="176">
                  <c:v>641.30178750000005</c:v>
                </c:pt>
                <c:pt idx="177">
                  <c:v>644.01963750000016</c:v>
                </c:pt>
                <c:pt idx="178">
                  <c:v>644.19839999999999</c:v>
                </c:pt>
                <c:pt idx="179">
                  <c:v>642.50643750000006</c:v>
                </c:pt>
                <c:pt idx="180">
                  <c:v>644.08235625000009</c:v>
                </c:pt>
                <c:pt idx="181">
                  <c:v>646.04484375000004</c:v>
                </c:pt>
                <c:pt idx="182">
                  <c:v>646.27419375000011</c:v>
                </c:pt>
                <c:pt idx="183">
                  <c:v>646.24293750000004</c:v>
                </c:pt>
                <c:pt idx="184">
                  <c:v>646.5133125000001</c:v>
                </c:pt>
                <c:pt idx="185">
                  <c:v>647.69004374999997</c:v>
                </c:pt>
                <c:pt idx="186">
                  <c:v>648.3540375</c:v>
                </c:pt>
                <c:pt idx="187">
                  <c:v>648.93836250000004</c:v>
                </c:pt>
                <c:pt idx="188">
                  <c:v>648.86855624999998</c:v>
                </c:pt>
                <c:pt idx="189">
                  <c:v>649.42852500000004</c:v>
                </c:pt>
                <c:pt idx="190">
                  <c:v>650.60463750000008</c:v>
                </c:pt>
                <c:pt idx="191">
                  <c:v>650.45460000000003</c:v>
                </c:pt>
                <c:pt idx="192">
                  <c:v>651.81736875000001</c:v>
                </c:pt>
                <c:pt idx="193">
                  <c:v>650.81651250000016</c:v>
                </c:pt>
                <c:pt idx="194">
                  <c:v>651.00568125000007</c:v>
                </c:pt>
                <c:pt idx="195">
                  <c:v>652.47384375000001</c:v>
                </c:pt>
                <c:pt idx="196">
                  <c:v>653.03872500000023</c:v>
                </c:pt>
                <c:pt idx="197">
                  <c:v>652.62078750000012</c:v>
                </c:pt>
                <c:pt idx="198">
                  <c:v>653.16508125000007</c:v>
                </c:pt>
                <c:pt idx="199">
                  <c:v>653.50674375000006</c:v>
                </c:pt>
                <c:pt idx="200">
                  <c:v>653.95316249999996</c:v>
                </c:pt>
                <c:pt idx="201">
                  <c:v>654.90176250000002</c:v>
                </c:pt>
                <c:pt idx="202">
                  <c:v>654.39165000000014</c:v>
                </c:pt>
                <c:pt idx="203">
                  <c:v>655.66515000000015</c:v>
                </c:pt>
                <c:pt idx="204">
                  <c:v>656.436375</c:v>
                </c:pt>
                <c:pt idx="205">
                  <c:v>657.25094999999999</c:v>
                </c:pt>
                <c:pt idx="206">
                  <c:v>656.25841875000003</c:v>
                </c:pt>
                <c:pt idx="207">
                  <c:v>656.77597500000013</c:v>
                </c:pt>
                <c:pt idx="208">
                  <c:v>657.25995</c:v>
                </c:pt>
                <c:pt idx="209">
                  <c:v>657.69395625000004</c:v>
                </c:pt>
                <c:pt idx="210">
                  <c:v>659.21430000000009</c:v>
                </c:pt>
                <c:pt idx="211">
                  <c:v>658.59243750000007</c:v>
                </c:pt>
                <c:pt idx="212">
                  <c:v>658.22994375000019</c:v>
                </c:pt>
                <c:pt idx="213">
                  <c:v>659.27908124999988</c:v>
                </c:pt>
                <c:pt idx="214">
                  <c:v>659.16538125000011</c:v>
                </c:pt>
                <c:pt idx="215">
                  <c:v>660.05658749999998</c:v>
                </c:pt>
                <c:pt idx="216">
                  <c:v>661.08684374999996</c:v>
                </c:pt>
                <c:pt idx="217">
                  <c:v>661.52909999999997</c:v>
                </c:pt>
                <c:pt idx="218">
                  <c:v>661.15620000000013</c:v>
                </c:pt>
                <c:pt idx="219">
                  <c:v>662.22701250000011</c:v>
                </c:pt>
                <c:pt idx="220">
                  <c:v>662.92516875000013</c:v>
                </c:pt>
                <c:pt idx="221">
                  <c:v>662.96613749999995</c:v>
                </c:pt>
                <c:pt idx="222">
                  <c:v>663.86130000000014</c:v>
                </c:pt>
                <c:pt idx="223">
                  <c:v>663.03279375</c:v>
                </c:pt>
                <c:pt idx="224">
                  <c:v>663.43477500000017</c:v>
                </c:pt>
                <c:pt idx="225">
                  <c:v>664.59538125000006</c:v>
                </c:pt>
                <c:pt idx="226">
                  <c:v>664.43103750000012</c:v>
                </c:pt>
                <c:pt idx="227">
                  <c:v>664.01675625000007</c:v>
                </c:pt>
                <c:pt idx="228">
                  <c:v>666.08510624999997</c:v>
                </c:pt>
                <c:pt idx="229">
                  <c:v>664.98001875000011</c:v>
                </c:pt>
                <c:pt idx="230">
                  <c:v>665.81645624999999</c:v>
                </c:pt>
                <c:pt idx="231">
                  <c:v>664.9004812500001</c:v>
                </c:pt>
                <c:pt idx="232">
                  <c:v>666.87401250000005</c:v>
                </c:pt>
                <c:pt idx="233">
                  <c:v>666.89454375000003</c:v>
                </c:pt>
                <c:pt idx="234">
                  <c:v>667.17258750000008</c:v>
                </c:pt>
                <c:pt idx="235">
                  <c:v>666.88213125000004</c:v>
                </c:pt>
                <c:pt idx="236">
                  <c:v>667.88201250000009</c:v>
                </c:pt>
                <c:pt idx="237">
                  <c:v>668.42445000000009</c:v>
                </c:pt>
                <c:pt idx="238">
                  <c:v>668.08010625000009</c:v>
                </c:pt>
                <c:pt idx="239">
                  <c:v>668.93583750000016</c:v>
                </c:pt>
                <c:pt idx="240">
                  <c:v>667.87365</c:v>
                </c:pt>
                <c:pt idx="241">
                  <c:v>669.30553124999994</c:v>
                </c:pt>
                <c:pt idx="242">
                  <c:v>670.0712625000001</c:v>
                </c:pt>
                <c:pt idx="243">
                  <c:v>669.92671875000008</c:v>
                </c:pt>
                <c:pt idx="244">
                  <c:v>671.00681250000002</c:v>
                </c:pt>
                <c:pt idx="245">
                  <c:v>670.03841250000005</c:v>
                </c:pt>
                <c:pt idx="246">
                  <c:v>669.95608125000012</c:v>
                </c:pt>
                <c:pt idx="247">
                  <c:v>671.79496875000018</c:v>
                </c:pt>
                <c:pt idx="248">
                  <c:v>671.07285000000013</c:v>
                </c:pt>
                <c:pt idx="249">
                  <c:v>670.69462500000009</c:v>
                </c:pt>
                <c:pt idx="250">
                  <c:v>671.08743750000008</c:v>
                </c:pt>
                <c:pt idx="251">
                  <c:v>670.55716875000007</c:v>
                </c:pt>
                <c:pt idx="252">
                  <c:v>671.64738750000004</c:v>
                </c:pt>
                <c:pt idx="253">
                  <c:v>671.96799375000001</c:v>
                </c:pt>
                <c:pt idx="254">
                  <c:v>672.25730625000017</c:v>
                </c:pt>
                <c:pt idx="255">
                  <c:v>672.75065625000002</c:v>
                </c:pt>
                <c:pt idx="256">
                  <c:v>673.21856250000008</c:v>
                </c:pt>
                <c:pt idx="257">
                  <c:v>672.36378750000006</c:v>
                </c:pt>
                <c:pt idx="258">
                  <c:v>673.49053125</c:v>
                </c:pt>
                <c:pt idx="259">
                  <c:v>673.00282500000014</c:v>
                </c:pt>
                <c:pt idx="260">
                  <c:v>674.69306250000011</c:v>
                </c:pt>
                <c:pt idx="261">
                  <c:v>674.99628750000011</c:v>
                </c:pt>
                <c:pt idx="262">
                  <c:v>672.81629999999996</c:v>
                </c:pt>
                <c:pt idx="263">
                  <c:v>674.19541875000016</c:v>
                </c:pt>
                <c:pt idx="264">
                  <c:v>674.25395624999999</c:v>
                </c:pt>
                <c:pt idx="265">
                  <c:v>676.06944375000023</c:v>
                </c:pt>
                <c:pt idx="266">
                  <c:v>673.82870625000021</c:v>
                </c:pt>
                <c:pt idx="267">
                  <c:v>674.61798750000003</c:v>
                </c:pt>
                <c:pt idx="268">
                  <c:v>675.08726250000007</c:v>
                </c:pt>
                <c:pt idx="269">
                  <c:v>675.86883750000004</c:v>
                </c:pt>
                <c:pt idx="270">
                  <c:v>675.03181875000007</c:v>
                </c:pt>
                <c:pt idx="271">
                  <c:v>675.3733125</c:v>
                </c:pt>
                <c:pt idx="272">
                  <c:v>675.86300625000001</c:v>
                </c:pt>
                <c:pt idx="273">
                  <c:v>675.35716875000014</c:v>
                </c:pt>
                <c:pt idx="274">
                  <c:v>677.27606250000019</c:v>
                </c:pt>
                <c:pt idx="275">
                  <c:v>677.49990000000003</c:v>
                </c:pt>
                <c:pt idx="276">
                  <c:v>676.78258125000002</c:v>
                </c:pt>
                <c:pt idx="277">
                  <c:v>676.28505000000007</c:v>
                </c:pt>
                <c:pt idx="278">
                  <c:v>676.76673749999998</c:v>
                </c:pt>
                <c:pt idx="279">
                  <c:v>675.51680624999995</c:v>
                </c:pt>
                <c:pt idx="280">
                  <c:v>677.02141875000007</c:v>
                </c:pt>
                <c:pt idx="281">
                  <c:v>676.63231874999997</c:v>
                </c:pt>
                <c:pt idx="282">
                  <c:v>678.39907500000004</c:v>
                </c:pt>
                <c:pt idx="283">
                  <c:v>678.10100624999995</c:v>
                </c:pt>
                <c:pt idx="284">
                  <c:v>677.80443750000006</c:v>
                </c:pt>
                <c:pt idx="285">
                  <c:v>677.75683125000012</c:v>
                </c:pt>
                <c:pt idx="286">
                  <c:v>677.92310625000005</c:v>
                </c:pt>
                <c:pt idx="287">
                  <c:v>677.6635500000001</c:v>
                </c:pt>
                <c:pt idx="288">
                  <c:v>678.09991875000014</c:v>
                </c:pt>
                <c:pt idx="289">
                  <c:v>678.33630000000005</c:v>
                </c:pt>
                <c:pt idx="290">
                  <c:v>678.48204375000012</c:v>
                </c:pt>
                <c:pt idx="291">
                  <c:v>678.22929375000012</c:v>
                </c:pt>
                <c:pt idx="292">
                  <c:v>678.52318124999999</c:v>
                </c:pt>
                <c:pt idx="293">
                  <c:v>677.23275000000012</c:v>
                </c:pt>
                <c:pt idx="294">
                  <c:v>678.94466250000005</c:v>
                </c:pt>
                <c:pt idx="295">
                  <c:v>678.31095000000016</c:v>
                </c:pt>
                <c:pt idx="296">
                  <c:v>678.09065625000005</c:v>
                </c:pt>
                <c:pt idx="297">
                  <c:v>678.77122500000007</c:v>
                </c:pt>
                <c:pt idx="298">
                  <c:v>678.35049375000006</c:v>
                </c:pt>
                <c:pt idx="299">
                  <c:v>679.62622499999998</c:v>
                </c:pt>
                <c:pt idx="300">
                  <c:v>679.29686250000009</c:v>
                </c:pt>
                <c:pt idx="301">
                  <c:v>678.95124375</c:v>
                </c:pt>
                <c:pt idx="302">
                  <c:v>679.3652437500001</c:v>
                </c:pt>
                <c:pt idx="303">
                  <c:v>679.02277500000002</c:v>
                </c:pt>
                <c:pt idx="304">
                  <c:v>679.87563750000015</c:v>
                </c:pt>
                <c:pt idx="305">
                  <c:v>678.37233750000007</c:v>
                </c:pt>
                <c:pt idx="306">
                  <c:v>678.45862500000021</c:v>
                </c:pt>
                <c:pt idx="307">
                  <c:v>679.30556250000006</c:v>
                </c:pt>
                <c:pt idx="308">
                  <c:v>679.53896250000003</c:v>
                </c:pt>
                <c:pt idx="309">
                  <c:v>678.79560000000004</c:v>
                </c:pt>
                <c:pt idx="310">
                  <c:v>680.07568125</c:v>
                </c:pt>
                <c:pt idx="311">
                  <c:v>679.99734375000014</c:v>
                </c:pt>
                <c:pt idx="312">
                  <c:v>679.63496249999992</c:v>
                </c:pt>
                <c:pt idx="313">
                  <c:v>678.19301250000001</c:v>
                </c:pt>
                <c:pt idx="314">
                  <c:v>678.95788125000001</c:v>
                </c:pt>
                <c:pt idx="315">
                  <c:v>678.96429375000002</c:v>
                </c:pt>
                <c:pt idx="316">
                  <c:v>679.35493125000005</c:v>
                </c:pt>
                <c:pt idx="317">
                  <c:v>679.30785000000003</c:v>
                </c:pt>
                <c:pt idx="318">
                  <c:v>679.42955625000002</c:v>
                </c:pt>
                <c:pt idx="319">
                  <c:v>678.33733125000003</c:v>
                </c:pt>
                <c:pt idx="320">
                  <c:v>679.54306875000009</c:v>
                </c:pt>
                <c:pt idx="321">
                  <c:v>677.99874375000002</c:v>
                </c:pt>
                <c:pt idx="322">
                  <c:v>678.15210000000013</c:v>
                </c:pt>
                <c:pt idx="323">
                  <c:v>679.74545625000007</c:v>
                </c:pt>
                <c:pt idx="324">
                  <c:v>679.20937500000014</c:v>
                </c:pt>
                <c:pt idx="325">
                  <c:v>678.76779375000024</c:v>
                </c:pt>
                <c:pt idx="326">
                  <c:v>678.99455625000007</c:v>
                </c:pt>
                <c:pt idx="327">
                  <c:v>678.96566250000012</c:v>
                </c:pt>
                <c:pt idx="328">
                  <c:v>678.51161250000007</c:v>
                </c:pt>
                <c:pt idx="329">
                  <c:v>678.6564937500001</c:v>
                </c:pt>
                <c:pt idx="330">
                  <c:v>678.02478750000012</c:v>
                </c:pt>
                <c:pt idx="331">
                  <c:v>677.98365000000001</c:v>
                </c:pt>
                <c:pt idx="332">
                  <c:v>678.89111250000008</c:v>
                </c:pt>
                <c:pt idx="333">
                  <c:v>677.84523750000017</c:v>
                </c:pt>
                <c:pt idx="334">
                  <c:v>677.73084375000008</c:v>
                </c:pt>
                <c:pt idx="335">
                  <c:v>677.22232500000007</c:v>
                </c:pt>
                <c:pt idx="336">
                  <c:v>678.43042500000001</c:v>
                </c:pt>
                <c:pt idx="337">
                  <c:v>677.46241874999998</c:v>
                </c:pt>
                <c:pt idx="338">
                  <c:v>676.95757500000002</c:v>
                </c:pt>
                <c:pt idx="339">
                  <c:v>676.80536249999989</c:v>
                </c:pt>
                <c:pt idx="340">
                  <c:v>675.88835625000013</c:v>
                </c:pt>
                <c:pt idx="341">
                  <c:v>676.30091250000009</c:v>
                </c:pt>
                <c:pt idx="342">
                  <c:v>676.48389374999999</c:v>
                </c:pt>
                <c:pt idx="343">
                  <c:v>675.79158750000011</c:v>
                </c:pt>
                <c:pt idx="344">
                  <c:v>675.37216875000001</c:v>
                </c:pt>
                <c:pt idx="345">
                  <c:v>674.42218124999999</c:v>
                </c:pt>
                <c:pt idx="346">
                  <c:v>674.4988125000001</c:v>
                </c:pt>
                <c:pt idx="347">
                  <c:v>673.5870000000001</c:v>
                </c:pt>
                <c:pt idx="348">
                  <c:v>674.2319812500001</c:v>
                </c:pt>
                <c:pt idx="349">
                  <c:v>672.69710625000005</c:v>
                </c:pt>
                <c:pt idx="350">
                  <c:v>673.48559999999998</c:v>
                </c:pt>
                <c:pt idx="351">
                  <c:v>672.95002499999998</c:v>
                </c:pt>
                <c:pt idx="352">
                  <c:v>671.71526249999999</c:v>
                </c:pt>
                <c:pt idx="353">
                  <c:v>670.09558125000024</c:v>
                </c:pt>
                <c:pt idx="354">
                  <c:v>670.62412499999994</c:v>
                </c:pt>
                <c:pt idx="355">
                  <c:v>670.38986250000016</c:v>
                </c:pt>
                <c:pt idx="356">
                  <c:v>670.39867500000003</c:v>
                </c:pt>
                <c:pt idx="357">
                  <c:v>670.38911250000001</c:v>
                </c:pt>
                <c:pt idx="358">
                  <c:v>669.54408750000005</c:v>
                </c:pt>
                <c:pt idx="359">
                  <c:v>667.62714375000007</c:v>
                </c:pt>
                <c:pt idx="360">
                  <c:v>667.87725</c:v>
                </c:pt>
                <c:pt idx="361">
                  <c:v>666.723525</c:v>
                </c:pt>
                <c:pt idx="362">
                  <c:v>666.12345000000016</c:v>
                </c:pt>
                <c:pt idx="363">
                  <c:v>664.88623125000015</c:v>
                </c:pt>
                <c:pt idx="364">
                  <c:v>664.97949375000007</c:v>
                </c:pt>
                <c:pt idx="365">
                  <c:v>663.85678125000004</c:v>
                </c:pt>
                <c:pt idx="366">
                  <c:v>662.57143125000005</c:v>
                </c:pt>
                <c:pt idx="367">
                  <c:v>662.81107499999996</c:v>
                </c:pt>
                <c:pt idx="368">
                  <c:v>661.43394375000003</c:v>
                </c:pt>
                <c:pt idx="369">
                  <c:v>660.19758750000017</c:v>
                </c:pt>
                <c:pt idx="370">
                  <c:v>659.64461250000011</c:v>
                </c:pt>
                <c:pt idx="371">
                  <c:v>658.40131875000009</c:v>
                </c:pt>
                <c:pt idx="372">
                  <c:v>658.02159375000008</c:v>
                </c:pt>
                <c:pt idx="373">
                  <c:v>657.82533750000005</c:v>
                </c:pt>
                <c:pt idx="374">
                  <c:v>654.94640625000011</c:v>
                </c:pt>
                <c:pt idx="375">
                  <c:v>654.91179375000013</c:v>
                </c:pt>
                <c:pt idx="376">
                  <c:v>653.53243125000017</c:v>
                </c:pt>
                <c:pt idx="377">
                  <c:v>653.88388125000017</c:v>
                </c:pt>
                <c:pt idx="378">
                  <c:v>652.60642500000006</c:v>
                </c:pt>
                <c:pt idx="379">
                  <c:v>651.64273125000011</c:v>
                </c:pt>
                <c:pt idx="380">
                  <c:v>649.56121875000019</c:v>
                </c:pt>
                <c:pt idx="381">
                  <c:v>648.68808750000005</c:v>
                </c:pt>
                <c:pt idx="382">
                  <c:v>648.10964999999999</c:v>
                </c:pt>
                <c:pt idx="383">
                  <c:v>645.46376250000014</c:v>
                </c:pt>
                <c:pt idx="384">
                  <c:v>645.76927499999999</c:v>
                </c:pt>
                <c:pt idx="385">
                  <c:v>645.14992500000017</c:v>
                </c:pt>
                <c:pt idx="386">
                  <c:v>643.45882500000005</c:v>
                </c:pt>
                <c:pt idx="387">
                  <c:v>641.17430625000009</c:v>
                </c:pt>
                <c:pt idx="388">
                  <c:v>639.94434375000003</c:v>
                </c:pt>
                <c:pt idx="389">
                  <c:v>639.52966875000004</c:v>
                </c:pt>
                <c:pt idx="390">
                  <c:v>637.94047499999999</c:v>
                </c:pt>
                <c:pt idx="391">
                  <c:v>636.61822500000005</c:v>
                </c:pt>
                <c:pt idx="392">
                  <c:v>633.41268750000006</c:v>
                </c:pt>
                <c:pt idx="393">
                  <c:v>632.36193750000007</c:v>
                </c:pt>
                <c:pt idx="394">
                  <c:v>630.93680625000013</c:v>
                </c:pt>
                <c:pt idx="395">
                  <c:v>629.9310562500001</c:v>
                </c:pt>
                <c:pt idx="396">
                  <c:v>628.36046250000015</c:v>
                </c:pt>
                <c:pt idx="397">
                  <c:v>626.84955000000002</c:v>
                </c:pt>
                <c:pt idx="398">
                  <c:v>624.52010625000003</c:v>
                </c:pt>
                <c:pt idx="399">
                  <c:v>622.46853750000002</c:v>
                </c:pt>
                <c:pt idx="400">
                  <c:v>621.87217500000008</c:v>
                </c:pt>
                <c:pt idx="401">
                  <c:v>618.86655000000007</c:v>
                </c:pt>
                <c:pt idx="402">
                  <c:v>616.27258125000003</c:v>
                </c:pt>
                <c:pt idx="403">
                  <c:v>614.26884375000009</c:v>
                </c:pt>
                <c:pt idx="404">
                  <c:v>612.13336875000016</c:v>
                </c:pt>
                <c:pt idx="405">
                  <c:v>609.60611250000011</c:v>
                </c:pt>
                <c:pt idx="406">
                  <c:v>606.23943750000001</c:v>
                </c:pt>
                <c:pt idx="407">
                  <c:v>602.2963125</c:v>
                </c:pt>
                <c:pt idx="408">
                  <c:v>598.92225000000008</c:v>
                </c:pt>
                <c:pt idx="409">
                  <c:v>592.08200624999995</c:v>
                </c:pt>
                <c:pt idx="410">
                  <c:v>589.73773125000014</c:v>
                </c:pt>
                <c:pt idx="411">
                  <c:v>584.55138750000015</c:v>
                </c:pt>
                <c:pt idx="412">
                  <c:v>577.62759375000007</c:v>
                </c:pt>
                <c:pt idx="413">
                  <c:v>569.54653125000004</c:v>
                </c:pt>
                <c:pt idx="414">
                  <c:v>565.32181875000015</c:v>
                </c:pt>
                <c:pt idx="415">
                  <c:v>562.54755</c:v>
                </c:pt>
                <c:pt idx="416">
                  <c:v>560.16255000000001</c:v>
                </c:pt>
                <c:pt idx="417">
                  <c:v>559.39344375000007</c:v>
                </c:pt>
                <c:pt idx="418">
                  <c:v>555.5062875000001</c:v>
                </c:pt>
                <c:pt idx="419">
                  <c:v>553.4736375</c:v>
                </c:pt>
                <c:pt idx="420">
                  <c:v>550.91720625000016</c:v>
                </c:pt>
                <c:pt idx="421">
                  <c:v>547.91358750000006</c:v>
                </c:pt>
                <c:pt idx="422">
                  <c:v>545.78023125000004</c:v>
                </c:pt>
                <c:pt idx="423">
                  <c:v>541.6090875000001</c:v>
                </c:pt>
                <c:pt idx="424">
                  <c:v>539.06833125000003</c:v>
                </c:pt>
                <c:pt idx="425">
                  <c:v>537.16884375000006</c:v>
                </c:pt>
                <c:pt idx="426">
                  <c:v>534.49051874999998</c:v>
                </c:pt>
                <c:pt idx="427">
                  <c:v>531.89724375000014</c:v>
                </c:pt>
                <c:pt idx="428">
                  <c:v>527.04191250000008</c:v>
                </c:pt>
                <c:pt idx="429">
                  <c:v>524.39763749999997</c:v>
                </c:pt>
                <c:pt idx="430">
                  <c:v>520.69839375000004</c:v>
                </c:pt>
                <c:pt idx="431">
                  <c:v>516.77118750000011</c:v>
                </c:pt>
                <c:pt idx="432">
                  <c:v>513.26362500000005</c:v>
                </c:pt>
                <c:pt idx="433">
                  <c:v>510.98053124999996</c:v>
                </c:pt>
                <c:pt idx="434">
                  <c:v>505.8728625</c:v>
                </c:pt>
                <c:pt idx="435">
                  <c:v>503.73877500000009</c:v>
                </c:pt>
                <c:pt idx="436">
                  <c:v>500.82465000000008</c:v>
                </c:pt>
                <c:pt idx="437">
                  <c:v>497.11224375000006</c:v>
                </c:pt>
                <c:pt idx="438">
                  <c:v>493.00215000000003</c:v>
                </c:pt>
                <c:pt idx="439">
                  <c:v>488.23140000000012</c:v>
                </c:pt>
                <c:pt idx="440">
                  <c:v>483.61130625000004</c:v>
                </c:pt>
                <c:pt idx="441">
                  <c:v>479.1574875</c:v>
                </c:pt>
                <c:pt idx="442">
                  <c:v>474.45596250000006</c:v>
                </c:pt>
                <c:pt idx="443">
                  <c:v>470.03019375000008</c:v>
                </c:pt>
                <c:pt idx="444">
                  <c:v>465.10036874999997</c:v>
                </c:pt>
                <c:pt idx="445">
                  <c:v>460.55171250000006</c:v>
                </c:pt>
                <c:pt idx="446">
                  <c:v>455.09623125000002</c:v>
                </c:pt>
                <c:pt idx="447">
                  <c:v>451.88527500000004</c:v>
                </c:pt>
                <c:pt idx="448">
                  <c:v>446.53458750000004</c:v>
                </c:pt>
                <c:pt idx="449">
                  <c:v>443.11258125000001</c:v>
                </c:pt>
                <c:pt idx="450">
                  <c:v>439.3769062500001</c:v>
                </c:pt>
                <c:pt idx="451">
                  <c:v>437.61031875000009</c:v>
                </c:pt>
                <c:pt idx="452">
                  <c:v>434.24508750000001</c:v>
                </c:pt>
                <c:pt idx="453">
                  <c:v>431.79333750000006</c:v>
                </c:pt>
                <c:pt idx="454">
                  <c:v>427.69535625000003</c:v>
                </c:pt>
                <c:pt idx="455">
                  <c:v>426.06016875000006</c:v>
                </c:pt>
                <c:pt idx="456">
                  <c:v>423.89983125000009</c:v>
                </c:pt>
                <c:pt idx="457">
                  <c:v>420.91351875000004</c:v>
                </c:pt>
                <c:pt idx="458">
                  <c:v>420.0389437500001</c:v>
                </c:pt>
                <c:pt idx="459">
                  <c:v>416.47256250000004</c:v>
                </c:pt>
                <c:pt idx="460">
                  <c:v>414.84256875000005</c:v>
                </c:pt>
                <c:pt idx="461">
                  <c:v>411.65129999999999</c:v>
                </c:pt>
                <c:pt idx="462">
                  <c:v>410.78570625000003</c:v>
                </c:pt>
                <c:pt idx="463">
                  <c:v>408.42804375000003</c:v>
                </c:pt>
                <c:pt idx="464">
                  <c:v>406.23961875000009</c:v>
                </c:pt>
                <c:pt idx="465">
                  <c:v>404.07806250000004</c:v>
                </c:pt>
                <c:pt idx="466">
                  <c:v>402.78922500000004</c:v>
                </c:pt>
                <c:pt idx="467">
                  <c:v>399.55295625000002</c:v>
                </c:pt>
                <c:pt idx="468">
                  <c:v>398.06450625000008</c:v>
                </c:pt>
                <c:pt idx="469">
                  <c:v>393.78701250000012</c:v>
                </c:pt>
                <c:pt idx="470">
                  <c:v>390.53469375000003</c:v>
                </c:pt>
                <c:pt idx="471">
                  <c:v>386.77605</c:v>
                </c:pt>
                <c:pt idx="472">
                  <c:v>382.70364375000003</c:v>
                </c:pt>
                <c:pt idx="473">
                  <c:v>377.97397500000005</c:v>
                </c:pt>
                <c:pt idx="474">
                  <c:v>373.74586875</c:v>
                </c:pt>
                <c:pt idx="475">
                  <c:v>370.85769375000001</c:v>
                </c:pt>
                <c:pt idx="476">
                  <c:v>368.25420000000008</c:v>
                </c:pt>
                <c:pt idx="477">
                  <c:v>366.01479375000002</c:v>
                </c:pt>
                <c:pt idx="478">
                  <c:v>362.49864375000004</c:v>
                </c:pt>
                <c:pt idx="479">
                  <c:v>359.27647500000012</c:v>
                </c:pt>
                <c:pt idx="480">
                  <c:v>356.75405625000008</c:v>
                </c:pt>
                <c:pt idx="481">
                  <c:v>354.23306250000002</c:v>
                </c:pt>
                <c:pt idx="482">
                  <c:v>351.87781875000002</c:v>
                </c:pt>
                <c:pt idx="483">
                  <c:v>349.91152500000004</c:v>
                </c:pt>
                <c:pt idx="484">
                  <c:v>347.55043125000003</c:v>
                </c:pt>
                <c:pt idx="485">
                  <c:v>345.88038749999998</c:v>
                </c:pt>
                <c:pt idx="486">
                  <c:v>344.13714375000001</c:v>
                </c:pt>
                <c:pt idx="487">
                  <c:v>343.84880625000005</c:v>
                </c:pt>
                <c:pt idx="488">
                  <c:v>341.71498124999999</c:v>
                </c:pt>
                <c:pt idx="489">
                  <c:v>339.29000625000003</c:v>
                </c:pt>
                <c:pt idx="490">
                  <c:v>338.41074374999999</c:v>
                </c:pt>
                <c:pt idx="491">
                  <c:v>337.60445625000006</c:v>
                </c:pt>
                <c:pt idx="492">
                  <c:v>335.45628750000003</c:v>
                </c:pt>
                <c:pt idx="493">
                  <c:v>335.29355625000005</c:v>
                </c:pt>
                <c:pt idx="494">
                  <c:v>333.96091875000008</c:v>
                </c:pt>
                <c:pt idx="495">
                  <c:v>333.47600625000001</c:v>
                </c:pt>
                <c:pt idx="496">
                  <c:v>332.73986250000002</c:v>
                </c:pt>
                <c:pt idx="497">
                  <c:v>331.45425000000006</c:v>
                </c:pt>
                <c:pt idx="498">
                  <c:v>331.92414375000004</c:v>
                </c:pt>
                <c:pt idx="499">
                  <c:v>329.89381875000004</c:v>
                </c:pt>
                <c:pt idx="500">
                  <c:v>329.83738125000008</c:v>
                </c:pt>
                <c:pt idx="501">
                  <c:v>328.69179375000004</c:v>
                </c:pt>
                <c:pt idx="502">
                  <c:v>327.75832500000001</c:v>
                </c:pt>
                <c:pt idx="503">
                  <c:v>327.70940624999997</c:v>
                </c:pt>
                <c:pt idx="504">
                  <c:v>326.82135000000005</c:v>
                </c:pt>
                <c:pt idx="505">
                  <c:v>325.40105625000007</c:v>
                </c:pt>
                <c:pt idx="506">
                  <c:v>325.06762500000002</c:v>
                </c:pt>
                <c:pt idx="507">
                  <c:v>323.08768125000006</c:v>
                </c:pt>
                <c:pt idx="508">
                  <c:v>321.92218125000005</c:v>
                </c:pt>
                <c:pt idx="509">
                  <c:v>320.18420624999999</c:v>
                </c:pt>
                <c:pt idx="510">
                  <c:v>321.40820625000009</c:v>
                </c:pt>
                <c:pt idx="511">
                  <c:v>318.83656875000003</c:v>
                </c:pt>
                <c:pt idx="512">
                  <c:v>317.35533750000008</c:v>
                </c:pt>
                <c:pt idx="513">
                  <c:v>316.07514375000005</c:v>
                </c:pt>
                <c:pt idx="514">
                  <c:v>314.84842500000002</c:v>
                </c:pt>
                <c:pt idx="515">
                  <c:v>312.86542500000007</c:v>
                </c:pt>
                <c:pt idx="516">
                  <c:v>311.25412499999999</c:v>
                </c:pt>
                <c:pt idx="517">
                  <c:v>309.80446875000001</c:v>
                </c:pt>
                <c:pt idx="518">
                  <c:v>307.86500625000008</c:v>
                </c:pt>
                <c:pt idx="519">
                  <c:v>306.0712125</c:v>
                </c:pt>
                <c:pt idx="520">
                  <c:v>303.47124375000004</c:v>
                </c:pt>
                <c:pt idx="521">
                  <c:v>302.68134375000005</c:v>
                </c:pt>
                <c:pt idx="522">
                  <c:v>300.63941249999999</c:v>
                </c:pt>
                <c:pt idx="523">
                  <c:v>298.64527500000003</c:v>
                </c:pt>
                <c:pt idx="524">
                  <c:v>297.46021875000008</c:v>
                </c:pt>
                <c:pt idx="525">
                  <c:v>295.15173750000008</c:v>
                </c:pt>
                <c:pt idx="526">
                  <c:v>294.88704375000003</c:v>
                </c:pt>
                <c:pt idx="527">
                  <c:v>294.22490625000006</c:v>
                </c:pt>
                <c:pt idx="528">
                  <c:v>292.48149375000003</c:v>
                </c:pt>
                <c:pt idx="529">
                  <c:v>291.18217500000003</c:v>
                </c:pt>
                <c:pt idx="530">
                  <c:v>290.89224375000003</c:v>
                </c:pt>
                <c:pt idx="531">
                  <c:v>290.1303375</c:v>
                </c:pt>
                <c:pt idx="532">
                  <c:v>289.55574375000003</c:v>
                </c:pt>
                <c:pt idx="533">
                  <c:v>288.46698750000002</c:v>
                </c:pt>
                <c:pt idx="534">
                  <c:v>287.94388125</c:v>
                </c:pt>
                <c:pt idx="535">
                  <c:v>287.33281875000006</c:v>
                </c:pt>
                <c:pt idx="536">
                  <c:v>285.66652500000004</c:v>
                </c:pt>
                <c:pt idx="537">
                  <c:v>285.94893750000006</c:v>
                </c:pt>
                <c:pt idx="538">
                  <c:v>284.38398749999999</c:v>
                </c:pt>
                <c:pt idx="539">
                  <c:v>284.26449375000004</c:v>
                </c:pt>
                <c:pt idx="540">
                  <c:v>283.043925</c:v>
                </c:pt>
                <c:pt idx="541">
                  <c:v>282.422325</c:v>
                </c:pt>
                <c:pt idx="542">
                  <c:v>282.23030625000001</c:v>
                </c:pt>
                <c:pt idx="543">
                  <c:v>281.28193125000007</c:v>
                </c:pt>
                <c:pt idx="544">
                  <c:v>280.87957499999999</c:v>
                </c:pt>
                <c:pt idx="545">
                  <c:v>280.50491250000005</c:v>
                </c:pt>
                <c:pt idx="546">
                  <c:v>278.98209375000005</c:v>
                </c:pt>
                <c:pt idx="547">
                  <c:v>278.23588125000003</c:v>
                </c:pt>
                <c:pt idx="548">
                  <c:v>277.80211875000003</c:v>
                </c:pt>
                <c:pt idx="549">
                  <c:v>276.86062500000003</c:v>
                </c:pt>
                <c:pt idx="550">
                  <c:v>277.42882500000002</c:v>
                </c:pt>
                <c:pt idx="551">
                  <c:v>275.54730000000001</c:v>
                </c:pt>
                <c:pt idx="552">
                  <c:v>276.80107500000003</c:v>
                </c:pt>
                <c:pt idx="553">
                  <c:v>276.48414375000004</c:v>
                </c:pt>
                <c:pt idx="554">
                  <c:v>275.91286875000003</c:v>
                </c:pt>
                <c:pt idx="555">
                  <c:v>276.07509375000001</c:v>
                </c:pt>
                <c:pt idx="556">
                  <c:v>275.00806875000006</c:v>
                </c:pt>
                <c:pt idx="557">
                  <c:v>275.00874375000006</c:v>
                </c:pt>
                <c:pt idx="558">
                  <c:v>274.82210625000005</c:v>
                </c:pt>
                <c:pt idx="559">
                  <c:v>273.89019375000004</c:v>
                </c:pt>
                <c:pt idx="560">
                  <c:v>273.82241250000004</c:v>
                </c:pt>
                <c:pt idx="561">
                  <c:v>273.15493125</c:v>
                </c:pt>
                <c:pt idx="562">
                  <c:v>271.97870625000002</c:v>
                </c:pt>
                <c:pt idx="563">
                  <c:v>272.70292500000005</c:v>
                </c:pt>
                <c:pt idx="564">
                  <c:v>272.33538750000002</c:v>
                </c:pt>
                <c:pt idx="565">
                  <c:v>272.69422500000002</c:v>
                </c:pt>
                <c:pt idx="566">
                  <c:v>272.31433125000001</c:v>
                </c:pt>
                <c:pt idx="567">
                  <c:v>271.27072499999997</c:v>
                </c:pt>
                <c:pt idx="568">
                  <c:v>271.56566249999997</c:v>
                </c:pt>
                <c:pt idx="569">
                  <c:v>271.267425</c:v>
                </c:pt>
                <c:pt idx="570">
                  <c:v>270.44910000000004</c:v>
                </c:pt>
                <c:pt idx="571">
                  <c:v>270.72118124999997</c:v>
                </c:pt>
                <c:pt idx="572">
                  <c:v>270.02306250000004</c:v>
                </c:pt>
                <c:pt idx="573">
                  <c:v>270.07980000000003</c:v>
                </c:pt>
                <c:pt idx="574">
                  <c:v>269.84210624999997</c:v>
                </c:pt>
                <c:pt idx="575">
                  <c:v>269.27506875</c:v>
                </c:pt>
                <c:pt idx="576">
                  <c:v>268.76855625000002</c:v>
                </c:pt>
                <c:pt idx="577">
                  <c:v>268.40055000000001</c:v>
                </c:pt>
                <c:pt idx="578">
                  <c:v>267.79301249999997</c:v>
                </c:pt>
                <c:pt idx="579">
                  <c:v>267.66761250000002</c:v>
                </c:pt>
                <c:pt idx="580">
                  <c:v>267.39729374999996</c:v>
                </c:pt>
                <c:pt idx="581">
                  <c:v>266.68606875000006</c:v>
                </c:pt>
                <c:pt idx="582">
                  <c:v>266.33591250000001</c:v>
                </c:pt>
                <c:pt idx="583">
                  <c:v>265.21381875000003</c:v>
                </c:pt>
                <c:pt idx="584">
                  <c:v>265.19703750000002</c:v>
                </c:pt>
                <c:pt idx="585">
                  <c:v>264.89625000000001</c:v>
                </c:pt>
                <c:pt idx="586">
                  <c:v>263.73596250000003</c:v>
                </c:pt>
                <c:pt idx="587">
                  <c:v>263.85114375000001</c:v>
                </c:pt>
                <c:pt idx="588">
                  <c:v>262.98768750000005</c:v>
                </c:pt>
                <c:pt idx="589">
                  <c:v>261.81922500000002</c:v>
                </c:pt>
                <c:pt idx="590">
                  <c:v>261.00511875000007</c:v>
                </c:pt>
                <c:pt idx="591">
                  <c:v>261.20866875000007</c:v>
                </c:pt>
                <c:pt idx="592">
                  <c:v>260.32730624999999</c:v>
                </c:pt>
                <c:pt idx="593">
                  <c:v>259.81333125000003</c:v>
                </c:pt>
                <c:pt idx="594">
                  <c:v>259.47457500000002</c:v>
                </c:pt>
                <c:pt idx="595">
                  <c:v>259.25793750000008</c:v>
                </c:pt>
                <c:pt idx="596">
                  <c:v>258.60097500000006</c:v>
                </c:pt>
                <c:pt idx="597">
                  <c:v>257.38747500000005</c:v>
                </c:pt>
                <c:pt idx="598">
                  <c:v>256.73566875</c:v>
                </c:pt>
                <c:pt idx="599">
                  <c:v>256.59262500000006</c:v>
                </c:pt>
                <c:pt idx="600">
                  <c:v>255.82214999999999</c:v>
                </c:pt>
                <c:pt idx="601">
                  <c:v>254.42913750000002</c:v>
                </c:pt>
                <c:pt idx="602">
                  <c:v>254.19616875000006</c:v>
                </c:pt>
                <c:pt idx="603">
                  <c:v>253.40544375000005</c:v>
                </c:pt>
                <c:pt idx="604">
                  <c:v>251.54540624999996</c:v>
                </c:pt>
                <c:pt idx="605">
                  <c:v>251.17486875000006</c:v>
                </c:pt>
                <c:pt idx="606">
                  <c:v>249.77454375000005</c:v>
                </c:pt>
                <c:pt idx="607">
                  <c:v>249.13576875000001</c:v>
                </c:pt>
                <c:pt idx="608">
                  <c:v>247.66096874999999</c:v>
                </c:pt>
                <c:pt idx="609">
                  <c:v>246.71623124999999</c:v>
                </c:pt>
                <c:pt idx="610">
                  <c:v>245.20233749999997</c:v>
                </c:pt>
                <c:pt idx="611">
                  <c:v>244.81758749999997</c:v>
                </c:pt>
                <c:pt idx="612">
                  <c:v>244.40563125000006</c:v>
                </c:pt>
                <c:pt idx="613">
                  <c:v>243.56801250000001</c:v>
                </c:pt>
                <c:pt idx="614">
                  <c:v>241.99779375000003</c:v>
                </c:pt>
                <c:pt idx="615">
                  <c:v>241.46053125000006</c:v>
                </c:pt>
                <c:pt idx="616">
                  <c:v>240.29638125000002</c:v>
                </c:pt>
                <c:pt idx="617">
                  <c:v>239.84413125000003</c:v>
                </c:pt>
                <c:pt idx="618">
                  <c:v>239.32140000000004</c:v>
                </c:pt>
                <c:pt idx="619">
                  <c:v>238.04255625000002</c:v>
                </c:pt>
                <c:pt idx="620">
                  <c:v>237.29857500000006</c:v>
                </c:pt>
                <c:pt idx="621">
                  <c:v>236.68483125000003</c:v>
                </c:pt>
                <c:pt idx="622">
                  <c:v>235.37184375000001</c:v>
                </c:pt>
                <c:pt idx="623">
                  <c:v>234.74741250000002</c:v>
                </c:pt>
                <c:pt idx="624">
                  <c:v>234.46136250000001</c:v>
                </c:pt>
                <c:pt idx="625">
                  <c:v>234.58524375000002</c:v>
                </c:pt>
                <c:pt idx="626">
                  <c:v>232.88677500000006</c:v>
                </c:pt>
                <c:pt idx="627">
                  <c:v>231.76486875000001</c:v>
                </c:pt>
                <c:pt idx="628">
                  <c:v>232.12475625000002</c:v>
                </c:pt>
                <c:pt idx="629">
                  <c:v>231.27855000000002</c:v>
                </c:pt>
                <c:pt idx="630">
                  <c:v>230.72653125000002</c:v>
                </c:pt>
                <c:pt idx="631">
                  <c:v>230.70142500000006</c:v>
                </c:pt>
                <c:pt idx="632">
                  <c:v>230.14173750000003</c:v>
                </c:pt>
                <c:pt idx="633">
                  <c:v>229.78057500000003</c:v>
                </c:pt>
                <c:pt idx="634">
                  <c:v>229.54020000000003</c:v>
                </c:pt>
                <c:pt idx="635">
                  <c:v>230.36529375000001</c:v>
                </c:pt>
                <c:pt idx="636">
                  <c:v>229.93668750000003</c:v>
                </c:pt>
                <c:pt idx="637">
                  <c:v>229.52062500000002</c:v>
                </c:pt>
                <c:pt idx="638">
                  <c:v>229.56168750000001</c:v>
                </c:pt>
                <c:pt idx="639">
                  <c:v>228.59096250000002</c:v>
                </c:pt>
                <c:pt idx="640">
                  <c:v>228.49959375000003</c:v>
                </c:pt>
                <c:pt idx="641">
                  <c:v>228.46087500000002</c:v>
                </c:pt>
                <c:pt idx="642">
                  <c:v>228.52809375000001</c:v>
                </c:pt>
                <c:pt idx="643">
                  <c:v>228.76861875000003</c:v>
                </c:pt>
                <c:pt idx="644">
                  <c:v>228.72414375000002</c:v>
                </c:pt>
                <c:pt idx="645">
                  <c:v>229.32084375000002</c:v>
                </c:pt>
                <c:pt idx="646">
                  <c:v>228.92306249999999</c:v>
                </c:pt>
                <c:pt idx="647">
                  <c:v>228.38398125000001</c:v>
                </c:pt>
                <c:pt idx="648">
                  <c:v>228.02235000000002</c:v>
                </c:pt>
                <c:pt idx="649">
                  <c:v>227.90448750000002</c:v>
                </c:pt>
                <c:pt idx="650">
                  <c:v>227.64206250000004</c:v>
                </c:pt>
                <c:pt idx="651">
                  <c:v>227.63739375000003</c:v>
                </c:pt>
                <c:pt idx="652">
                  <c:v>227.5724625</c:v>
                </c:pt>
                <c:pt idx="653">
                  <c:v>226.48852500000004</c:v>
                </c:pt>
                <c:pt idx="654">
                  <c:v>226.803225</c:v>
                </c:pt>
                <c:pt idx="655">
                  <c:v>227.30992500000002</c:v>
                </c:pt>
                <c:pt idx="656">
                  <c:v>226.79765624999999</c:v>
                </c:pt>
                <c:pt idx="657">
                  <c:v>226.72224374999999</c:v>
                </c:pt>
                <c:pt idx="658">
                  <c:v>226.58930625000002</c:v>
                </c:pt>
                <c:pt idx="659">
                  <c:v>225.78210000000001</c:v>
                </c:pt>
                <c:pt idx="660">
                  <c:v>225.89431875000002</c:v>
                </c:pt>
                <c:pt idx="661">
                  <c:v>226.02650625000004</c:v>
                </c:pt>
                <c:pt idx="662">
                  <c:v>226.07617500000003</c:v>
                </c:pt>
                <c:pt idx="663">
                  <c:v>226.45395000000005</c:v>
                </c:pt>
                <c:pt idx="664">
                  <c:v>225.20662500000003</c:v>
                </c:pt>
                <c:pt idx="665">
                  <c:v>225.57810000000001</c:v>
                </c:pt>
                <c:pt idx="666">
                  <c:v>225.31985625000004</c:v>
                </c:pt>
                <c:pt idx="667">
                  <c:v>224.96700000000004</c:v>
                </c:pt>
                <c:pt idx="668">
                  <c:v>224.58701250000001</c:v>
                </c:pt>
                <c:pt idx="669">
                  <c:v>224.54171250000002</c:v>
                </c:pt>
                <c:pt idx="670">
                  <c:v>224.38711875000001</c:v>
                </c:pt>
                <c:pt idx="671">
                  <c:v>224.03400000000005</c:v>
                </c:pt>
                <c:pt idx="672">
                  <c:v>224.19195000000005</c:v>
                </c:pt>
                <c:pt idx="673">
                  <c:v>224.02710000000002</c:v>
                </c:pt>
                <c:pt idx="674">
                  <c:v>223.30038750000003</c:v>
                </c:pt>
                <c:pt idx="675">
                  <c:v>223.88675625000002</c:v>
                </c:pt>
                <c:pt idx="676">
                  <c:v>223.40328750000003</c:v>
                </c:pt>
                <c:pt idx="677">
                  <c:v>222.98165625000004</c:v>
                </c:pt>
                <c:pt idx="678">
                  <c:v>222.56212500000004</c:v>
                </c:pt>
                <c:pt idx="679">
                  <c:v>221.84381250000004</c:v>
                </c:pt>
                <c:pt idx="680">
                  <c:v>221.94581250000002</c:v>
                </c:pt>
                <c:pt idx="681">
                  <c:v>221.61247500000005</c:v>
                </c:pt>
                <c:pt idx="682">
                  <c:v>221.49489375000005</c:v>
                </c:pt>
                <c:pt idx="683">
                  <c:v>220.70806875000005</c:v>
                </c:pt>
                <c:pt idx="684">
                  <c:v>221.07011250000002</c:v>
                </c:pt>
                <c:pt idx="685">
                  <c:v>219.98094375000002</c:v>
                </c:pt>
                <c:pt idx="686">
                  <c:v>220.22289375000003</c:v>
                </c:pt>
                <c:pt idx="687">
                  <c:v>220.03310624999997</c:v>
                </c:pt>
                <c:pt idx="688">
                  <c:v>218.35207500000004</c:v>
                </c:pt>
                <c:pt idx="689">
                  <c:v>217.93858125</c:v>
                </c:pt>
                <c:pt idx="690">
                  <c:v>217.18438125000003</c:v>
                </c:pt>
                <c:pt idx="691">
                  <c:v>215.78401875000003</c:v>
                </c:pt>
                <c:pt idx="692">
                  <c:v>214.57456875</c:v>
                </c:pt>
                <c:pt idx="693">
                  <c:v>213.22571250000007</c:v>
                </c:pt>
                <c:pt idx="694">
                  <c:v>212.17852500000001</c:v>
                </c:pt>
                <c:pt idx="695">
                  <c:v>207.76121250000006</c:v>
                </c:pt>
                <c:pt idx="696">
                  <c:v>197.88395625000001</c:v>
                </c:pt>
                <c:pt idx="697">
                  <c:v>165.24112687500002</c:v>
                </c:pt>
                <c:pt idx="698">
                  <c:v>165.50352562500001</c:v>
                </c:pt>
                <c:pt idx="699">
                  <c:v>166.27382812499999</c:v>
                </c:pt>
                <c:pt idx="700">
                  <c:v>168.10825875</c:v>
                </c:pt>
                <c:pt idx="701">
                  <c:v>168.91546687500002</c:v>
                </c:pt>
                <c:pt idx="702">
                  <c:v>169.67512687500002</c:v>
                </c:pt>
                <c:pt idx="703">
                  <c:v>170.26119187500004</c:v>
                </c:pt>
                <c:pt idx="704">
                  <c:v>171.32937000000001</c:v>
                </c:pt>
                <c:pt idx="705">
                  <c:v>171.47990250000001</c:v>
                </c:pt>
                <c:pt idx="706">
                  <c:v>172.74385875000002</c:v>
                </c:pt>
                <c:pt idx="707">
                  <c:v>172.86744187500003</c:v>
                </c:pt>
                <c:pt idx="708">
                  <c:v>173.98321125000001</c:v>
                </c:pt>
                <c:pt idx="709">
                  <c:v>174.02960250000001</c:v>
                </c:pt>
                <c:pt idx="710">
                  <c:v>174.99960375000003</c:v>
                </c:pt>
                <c:pt idx="711">
                  <c:v>175.53184124999999</c:v>
                </c:pt>
                <c:pt idx="712">
                  <c:v>175.453119375</c:v>
                </c:pt>
                <c:pt idx="713">
                  <c:v>175.86030000000002</c:v>
                </c:pt>
                <c:pt idx="714">
                  <c:v>176.511225</c:v>
                </c:pt>
                <c:pt idx="715">
                  <c:v>176.66032874999999</c:v>
                </c:pt>
                <c:pt idx="716">
                  <c:v>177.02227500000001</c:v>
                </c:pt>
                <c:pt idx="717">
                  <c:v>177.52179562500004</c:v>
                </c:pt>
                <c:pt idx="718">
                  <c:v>177.84934125000001</c:v>
                </c:pt>
                <c:pt idx="719">
                  <c:v>177.68325750000002</c:v>
                </c:pt>
                <c:pt idx="720">
                  <c:v>178.39106062500002</c:v>
                </c:pt>
                <c:pt idx="721">
                  <c:v>178.70012250000002</c:v>
                </c:pt>
                <c:pt idx="722">
                  <c:v>179.51638687500002</c:v>
                </c:pt>
                <c:pt idx="723">
                  <c:v>178.67709187500003</c:v>
                </c:pt>
                <c:pt idx="724">
                  <c:v>178.63482000000005</c:v>
                </c:pt>
                <c:pt idx="725">
                  <c:v>179.597840625</c:v>
                </c:pt>
                <c:pt idx="726">
                  <c:v>179.61055687500001</c:v>
                </c:pt>
                <c:pt idx="727">
                  <c:v>179.52529875000002</c:v>
                </c:pt>
                <c:pt idx="728">
                  <c:v>180.20240250000003</c:v>
                </c:pt>
                <c:pt idx="729">
                  <c:v>180.67949250000004</c:v>
                </c:pt>
                <c:pt idx="730">
                  <c:v>180.67384312500002</c:v>
                </c:pt>
                <c:pt idx="731">
                  <c:v>181.53156187500005</c:v>
                </c:pt>
                <c:pt idx="732">
                  <c:v>181.21194375000005</c:v>
                </c:pt>
                <c:pt idx="733">
                  <c:v>181.27070812500003</c:v>
                </c:pt>
                <c:pt idx="734">
                  <c:v>180.95097562500004</c:v>
                </c:pt>
                <c:pt idx="735">
                  <c:v>181.67235374999998</c:v>
                </c:pt>
                <c:pt idx="736">
                  <c:v>182.24048062500003</c:v>
                </c:pt>
                <c:pt idx="737">
                  <c:v>182.59022625000003</c:v>
                </c:pt>
                <c:pt idx="738">
                  <c:v>181.99978312500002</c:v>
                </c:pt>
                <c:pt idx="739">
                  <c:v>181.79679375000001</c:v>
                </c:pt>
                <c:pt idx="740">
                  <c:v>181.97113125000001</c:v>
                </c:pt>
                <c:pt idx="741">
                  <c:v>182.25756187500002</c:v>
                </c:pt>
                <c:pt idx="742">
                  <c:v>182.211684375</c:v>
                </c:pt>
                <c:pt idx="743">
                  <c:v>182.90213625000001</c:v>
                </c:pt>
                <c:pt idx="744">
                  <c:v>182.97849562500005</c:v>
                </c:pt>
                <c:pt idx="745">
                  <c:v>182.77370437500002</c:v>
                </c:pt>
                <c:pt idx="746">
                  <c:v>183.18636375000003</c:v>
                </c:pt>
                <c:pt idx="747">
                  <c:v>183.76975500000003</c:v>
                </c:pt>
                <c:pt idx="748">
                  <c:v>183.72520875000001</c:v>
                </c:pt>
                <c:pt idx="749">
                  <c:v>184.23295500000003</c:v>
                </c:pt>
                <c:pt idx="750">
                  <c:v>183.73149000000001</c:v>
                </c:pt>
                <c:pt idx="751">
                  <c:v>184.19315812500002</c:v>
                </c:pt>
                <c:pt idx="752">
                  <c:v>184.23555937500004</c:v>
                </c:pt>
                <c:pt idx="753">
                  <c:v>184.62884812500002</c:v>
                </c:pt>
                <c:pt idx="754">
                  <c:v>185.16722250000001</c:v>
                </c:pt>
                <c:pt idx="755">
                  <c:v>185.17388812500002</c:v>
                </c:pt>
                <c:pt idx="756">
                  <c:v>185.06888812500003</c:v>
                </c:pt>
                <c:pt idx="757">
                  <c:v>184.78626187500001</c:v>
                </c:pt>
                <c:pt idx="758">
                  <c:v>185.26777312500002</c:v>
                </c:pt>
                <c:pt idx="759">
                  <c:v>185.50712625</c:v>
                </c:pt>
                <c:pt idx="760">
                  <c:v>185.5424175</c:v>
                </c:pt>
                <c:pt idx="761">
                  <c:v>185.50272000000001</c:v>
                </c:pt>
                <c:pt idx="762">
                  <c:v>185.81904937499999</c:v>
                </c:pt>
                <c:pt idx="763">
                  <c:v>185.99438625000005</c:v>
                </c:pt>
                <c:pt idx="764">
                  <c:v>185.71831312500004</c:v>
                </c:pt>
                <c:pt idx="765">
                  <c:v>186.32999812500003</c:v>
                </c:pt>
                <c:pt idx="766">
                  <c:v>186.15577687500002</c:v>
                </c:pt>
                <c:pt idx="767">
                  <c:v>185.70219000000003</c:v>
                </c:pt>
                <c:pt idx="768">
                  <c:v>186.43286625000005</c:v>
                </c:pt>
                <c:pt idx="769">
                  <c:v>186.78684750000005</c:v>
                </c:pt>
                <c:pt idx="770">
                  <c:v>186.77646187500002</c:v>
                </c:pt>
                <c:pt idx="771">
                  <c:v>186.73089937500004</c:v>
                </c:pt>
                <c:pt idx="772">
                  <c:v>187.11620812500004</c:v>
                </c:pt>
                <c:pt idx="773">
                  <c:v>187.13499000000002</c:v>
                </c:pt>
                <c:pt idx="774">
                  <c:v>187.13411812500001</c:v>
                </c:pt>
                <c:pt idx="775">
                  <c:v>186.96746437500002</c:v>
                </c:pt>
                <c:pt idx="776">
                  <c:v>186.56072625000002</c:v>
                </c:pt>
                <c:pt idx="777">
                  <c:v>187.04629875000003</c:v>
                </c:pt>
                <c:pt idx="778">
                  <c:v>186.73999875000001</c:v>
                </c:pt>
                <c:pt idx="779">
                  <c:v>187.04102062500002</c:v>
                </c:pt>
                <c:pt idx="780">
                  <c:v>187.22189437500001</c:v>
                </c:pt>
                <c:pt idx="781">
                  <c:v>187.54348125000001</c:v>
                </c:pt>
                <c:pt idx="782">
                  <c:v>187.95333750000003</c:v>
                </c:pt>
                <c:pt idx="783">
                  <c:v>187.282663125</c:v>
                </c:pt>
                <c:pt idx="784">
                  <c:v>187.68030000000002</c:v>
                </c:pt>
                <c:pt idx="785">
                  <c:v>188.33893125000003</c:v>
                </c:pt>
                <c:pt idx="786">
                  <c:v>188.64166875000004</c:v>
                </c:pt>
                <c:pt idx="787">
                  <c:v>188.40564375</c:v>
                </c:pt>
                <c:pt idx="788">
                  <c:v>188.74125000000001</c:v>
                </c:pt>
                <c:pt idx="789">
                  <c:v>188.47261875000004</c:v>
                </c:pt>
                <c:pt idx="790">
                  <c:v>188.09988750000005</c:v>
                </c:pt>
                <c:pt idx="791">
                  <c:v>189.03281250000001</c:v>
                </c:pt>
                <c:pt idx="792">
                  <c:v>188.76140624999999</c:v>
                </c:pt>
                <c:pt idx="793">
                  <c:v>188.88945000000001</c:v>
                </c:pt>
                <c:pt idx="794">
                  <c:v>188.95912500000003</c:v>
                </c:pt>
                <c:pt idx="795">
                  <c:v>189.15650625000004</c:v>
                </c:pt>
                <c:pt idx="796">
                  <c:v>189.85905000000005</c:v>
                </c:pt>
                <c:pt idx="797">
                  <c:v>189.51779999999999</c:v>
                </c:pt>
                <c:pt idx="798">
                  <c:v>189.06427500000001</c:v>
                </c:pt>
                <c:pt idx="799">
                  <c:v>189.34946250000002</c:v>
                </c:pt>
                <c:pt idx="800">
                  <c:v>188.95676250000002</c:v>
                </c:pt>
                <c:pt idx="801">
                  <c:v>189.3653625</c:v>
                </c:pt>
                <c:pt idx="802">
                  <c:v>189.45746250000002</c:v>
                </c:pt>
                <c:pt idx="803">
                  <c:v>189.83686875000001</c:v>
                </c:pt>
                <c:pt idx="804">
                  <c:v>189.86251875000002</c:v>
                </c:pt>
                <c:pt idx="805">
                  <c:v>189.78463124999999</c:v>
                </c:pt>
                <c:pt idx="806">
                  <c:v>190.38082500000004</c:v>
                </c:pt>
                <c:pt idx="807">
                  <c:v>190.37272500000003</c:v>
                </c:pt>
                <c:pt idx="808">
                  <c:v>190.72183125000004</c:v>
                </c:pt>
                <c:pt idx="809">
                  <c:v>190.12616250000002</c:v>
                </c:pt>
                <c:pt idx="810">
                  <c:v>190.51809375000005</c:v>
                </c:pt>
                <c:pt idx="811">
                  <c:v>190.92661874999999</c:v>
                </c:pt>
                <c:pt idx="812">
                  <c:v>190.93606875</c:v>
                </c:pt>
                <c:pt idx="813">
                  <c:v>190.31919375000004</c:v>
                </c:pt>
                <c:pt idx="814">
                  <c:v>190.51998750000001</c:v>
                </c:pt>
                <c:pt idx="815">
                  <c:v>191.0430375</c:v>
                </c:pt>
                <c:pt idx="816">
                  <c:v>191.22196875</c:v>
                </c:pt>
                <c:pt idx="817">
                  <c:v>191.174925</c:v>
                </c:pt>
                <c:pt idx="818">
                  <c:v>190.93807500000003</c:v>
                </c:pt>
                <c:pt idx="819">
                  <c:v>191.36280000000002</c:v>
                </c:pt>
                <c:pt idx="820">
                  <c:v>191.06711250000001</c:v>
                </c:pt>
                <c:pt idx="821">
                  <c:v>190.78460625</c:v>
                </c:pt>
                <c:pt idx="822">
                  <c:v>191.45446874999999</c:v>
                </c:pt>
                <c:pt idx="823">
                  <c:v>191.01365625000003</c:v>
                </c:pt>
                <c:pt idx="824">
                  <c:v>191.20580625000002</c:v>
                </c:pt>
                <c:pt idx="825">
                  <c:v>191.15058750000003</c:v>
                </c:pt>
                <c:pt idx="826">
                  <c:v>191.42653125000001</c:v>
                </c:pt>
                <c:pt idx="827">
                  <c:v>191.38906875000004</c:v>
                </c:pt>
                <c:pt idx="828">
                  <c:v>191.52883125</c:v>
                </c:pt>
                <c:pt idx="829">
                  <c:v>191.39518125000004</c:v>
                </c:pt>
                <c:pt idx="830">
                  <c:v>191.816925</c:v>
                </c:pt>
                <c:pt idx="831">
                  <c:v>191.75118750000004</c:v>
                </c:pt>
                <c:pt idx="832">
                  <c:v>192.01556250000002</c:v>
                </c:pt>
                <c:pt idx="833">
                  <c:v>192.39969375000001</c:v>
                </c:pt>
                <c:pt idx="834">
                  <c:v>191.84889375000003</c:v>
                </c:pt>
                <c:pt idx="835">
                  <c:v>191.81141250000002</c:v>
                </c:pt>
                <c:pt idx="836">
                  <c:v>191.91088125000002</c:v>
                </c:pt>
                <c:pt idx="837">
                  <c:v>191.12366250000002</c:v>
                </c:pt>
                <c:pt idx="838">
                  <c:v>192.81138750000002</c:v>
                </c:pt>
                <c:pt idx="839">
                  <c:v>192.41456250000002</c:v>
                </c:pt>
                <c:pt idx="840">
                  <c:v>192.24671250000003</c:v>
                </c:pt>
                <c:pt idx="841">
                  <c:v>192.60148125000003</c:v>
                </c:pt>
                <c:pt idx="842">
                  <c:v>192.22396875000004</c:v>
                </c:pt>
                <c:pt idx="843">
                  <c:v>192.17565000000002</c:v>
                </c:pt>
                <c:pt idx="844">
                  <c:v>192.39796875000002</c:v>
                </c:pt>
                <c:pt idx="845">
                  <c:v>192.22132500000001</c:v>
                </c:pt>
                <c:pt idx="846">
                  <c:v>192.45448125000004</c:v>
                </c:pt>
                <c:pt idx="847">
                  <c:v>192.52717500000006</c:v>
                </c:pt>
                <c:pt idx="848">
                  <c:v>192.984825</c:v>
                </c:pt>
                <c:pt idx="849">
                  <c:v>192.60030000000003</c:v>
                </c:pt>
                <c:pt idx="850">
                  <c:v>192.84881250000001</c:v>
                </c:pt>
                <c:pt idx="851">
                  <c:v>192.82522500000002</c:v>
                </c:pt>
                <c:pt idx="852">
                  <c:v>192.87375000000003</c:v>
                </c:pt>
                <c:pt idx="853">
                  <c:v>192.71953125000002</c:v>
                </c:pt>
                <c:pt idx="854">
                  <c:v>193.02564375000006</c:v>
                </c:pt>
                <c:pt idx="855">
                  <c:v>192.54208125</c:v>
                </c:pt>
                <c:pt idx="856">
                  <c:v>193.21518750000004</c:v>
                </c:pt>
                <c:pt idx="857">
                  <c:v>193.26620625000004</c:v>
                </c:pt>
                <c:pt idx="858">
                  <c:v>192.91297499999999</c:v>
                </c:pt>
                <c:pt idx="859">
                  <c:v>193.11742500000003</c:v>
                </c:pt>
                <c:pt idx="860">
                  <c:v>193.61876250000003</c:v>
                </c:pt>
                <c:pt idx="861">
                  <c:v>193.40520000000001</c:v>
                </c:pt>
                <c:pt idx="862">
                  <c:v>193.47195000000002</c:v>
                </c:pt>
                <c:pt idx="863">
                  <c:v>193.6660875</c:v>
                </c:pt>
                <c:pt idx="864">
                  <c:v>193.1119875</c:v>
                </c:pt>
                <c:pt idx="865">
                  <c:v>193.70960625000004</c:v>
                </c:pt>
                <c:pt idx="866">
                  <c:v>193.39156875000003</c:v>
                </c:pt>
                <c:pt idx="867">
                  <c:v>193.58780625000003</c:v>
                </c:pt>
                <c:pt idx="868">
                  <c:v>193.63318125000001</c:v>
                </c:pt>
                <c:pt idx="869">
                  <c:v>193.70831250000001</c:v>
                </c:pt>
                <c:pt idx="870">
                  <c:v>192.94179375000002</c:v>
                </c:pt>
                <c:pt idx="871">
                  <c:v>193.63831875</c:v>
                </c:pt>
                <c:pt idx="872">
                  <c:v>194.14693124999999</c:v>
                </c:pt>
                <c:pt idx="873">
                  <c:v>193.61519999999999</c:v>
                </c:pt>
                <c:pt idx="874">
                  <c:v>193.70510625</c:v>
                </c:pt>
                <c:pt idx="875">
                  <c:v>193.51674374999999</c:v>
                </c:pt>
                <c:pt idx="876">
                  <c:v>193.624875</c:v>
                </c:pt>
                <c:pt idx="877">
                  <c:v>193.6429875</c:v>
                </c:pt>
                <c:pt idx="878">
                  <c:v>193.45183125000005</c:v>
                </c:pt>
                <c:pt idx="879">
                  <c:v>193.95283125</c:v>
                </c:pt>
                <c:pt idx="880">
                  <c:v>193.8568875</c:v>
                </c:pt>
                <c:pt idx="881">
                  <c:v>193.81295625000001</c:v>
                </c:pt>
                <c:pt idx="882">
                  <c:v>193.96571250000002</c:v>
                </c:pt>
                <c:pt idx="883">
                  <c:v>193.35819375000003</c:v>
                </c:pt>
                <c:pt idx="884">
                  <c:v>193.24353750000003</c:v>
                </c:pt>
                <c:pt idx="885">
                  <c:v>193.6384875</c:v>
                </c:pt>
                <c:pt idx="886">
                  <c:v>193.17341250000001</c:v>
                </c:pt>
                <c:pt idx="887">
                  <c:v>193.86058125</c:v>
                </c:pt>
                <c:pt idx="888">
                  <c:v>193.87685625</c:v>
                </c:pt>
                <c:pt idx="889">
                  <c:v>193.40893125000002</c:v>
                </c:pt>
                <c:pt idx="890">
                  <c:v>193.75846875000002</c:v>
                </c:pt>
                <c:pt idx="891">
                  <c:v>193.59735000000003</c:v>
                </c:pt>
                <c:pt idx="892">
                  <c:v>194.17295625000003</c:v>
                </c:pt>
                <c:pt idx="893">
                  <c:v>193.98566249999999</c:v>
                </c:pt>
                <c:pt idx="894">
                  <c:v>193.93267500000002</c:v>
                </c:pt>
                <c:pt idx="895">
                  <c:v>193.92496875000001</c:v>
                </c:pt>
                <c:pt idx="896">
                  <c:v>194.44456875000003</c:v>
                </c:pt>
                <c:pt idx="897">
                  <c:v>193.97801250000001</c:v>
                </c:pt>
                <c:pt idx="898">
                  <c:v>194.53181250000003</c:v>
                </c:pt>
                <c:pt idx="899">
                  <c:v>194.31729375000003</c:v>
                </c:pt>
                <c:pt idx="900">
                  <c:v>194.49384375000002</c:v>
                </c:pt>
                <c:pt idx="901">
                  <c:v>194.38471875000005</c:v>
                </c:pt>
                <c:pt idx="902">
                  <c:v>195.11673750000003</c:v>
                </c:pt>
                <c:pt idx="903">
                  <c:v>194.41029375000002</c:v>
                </c:pt>
                <c:pt idx="904">
                  <c:v>194.28309375000001</c:v>
                </c:pt>
                <c:pt idx="905">
                  <c:v>194.84848124999999</c:v>
                </c:pt>
                <c:pt idx="906">
                  <c:v>194.56899375</c:v>
                </c:pt>
                <c:pt idx="907">
                  <c:v>194.3233875</c:v>
                </c:pt>
                <c:pt idx="908">
                  <c:v>194.22373125000001</c:v>
                </c:pt>
                <c:pt idx="909">
                  <c:v>194.80370625</c:v>
                </c:pt>
                <c:pt idx="910">
                  <c:v>194.47740000000002</c:v>
                </c:pt>
                <c:pt idx="911">
                  <c:v>194.34984375000002</c:v>
                </c:pt>
                <c:pt idx="912">
                  <c:v>194.24848124999997</c:v>
                </c:pt>
                <c:pt idx="913">
                  <c:v>194.63626875</c:v>
                </c:pt>
                <c:pt idx="914">
                  <c:v>195.06601875000004</c:v>
                </c:pt>
                <c:pt idx="915">
                  <c:v>194.40890625</c:v>
                </c:pt>
                <c:pt idx="916">
                  <c:v>194.84355000000002</c:v>
                </c:pt>
                <c:pt idx="917">
                  <c:v>193.63456875000003</c:v>
                </c:pt>
                <c:pt idx="918">
                  <c:v>194.15527500000002</c:v>
                </c:pt>
                <c:pt idx="919">
                  <c:v>194.93696250000002</c:v>
                </c:pt>
                <c:pt idx="920">
                  <c:v>194.93739375000001</c:v>
                </c:pt>
                <c:pt idx="921">
                  <c:v>194.81086875</c:v>
                </c:pt>
                <c:pt idx="922">
                  <c:v>194.72497500000003</c:v>
                </c:pt>
                <c:pt idx="923">
                  <c:v>194.36986875000002</c:v>
                </c:pt>
                <c:pt idx="924">
                  <c:v>195.12633750000001</c:v>
                </c:pt>
                <c:pt idx="925">
                  <c:v>194.86516875000001</c:v>
                </c:pt>
                <c:pt idx="926">
                  <c:v>194.31899999999999</c:v>
                </c:pt>
                <c:pt idx="927">
                  <c:v>194.00011875000001</c:v>
                </c:pt>
                <c:pt idx="928">
                  <c:v>194.03546249999999</c:v>
                </c:pt>
                <c:pt idx="929">
                  <c:v>194.54377500000001</c:v>
                </c:pt>
                <c:pt idx="930">
                  <c:v>194.84700000000004</c:v>
                </c:pt>
                <c:pt idx="931">
                  <c:v>194.57326875000001</c:v>
                </c:pt>
                <c:pt idx="932">
                  <c:v>194.34405000000001</c:v>
                </c:pt>
                <c:pt idx="933">
                  <c:v>194.40313125</c:v>
                </c:pt>
                <c:pt idx="934">
                  <c:v>194.4440625</c:v>
                </c:pt>
                <c:pt idx="935">
                  <c:v>194.388375</c:v>
                </c:pt>
                <c:pt idx="936">
                  <c:v>194.70631875000001</c:v>
                </c:pt>
                <c:pt idx="937">
                  <c:v>194.81291250000004</c:v>
                </c:pt>
                <c:pt idx="938">
                  <c:v>194.28489375000004</c:v>
                </c:pt>
                <c:pt idx="939">
                  <c:v>194.93330625000002</c:v>
                </c:pt>
                <c:pt idx="940">
                  <c:v>194.69047499999999</c:v>
                </c:pt>
                <c:pt idx="941">
                  <c:v>193.79589375000003</c:v>
                </c:pt>
                <c:pt idx="942">
                  <c:v>194.94326250000003</c:v>
                </c:pt>
                <c:pt idx="943">
                  <c:v>194.39465625000003</c:v>
                </c:pt>
                <c:pt idx="944">
                  <c:v>194.91313125000005</c:v>
                </c:pt>
                <c:pt idx="945">
                  <c:v>194.80125000000001</c:v>
                </c:pt>
                <c:pt idx="946">
                  <c:v>194.39206875000002</c:v>
                </c:pt>
                <c:pt idx="947">
                  <c:v>194.35695000000001</c:v>
                </c:pt>
                <c:pt idx="948">
                  <c:v>194.32432500000004</c:v>
                </c:pt>
                <c:pt idx="949">
                  <c:v>194.47033125000002</c:v>
                </c:pt>
                <c:pt idx="950">
                  <c:v>194.91783750000002</c:v>
                </c:pt>
                <c:pt idx="951">
                  <c:v>194.41873125000004</c:v>
                </c:pt>
                <c:pt idx="952">
                  <c:v>194.89400625000005</c:v>
                </c:pt>
                <c:pt idx="953">
                  <c:v>194.94421875000003</c:v>
                </c:pt>
                <c:pt idx="954">
                  <c:v>194.72268750000001</c:v>
                </c:pt>
                <c:pt idx="955">
                  <c:v>194.55800625000001</c:v>
                </c:pt>
                <c:pt idx="956">
                  <c:v>194.91774375</c:v>
                </c:pt>
                <c:pt idx="957">
                  <c:v>195.03738750000002</c:v>
                </c:pt>
                <c:pt idx="958">
                  <c:v>194.90671875000004</c:v>
                </c:pt>
                <c:pt idx="959">
                  <c:v>194.92758750000002</c:v>
                </c:pt>
                <c:pt idx="960">
                  <c:v>195.23195625000002</c:v>
                </c:pt>
                <c:pt idx="961">
                  <c:v>195.04835625000001</c:v>
                </c:pt>
                <c:pt idx="962">
                  <c:v>194.90611875000002</c:v>
                </c:pt>
                <c:pt idx="963">
                  <c:v>194.90191875000002</c:v>
                </c:pt>
                <c:pt idx="964">
                  <c:v>194.55161250000003</c:v>
                </c:pt>
                <c:pt idx="965">
                  <c:v>194.95910625000002</c:v>
                </c:pt>
                <c:pt idx="966">
                  <c:v>195.12954375000001</c:v>
                </c:pt>
                <c:pt idx="967">
                  <c:v>194.93745000000001</c:v>
                </c:pt>
                <c:pt idx="968">
                  <c:v>194.58431250000001</c:v>
                </c:pt>
                <c:pt idx="969">
                  <c:v>195.07012500000005</c:v>
                </c:pt>
                <c:pt idx="970">
                  <c:v>195.15993750000001</c:v>
                </c:pt>
                <c:pt idx="971">
                  <c:v>195.23176875000001</c:v>
                </c:pt>
                <c:pt idx="972">
                  <c:v>195.01477500000001</c:v>
                </c:pt>
                <c:pt idx="973">
                  <c:v>194.67326249999999</c:v>
                </c:pt>
                <c:pt idx="974">
                  <c:v>195.01141875000005</c:v>
                </c:pt>
                <c:pt idx="975">
                  <c:v>195.05460000000002</c:v>
                </c:pt>
                <c:pt idx="976">
                  <c:v>194.30146875</c:v>
                </c:pt>
                <c:pt idx="977">
                  <c:v>193.88716875000003</c:v>
                </c:pt>
                <c:pt idx="978">
                  <c:v>194.60467500000001</c:v>
                </c:pt>
                <c:pt idx="979">
                  <c:v>195.46537500000002</c:v>
                </c:pt>
                <c:pt idx="980">
                  <c:v>195.32066250000003</c:v>
                </c:pt>
                <c:pt idx="981">
                  <c:v>195.36270000000002</c:v>
                </c:pt>
                <c:pt idx="982">
                  <c:v>195.18275625000004</c:v>
                </c:pt>
                <c:pt idx="983">
                  <c:v>194.94930000000002</c:v>
                </c:pt>
                <c:pt idx="984">
                  <c:v>194.85930000000002</c:v>
                </c:pt>
                <c:pt idx="985">
                  <c:v>194.18671875000004</c:v>
                </c:pt>
                <c:pt idx="986">
                  <c:v>195.24961875000002</c:v>
                </c:pt>
                <c:pt idx="987">
                  <c:v>194.99289375000001</c:v>
                </c:pt>
                <c:pt idx="988">
                  <c:v>194.40795000000003</c:v>
                </c:pt>
                <c:pt idx="989">
                  <c:v>195.13417500000006</c:v>
                </c:pt>
                <c:pt idx="990">
                  <c:v>195.50167500000001</c:v>
                </c:pt>
                <c:pt idx="991">
                  <c:v>195.34715624999998</c:v>
                </c:pt>
                <c:pt idx="992">
                  <c:v>195.32619375000002</c:v>
                </c:pt>
                <c:pt idx="993">
                  <c:v>195.16798125000003</c:v>
                </c:pt>
                <c:pt idx="994">
                  <c:v>194.98644375000001</c:v>
                </c:pt>
                <c:pt idx="995">
                  <c:v>194.81660625000001</c:v>
                </c:pt>
                <c:pt idx="996">
                  <c:v>194.886225</c:v>
                </c:pt>
                <c:pt idx="997">
                  <c:v>194.74893750000001</c:v>
                </c:pt>
                <c:pt idx="998">
                  <c:v>194.81135625000002</c:v>
                </c:pt>
                <c:pt idx="999">
                  <c:v>195.13072500000001</c:v>
                </c:pt>
                <c:pt idx="1000">
                  <c:v>194.77462500000004</c:v>
                </c:pt>
                <c:pt idx="1001">
                  <c:v>194.87924999999998</c:v>
                </c:pt>
                <c:pt idx="1002">
                  <c:v>194.82695624999999</c:v>
                </c:pt>
                <c:pt idx="1003">
                  <c:v>195.08109375000004</c:v>
                </c:pt>
                <c:pt idx="1004">
                  <c:v>195.38266874999999</c:v>
                </c:pt>
                <c:pt idx="1005">
                  <c:v>194.93190000000001</c:v>
                </c:pt>
                <c:pt idx="1006">
                  <c:v>195.33123750000004</c:v>
                </c:pt>
                <c:pt idx="1007">
                  <c:v>194.87568750000003</c:v>
                </c:pt>
                <c:pt idx="1008">
                  <c:v>195.30736875000002</c:v>
                </c:pt>
                <c:pt idx="1009">
                  <c:v>195.30675000000005</c:v>
                </c:pt>
                <c:pt idx="1010">
                  <c:v>195.00296250000002</c:v>
                </c:pt>
                <c:pt idx="1011">
                  <c:v>195.15637500000003</c:v>
                </c:pt>
                <c:pt idx="1012">
                  <c:v>194.62224375</c:v>
                </c:pt>
                <c:pt idx="1013">
                  <c:v>195.04873125</c:v>
                </c:pt>
                <c:pt idx="1014">
                  <c:v>194.76731250000003</c:v>
                </c:pt>
                <c:pt idx="1015">
                  <c:v>195.19560000000001</c:v>
                </c:pt>
                <c:pt idx="1016">
                  <c:v>195.11791875000003</c:v>
                </c:pt>
                <c:pt idx="1017">
                  <c:v>194.44040625000002</c:v>
                </c:pt>
                <c:pt idx="1018">
                  <c:v>195.30015</c:v>
                </c:pt>
                <c:pt idx="1019">
                  <c:v>195.37235625000002</c:v>
                </c:pt>
                <c:pt idx="1020">
                  <c:v>195.65761875000001</c:v>
                </c:pt>
                <c:pt idx="1021">
                  <c:v>195.24341250000001</c:v>
                </c:pt>
                <c:pt idx="1022">
                  <c:v>195.19256250000001</c:v>
                </c:pt>
                <c:pt idx="1023">
                  <c:v>195.13072500000001</c:v>
                </c:pt>
                <c:pt idx="1024">
                  <c:v>194.86749374999999</c:v>
                </c:pt>
                <c:pt idx="1025">
                  <c:v>195.11371875</c:v>
                </c:pt>
                <c:pt idx="1026">
                  <c:v>195.34616250000002</c:v>
                </c:pt>
                <c:pt idx="1027">
                  <c:v>194.55733125</c:v>
                </c:pt>
                <c:pt idx="1028">
                  <c:v>193.95570000000001</c:v>
                </c:pt>
                <c:pt idx="1029">
                  <c:v>195.17878125000001</c:v>
                </c:pt>
                <c:pt idx="1030">
                  <c:v>194.56220625000003</c:v>
                </c:pt>
                <c:pt idx="1031">
                  <c:v>195.17501250000001</c:v>
                </c:pt>
                <c:pt idx="1032">
                  <c:v>194.88189375000002</c:v>
                </c:pt>
                <c:pt idx="1033">
                  <c:v>195.40946249999999</c:v>
                </c:pt>
                <c:pt idx="1034">
                  <c:v>195.13541250000003</c:v>
                </c:pt>
                <c:pt idx="1035">
                  <c:v>195.26741250000001</c:v>
                </c:pt>
                <c:pt idx="1036">
                  <c:v>195.71356875000001</c:v>
                </c:pt>
                <c:pt idx="1037">
                  <c:v>194.94630000000004</c:v>
                </c:pt>
                <c:pt idx="1038">
                  <c:v>195.70786875000002</c:v>
                </c:pt>
                <c:pt idx="1039">
                  <c:v>195.55715625000005</c:v>
                </c:pt>
                <c:pt idx="1040">
                  <c:v>194.04386250000005</c:v>
                </c:pt>
                <c:pt idx="1041">
                  <c:v>195.07119375000005</c:v>
                </c:pt>
                <c:pt idx="1042">
                  <c:v>195.18388125000004</c:v>
                </c:pt>
                <c:pt idx="1043">
                  <c:v>195.33605625000001</c:v>
                </c:pt>
                <c:pt idx="1044">
                  <c:v>196.15203750000001</c:v>
                </c:pt>
                <c:pt idx="1045">
                  <c:v>195.16860000000003</c:v>
                </c:pt>
                <c:pt idx="1046">
                  <c:v>195.31381875000002</c:v>
                </c:pt>
                <c:pt idx="1047">
                  <c:v>195.12187500000002</c:v>
                </c:pt>
                <c:pt idx="1048">
                  <c:v>195.29645625000003</c:v>
                </c:pt>
                <c:pt idx="1049">
                  <c:v>194.84705625000004</c:v>
                </c:pt>
                <c:pt idx="1050">
                  <c:v>195.49201875000003</c:v>
                </c:pt>
                <c:pt idx="1051">
                  <c:v>195.33502500000003</c:v>
                </c:pt>
                <c:pt idx="1052">
                  <c:v>195.43166250000002</c:v>
                </c:pt>
                <c:pt idx="1053">
                  <c:v>195.34425000000002</c:v>
                </c:pt>
                <c:pt idx="1054">
                  <c:v>195.98598750000002</c:v>
                </c:pt>
                <c:pt idx="1055">
                  <c:v>195.37443750000003</c:v>
                </c:pt>
                <c:pt idx="1056">
                  <c:v>195.58020000000002</c:v>
                </c:pt>
                <c:pt idx="1057">
                  <c:v>195.36789375000001</c:v>
                </c:pt>
                <c:pt idx="1058">
                  <c:v>195.36153750000003</c:v>
                </c:pt>
                <c:pt idx="1059">
                  <c:v>195.65450625000003</c:v>
                </c:pt>
                <c:pt idx="1060">
                  <c:v>195.00980625000003</c:v>
                </c:pt>
                <c:pt idx="1061">
                  <c:v>195.48243750000003</c:v>
                </c:pt>
                <c:pt idx="1062">
                  <c:v>195.88188750000003</c:v>
                </c:pt>
                <c:pt idx="1063">
                  <c:v>195.91020000000003</c:v>
                </c:pt>
                <c:pt idx="1064">
                  <c:v>196.14361875</c:v>
                </c:pt>
                <c:pt idx="1065">
                  <c:v>195.72654375000002</c:v>
                </c:pt>
                <c:pt idx="1066">
                  <c:v>195.19365000000002</c:v>
                </c:pt>
                <c:pt idx="1067">
                  <c:v>194.99531250000001</c:v>
                </c:pt>
                <c:pt idx="1068">
                  <c:v>195.31132500000001</c:v>
                </c:pt>
                <c:pt idx="1069">
                  <c:v>195.32195625</c:v>
                </c:pt>
                <c:pt idx="1070">
                  <c:v>196.41080625000004</c:v>
                </c:pt>
                <c:pt idx="1071">
                  <c:v>196.06867500000001</c:v>
                </c:pt>
                <c:pt idx="1072">
                  <c:v>195.64601250000001</c:v>
                </c:pt>
                <c:pt idx="1073">
                  <c:v>195.37029375000003</c:v>
                </c:pt>
                <c:pt idx="1074">
                  <c:v>195.89951250000004</c:v>
                </c:pt>
                <c:pt idx="1075">
                  <c:v>196.10431875</c:v>
                </c:pt>
                <c:pt idx="1076">
                  <c:v>195.635175</c:v>
                </c:pt>
                <c:pt idx="1077">
                  <c:v>195.89137500000001</c:v>
                </c:pt>
                <c:pt idx="1078">
                  <c:v>196.23277500000003</c:v>
                </c:pt>
                <c:pt idx="1079">
                  <c:v>195.80068125000003</c:v>
                </c:pt>
                <c:pt idx="1080">
                  <c:v>195.99165000000002</c:v>
                </c:pt>
                <c:pt idx="1081">
                  <c:v>195.9135</c:v>
                </c:pt>
                <c:pt idx="1082">
                  <c:v>196.26166875000001</c:v>
                </c:pt>
                <c:pt idx="1083">
                  <c:v>196.15428750000001</c:v>
                </c:pt>
                <c:pt idx="1084">
                  <c:v>196.25064375000002</c:v>
                </c:pt>
                <c:pt idx="1085">
                  <c:v>196.02069374999999</c:v>
                </c:pt>
                <c:pt idx="1086">
                  <c:v>195.97867500000001</c:v>
                </c:pt>
                <c:pt idx="1087">
                  <c:v>195.61940625</c:v>
                </c:pt>
                <c:pt idx="1088">
                  <c:v>195.48054375000001</c:v>
                </c:pt>
                <c:pt idx="1089">
                  <c:v>196.29735000000002</c:v>
                </c:pt>
                <c:pt idx="1090">
                  <c:v>196.32243750000001</c:v>
                </c:pt>
                <c:pt idx="1091">
                  <c:v>195.85591875</c:v>
                </c:pt>
                <c:pt idx="1092">
                  <c:v>195.99378750000002</c:v>
                </c:pt>
                <c:pt idx="1093">
                  <c:v>196.25655</c:v>
                </c:pt>
                <c:pt idx="1094">
                  <c:v>196.28246250000001</c:v>
                </c:pt>
                <c:pt idx="1095">
                  <c:v>196.06567500000003</c:v>
                </c:pt>
                <c:pt idx="1096">
                  <c:v>195.67792500000002</c:v>
                </c:pt>
                <c:pt idx="1097">
                  <c:v>195.868875</c:v>
                </c:pt>
                <c:pt idx="1098">
                  <c:v>196.72029375000002</c:v>
                </c:pt>
                <c:pt idx="1099">
                  <c:v>196.16315625000001</c:v>
                </c:pt>
                <c:pt idx="1100">
                  <c:v>196.09940625000002</c:v>
                </c:pt>
                <c:pt idx="1101">
                  <c:v>196.40340000000003</c:v>
                </c:pt>
                <c:pt idx="1102">
                  <c:v>196.66220625000003</c:v>
                </c:pt>
                <c:pt idx="1103">
                  <c:v>196.80847500000002</c:v>
                </c:pt>
                <c:pt idx="1104">
                  <c:v>196.59605625000003</c:v>
                </c:pt>
                <c:pt idx="1105">
                  <c:v>196.62303750000001</c:v>
                </c:pt>
                <c:pt idx="1106">
                  <c:v>196.56125624999999</c:v>
                </c:pt>
                <c:pt idx="1107">
                  <c:v>196.89416250000002</c:v>
                </c:pt>
                <c:pt idx="1108">
                  <c:v>196.96286250000003</c:v>
                </c:pt>
                <c:pt idx="1109">
                  <c:v>196.86718125000002</c:v>
                </c:pt>
                <c:pt idx="1110">
                  <c:v>196.45938750000002</c:v>
                </c:pt>
                <c:pt idx="1111">
                  <c:v>195.65086875000003</c:v>
                </c:pt>
                <c:pt idx="1112">
                  <c:v>197.02948125</c:v>
                </c:pt>
                <c:pt idx="1113">
                  <c:v>197.29186875000002</c:v>
                </c:pt>
                <c:pt idx="1114">
                  <c:v>196.43724375000005</c:v>
                </c:pt>
                <c:pt idx="1115">
                  <c:v>197.01281250000002</c:v>
                </c:pt>
                <c:pt idx="1116">
                  <c:v>197.85828750000002</c:v>
                </c:pt>
                <c:pt idx="1117">
                  <c:v>197.92524375000002</c:v>
                </c:pt>
                <c:pt idx="1118">
                  <c:v>196.77695625000001</c:v>
                </c:pt>
                <c:pt idx="1119">
                  <c:v>197.62434375000001</c:v>
                </c:pt>
                <c:pt idx="1120">
                  <c:v>196.50690000000003</c:v>
                </c:pt>
                <c:pt idx="1121">
                  <c:v>196.75693125000001</c:v>
                </c:pt>
                <c:pt idx="1122">
                  <c:v>197.14488750000001</c:v>
                </c:pt>
                <c:pt idx="1123">
                  <c:v>197.03370000000001</c:v>
                </c:pt>
                <c:pt idx="1124">
                  <c:v>197.78521875000001</c:v>
                </c:pt>
                <c:pt idx="1125">
                  <c:v>197.56173749999999</c:v>
                </c:pt>
                <c:pt idx="1126">
                  <c:v>196.93657500000003</c:v>
                </c:pt>
                <c:pt idx="1127">
                  <c:v>197.50391250000001</c:v>
                </c:pt>
                <c:pt idx="1128">
                  <c:v>196.79816249999999</c:v>
                </c:pt>
                <c:pt idx="1129">
                  <c:v>196.96869375</c:v>
                </c:pt>
                <c:pt idx="1130">
                  <c:v>197.80471875000001</c:v>
                </c:pt>
                <c:pt idx="1131">
                  <c:v>196.96768125</c:v>
                </c:pt>
                <c:pt idx="1132">
                  <c:v>197.97568125000001</c:v>
                </c:pt>
                <c:pt idx="1133">
                  <c:v>197.53323750000001</c:v>
                </c:pt>
                <c:pt idx="1134">
                  <c:v>196.94833125000002</c:v>
                </c:pt>
                <c:pt idx="1135">
                  <c:v>197.70183750000004</c:v>
                </c:pt>
                <c:pt idx="1136">
                  <c:v>197.410875</c:v>
                </c:pt>
                <c:pt idx="1137">
                  <c:v>197.75295000000003</c:v>
                </c:pt>
                <c:pt idx="1138">
                  <c:v>197.95288125000002</c:v>
                </c:pt>
                <c:pt idx="1139">
                  <c:v>198.35525625000002</c:v>
                </c:pt>
                <c:pt idx="1140">
                  <c:v>198.36301875000004</c:v>
                </c:pt>
                <c:pt idx="1141">
                  <c:v>198.2749125</c:v>
                </c:pt>
                <c:pt idx="1142">
                  <c:v>198.54221250000001</c:v>
                </c:pt>
                <c:pt idx="1143">
                  <c:v>197.35766249999998</c:v>
                </c:pt>
                <c:pt idx="1144">
                  <c:v>198.31858125000002</c:v>
                </c:pt>
                <c:pt idx="1145">
                  <c:v>198.28458750000001</c:v>
                </c:pt>
                <c:pt idx="1146">
                  <c:v>198.52061250000003</c:v>
                </c:pt>
                <c:pt idx="1147">
                  <c:v>198.40813125000003</c:v>
                </c:pt>
                <c:pt idx="1148">
                  <c:v>198.00571875000003</c:v>
                </c:pt>
                <c:pt idx="1149">
                  <c:v>198.39148125000003</c:v>
                </c:pt>
                <c:pt idx="1150">
                  <c:v>198.14326875</c:v>
                </c:pt>
                <c:pt idx="1151">
                  <c:v>198.43599375000002</c:v>
                </c:pt>
                <c:pt idx="1152">
                  <c:v>198.47653125000002</c:v>
                </c:pt>
                <c:pt idx="1153">
                  <c:v>198.26191875000001</c:v>
                </c:pt>
                <c:pt idx="1154">
                  <c:v>198.55406250000001</c:v>
                </c:pt>
                <c:pt idx="1155">
                  <c:v>198.62319375000004</c:v>
                </c:pt>
                <c:pt idx="1156">
                  <c:v>198.59085000000002</c:v>
                </c:pt>
                <c:pt idx="1157">
                  <c:v>198.24622500000004</c:v>
                </c:pt>
                <c:pt idx="1158">
                  <c:v>198.59077500000004</c:v>
                </c:pt>
                <c:pt idx="1159">
                  <c:v>199.04705625</c:v>
                </c:pt>
                <c:pt idx="1160">
                  <c:v>198.62126250000006</c:v>
                </c:pt>
                <c:pt idx="1161">
                  <c:v>198.78562500000001</c:v>
                </c:pt>
                <c:pt idx="1162">
                  <c:v>199.21644375000002</c:v>
                </c:pt>
                <c:pt idx="1163">
                  <c:v>198.67951875000006</c:v>
                </c:pt>
                <c:pt idx="1164">
                  <c:v>198.63562500000003</c:v>
                </c:pt>
                <c:pt idx="1165">
                  <c:v>198.30410625000002</c:v>
                </c:pt>
                <c:pt idx="1166">
                  <c:v>198.46430625000002</c:v>
                </c:pt>
                <c:pt idx="1167">
                  <c:v>198.85762500000001</c:v>
                </c:pt>
                <c:pt idx="1168">
                  <c:v>199.0122375</c:v>
                </c:pt>
                <c:pt idx="1169">
                  <c:v>198.40372500000004</c:v>
                </c:pt>
                <c:pt idx="1170">
                  <c:v>198.41551875000002</c:v>
                </c:pt>
                <c:pt idx="1171">
                  <c:v>198.64621875</c:v>
                </c:pt>
                <c:pt idx="1172">
                  <c:v>198.4603875</c:v>
                </c:pt>
                <c:pt idx="1173">
                  <c:v>198.74748750000003</c:v>
                </c:pt>
                <c:pt idx="1174">
                  <c:v>198.70515</c:v>
                </c:pt>
                <c:pt idx="1175">
                  <c:v>199.03646250000003</c:v>
                </c:pt>
                <c:pt idx="1176">
                  <c:v>199.11258750000005</c:v>
                </c:pt>
                <c:pt idx="1177">
                  <c:v>197.56479375000004</c:v>
                </c:pt>
                <c:pt idx="1178">
                  <c:v>198.78116250000005</c:v>
                </c:pt>
                <c:pt idx="1179">
                  <c:v>199.15603125000001</c:v>
                </c:pt>
                <c:pt idx="1180">
                  <c:v>198.39772500000001</c:v>
                </c:pt>
                <c:pt idx="1181">
                  <c:v>197.52256875000003</c:v>
                </c:pt>
                <c:pt idx="1182">
                  <c:v>199.41249374999998</c:v>
                </c:pt>
                <c:pt idx="1183">
                  <c:v>199.11583125000001</c:v>
                </c:pt>
                <c:pt idx="1184">
                  <c:v>199.44318750000002</c:v>
                </c:pt>
                <c:pt idx="1185">
                  <c:v>199.36770000000004</c:v>
                </c:pt>
                <c:pt idx="1186">
                  <c:v>198.72403125</c:v>
                </c:pt>
                <c:pt idx="1187">
                  <c:v>198.81058125000001</c:v>
                </c:pt>
                <c:pt idx="1188">
                  <c:v>199.29264375000005</c:v>
                </c:pt>
                <c:pt idx="1189">
                  <c:v>199.37385</c:v>
                </c:pt>
                <c:pt idx="1190">
                  <c:v>199.30961250000004</c:v>
                </c:pt>
                <c:pt idx="1191">
                  <c:v>198.42678749999999</c:v>
                </c:pt>
                <c:pt idx="1192">
                  <c:v>199.54408125</c:v>
                </c:pt>
                <c:pt idx="1193">
                  <c:v>199.43955000000005</c:v>
                </c:pt>
                <c:pt idx="1194">
                  <c:v>198.79582500000001</c:v>
                </c:pt>
                <c:pt idx="1195">
                  <c:v>198.41812500000003</c:v>
                </c:pt>
                <c:pt idx="1196">
                  <c:v>199.28045625000001</c:v>
                </c:pt>
                <c:pt idx="1197">
                  <c:v>199.04808750000004</c:v>
                </c:pt>
                <c:pt idx="1198">
                  <c:v>198.34845000000001</c:v>
                </c:pt>
                <c:pt idx="1199">
                  <c:v>199.03125000000003</c:v>
                </c:pt>
                <c:pt idx="1200">
                  <c:v>199.23553125000001</c:v>
                </c:pt>
                <c:pt idx="1201">
                  <c:v>198.05077500000004</c:v>
                </c:pt>
                <c:pt idx="1202">
                  <c:v>199.48700625000004</c:v>
                </c:pt>
                <c:pt idx="1203">
                  <c:v>199.17106875000005</c:v>
                </c:pt>
                <c:pt idx="1204">
                  <c:v>199.48434374999999</c:v>
                </c:pt>
                <c:pt idx="1205">
                  <c:v>198.68115</c:v>
                </c:pt>
                <c:pt idx="1206">
                  <c:v>198.76580625000005</c:v>
                </c:pt>
                <c:pt idx="1207">
                  <c:v>199.27312500000002</c:v>
                </c:pt>
                <c:pt idx="1208">
                  <c:v>199.02731250000002</c:v>
                </c:pt>
                <c:pt idx="1209">
                  <c:v>198.93491250000002</c:v>
                </c:pt>
                <c:pt idx="1210">
                  <c:v>198.98218125000002</c:v>
                </c:pt>
                <c:pt idx="1211">
                  <c:v>198.04381874999999</c:v>
                </c:pt>
                <c:pt idx="1212">
                  <c:v>198.83148750000004</c:v>
                </c:pt>
                <c:pt idx="1213">
                  <c:v>198.76590000000002</c:v>
                </c:pt>
                <c:pt idx="1214">
                  <c:v>199.49401875000001</c:v>
                </c:pt>
                <c:pt idx="1215">
                  <c:v>198.9165375</c:v>
                </c:pt>
                <c:pt idx="1216">
                  <c:v>199.42625624999999</c:v>
                </c:pt>
                <c:pt idx="1217">
                  <c:v>199.11403125000001</c:v>
                </c:pt>
                <c:pt idx="1218">
                  <c:v>199.49968125000001</c:v>
                </c:pt>
                <c:pt idx="1219">
                  <c:v>198.79546875</c:v>
                </c:pt>
                <c:pt idx="1220">
                  <c:v>200.11492500000003</c:v>
                </c:pt>
                <c:pt idx="1221">
                  <c:v>199.96734375</c:v>
                </c:pt>
                <c:pt idx="1222">
                  <c:v>199.48513125000005</c:v>
                </c:pt>
                <c:pt idx="1223">
                  <c:v>199.36434375000005</c:v>
                </c:pt>
                <c:pt idx="1224">
                  <c:v>199.95894375</c:v>
                </c:pt>
                <c:pt idx="1225">
                  <c:v>199.09387500000003</c:v>
                </c:pt>
                <c:pt idx="1226">
                  <c:v>198.95456250000001</c:v>
                </c:pt>
                <c:pt idx="1227">
                  <c:v>199.32862500000002</c:v>
                </c:pt>
                <c:pt idx="1228">
                  <c:v>199.15571250000002</c:v>
                </c:pt>
                <c:pt idx="1229">
                  <c:v>199.84188750000001</c:v>
                </c:pt>
                <c:pt idx="1230">
                  <c:v>198.92889375000001</c:v>
                </c:pt>
                <c:pt idx="1231">
                  <c:v>200.11884375000002</c:v>
                </c:pt>
                <c:pt idx="1232">
                  <c:v>199.68570000000003</c:v>
                </c:pt>
                <c:pt idx="1233">
                  <c:v>199.48228125000003</c:v>
                </c:pt>
                <c:pt idx="1234">
                  <c:v>198.70357500000003</c:v>
                </c:pt>
                <c:pt idx="1235">
                  <c:v>199.54153125000005</c:v>
                </c:pt>
                <c:pt idx="1236">
                  <c:v>200.33051250000003</c:v>
                </c:pt>
                <c:pt idx="1237">
                  <c:v>199.3890375</c:v>
                </c:pt>
                <c:pt idx="1238">
                  <c:v>198.87178125</c:v>
                </c:pt>
                <c:pt idx="1239">
                  <c:v>199.64758125000006</c:v>
                </c:pt>
                <c:pt idx="1240">
                  <c:v>199.20303749999999</c:v>
                </c:pt>
                <c:pt idx="1241">
                  <c:v>198.52494375000001</c:v>
                </c:pt>
                <c:pt idx="1242">
                  <c:v>199.46516250000005</c:v>
                </c:pt>
                <c:pt idx="1243">
                  <c:v>198.94166250000004</c:v>
                </c:pt>
                <c:pt idx="1244">
                  <c:v>200.15454374999999</c:v>
                </c:pt>
                <c:pt idx="1245">
                  <c:v>199.00151250000002</c:v>
                </c:pt>
                <c:pt idx="1246">
                  <c:v>199.39196250000003</c:v>
                </c:pt>
                <c:pt idx="1247">
                  <c:v>199.70835000000002</c:v>
                </c:pt>
                <c:pt idx="1248">
                  <c:v>199.05358125000001</c:v>
                </c:pt>
                <c:pt idx="1249">
                  <c:v>199.19698125000002</c:v>
                </c:pt>
                <c:pt idx="1250">
                  <c:v>199.52932500000003</c:v>
                </c:pt>
                <c:pt idx="1251">
                  <c:v>199.47675000000004</c:v>
                </c:pt>
                <c:pt idx="1252">
                  <c:v>199.34758125000002</c:v>
                </c:pt>
                <c:pt idx="1253">
                  <c:v>198.69695625</c:v>
                </c:pt>
                <c:pt idx="1254">
                  <c:v>200.00900625</c:v>
                </c:pt>
                <c:pt idx="1255">
                  <c:v>199.30848750000001</c:v>
                </c:pt>
                <c:pt idx="1256">
                  <c:v>199.29442500000002</c:v>
                </c:pt>
                <c:pt idx="1257">
                  <c:v>199.60558125</c:v>
                </c:pt>
                <c:pt idx="1258">
                  <c:v>199.25808749999999</c:v>
                </c:pt>
                <c:pt idx="1259">
                  <c:v>199.67773125000002</c:v>
                </c:pt>
                <c:pt idx="1260">
                  <c:v>199.69164375000003</c:v>
                </c:pt>
                <c:pt idx="1261">
                  <c:v>198.48223125000004</c:v>
                </c:pt>
                <c:pt idx="1262">
                  <c:v>199.95388125000005</c:v>
                </c:pt>
                <c:pt idx="1263">
                  <c:v>199.8531375</c:v>
                </c:pt>
                <c:pt idx="1264">
                  <c:v>198.38229375</c:v>
                </c:pt>
                <c:pt idx="1265">
                  <c:v>198.73505625000001</c:v>
                </c:pt>
                <c:pt idx="1266">
                  <c:v>199.20339375000003</c:v>
                </c:pt>
                <c:pt idx="1267">
                  <c:v>198.92829374999999</c:v>
                </c:pt>
                <c:pt idx="1268">
                  <c:v>199.06063125000006</c:v>
                </c:pt>
                <c:pt idx="1269">
                  <c:v>199.09959375000003</c:v>
                </c:pt>
                <c:pt idx="1270">
                  <c:v>198.98971875000004</c:v>
                </c:pt>
                <c:pt idx="1271">
                  <c:v>198.94147500000003</c:v>
                </c:pt>
                <c:pt idx="1272">
                  <c:v>197.68597500000001</c:v>
                </c:pt>
                <c:pt idx="1273">
                  <c:v>199.21670624999999</c:v>
                </c:pt>
                <c:pt idx="1274">
                  <c:v>199.08016875000001</c:v>
                </c:pt>
                <c:pt idx="1275">
                  <c:v>198.79593750000004</c:v>
                </c:pt>
                <c:pt idx="1276">
                  <c:v>199.57155000000003</c:v>
                </c:pt>
                <c:pt idx="1277">
                  <c:v>198.42179999999999</c:v>
                </c:pt>
                <c:pt idx="1278">
                  <c:v>197.65340625000002</c:v>
                </c:pt>
                <c:pt idx="1279">
                  <c:v>198.93705000000003</c:v>
                </c:pt>
                <c:pt idx="1280">
                  <c:v>199.14877500000003</c:v>
                </c:pt>
                <c:pt idx="1281">
                  <c:v>199.04456250000001</c:v>
                </c:pt>
                <c:pt idx="1282">
                  <c:v>198.72144374999999</c:v>
                </c:pt>
                <c:pt idx="1283">
                  <c:v>197.91221250000001</c:v>
                </c:pt>
                <c:pt idx="1284">
                  <c:v>198.47606250000001</c:v>
                </c:pt>
                <c:pt idx="1285">
                  <c:v>198.67584375000001</c:v>
                </c:pt>
                <c:pt idx="1286">
                  <c:v>198.32835</c:v>
                </c:pt>
                <c:pt idx="1287">
                  <c:v>198.91663125000002</c:v>
                </c:pt>
                <c:pt idx="1288">
                  <c:v>198.50583750000004</c:v>
                </c:pt>
                <c:pt idx="1289">
                  <c:v>198.43198125000004</c:v>
                </c:pt>
                <c:pt idx="1290">
                  <c:v>198.66478125000003</c:v>
                </c:pt>
                <c:pt idx="1291">
                  <c:v>198.20640000000003</c:v>
                </c:pt>
                <c:pt idx="1292">
                  <c:v>197.42973750000004</c:v>
                </c:pt>
                <c:pt idx="1293">
                  <c:v>198.49533750000001</c:v>
                </c:pt>
                <c:pt idx="1294">
                  <c:v>198.11497500000004</c:v>
                </c:pt>
                <c:pt idx="1295">
                  <c:v>199.24438125000003</c:v>
                </c:pt>
                <c:pt idx="1296">
                  <c:v>198.80086875000001</c:v>
                </c:pt>
                <c:pt idx="1297">
                  <c:v>198.85573125000002</c:v>
                </c:pt>
                <c:pt idx="1298">
                  <c:v>198.20124375</c:v>
                </c:pt>
                <c:pt idx="1299">
                  <c:v>197.84010000000001</c:v>
                </c:pt>
                <c:pt idx="1300">
                  <c:v>197.88123750000003</c:v>
                </c:pt>
                <c:pt idx="1301">
                  <c:v>198.86580000000004</c:v>
                </c:pt>
                <c:pt idx="1302">
                  <c:v>198.01631250000003</c:v>
                </c:pt>
                <c:pt idx="1303">
                  <c:v>198.09335625</c:v>
                </c:pt>
                <c:pt idx="1304">
                  <c:v>197.76165</c:v>
                </c:pt>
                <c:pt idx="1305">
                  <c:v>197.94718125000006</c:v>
                </c:pt>
                <c:pt idx="1306">
                  <c:v>197.07900000000004</c:v>
                </c:pt>
                <c:pt idx="1307">
                  <c:v>197.60077500000003</c:v>
                </c:pt>
                <c:pt idx="1308">
                  <c:v>198.01678125000001</c:v>
                </c:pt>
                <c:pt idx="1309">
                  <c:v>197.96544375000002</c:v>
                </c:pt>
                <c:pt idx="1310">
                  <c:v>197.99632500000004</c:v>
                </c:pt>
                <c:pt idx="1311">
                  <c:v>197.72364375000004</c:v>
                </c:pt>
                <c:pt idx="1312">
                  <c:v>197.48750625000002</c:v>
                </c:pt>
                <c:pt idx="1313">
                  <c:v>197.24943750000003</c:v>
                </c:pt>
                <c:pt idx="1314">
                  <c:v>197.97613125000004</c:v>
                </c:pt>
                <c:pt idx="1315">
                  <c:v>197.23552500000002</c:v>
                </c:pt>
                <c:pt idx="1316">
                  <c:v>197.151825</c:v>
                </c:pt>
                <c:pt idx="1317">
                  <c:v>197.77083750000003</c:v>
                </c:pt>
                <c:pt idx="1318">
                  <c:v>197.95434375000002</c:v>
                </c:pt>
                <c:pt idx="1319">
                  <c:v>196.73782500000004</c:v>
                </c:pt>
                <c:pt idx="1320">
                  <c:v>197.62318125000002</c:v>
                </c:pt>
                <c:pt idx="1321">
                  <c:v>197.42015625000002</c:v>
                </c:pt>
                <c:pt idx="1322">
                  <c:v>196.78336875000002</c:v>
                </c:pt>
                <c:pt idx="1323">
                  <c:v>197.29040625000002</c:v>
                </c:pt>
                <c:pt idx="1324">
                  <c:v>196.68838125000002</c:v>
                </c:pt>
                <c:pt idx="1325">
                  <c:v>197.04255000000001</c:v>
                </c:pt>
                <c:pt idx="1326">
                  <c:v>196.59311250000005</c:v>
                </c:pt>
                <c:pt idx="1327">
                  <c:v>196.79238750000002</c:v>
                </c:pt>
                <c:pt idx="1328">
                  <c:v>196.86909375000002</c:v>
                </c:pt>
                <c:pt idx="1329">
                  <c:v>195.85021875000004</c:v>
                </c:pt>
                <c:pt idx="1330">
                  <c:v>196.99059375000002</c:v>
                </c:pt>
                <c:pt idx="1331">
                  <c:v>196.52938125</c:v>
                </c:pt>
                <c:pt idx="1332">
                  <c:v>195.81129375</c:v>
                </c:pt>
                <c:pt idx="1333">
                  <c:v>195.94123125000004</c:v>
                </c:pt>
                <c:pt idx="1334">
                  <c:v>196.11255000000003</c:v>
                </c:pt>
                <c:pt idx="1335">
                  <c:v>196.66726875000003</c:v>
                </c:pt>
                <c:pt idx="1336">
                  <c:v>195.39744375000001</c:v>
                </c:pt>
                <c:pt idx="1337">
                  <c:v>196.18230000000003</c:v>
                </c:pt>
                <c:pt idx="1338">
                  <c:v>195.42712500000002</c:v>
                </c:pt>
                <c:pt idx="1339">
                  <c:v>195.54753750000003</c:v>
                </c:pt>
                <c:pt idx="1340">
                  <c:v>195.60500625000003</c:v>
                </c:pt>
                <c:pt idx="1341">
                  <c:v>196.18258125</c:v>
                </c:pt>
                <c:pt idx="1342">
                  <c:v>195.84119999999999</c:v>
                </c:pt>
                <c:pt idx="1343">
                  <c:v>195.56161875000001</c:v>
                </c:pt>
                <c:pt idx="1344">
                  <c:v>195.85207500000004</c:v>
                </c:pt>
                <c:pt idx="1345">
                  <c:v>196.06773750000005</c:v>
                </c:pt>
                <c:pt idx="1346">
                  <c:v>194.23621875000003</c:v>
                </c:pt>
                <c:pt idx="1347">
                  <c:v>195.62760000000003</c:v>
                </c:pt>
                <c:pt idx="1348">
                  <c:v>195.43179375000003</c:v>
                </c:pt>
                <c:pt idx="1349">
                  <c:v>194.79594375000005</c:v>
                </c:pt>
                <c:pt idx="1350">
                  <c:v>194.98344374999999</c:v>
                </c:pt>
                <c:pt idx="1351">
                  <c:v>194.45246250000002</c:v>
                </c:pt>
                <c:pt idx="1352">
                  <c:v>195.28785000000002</c:v>
                </c:pt>
                <c:pt idx="1353">
                  <c:v>194.48248125000001</c:v>
                </c:pt>
                <c:pt idx="1354">
                  <c:v>195.61588125000003</c:v>
                </c:pt>
                <c:pt idx="1355">
                  <c:v>194.22521250000003</c:v>
                </c:pt>
                <c:pt idx="1356">
                  <c:v>194.49984375</c:v>
                </c:pt>
                <c:pt idx="1357">
                  <c:v>194.59091250000003</c:v>
                </c:pt>
                <c:pt idx="1358">
                  <c:v>194.78308125000001</c:v>
                </c:pt>
                <c:pt idx="1359">
                  <c:v>193.56043124999999</c:v>
                </c:pt>
                <c:pt idx="1360">
                  <c:v>194.15696250000002</c:v>
                </c:pt>
                <c:pt idx="1361">
                  <c:v>194.13937500000003</c:v>
                </c:pt>
                <c:pt idx="1362">
                  <c:v>193.98781875000003</c:v>
                </c:pt>
                <c:pt idx="1363">
                  <c:v>193.88827499999999</c:v>
                </c:pt>
                <c:pt idx="1364">
                  <c:v>192.804225</c:v>
                </c:pt>
                <c:pt idx="1365">
                  <c:v>193.35841875000003</c:v>
                </c:pt>
                <c:pt idx="1366">
                  <c:v>193.98534375000003</c:v>
                </c:pt>
                <c:pt idx="1367">
                  <c:v>192.44356875000003</c:v>
                </c:pt>
                <c:pt idx="1368">
                  <c:v>193.00036875000001</c:v>
                </c:pt>
                <c:pt idx="1369">
                  <c:v>193.43690625000002</c:v>
                </c:pt>
                <c:pt idx="1370">
                  <c:v>192.77068125000002</c:v>
                </c:pt>
                <c:pt idx="1371">
                  <c:v>192.86060625000005</c:v>
                </c:pt>
                <c:pt idx="1372">
                  <c:v>193.50406874999999</c:v>
                </c:pt>
                <c:pt idx="1373">
                  <c:v>192.96390000000002</c:v>
                </c:pt>
                <c:pt idx="1374">
                  <c:v>192.16081875</c:v>
                </c:pt>
                <c:pt idx="1375">
                  <c:v>191.86528125000001</c:v>
                </c:pt>
                <c:pt idx="1376">
                  <c:v>192.78800625000002</c:v>
                </c:pt>
                <c:pt idx="1377">
                  <c:v>192.76025625</c:v>
                </c:pt>
                <c:pt idx="1378">
                  <c:v>192.74034374999999</c:v>
                </c:pt>
                <c:pt idx="1379">
                  <c:v>191.77507500000002</c:v>
                </c:pt>
                <c:pt idx="1380">
                  <c:v>192.547425</c:v>
                </c:pt>
                <c:pt idx="1381">
                  <c:v>190.77120000000002</c:v>
                </c:pt>
                <c:pt idx="1382">
                  <c:v>192.29501250000001</c:v>
                </c:pt>
                <c:pt idx="1383">
                  <c:v>191.11132500000002</c:v>
                </c:pt>
                <c:pt idx="1384">
                  <c:v>191.99160000000001</c:v>
                </c:pt>
                <c:pt idx="1385">
                  <c:v>191.00079375000001</c:v>
                </c:pt>
                <c:pt idx="1386">
                  <c:v>190.49621250000004</c:v>
                </c:pt>
                <c:pt idx="1387">
                  <c:v>191.08340625000002</c:v>
                </c:pt>
                <c:pt idx="1388">
                  <c:v>190.93168125</c:v>
                </c:pt>
                <c:pt idx="1389">
                  <c:v>190.81706250000002</c:v>
                </c:pt>
                <c:pt idx="1390">
                  <c:v>189.82944375</c:v>
                </c:pt>
                <c:pt idx="1391">
                  <c:v>190.39460625000004</c:v>
                </c:pt>
                <c:pt idx="1392">
                  <c:v>190.01461875000001</c:v>
                </c:pt>
                <c:pt idx="1393">
                  <c:v>189.53315625000005</c:v>
                </c:pt>
                <c:pt idx="1394">
                  <c:v>190.83862500000004</c:v>
                </c:pt>
                <c:pt idx="1395">
                  <c:v>190.52600625000002</c:v>
                </c:pt>
                <c:pt idx="1396">
                  <c:v>189.06836250000003</c:v>
                </c:pt>
                <c:pt idx="1397">
                  <c:v>189.23664375000001</c:v>
                </c:pt>
                <c:pt idx="1398">
                  <c:v>190.60841250000001</c:v>
                </c:pt>
                <c:pt idx="1399">
                  <c:v>188.28395624999999</c:v>
                </c:pt>
                <c:pt idx="1400">
                  <c:v>189.4157625</c:v>
                </c:pt>
                <c:pt idx="1401">
                  <c:v>190.11991875000001</c:v>
                </c:pt>
                <c:pt idx="1402">
                  <c:v>188.93109375000003</c:v>
                </c:pt>
                <c:pt idx="1403">
                  <c:v>189.14696250000003</c:v>
                </c:pt>
                <c:pt idx="1404">
                  <c:v>188.12064375000006</c:v>
                </c:pt>
                <c:pt idx="1405">
                  <c:v>189.13739999999999</c:v>
                </c:pt>
                <c:pt idx="1406">
                  <c:v>188.93829375000001</c:v>
                </c:pt>
                <c:pt idx="1407">
                  <c:v>189.66873750000002</c:v>
                </c:pt>
                <c:pt idx="1408">
                  <c:v>189.07338750000002</c:v>
                </c:pt>
                <c:pt idx="1409">
                  <c:v>188.44614375</c:v>
                </c:pt>
                <c:pt idx="1410">
                  <c:v>188.40354375000004</c:v>
                </c:pt>
                <c:pt idx="1411">
                  <c:v>188.09315625000002</c:v>
                </c:pt>
                <c:pt idx="1412">
                  <c:v>187.046341875</c:v>
                </c:pt>
                <c:pt idx="1413">
                  <c:v>188.35215000000005</c:v>
                </c:pt>
                <c:pt idx="1414">
                  <c:v>188.06836874999999</c:v>
                </c:pt>
                <c:pt idx="1415">
                  <c:v>187.18786312500004</c:v>
                </c:pt>
                <c:pt idx="1416">
                  <c:v>186.33501937500003</c:v>
                </c:pt>
                <c:pt idx="1417">
                  <c:v>187.393569375</c:v>
                </c:pt>
                <c:pt idx="1418">
                  <c:v>186.442995</c:v>
                </c:pt>
                <c:pt idx="1419">
                  <c:v>186.560840625</c:v>
                </c:pt>
                <c:pt idx="1420">
                  <c:v>186.65289375</c:v>
                </c:pt>
                <c:pt idx="1421">
                  <c:v>186.14170125000001</c:v>
                </c:pt>
                <c:pt idx="1422">
                  <c:v>187.02535687500006</c:v>
                </c:pt>
                <c:pt idx="1423">
                  <c:v>186.20156812500002</c:v>
                </c:pt>
                <c:pt idx="1424">
                  <c:v>187.10713875000002</c:v>
                </c:pt>
                <c:pt idx="1425">
                  <c:v>185.355834375</c:v>
                </c:pt>
                <c:pt idx="1426">
                  <c:v>186.55167187500001</c:v>
                </c:pt>
                <c:pt idx="1427">
                  <c:v>185.43159562500003</c:v>
                </c:pt>
                <c:pt idx="1428">
                  <c:v>185.72344687500001</c:v>
                </c:pt>
                <c:pt idx="1429">
                  <c:v>185.72294625000004</c:v>
                </c:pt>
                <c:pt idx="1430">
                  <c:v>185.878629375</c:v>
                </c:pt>
                <c:pt idx="1431">
                  <c:v>185.92158750000002</c:v>
                </c:pt>
                <c:pt idx="1432">
                  <c:v>183.77115750000004</c:v>
                </c:pt>
                <c:pt idx="1433">
                  <c:v>185.43291000000002</c:v>
                </c:pt>
                <c:pt idx="1434">
                  <c:v>184.26240937500003</c:v>
                </c:pt>
                <c:pt idx="1435">
                  <c:v>184.84907625</c:v>
                </c:pt>
                <c:pt idx="1436">
                  <c:v>184.34852625000002</c:v>
                </c:pt>
                <c:pt idx="1437">
                  <c:v>184.06099312500004</c:v>
                </c:pt>
                <c:pt idx="1438">
                  <c:v>184.25296875000004</c:v>
                </c:pt>
                <c:pt idx="1439">
                  <c:v>184.23442875000001</c:v>
                </c:pt>
                <c:pt idx="1440">
                  <c:v>183.59722125000002</c:v>
                </c:pt>
                <c:pt idx="1441">
                  <c:v>183.11857312500004</c:v>
                </c:pt>
                <c:pt idx="1442">
                  <c:v>183.29298</c:v>
                </c:pt>
                <c:pt idx="1443">
                  <c:v>183.382974375</c:v>
                </c:pt>
                <c:pt idx="1444">
                  <c:v>182.60207250000002</c:v>
                </c:pt>
                <c:pt idx="1445">
                  <c:v>182.63191312500004</c:v>
                </c:pt>
                <c:pt idx="1446">
                  <c:v>182.34696937500001</c:v>
                </c:pt>
                <c:pt idx="1447">
                  <c:v>182.72688375000004</c:v>
                </c:pt>
                <c:pt idx="1448">
                  <c:v>182.47604437500001</c:v>
                </c:pt>
                <c:pt idx="1449">
                  <c:v>182.23616062500002</c:v>
                </c:pt>
                <c:pt idx="1450">
                  <c:v>181.11279562500002</c:v>
                </c:pt>
                <c:pt idx="1451">
                  <c:v>181.57477875000004</c:v>
                </c:pt>
                <c:pt idx="1452">
                  <c:v>180.70167937500003</c:v>
                </c:pt>
                <c:pt idx="1453">
                  <c:v>181.02943875000003</c:v>
                </c:pt>
                <c:pt idx="1454">
                  <c:v>181.64899312500003</c:v>
                </c:pt>
                <c:pt idx="1455">
                  <c:v>181.307445</c:v>
                </c:pt>
                <c:pt idx="1456">
                  <c:v>180.18723937500002</c:v>
                </c:pt>
                <c:pt idx="1457">
                  <c:v>180.87738937500001</c:v>
                </c:pt>
                <c:pt idx="1458">
                  <c:v>180.84513187500002</c:v>
                </c:pt>
                <c:pt idx="1459">
                  <c:v>180.585465</c:v>
                </c:pt>
                <c:pt idx="1460">
                  <c:v>180.39609375000003</c:v>
                </c:pt>
                <c:pt idx="1461">
                  <c:v>180.26344312500001</c:v>
                </c:pt>
                <c:pt idx="1462">
                  <c:v>179.54737125000003</c:v>
                </c:pt>
                <c:pt idx="1463">
                  <c:v>180.12499875000003</c:v>
                </c:pt>
                <c:pt idx="1464">
                  <c:v>179.03163000000001</c:v>
                </c:pt>
                <c:pt idx="1465">
                  <c:v>178.81670999999997</c:v>
                </c:pt>
                <c:pt idx="1466">
                  <c:v>178.17257812500003</c:v>
                </c:pt>
                <c:pt idx="1467">
                  <c:v>178.97164874999999</c:v>
                </c:pt>
                <c:pt idx="1468">
                  <c:v>177.80160375000003</c:v>
                </c:pt>
                <c:pt idx="1469">
                  <c:v>178.03565062500002</c:v>
                </c:pt>
                <c:pt idx="1470">
                  <c:v>177.81133125000002</c:v>
                </c:pt>
                <c:pt idx="1471">
                  <c:v>176.91005250000001</c:v>
                </c:pt>
                <c:pt idx="1472">
                  <c:v>177.60612562500003</c:v>
                </c:pt>
                <c:pt idx="1473">
                  <c:v>176.81828437500002</c:v>
                </c:pt>
                <c:pt idx="1474">
                  <c:v>177.02503687499998</c:v>
                </c:pt>
                <c:pt idx="1475">
                  <c:v>177.29913750000003</c:v>
                </c:pt>
                <c:pt idx="1476">
                  <c:v>177.84283125000002</c:v>
                </c:pt>
                <c:pt idx="1477">
                  <c:v>176.715545625</c:v>
                </c:pt>
                <c:pt idx="1478">
                  <c:v>175.86237375000002</c:v>
                </c:pt>
                <c:pt idx="1479">
                  <c:v>176.43645375</c:v>
                </c:pt>
                <c:pt idx="1480">
                  <c:v>175.28407500000003</c:v>
                </c:pt>
                <c:pt idx="1481">
                  <c:v>175.480070625</c:v>
                </c:pt>
                <c:pt idx="1482">
                  <c:v>174.57917625000002</c:v>
                </c:pt>
                <c:pt idx="1483">
                  <c:v>174.68676562500002</c:v>
                </c:pt>
                <c:pt idx="1484">
                  <c:v>174.52277250000003</c:v>
                </c:pt>
                <c:pt idx="1485">
                  <c:v>173.86190437499999</c:v>
                </c:pt>
                <c:pt idx="1486">
                  <c:v>172.49020125000004</c:v>
                </c:pt>
                <c:pt idx="1487">
                  <c:v>172.28599500000004</c:v>
                </c:pt>
                <c:pt idx="1488">
                  <c:v>171.961741875</c:v>
                </c:pt>
                <c:pt idx="1489">
                  <c:v>171.12473437500003</c:v>
                </c:pt>
                <c:pt idx="1490">
                  <c:v>170.68126125000001</c:v>
                </c:pt>
                <c:pt idx="1491">
                  <c:v>169.87506937500004</c:v>
                </c:pt>
                <c:pt idx="1492">
                  <c:v>170.29059000000001</c:v>
                </c:pt>
                <c:pt idx="1493">
                  <c:v>169.506855</c:v>
                </c:pt>
                <c:pt idx="1494">
                  <c:v>168.57463312499999</c:v>
                </c:pt>
                <c:pt idx="1495">
                  <c:v>167.19396187500001</c:v>
                </c:pt>
                <c:pt idx="1496">
                  <c:v>168.27469875</c:v>
                </c:pt>
                <c:pt idx="1497">
                  <c:v>167.9670375</c:v>
                </c:pt>
                <c:pt idx="1498">
                  <c:v>167.58771000000002</c:v>
                </c:pt>
                <c:pt idx="1499">
                  <c:v>166.64945062500001</c:v>
                </c:pt>
                <c:pt idx="1500">
                  <c:v>167.28479812499998</c:v>
                </c:pt>
                <c:pt idx="1501">
                  <c:v>165.61567875000003</c:v>
                </c:pt>
                <c:pt idx="1502">
                  <c:v>165.895528125</c:v>
                </c:pt>
                <c:pt idx="1503">
                  <c:v>164.98147500000005</c:v>
                </c:pt>
                <c:pt idx="1504">
                  <c:v>164.18985750000002</c:v>
                </c:pt>
                <c:pt idx="1505">
                  <c:v>163.88106750000003</c:v>
                </c:pt>
                <c:pt idx="1506">
                  <c:v>163.91574374999999</c:v>
                </c:pt>
                <c:pt idx="1507">
                  <c:v>162.41980125000003</c:v>
                </c:pt>
                <c:pt idx="1508">
                  <c:v>162.23057250000002</c:v>
                </c:pt>
                <c:pt idx="1509">
                  <c:v>162.10420124999999</c:v>
                </c:pt>
                <c:pt idx="1510">
                  <c:v>160.49723625000004</c:v>
                </c:pt>
                <c:pt idx="1511">
                  <c:v>160.90836562500002</c:v>
                </c:pt>
                <c:pt idx="1512">
                  <c:v>158.90567812500004</c:v>
                </c:pt>
                <c:pt idx="1513">
                  <c:v>159.76438500000003</c:v>
                </c:pt>
                <c:pt idx="1514">
                  <c:v>159.51773625000001</c:v>
                </c:pt>
                <c:pt idx="1515">
                  <c:v>158.45676937499999</c:v>
                </c:pt>
                <c:pt idx="1516">
                  <c:v>158.21660062500004</c:v>
                </c:pt>
                <c:pt idx="1517">
                  <c:v>157.9837125</c:v>
                </c:pt>
                <c:pt idx="1518">
                  <c:v>157.07787000000002</c:v>
                </c:pt>
                <c:pt idx="1519">
                  <c:v>156.98420062500003</c:v>
                </c:pt>
                <c:pt idx="1520">
                  <c:v>154.72705312500003</c:v>
                </c:pt>
                <c:pt idx="1521">
                  <c:v>154.36640812499999</c:v>
                </c:pt>
                <c:pt idx="1522">
                  <c:v>154.28491125000002</c:v>
                </c:pt>
                <c:pt idx="1523">
                  <c:v>153.63073875000003</c:v>
                </c:pt>
                <c:pt idx="1524">
                  <c:v>152.09319562500002</c:v>
                </c:pt>
                <c:pt idx="1525">
                  <c:v>152.47999125000001</c:v>
                </c:pt>
                <c:pt idx="1526">
                  <c:v>152.54513812500002</c:v>
                </c:pt>
                <c:pt idx="1527">
                  <c:v>151.36273312500003</c:v>
                </c:pt>
                <c:pt idx="1528">
                  <c:v>151.34011687500004</c:v>
                </c:pt>
                <c:pt idx="1529">
                  <c:v>150.68953500000001</c:v>
                </c:pt>
                <c:pt idx="1530">
                  <c:v>149.86013812500002</c:v>
                </c:pt>
                <c:pt idx="1531">
                  <c:v>149.94672750000001</c:v>
                </c:pt>
                <c:pt idx="1532">
                  <c:v>150.337171875</c:v>
                </c:pt>
                <c:pt idx="1533">
                  <c:v>149.44553437500002</c:v>
                </c:pt>
                <c:pt idx="1534">
                  <c:v>150.15847125000002</c:v>
                </c:pt>
                <c:pt idx="1535">
                  <c:v>148.10700375000002</c:v>
                </c:pt>
                <c:pt idx="1536">
                  <c:v>148.470225</c:v>
                </c:pt>
                <c:pt idx="1537">
                  <c:v>148.16700000000003</c:v>
                </c:pt>
                <c:pt idx="1538">
                  <c:v>147.77963250000002</c:v>
                </c:pt>
                <c:pt idx="1539">
                  <c:v>148.42590750000002</c:v>
                </c:pt>
                <c:pt idx="1540">
                  <c:v>147.20974500000003</c:v>
                </c:pt>
                <c:pt idx="1541">
                  <c:v>148.01158875000004</c:v>
                </c:pt>
                <c:pt idx="1542">
                  <c:v>147.37961812500001</c:v>
                </c:pt>
                <c:pt idx="1543">
                  <c:v>146.77514062500001</c:v>
                </c:pt>
                <c:pt idx="1544">
                  <c:v>146.67397500000001</c:v>
                </c:pt>
                <c:pt idx="1545">
                  <c:v>146.74411312500001</c:v>
                </c:pt>
                <c:pt idx="1546">
                  <c:v>146.83276125</c:v>
                </c:pt>
                <c:pt idx="1547">
                  <c:v>146.27822437500001</c:v>
                </c:pt>
                <c:pt idx="1548">
                  <c:v>146.61945750000004</c:v>
                </c:pt>
                <c:pt idx="1549">
                  <c:v>145.18491187500001</c:v>
                </c:pt>
                <c:pt idx="1550">
                  <c:v>146.55140812500002</c:v>
                </c:pt>
                <c:pt idx="1551">
                  <c:v>145.38106500000004</c:v>
                </c:pt>
                <c:pt idx="1552">
                  <c:v>145.03330687500002</c:v>
                </c:pt>
                <c:pt idx="1553">
                  <c:v>144.76560187500002</c:v>
                </c:pt>
                <c:pt idx="1554">
                  <c:v>145.16733187500003</c:v>
                </c:pt>
                <c:pt idx="1555">
                  <c:v>144.71629125000001</c:v>
                </c:pt>
                <c:pt idx="1556">
                  <c:v>143.95261312500003</c:v>
                </c:pt>
                <c:pt idx="1557">
                  <c:v>145.58295187500002</c:v>
                </c:pt>
                <c:pt idx="1558">
                  <c:v>144.09710812500003</c:v>
                </c:pt>
                <c:pt idx="1559">
                  <c:v>144.65324812500003</c:v>
                </c:pt>
                <c:pt idx="1560">
                  <c:v>143.71360312499999</c:v>
                </c:pt>
                <c:pt idx="1561">
                  <c:v>144.24091874999999</c:v>
                </c:pt>
                <c:pt idx="1562">
                  <c:v>144.24422250000001</c:v>
                </c:pt>
                <c:pt idx="1563">
                  <c:v>143.16929250000001</c:v>
                </c:pt>
                <c:pt idx="1564">
                  <c:v>144.25326375000003</c:v>
                </c:pt>
                <c:pt idx="1565">
                  <c:v>144.15115312500001</c:v>
                </c:pt>
                <c:pt idx="1566">
                  <c:v>143.49310312500003</c:v>
                </c:pt>
                <c:pt idx="1567">
                  <c:v>144.48825375000001</c:v>
                </c:pt>
                <c:pt idx="1568">
                  <c:v>143.67198937500001</c:v>
                </c:pt>
                <c:pt idx="1569">
                  <c:v>143.27273437500003</c:v>
                </c:pt>
                <c:pt idx="1570">
                  <c:v>143.14357312500002</c:v>
                </c:pt>
                <c:pt idx="1571">
                  <c:v>142.67346375</c:v>
                </c:pt>
                <c:pt idx="1572">
                  <c:v>142.86432187500003</c:v>
                </c:pt>
                <c:pt idx="1573">
                  <c:v>143.79547124999999</c:v>
                </c:pt>
                <c:pt idx="1574">
                  <c:v>142.62468375000003</c:v>
                </c:pt>
                <c:pt idx="1575">
                  <c:v>143.94817875000001</c:v>
                </c:pt>
                <c:pt idx="1576">
                  <c:v>142.03485562500003</c:v>
                </c:pt>
                <c:pt idx="1577">
                  <c:v>143.53546125</c:v>
                </c:pt>
                <c:pt idx="1578">
                  <c:v>142.53112875000005</c:v>
                </c:pt>
                <c:pt idx="1579">
                  <c:v>142.63102125</c:v>
                </c:pt>
                <c:pt idx="1580">
                  <c:v>143.36691937500001</c:v>
                </c:pt>
                <c:pt idx="1581">
                  <c:v>142.50686625000003</c:v>
                </c:pt>
                <c:pt idx="1582">
                  <c:v>142.27746937499998</c:v>
                </c:pt>
                <c:pt idx="1583">
                  <c:v>141.98420062500003</c:v>
                </c:pt>
                <c:pt idx="1584">
                  <c:v>142.43771625000002</c:v>
                </c:pt>
                <c:pt idx="1585">
                  <c:v>141.526336875</c:v>
                </c:pt>
                <c:pt idx="1586">
                  <c:v>142.12606500000001</c:v>
                </c:pt>
                <c:pt idx="1587">
                  <c:v>141.04542750000002</c:v>
                </c:pt>
                <c:pt idx="1588">
                  <c:v>140.76642000000001</c:v>
                </c:pt>
                <c:pt idx="1589">
                  <c:v>141.94729312500002</c:v>
                </c:pt>
                <c:pt idx="1590">
                  <c:v>141.26518312500002</c:v>
                </c:pt>
                <c:pt idx="1591">
                  <c:v>141.43456875000001</c:v>
                </c:pt>
                <c:pt idx="1592">
                  <c:v>141.969165</c:v>
                </c:pt>
                <c:pt idx="1593">
                  <c:v>140.824213125</c:v>
                </c:pt>
                <c:pt idx="1594">
                  <c:v>141.10439249999999</c:v>
                </c:pt>
                <c:pt idx="1595">
                  <c:v>141.29467875</c:v>
                </c:pt>
                <c:pt idx="1596">
                  <c:v>140.47618312500001</c:v>
                </c:pt>
                <c:pt idx="1597">
                  <c:v>140.80790437499999</c:v>
                </c:pt>
                <c:pt idx="1598">
                  <c:v>140.48898750000001</c:v>
                </c:pt>
                <c:pt idx="1599">
                  <c:v>139.81518750000001</c:v>
                </c:pt>
                <c:pt idx="1600">
                  <c:v>140.778980625</c:v>
                </c:pt>
                <c:pt idx="1601">
                  <c:v>139.83268312500002</c:v>
                </c:pt>
                <c:pt idx="1602">
                  <c:v>138.31040437499999</c:v>
                </c:pt>
                <c:pt idx="1603">
                  <c:v>139.44012187500002</c:v>
                </c:pt>
                <c:pt idx="1604">
                  <c:v>139.25738812500001</c:v>
                </c:pt>
                <c:pt idx="1605">
                  <c:v>139.41088125000002</c:v>
                </c:pt>
                <c:pt idx="1606">
                  <c:v>139.39125562500001</c:v>
                </c:pt>
                <c:pt idx="1607">
                  <c:v>138.58962562500002</c:v>
                </c:pt>
                <c:pt idx="1608">
                  <c:v>138.775434375</c:v>
                </c:pt>
                <c:pt idx="1609">
                  <c:v>138.93610875000002</c:v>
                </c:pt>
                <c:pt idx="1610">
                  <c:v>138.08599874999999</c:v>
                </c:pt>
                <c:pt idx="1611">
                  <c:v>139.10913000000002</c:v>
                </c:pt>
                <c:pt idx="1612">
                  <c:v>137.52695625000001</c:v>
                </c:pt>
                <c:pt idx="1613">
                  <c:v>138.01058250000003</c:v>
                </c:pt>
                <c:pt idx="1614">
                  <c:v>137.45610187500003</c:v>
                </c:pt>
                <c:pt idx="1615">
                  <c:v>137.55835500000001</c:v>
                </c:pt>
                <c:pt idx="1616">
                  <c:v>138.54967125000002</c:v>
                </c:pt>
                <c:pt idx="1617">
                  <c:v>137.92472437500001</c:v>
                </c:pt>
                <c:pt idx="1618">
                  <c:v>137.76699562499999</c:v>
                </c:pt>
                <c:pt idx="1619">
                  <c:v>137.81713500000001</c:v>
                </c:pt>
                <c:pt idx="1620">
                  <c:v>138.04851937500001</c:v>
                </c:pt>
                <c:pt idx="1621">
                  <c:v>138.12997312500002</c:v>
                </c:pt>
                <c:pt idx="1622">
                  <c:v>137.45892000000003</c:v>
                </c:pt>
                <c:pt idx="1623">
                  <c:v>136.66010812500002</c:v>
                </c:pt>
                <c:pt idx="1624">
                  <c:v>137.80915312499999</c:v>
                </c:pt>
                <c:pt idx="1625">
                  <c:v>137.371415625</c:v>
                </c:pt>
                <c:pt idx="1626">
                  <c:v>135.8014575</c:v>
                </c:pt>
                <c:pt idx="1627">
                  <c:v>137.01696375000003</c:v>
                </c:pt>
                <c:pt idx="1628">
                  <c:v>137.25743250000002</c:v>
                </c:pt>
                <c:pt idx="1629">
                  <c:v>137.07673124999999</c:v>
                </c:pt>
                <c:pt idx="1630">
                  <c:v>137.1830325</c:v>
                </c:pt>
                <c:pt idx="1631">
                  <c:v>136.095343125</c:v>
                </c:pt>
                <c:pt idx="1632">
                  <c:v>137.096829375</c:v>
                </c:pt>
                <c:pt idx="1633">
                  <c:v>136.52237812500002</c:v>
                </c:pt>
                <c:pt idx="1634">
                  <c:v>135.76064625000001</c:v>
                </c:pt>
                <c:pt idx="1635">
                  <c:v>137.39891062500001</c:v>
                </c:pt>
                <c:pt idx="1636">
                  <c:v>136.03157062500003</c:v>
                </c:pt>
                <c:pt idx="1637">
                  <c:v>136.37390625</c:v>
                </c:pt>
                <c:pt idx="1638">
                  <c:v>135.23523375000002</c:v>
                </c:pt>
                <c:pt idx="1639">
                  <c:v>134.592676875</c:v>
                </c:pt>
                <c:pt idx="1640">
                  <c:v>134.66637562500003</c:v>
                </c:pt>
                <c:pt idx="1641">
                  <c:v>135.10196625000003</c:v>
                </c:pt>
                <c:pt idx="1642">
                  <c:v>134.568571875</c:v>
                </c:pt>
                <c:pt idx="1643">
                  <c:v>133.430041875</c:v>
                </c:pt>
                <c:pt idx="1644">
                  <c:v>133.08175500000002</c:v>
                </c:pt>
                <c:pt idx="1645">
                  <c:v>134.46126937500003</c:v>
                </c:pt>
                <c:pt idx="1646">
                  <c:v>133.80897000000002</c:v>
                </c:pt>
                <c:pt idx="1647">
                  <c:v>134.30092312500003</c:v>
                </c:pt>
                <c:pt idx="1648">
                  <c:v>132.73800375000002</c:v>
                </c:pt>
                <c:pt idx="1649">
                  <c:v>132.98213437500002</c:v>
                </c:pt>
                <c:pt idx="1650">
                  <c:v>131.32131187500002</c:v>
                </c:pt>
                <c:pt idx="1651">
                  <c:v>132.24344812500001</c:v>
                </c:pt>
                <c:pt idx="1652">
                  <c:v>132.30889312500003</c:v>
                </c:pt>
                <c:pt idx="1653">
                  <c:v>131.45567812500002</c:v>
                </c:pt>
                <c:pt idx="1654">
                  <c:v>131.85517874999999</c:v>
                </c:pt>
                <c:pt idx="1655">
                  <c:v>131.06905500000002</c:v>
                </c:pt>
                <c:pt idx="1656">
                  <c:v>131.53028062500002</c:v>
                </c:pt>
                <c:pt idx="1657">
                  <c:v>130.00137750000002</c:v>
                </c:pt>
                <c:pt idx="1658">
                  <c:v>129.95035125000001</c:v>
                </c:pt>
                <c:pt idx="1659">
                  <c:v>129.76581562499999</c:v>
                </c:pt>
                <c:pt idx="1660">
                  <c:v>129.56304000000003</c:v>
                </c:pt>
                <c:pt idx="1661">
                  <c:v>129.63201937500003</c:v>
                </c:pt>
                <c:pt idx="1662">
                  <c:v>127.669873125</c:v>
                </c:pt>
                <c:pt idx="1663">
                  <c:v>128.47432125000003</c:v>
                </c:pt>
                <c:pt idx="1664">
                  <c:v>128.21283750000001</c:v>
                </c:pt>
                <c:pt idx="1665">
                  <c:v>128.04655500000001</c:v>
                </c:pt>
                <c:pt idx="1666">
                  <c:v>127.48791187500002</c:v>
                </c:pt>
                <c:pt idx="1667">
                  <c:v>127.46382187500002</c:v>
                </c:pt>
                <c:pt idx="1668">
                  <c:v>127.46030250000001</c:v>
                </c:pt>
                <c:pt idx="1669">
                  <c:v>126.34361812500002</c:v>
                </c:pt>
                <c:pt idx="1670">
                  <c:v>127.65612562500002</c:v>
                </c:pt>
                <c:pt idx="1671">
                  <c:v>126.11180250000002</c:v>
                </c:pt>
                <c:pt idx="1672">
                  <c:v>125.91588000000002</c:v>
                </c:pt>
                <c:pt idx="1673">
                  <c:v>125.46988875000001</c:v>
                </c:pt>
                <c:pt idx="1674">
                  <c:v>126.83798812500002</c:v>
                </c:pt>
                <c:pt idx="1675">
                  <c:v>125.87954437500001</c:v>
                </c:pt>
                <c:pt idx="1676">
                  <c:v>124.90043250000001</c:v>
                </c:pt>
                <c:pt idx="1677">
                  <c:v>125.05901812500001</c:v>
                </c:pt>
                <c:pt idx="1678">
                  <c:v>125.13915562500001</c:v>
                </c:pt>
                <c:pt idx="1679">
                  <c:v>123.76735125</c:v>
                </c:pt>
                <c:pt idx="1680">
                  <c:v>124.92114562500001</c:v>
                </c:pt>
                <c:pt idx="1681">
                  <c:v>123.37240312500002</c:v>
                </c:pt>
                <c:pt idx="1682">
                  <c:v>123.89422500000001</c:v>
                </c:pt>
                <c:pt idx="1683">
                  <c:v>123.77688000000001</c:v>
                </c:pt>
                <c:pt idx="1684">
                  <c:v>123.084913125</c:v>
                </c:pt>
                <c:pt idx="1685">
                  <c:v>123.14037374999999</c:v>
                </c:pt>
                <c:pt idx="1686">
                  <c:v>121.44033937500001</c:v>
                </c:pt>
                <c:pt idx="1687">
                  <c:v>122.61882375</c:v>
                </c:pt>
                <c:pt idx="1688">
                  <c:v>122.17806750000001</c:v>
                </c:pt>
                <c:pt idx="1689">
                  <c:v>122.92230562500004</c:v>
                </c:pt>
                <c:pt idx="1690">
                  <c:v>122.23304250000001</c:v>
                </c:pt>
                <c:pt idx="1691">
                  <c:v>122.16436312499999</c:v>
                </c:pt>
                <c:pt idx="1692">
                  <c:v>122.56656562500002</c:v>
                </c:pt>
                <c:pt idx="1693">
                  <c:v>122.55279</c:v>
                </c:pt>
                <c:pt idx="1694">
                  <c:v>122.37600750000003</c:v>
                </c:pt>
                <c:pt idx="1695">
                  <c:v>121.213545</c:v>
                </c:pt>
                <c:pt idx="1696">
                  <c:v>121.06819125000003</c:v>
                </c:pt>
                <c:pt idx="1697">
                  <c:v>121.48281187500002</c:v>
                </c:pt>
                <c:pt idx="1698">
                  <c:v>122.74825500000004</c:v>
                </c:pt>
                <c:pt idx="1699">
                  <c:v>121.75257750000002</c:v>
                </c:pt>
                <c:pt idx="1700">
                  <c:v>122.46495750000003</c:v>
                </c:pt>
                <c:pt idx="1701">
                  <c:v>121.05892125000001</c:v>
                </c:pt>
                <c:pt idx="1702">
                  <c:v>121.70031937500001</c:v>
                </c:pt>
                <c:pt idx="1703">
                  <c:v>121.82125499999999</c:v>
                </c:pt>
                <c:pt idx="1704">
                  <c:v>120.95375062500001</c:v>
                </c:pt>
                <c:pt idx="1705">
                  <c:v>121.14778500000001</c:v>
                </c:pt>
                <c:pt idx="1706">
                  <c:v>121.28464312500002</c:v>
                </c:pt>
                <c:pt idx="1707">
                  <c:v>121.697101875</c:v>
                </c:pt>
                <c:pt idx="1708">
                  <c:v>121.69344</c:v>
                </c:pt>
                <c:pt idx="1709">
                  <c:v>122.40936750000003</c:v>
                </c:pt>
                <c:pt idx="1710">
                  <c:v>121.31090625000002</c:v>
                </c:pt>
                <c:pt idx="1711">
                  <c:v>121.13039062500002</c:v>
                </c:pt>
                <c:pt idx="1712">
                  <c:v>121.21756500000002</c:v>
                </c:pt>
                <c:pt idx="1713">
                  <c:v>121.6030875</c:v>
                </c:pt>
                <c:pt idx="1714">
                  <c:v>122.058991875</c:v>
                </c:pt>
                <c:pt idx="1715">
                  <c:v>121.11319500000002</c:v>
                </c:pt>
                <c:pt idx="1716">
                  <c:v>122.08940437500003</c:v>
                </c:pt>
                <c:pt idx="1717">
                  <c:v>121.15226250000003</c:v>
                </c:pt>
                <c:pt idx="1718">
                  <c:v>122.53314937499999</c:v>
                </c:pt>
                <c:pt idx="1719">
                  <c:v>122.40868125000004</c:v>
                </c:pt>
                <c:pt idx="1720">
                  <c:v>122.25019500000001</c:v>
                </c:pt>
                <c:pt idx="1721">
                  <c:v>121.58406187499999</c:v>
                </c:pt>
                <c:pt idx="1722">
                  <c:v>121.85362875</c:v>
                </c:pt>
                <c:pt idx="1723">
                  <c:v>122.06424187499999</c:v>
                </c:pt>
                <c:pt idx="1724">
                  <c:v>122.28189375000001</c:v>
                </c:pt>
                <c:pt idx="1725">
                  <c:v>122.53293562500002</c:v>
                </c:pt>
                <c:pt idx="1726">
                  <c:v>121.72970249999999</c:v>
                </c:pt>
                <c:pt idx="1727">
                  <c:v>122.21803687500001</c:v>
                </c:pt>
                <c:pt idx="1728">
                  <c:v>121.82918062499999</c:v>
                </c:pt>
                <c:pt idx="1729">
                  <c:v>122.87305312500001</c:v>
                </c:pt>
                <c:pt idx="1730">
                  <c:v>121.71486937499999</c:v>
                </c:pt>
                <c:pt idx="1731">
                  <c:v>123.01011000000001</c:v>
                </c:pt>
                <c:pt idx="1732">
                  <c:v>122.71287937500004</c:v>
                </c:pt>
                <c:pt idx="1733">
                  <c:v>122.67004875000001</c:v>
                </c:pt>
                <c:pt idx="1734">
                  <c:v>122.21662125</c:v>
                </c:pt>
                <c:pt idx="1735">
                  <c:v>122.18012812500001</c:v>
                </c:pt>
                <c:pt idx="1736">
                  <c:v>122.715125625</c:v>
                </c:pt>
                <c:pt idx="1737">
                  <c:v>121.94392125000002</c:v>
                </c:pt>
                <c:pt idx="1738">
                  <c:v>123.21533250000002</c:v>
                </c:pt>
                <c:pt idx="1739">
                  <c:v>123.460149375</c:v>
                </c:pt>
                <c:pt idx="1740">
                  <c:v>122.44241250000003</c:v>
                </c:pt>
                <c:pt idx="1741">
                  <c:v>122.40201562500003</c:v>
                </c:pt>
                <c:pt idx="1742">
                  <c:v>122.87700187500002</c:v>
                </c:pt>
                <c:pt idx="1743">
                  <c:v>123.96376125000002</c:v>
                </c:pt>
                <c:pt idx="1744">
                  <c:v>123.75839625000002</c:v>
                </c:pt>
                <c:pt idx="1745">
                  <c:v>122.26987874999999</c:v>
                </c:pt>
                <c:pt idx="1746">
                  <c:v>123.55801125000001</c:v>
                </c:pt>
                <c:pt idx="1747">
                  <c:v>123.24966375000001</c:v>
                </c:pt>
                <c:pt idx="1748">
                  <c:v>122.77613625000001</c:v>
                </c:pt>
                <c:pt idx="1749">
                  <c:v>122.83723312500003</c:v>
                </c:pt>
                <c:pt idx="1750">
                  <c:v>123.50769937500003</c:v>
                </c:pt>
                <c:pt idx="1751">
                  <c:v>123.94276125000003</c:v>
                </c:pt>
                <c:pt idx="1752">
                  <c:v>123.97354687500001</c:v>
                </c:pt>
                <c:pt idx="1753">
                  <c:v>124.13703937500003</c:v>
                </c:pt>
                <c:pt idx="1754">
                  <c:v>123.365049375</c:v>
                </c:pt>
                <c:pt idx="1755">
                  <c:v>124.45678687499999</c:v>
                </c:pt>
                <c:pt idx="1756">
                  <c:v>123.84631687500001</c:v>
                </c:pt>
                <c:pt idx="1757">
                  <c:v>124.06173749999999</c:v>
                </c:pt>
                <c:pt idx="1758">
                  <c:v>122.96158875000002</c:v>
                </c:pt>
                <c:pt idx="1759">
                  <c:v>122.61497437500002</c:v>
                </c:pt>
                <c:pt idx="1760">
                  <c:v>123.31277812499998</c:v>
                </c:pt>
                <c:pt idx="1761">
                  <c:v>123.43683187500002</c:v>
                </c:pt>
                <c:pt idx="1762">
                  <c:v>122.72410875000004</c:v>
                </c:pt>
                <c:pt idx="1763">
                  <c:v>122.68497000000001</c:v>
                </c:pt>
                <c:pt idx="1764">
                  <c:v>123.67528499999999</c:v>
                </c:pt>
                <c:pt idx="1765">
                  <c:v>123.00125625</c:v>
                </c:pt>
                <c:pt idx="1766">
                  <c:v>123.54366375000002</c:v>
                </c:pt>
                <c:pt idx="1767">
                  <c:v>122.563591875</c:v>
                </c:pt>
                <c:pt idx="1768">
                  <c:v>122.45575875000002</c:v>
                </c:pt>
                <c:pt idx="1769">
                  <c:v>122.70482625000001</c:v>
                </c:pt>
                <c:pt idx="1770">
                  <c:v>122.78811000000003</c:v>
                </c:pt>
                <c:pt idx="1771">
                  <c:v>122.89233750000001</c:v>
                </c:pt>
                <c:pt idx="1772">
                  <c:v>122.47292437500001</c:v>
                </c:pt>
                <c:pt idx="1773">
                  <c:v>122.72814187500002</c:v>
                </c:pt>
                <c:pt idx="1774">
                  <c:v>122.59680750000001</c:v>
                </c:pt>
                <c:pt idx="1775">
                  <c:v>122.60888062500001</c:v>
                </c:pt>
                <c:pt idx="1776">
                  <c:v>122.45977875</c:v>
                </c:pt>
                <c:pt idx="1777">
                  <c:v>122.16177375000002</c:v>
                </c:pt>
                <c:pt idx="1778">
                  <c:v>122.74958625000001</c:v>
                </c:pt>
                <c:pt idx="1779">
                  <c:v>121.76682562500002</c:v>
                </c:pt>
                <c:pt idx="1780">
                  <c:v>121.79944124999999</c:v>
                </c:pt>
                <c:pt idx="1781">
                  <c:v>121.63561875000002</c:v>
                </c:pt>
                <c:pt idx="1782">
                  <c:v>121.44301500000002</c:v>
                </c:pt>
                <c:pt idx="1783">
                  <c:v>121.958956875</c:v>
                </c:pt>
                <c:pt idx="1784">
                  <c:v>121.71321000000003</c:v>
                </c:pt>
                <c:pt idx="1785">
                  <c:v>122.07107999999999</c:v>
                </c:pt>
                <c:pt idx="1786">
                  <c:v>121.85993625000003</c:v>
                </c:pt>
                <c:pt idx="1787">
                  <c:v>120.19459312500003</c:v>
                </c:pt>
                <c:pt idx="1788">
                  <c:v>121.59939750000004</c:v>
                </c:pt>
                <c:pt idx="1789">
                  <c:v>121.22563312500003</c:v>
                </c:pt>
                <c:pt idx="1790">
                  <c:v>121.28475750000001</c:v>
                </c:pt>
                <c:pt idx="1791">
                  <c:v>120.75569625000001</c:v>
                </c:pt>
                <c:pt idx="1792">
                  <c:v>121.07866312500001</c:v>
                </c:pt>
                <c:pt idx="1793">
                  <c:v>120.89572875000002</c:v>
                </c:pt>
                <c:pt idx="1794">
                  <c:v>121.55664000000002</c:v>
                </c:pt>
                <c:pt idx="1795">
                  <c:v>121.35841312499998</c:v>
                </c:pt>
                <c:pt idx="1796">
                  <c:v>120.70937625000001</c:v>
                </c:pt>
                <c:pt idx="1797">
                  <c:v>121.25530312500003</c:v>
                </c:pt>
                <c:pt idx="1798">
                  <c:v>120.84653437500003</c:v>
                </c:pt>
                <c:pt idx="1799">
                  <c:v>121.11496875000002</c:v>
                </c:pt>
                <c:pt idx="1800">
                  <c:v>120.76034625000003</c:v>
                </c:pt>
                <c:pt idx="1801">
                  <c:v>121.05651937500002</c:v>
                </c:pt>
                <c:pt idx="1802">
                  <c:v>120.83325937500001</c:v>
                </c:pt>
                <c:pt idx="1803">
                  <c:v>119.91467625</c:v>
                </c:pt>
                <c:pt idx="1804">
                  <c:v>120.18111750000003</c:v>
                </c:pt>
                <c:pt idx="1805">
                  <c:v>121.24397250000003</c:v>
                </c:pt>
                <c:pt idx="1806">
                  <c:v>121.10218125000002</c:v>
                </c:pt>
                <c:pt idx="1807">
                  <c:v>120.69361125000002</c:v>
                </c:pt>
                <c:pt idx="1808">
                  <c:v>121.16724000000004</c:v>
                </c:pt>
                <c:pt idx="1809">
                  <c:v>120.338086875</c:v>
                </c:pt>
                <c:pt idx="1810">
                  <c:v>121.21612125000003</c:v>
                </c:pt>
                <c:pt idx="1811">
                  <c:v>120.99705187500001</c:v>
                </c:pt>
                <c:pt idx="1812">
                  <c:v>120.49525687500001</c:v>
                </c:pt>
                <c:pt idx="1813">
                  <c:v>121.515196875</c:v>
                </c:pt>
                <c:pt idx="1814">
                  <c:v>119.850260625</c:v>
                </c:pt>
                <c:pt idx="1815">
                  <c:v>120.51781687500001</c:v>
                </c:pt>
                <c:pt idx="1816">
                  <c:v>119.99363437500001</c:v>
                </c:pt>
                <c:pt idx="1817">
                  <c:v>121.547184375</c:v>
                </c:pt>
                <c:pt idx="1818">
                  <c:v>120.02696437499999</c:v>
                </c:pt>
                <c:pt idx="1819">
                  <c:v>120.05629125000002</c:v>
                </c:pt>
                <c:pt idx="1820">
                  <c:v>120.70455562500003</c:v>
                </c:pt>
                <c:pt idx="1821">
                  <c:v>120.58462125</c:v>
                </c:pt>
                <c:pt idx="1822">
                  <c:v>121.15283437500001</c:v>
                </c:pt>
                <c:pt idx="1823">
                  <c:v>119.95362375000001</c:v>
                </c:pt>
                <c:pt idx="1824">
                  <c:v>121.00696500000001</c:v>
                </c:pt>
                <c:pt idx="1825">
                  <c:v>120.24338812500002</c:v>
                </c:pt>
                <c:pt idx="1826">
                  <c:v>120.69780375000001</c:v>
                </c:pt>
                <c:pt idx="1827">
                  <c:v>119.619226875</c:v>
                </c:pt>
                <c:pt idx="1828">
                  <c:v>119.71700250000002</c:v>
                </c:pt>
                <c:pt idx="1829">
                  <c:v>119.44754437500001</c:v>
                </c:pt>
                <c:pt idx="1830">
                  <c:v>119.81213812500002</c:v>
                </c:pt>
                <c:pt idx="1831">
                  <c:v>119.4145425</c:v>
                </c:pt>
                <c:pt idx="1832">
                  <c:v>119.61523500000001</c:v>
                </c:pt>
                <c:pt idx="1833">
                  <c:v>119.29898437500002</c:v>
                </c:pt>
                <c:pt idx="1834">
                  <c:v>118.81691625000002</c:v>
                </c:pt>
                <c:pt idx="1835">
                  <c:v>118.82071500000001</c:v>
                </c:pt>
                <c:pt idx="1836">
                  <c:v>117.59899312500001</c:v>
                </c:pt>
                <c:pt idx="1837">
                  <c:v>118.00093875000002</c:v>
                </c:pt>
                <c:pt idx="1838">
                  <c:v>118.07654062500002</c:v>
                </c:pt>
                <c:pt idx="1839">
                  <c:v>117.5825925</c:v>
                </c:pt>
                <c:pt idx="1840">
                  <c:v>117.95572687500001</c:v>
                </c:pt>
                <c:pt idx="1841">
                  <c:v>117.86004750000002</c:v>
                </c:pt>
                <c:pt idx="1842">
                  <c:v>117.90828375000002</c:v>
                </c:pt>
                <c:pt idx="1843">
                  <c:v>117.62465625000003</c:v>
                </c:pt>
                <c:pt idx="1844">
                  <c:v>116.98317375000001</c:v>
                </c:pt>
                <c:pt idx="1845">
                  <c:v>117.75283125000001</c:v>
                </c:pt>
                <c:pt idx="1846">
                  <c:v>117.13576500000002</c:v>
                </c:pt>
                <c:pt idx="1847">
                  <c:v>116.63002312500002</c:v>
                </c:pt>
                <c:pt idx="1848">
                  <c:v>117.30714000000002</c:v>
                </c:pt>
                <c:pt idx="1849">
                  <c:v>116.42217000000002</c:v>
                </c:pt>
                <c:pt idx="1850">
                  <c:v>116.35456312500001</c:v>
                </c:pt>
                <c:pt idx="1851">
                  <c:v>116.98227187500001</c:v>
                </c:pt>
                <c:pt idx="1852">
                  <c:v>116.88930937500002</c:v>
                </c:pt>
                <c:pt idx="1853">
                  <c:v>115.58738625000002</c:v>
                </c:pt>
                <c:pt idx="1854">
                  <c:v>116.04621</c:v>
                </c:pt>
                <c:pt idx="1855">
                  <c:v>115.56796875000002</c:v>
                </c:pt>
                <c:pt idx="1856">
                  <c:v>115.57931812500001</c:v>
                </c:pt>
                <c:pt idx="1857">
                  <c:v>114.76839750000001</c:v>
                </c:pt>
                <c:pt idx="1858">
                  <c:v>115.18285312500001</c:v>
                </c:pt>
                <c:pt idx="1859">
                  <c:v>115.25557312500001</c:v>
                </c:pt>
                <c:pt idx="1860">
                  <c:v>115.08122250000001</c:v>
                </c:pt>
                <c:pt idx="1861">
                  <c:v>115.19818125000002</c:v>
                </c:pt>
                <c:pt idx="1862">
                  <c:v>115.18533375000003</c:v>
                </c:pt>
                <c:pt idx="1863">
                  <c:v>113.92358812499999</c:v>
                </c:pt>
                <c:pt idx="1864">
                  <c:v>113.31933937500001</c:v>
                </c:pt>
                <c:pt idx="1865">
                  <c:v>113.6607525</c:v>
                </c:pt>
                <c:pt idx="1866">
                  <c:v>113.48264625000002</c:v>
                </c:pt>
                <c:pt idx="1867">
                  <c:v>113.52765000000001</c:v>
                </c:pt>
                <c:pt idx="1868">
                  <c:v>113.119704375</c:v>
                </c:pt>
                <c:pt idx="1869">
                  <c:v>112.44625500000001</c:v>
                </c:pt>
                <c:pt idx="1870">
                  <c:v>113.38139625000001</c:v>
                </c:pt>
                <c:pt idx="1871">
                  <c:v>112.78359937500001</c:v>
                </c:pt>
                <c:pt idx="1872">
                  <c:v>112.87834125000002</c:v>
                </c:pt>
                <c:pt idx="1873">
                  <c:v>111.61181625000002</c:v>
                </c:pt>
                <c:pt idx="1874">
                  <c:v>112.04972437500003</c:v>
                </c:pt>
                <c:pt idx="1875">
                  <c:v>111.54707250000001</c:v>
                </c:pt>
                <c:pt idx="1876">
                  <c:v>110.16689250000002</c:v>
                </c:pt>
                <c:pt idx="1877">
                  <c:v>111.54903187500001</c:v>
                </c:pt>
                <c:pt idx="1878">
                  <c:v>110.80832062500002</c:v>
                </c:pt>
                <c:pt idx="1879">
                  <c:v>110.84966812500001</c:v>
                </c:pt>
                <c:pt idx="1880">
                  <c:v>111.23403937500002</c:v>
                </c:pt>
                <c:pt idx="1881">
                  <c:v>110.329363125</c:v>
                </c:pt>
                <c:pt idx="1882">
                  <c:v>109.87915312500002</c:v>
                </c:pt>
                <c:pt idx="1883">
                  <c:v>109.89842812500002</c:v>
                </c:pt>
                <c:pt idx="1884">
                  <c:v>109.334878125</c:v>
                </c:pt>
                <c:pt idx="1885">
                  <c:v>108.96461250000002</c:v>
                </c:pt>
                <c:pt idx="1886">
                  <c:v>108.60092625</c:v>
                </c:pt>
                <c:pt idx="1887">
                  <c:v>109.51046625000002</c:v>
                </c:pt>
                <c:pt idx="1888">
                  <c:v>108.83575875000001</c:v>
                </c:pt>
                <c:pt idx="1889">
                  <c:v>108.06996375000001</c:v>
                </c:pt>
                <c:pt idx="1890">
                  <c:v>107.846175</c:v>
                </c:pt>
                <c:pt idx="1891">
                  <c:v>108.00422437500002</c:v>
                </c:pt>
                <c:pt idx="1892">
                  <c:v>107.53062562499998</c:v>
                </c:pt>
                <c:pt idx="1893">
                  <c:v>107.50844437500001</c:v>
                </c:pt>
                <c:pt idx="1894">
                  <c:v>106.50936750000001</c:v>
                </c:pt>
                <c:pt idx="1895">
                  <c:v>106.57422750000001</c:v>
                </c:pt>
                <c:pt idx="1896">
                  <c:v>107.34237000000002</c:v>
                </c:pt>
                <c:pt idx="1897">
                  <c:v>106.61671312500003</c:v>
                </c:pt>
                <c:pt idx="1898">
                  <c:v>105.91527000000001</c:v>
                </c:pt>
                <c:pt idx="1899">
                  <c:v>104.76599062500001</c:v>
                </c:pt>
                <c:pt idx="1900">
                  <c:v>106.36178250000002</c:v>
                </c:pt>
                <c:pt idx="1901">
                  <c:v>105.86328562500002</c:v>
                </c:pt>
                <c:pt idx="1902">
                  <c:v>104.24722125000001</c:v>
                </c:pt>
                <c:pt idx="1903">
                  <c:v>104.27736937500002</c:v>
                </c:pt>
                <c:pt idx="1904">
                  <c:v>104.14434000000001</c:v>
                </c:pt>
                <c:pt idx="1905">
                  <c:v>104.30198250000002</c:v>
                </c:pt>
                <c:pt idx="1906">
                  <c:v>104.005700625</c:v>
                </c:pt>
                <c:pt idx="1907">
                  <c:v>103.59758437500001</c:v>
                </c:pt>
                <c:pt idx="1908">
                  <c:v>103.44091500000002</c:v>
                </c:pt>
                <c:pt idx="1909">
                  <c:v>101.58752249999999</c:v>
                </c:pt>
                <c:pt idx="1910">
                  <c:v>102.50799937500001</c:v>
                </c:pt>
                <c:pt idx="1911">
                  <c:v>103.49378625000001</c:v>
                </c:pt>
                <c:pt idx="1912">
                  <c:v>101.82946500000001</c:v>
                </c:pt>
                <c:pt idx="1913">
                  <c:v>101.799924375</c:v>
                </c:pt>
                <c:pt idx="1914">
                  <c:v>101.378495625</c:v>
                </c:pt>
                <c:pt idx="1915">
                  <c:v>101.5126125</c:v>
                </c:pt>
                <c:pt idx="1916">
                  <c:v>100.10072062500002</c:v>
                </c:pt>
                <c:pt idx="1917">
                  <c:v>101.61933000000001</c:v>
                </c:pt>
                <c:pt idx="1918">
                  <c:v>100.05153187500001</c:v>
                </c:pt>
                <c:pt idx="1919">
                  <c:v>99.924652500000008</c:v>
                </c:pt>
                <c:pt idx="1920">
                  <c:v>100.02993750000002</c:v>
                </c:pt>
                <c:pt idx="1921">
                  <c:v>99.335746875000012</c:v>
                </c:pt>
                <c:pt idx="1922">
                  <c:v>99.253771875000012</c:v>
                </c:pt>
                <c:pt idx="1923">
                  <c:v>100.17709500000001</c:v>
                </c:pt>
                <c:pt idx="1924">
                  <c:v>100.28321062500001</c:v>
                </c:pt>
                <c:pt idx="1925">
                  <c:v>99.487036875000015</c:v>
                </c:pt>
                <c:pt idx="1926">
                  <c:v>99.126206250000024</c:v>
                </c:pt>
                <c:pt idx="1927">
                  <c:v>98.535639375000002</c:v>
                </c:pt>
                <c:pt idx="1928">
                  <c:v>99.105211875000009</c:v>
                </c:pt>
                <c:pt idx="1929">
                  <c:v>99.126376875000005</c:v>
                </c:pt>
                <c:pt idx="1930">
                  <c:v>99.008353124999999</c:v>
                </c:pt>
                <c:pt idx="1931">
                  <c:v>98.003268750000004</c:v>
                </c:pt>
                <c:pt idx="1932">
                  <c:v>97.789886250000009</c:v>
                </c:pt>
                <c:pt idx="1933">
                  <c:v>98.50276687500002</c:v>
                </c:pt>
                <c:pt idx="1934">
                  <c:v>99.088368750000015</c:v>
                </c:pt>
                <c:pt idx="1935">
                  <c:v>98.099656875000008</c:v>
                </c:pt>
                <c:pt idx="1936">
                  <c:v>98.167175624999999</c:v>
                </c:pt>
                <c:pt idx="1937">
                  <c:v>98.547262500000016</c:v>
                </c:pt>
                <c:pt idx="1938">
                  <c:v>98.020455000000013</c:v>
                </c:pt>
                <c:pt idx="1939">
                  <c:v>98.708846249999993</c:v>
                </c:pt>
                <c:pt idx="1940">
                  <c:v>98.429525625000025</c:v>
                </c:pt>
                <c:pt idx="1941">
                  <c:v>98.018302500000004</c:v>
                </c:pt>
                <c:pt idx="1942">
                  <c:v>97.856819999999999</c:v>
                </c:pt>
                <c:pt idx="1943">
                  <c:v>97.299770625000008</c:v>
                </c:pt>
                <c:pt idx="1944">
                  <c:v>97.464558750000009</c:v>
                </c:pt>
                <c:pt idx="1945">
                  <c:v>97.950103125000012</c:v>
                </c:pt>
                <c:pt idx="1946">
                  <c:v>97.258072500000026</c:v>
                </c:pt>
                <c:pt idx="1947">
                  <c:v>97.423725000000019</c:v>
                </c:pt>
                <c:pt idx="1948">
                  <c:v>97.792031249999994</c:v>
                </c:pt>
                <c:pt idx="1949">
                  <c:v>97.649244375000009</c:v>
                </c:pt>
                <c:pt idx="1950">
                  <c:v>96.613897500000007</c:v>
                </c:pt>
                <c:pt idx="1951">
                  <c:v>96.464638124999993</c:v>
                </c:pt>
                <c:pt idx="1952">
                  <c:v>96.427824375</c:v>
                </c:pt>
                <c:pt idx="1953">
                  <c:v>95.697155625000008</c:v>
                </c:pt>
                <c:pt idx="1954">
                  <c:v>95.864017500000003</c:v>
                </c:pt>
                <c:pt idx="1955">
                  <c:v>95.867300624999999</c:v>
                </c:pt>
                <c:pt idx="1956">
                  <c:v>96.184995000000015</c:v>
                </c:pt>
                <c:pt idx="1957">
                  <c:v>95.889543750000016</c:v>
                </c:pt>
                <c:pt idx="1958">
                  <c:v>95.224464374999997</c:v>
                </c:pt>
                <c:pt idx="1959">
                  <c:v>95.785267500000003</c:v>
                </c:pt>
                <c:pt idx="1960">
                  <c:v>95.018227500000023</c:v>
                </c:pt>
                <c:pt idx="1961">
                  <c:v>95.325744375000028</c:v>
                </c:pt>
                <c:pt idx="1962">
                  <c:v>94.84932000000002</c:v>
                </c:pt>
                <c:pt idx="1963">
                  <c:v>94.704815625000009</c:v>
                </c:pt>
                <c:pt idx="1964">
                  <c:v>95.749933125000013</c:v>
                </c:pt>
                <c:pt idx="1965">
                  <c:v>94.78405875</c:v>
                </c:pt>
                <c:pt idx="1966">
                  <c:v>94.979617500000018</c:v>
                </c:pt>
                <c:pt idx="1967">
                  <c:v>94.479481875000005</c:v>
                </c:pt>
                <c:pt idx="1968">
                  <c:v>94.848476250000019</c:v>
                </c:pt>
                <c:pt idx="1969">
                  <c:v>94.617676875000015</c:v>
                </c:pt>
                <c:pt idx="1970">
                  <c:v>95.264683125000019</c:v>
                </c:pt>
                <c:pt idx="1971">
                  <c:v>94.386399375000011</c:v>
                </c:pt>
                <c:pt idx="1972">
                  <c:v>93.890883750000015</c:v>
                </c:pt>
                <c:pt idx="1973">
                  <c:v>93.42851437500002</c:v>
                </c:pt>
                <c:pt idx="1974">
                  <c:v>93.628700625000022</c:v>
                </c:pt>
                <c:pt idx="1975">
                  <c:v>94.868467500000008</c:v>
                </c:pt>
                <c:pt idx="1976">
                  <c:v>93.98792250000001</c:v>
                </c:pt>
                <c:pt idx="1977">
                  <c:v>93.965278125000012</c:v>
                </c:pt>
                <c:pt idx="1978">
                  <c:v>93.334458749999996</c:v>
                </c:pt>
                <c:pt idx="1979">
                  <c:v>92.845623750000016</c:v>
                </c:pt>
                <c:pt idx="1980">
                  <c:v>93.673590000000004</c:v>
                </c:pt>
                <c:pt idx="1981">
                  <c:v>93.355143749999996</c:v>
                </c:pt>
                <c:pt idx="1982">
                  <c:v>92.198940000000007</c:v>
                </c:pt>
                <c:pt idx="1983">
                  <c:v>93.215032500000007</c:v>
                </c:pt>
                <c:pt idx="1984">
                  <c:v>93.103501875000006</c:v>
                </c:pt>
                <c:pt idx="1985">
                  <c:v>93.289953750000009</c:v>
                </c:pt>
                <c:pt idx="1986">
                  <c:v>92.062203750000023</c:v>
                </c:pt>
                <c:pt idx="1987">
                  <c:v>93.476493750000003</c:v>
                </c:pt>
                <c:pt idx="1988">
                  <c:v>93.639513750000006</c:v>
                </c:pt>
                <c:pt idx="1989">
                  <c:v>92.642812500000005</c:v>
                </c:pt>
                <c:pt idx="1990">
                  <c:v>92.910496874999993</c:v>
                </c:pt>
                <c:pt idx="1991">
                  <c:v>93.143956875000001</c:v>
                </c:pt>
                <c:pt idx="1992">
                  <c:v>93.764949375000015</c:v>
                </c:pt>
                <c:pt idx="1993">
                  <c:v>93.733606875000007</c:v>
                </c:pt>
                <c:pt idx="1994">
                  <c:v>94.559540625000011</c:v>
                </c:pt>
                <c:pt idx="1995">
                  <c:v>93.791699999999992</c:v>
                </c:pt>
                <c:pt idx="1996">
                  <c:v>93.265835625000008</c:v>
                </c:pt>
                <c:pt idx="1997">
                  <c:v>92.391615000000002</c:v>
                </c:pt>
                <c:pt idx="1998">
                  <c:v>87.704872499999993</c:v>
                </c:pt>
                <c:pt idx="1999">
                  <c:v>83.27092500000002</c:v>
                </c:pt>
                <c:pt idx="2000">
                  <c:v>87.112241250000025</c:v>
                </c:pt>
                <c:pt idx="2001">
                  <c:v>79.981813125000002</c:v>
                </c:pt>
                <c:pt idx="2002">
                  <c:v>82.681138125000004</c:v>
                </c:pt>
                <c:pt idx="2003">
                  <c:v>82.995335624999996</c:v>
                </c:pt>
                <c:pt idx="2004">
                  <c:v>75.714211875000004</c:v>
                </c:pt>
                <c:pt idx="2005">
                  <c:v>82.420083750000003</c:v>
                </c:pt>
                <c:pt idx="2006">
                  <c:v>80.197119375000014</c:v>
                </c:pt>
                <c:pt idx="2007">
                  <c:v>74.780566875000019</c:v>
                </c:pt>
                <c:pt idx="2008">
                  <c:v>80.947359375000019</c:v>
                </c:pt>
                <c:pt idx="2009">
                  <c:v>71.595168749999999</c:v>
                </c:pt>
                <c:pt idx="2010">
                  <c:v>76.848971249999991</c:v>
                </c:pt>
                <c:pt idx="2011">
                  <c:v>69.104969999999994</c:v>
                </c:pt>
                <c:pt idx="2012">
                  <c:v>77.094018750000018</c:v>
                </c:pt>
                <c:pt idx="2013">
                  <c:v>66.887683125000009</c:v>
                </c:pt>
                <c:pt idx="2014">
                  <c:v>71.858068125000003</c:v>
                </c:pt>
                <c:pt idx="2015">
                  <c:v>67.504441875000012</c:v>
                </c:pt>
                <c:pt idx="2016">
                  <c:v>72.062981250000007</c:v>
                </c:pt>
                <c:pt idx="2017">
                  <c:v>63.404795625000013</c:v>
                </c:pt>
                <c:pt idx="2018">
                  <c:v>74.816658750000002</c:v>
                </c:pt>
                <c:pt idx="2019">
                  <c:v>63.578116875000006</c:v>
                </c:pt>
                <c:pt idx="2020">
                  <c:v>75.17828437499999</c:v>
                </c:pt>
                <c:pt idx="2021">
                  <c:v>65.858803125000009</c:v>
                </c:pt>
                <c:pt idx="2022">
                  <c:v>70.233635625000005</c:v>
                </c:pt>
                <c:pt idx="2023">
                  <c:v>61.529010000000007</c:v>
                </c:pt>
                <c:pt idx="2024">
                  <c:v>74.091639375000014</c:v>
                </c:pt>
                <c:pt idx="2025">
                  <c:v>57.653778750000001</c:v>
                </c:pt>
                <c:pt idx="2026">
                  <c:v>71.100740625</c:v>
                </c:pt>
                <c:pt idx="2027">
                  <c:v>58.26468937500001</c:v>
                </c:pt>
                <c:pt idx="2028">
                  <c:v>70.293688125000003</c:v>
                </c:pt>
                <c:pt idx="2029">
                  <c:v>59.932590000000012</c:v>
                </c:pt>
                <c:pt idx="2030">
                  <c:v>59.464648125000004</c:v>
                </c:pt>
                <c:pt idx="2031">
                  <c:v>67.666218750000013</c:v>
                </c:pt>
                <c:pt idx="2032">
                  <c:v>58.763287500000011</c:v>
                </c:pt>
                <c:pt idx="2033">
                  <c:v>70.733585625000003</c:v>
                </c:pt>
                <c:pt idx="2034">
                  <c:v>58.263806250000009</c:v>
                </c:pt>
                <c:pt idx="2035">
                  <c:v>55.018351875000008</c:v>
                </c:pt>
                <c:pt idx="2036">
                  <c:v>68.805061875000007</c:v>
                </c:pt>
                <c:pt idx="2037">
                  <c:v>57.472293750000006</c:v>
                </c:pt>
                <c:pt idx="2038">
                  <c:v>56.660439375000003</c:v>
                </c:pt>
                <c:pt idx="2039">
                  <c:v>67.394829375</c:v>
                </c:pt>
                <c:pt idx="2040">
                  <c:v>54.547636875000002</c:v>
                </c:pt>
                <c:pt idx="2041">
                  <c:v>66.364582500000012</c:v>
                </c:pt>
                <c:pt idx="2042">
                  <c:v>54.532777500000002</c:v>
                </c:pt>
                <c:pt idx="2043">
                  <c:v>67.040570625000001</c:v>
                </c:pt>
                <c:pt idx="2044">
                  <c:v>53.583806250000002</c:v>
                </c:pt>
                <c:pt idx="2045">
                  <c:v>66.152521875000005</c:v>
                </c:pt>
                <c:pt idx="2046">
                  <c:v>54.152645625000005</c:v>
                </c:pt>
                <c:pt idx="2047">
                  <c:v>67.416093750000002</c:v>
                </c:pt>
                <c:pt idx="2048">
                  <c:v>57.594699375000005</c:v>
                </c:pt>
                <c:pt idx="2049">
                  <c:v>65.503306875000007</c:v>
                </c:pt>
                <c:pt idx="2050">
                  <c:v>55.284089999999999</c:v>
                </c:pt>
                <c:pt idx="2051">
                  <c:v>60.131921250000005</c:v>
                </c:pt>
                <c:pt idx="2052">
                  <c:v>52.539249375000004</c:v>
                </c:pt>
                <c:pt idx="2053">
                  <c:v>63.6755925</c:v>
                </c:pt>
                <c:pt idx="2054">
                  <c:v>51.825076875000008</c:v>
                </c:pt>
                <c:pt idx="2055">
                  <c:v>65.129878125000005</c:v>
                </c:pt>
                <c:pt idx="2056">
                  <c:v>50.240377500000001</c:v>
                </c:pt>
                <c:pt idx="2057">
                  <c:v>55.270010625000005</c:v>
                </c:pt>
                <c:pt idx="2058">
                  <c:v>61.862276250000015</c:v>
                </c:pt>
                <c:pt idx="2059">
                  <c:v>55.359631875000012</c:v>
                </c:pt>
                <c:pt idx="2060">
                  <c:v>63.61707000000002</c:v>
                </c:pt>
                <c:pt idx="2061">
                  <c:v>50.049236250000007</c:v>
                </c:pt>
                <c:pt idx="2062">
                  <c:v>64.059526875000003</c:v>
                </c:pt>
                <c:pt idx="2063">
                  <c:v>54.719191875</c:v>
                </c:pt>
                <c:pt idx="2064">
                  <c:v>56.826150000000005</c:v>
                </c:pt>
                <c:pt idx="2065">
                  <c:v>62.121219375000017</c:v>
                </c:pt>
                <c:pt idx="2066">
                  <c:v>63.546924374999996</c:v>
                </c:pt>
                <c:pt idx="2067">
                  <c:v>55.967566875000003</c:v>
                </c:pt>
                <c:pt idx="2068">
                  <c:v>63.732039375000006</c:v>
                </c:pt>
                <c:pt idx="2069">
                  <c:v>54.611748750000004</c:v>
                </c:pt>
                <c:pt idx="2070">
                  <c:v>63.809015625000008</c:v>
                </c:pt>
                <c:pt idx="2071">
                  <c:v>48.983623125000001</c:v>
                </c:pt>
                <c:pt idx="2072">
                  <c:v>61.641539999999999</c:v>
                </c:pt>
                <c:pt idx="2073">
                  <c:v>60.240046874999997</c:v>
                </c:pt>
                <c:pt idx="2074">
                  <c:v>58.822331250000005</c:v>
                </c:pt>
                <c:pt idx="2075">
                  <c:v>49.392414375000001</c:v>
                </c:pt>
                <c:pt idx="2076">
                  <c:v>64.792571250000009</c:v>
                </c:pt>
                <c:pt idx="2077">
                  <c:v>48.53493000000001</c:v>
                </c:pt>
                <c:pt idx="2078">
                  <c:v>61.470236250000013</c:v>
                </c:pt>
                <c:pt idx="2079">
                  <c:v>52.378740000000001</c:v>
                </c:pt>
                <c:pt idx="2080">
                  <c:v>54.428754375000004</c:v>
                </c:pt>
                <c:pt idx="2081">
                  <c:v>59.057836875000007</c:v>
                </c:pt>
                <c:pt idx="2082">
                  <c:v>49.282783125000002</c:v>
                </c:pt>
                <c:pt idx="2083">
                  <c:v>49.65702000000001</c:v>
                </c:pt>
                <c:pt idx="2084">
                  <c:v>50.898348750000011</c:v>
                </c:pt>
                <c:pt idx="2085">
                  <c:v>61.91179312500001</c:v>
                </c:pt>
                <c:pt idx="2086">
                  <c:v>57.082168125000003</c:v>
                </c:pt>
                <c:pt idx="2087">
                  <c:v>64.477494375000006</c:v>
                </c:pt>
                <c:pt idx="2088">
                  <c:v>49.401018749999999</c:v>
                </c:pt>
                <c:pt idx="2089">
                  <c:v>51.09792375</c:v>
                </c:pt>
                <c:pt idx="2090">
                  <c:v>60.725956875000001</c:v>
                </c:pt>
                <c:pt idx="2091">
                  <c:v>63.682773750000003</c:v>
                </c:pt>
                <c:pt idx="2092">
                  <c:v>46.90438312500001</c:v>
                </c:pt>
                <c:pt idx="2093">
                  <c:v>62.860530000000011</c:v>
                </c:pt>
                <c:pt idx="2094">
                  <c:v>55.234269375000004</c:v>
                </c:pt>
                <c:pt idx="2095">
                  <c:v>54.972581250000012</c:v>
                </c:pt>
                <c:pt idx="2096">
                  <c:v>51.26548312500001</c:v>
                </c:pt>
                <c:pt idx="2097">
                  <c:v>59.180932500000004</c:v>
                </c:pt>
                <c:pt idx="2098">
                  <c:v>47.264960625000015</c:v>
                </c:pt>
                <c:pt idx="2099">
                  <c:v>62.488516875000009</c:v>
                </c:pt>
                <c:pt idx="2100">
                  <c:v>49.941240000000008</c:v>
                </c:pt>
                <c:pt idx="2101">
                  <c:v>61.555781250000003</c:v>
                </c:pt>
                <c:pt idx="2102">
                  <c:v>49.706801249999998</c:v>
                </c:pt>
                <c:pt idx="2103">
                  <c:v>61.819003125000002</c:v>
                </c:pt>
                <c:pt idx="2104">
                  <c:v>52.714601250000001</c:v>
                </c:pt>
                <c:pt idx="2105">
                  <c:v>63.782686874999996</c:v>
                </c:pt>
                <c:pt idx="2106">
                  <c:v>57.354136875000002</c:v>
                </c:pt>
                <c:pt idx="2107">
                  <c:v>62.595255000000009</c:v>
                </c:pt>
                <c:pt idx="2108">
                  <c:v>49.629764999999999</c:v>
                </c:pt>
                <c:pt idx="2109">
                  <c:v>60.951840000000018</c:v>
                </c:pt>
                <c:pt idx="2110">
                  <c:v>49.194896249999999</c:v>
                </c:pt>
                <c:pt idx="2111">
                  <c:v>60.444924375000006</c:v>
                </c:pt>
                <c:pt idx="2112">
                  <c:v>58.119585000000008</c:v>
                </c:pt>
                <c:pt idx="2113">
                  <c:v>57.502910625000005</c:v>
                </c:pt>
                <c:pt idx="2114">
                  <c:v>46.507927500000008</c:v>
                </c:pt>
                <c:pt idx="2115">
                  <c:v>53.569918125000008</c:v>
                </c:pt>
                <c:pt idx="2116">
                  <c:v>55.602472500000005</c:v>
                </c:pt>
                <c:pt idx="2117">
                  <c:v>52.291713750000007</c:v>
                </c:pt>
                <c:pt idx="2118">
                  <c:v>48.231200624999992</c:v>
                </c:pt>
                <c:pt idx="2119">
                  <c:v>53.877553124999999</c:v>
                </c:pt>
                <c:pt idx="2120">
                  <c:v>62.985984375000015</c:v>
                </c:pt>
                <c:pt idx="2121">
                  <c:v>47.157866250000005</c:v>
                </c:pt>
                <c:pt idx="2122">
                  <c:v>62.595463125000009</c:v>
                </c:pt>
                <c:pt idx="2123">
                  <c:v>49.287279375000004</c:v>
                </c:pt>
                <c:pt idx="2124">
                  <c:v>63.171365625</c:v>
                </c:pt>
                <c:pt idx="2125">
                  <c:v>46.590918750000014</c:v>
                </c:pt>
                <c:pt idx="2126">
                  <c:v>60.577833750000003</c:v>
                </c:pt>
                <c:pt idx="2127">
                  <c:v>60.643743750000006</c:v>
                </c:pt>
                <c:pt idx="2128">
                  <c:v>47.71314375</c:v>
                </c:pt>
                <c:pt idx="2129">
                  <c:v>57.399116249999999</c:v>
                </c:pt>
                <c:pt idx="2130">
                  <c:v>46.401615</c:v>
                </c:pt>
                <c:pt idx="2131">
                  <c:v>61.429260000000021</c:v>
                </c:pt>
              </c:numCache>
            </c:numRef>
          </c:yVal>
          <c:smooth val="0"/>
        </c:ser>
        <c:dLbls>
          <c:showLegendKey val="0"/>
          <c:showVal val="0"/>
          <c:showCatName val="0"/>
          <c:showSerName val="0"/>
          <c:showPercent val="0"/>
          <c:showBubbleSize val="0"/>
        </c:dLbls>
        <c:axId val="183347840"/>
        <c:axId val="183362304"/>
      </c:scatterChart>
      <c:valAx>
        <c:axId val="183347840"/>
        <c:scaling>
          <c:orientation val="minMax"/>
          <c:max val="8"/>
          <c:min val="0"/>
        </c:scaling>
        <c:delete val="0"/>
        <c:axPos val="b"/>
        <c:title>
          <c:tx>
            <c:rich>
              <a:bodyPr/>
              <a:lstStyle/>
              <a:p>
                <a:pPr>
                  <a:defRPr i="0"/>
                </a:pPr>
                <a:r>
                  <a:rPr lang="nb-NO" sz="1400" b="0" i="1">
                    <a:latin typeface="Times New Roman" pitchFamily="18" charset="0"/>
                    <a:cs typeface="Times New Roman" pitchFamily="18" charset="0"/>
                  </a:rPr>
                  <a:t>l/d</a:t>
                </a:r>
              </a:p>
            </c:rich>
          </c:tx>
          <c:layout>
            <c:manualLayout>
              <c:xMode val="edge"/>
              <c:yMode val="edge"/>
              <c:x val="0.48183710209300762"/>
              <c:y val="0.91703489572578978"/>
            </c:manualLayout>
          </c:layout>
          <c:overlay val="0"/>
        </c:title>
        <c:numFmt formatCode="General" sourceLinked="1"/>
        <c:majorTickMark val="out"/>
        <c:minorTickMark val="none"/>
        <c:tickLblPos val="nextTo"/>
        <c:crossAx val="183362304"/>
        <c:crosses val="autoZero"/>
        <c:crossBetween val="midCat"/>
      </c:valAx>
      <c:valAx>
        <c:axId val="183362304"/>
        <c:scaling>
          <c:orientation val="minMax"/>
        </c:scaling>
        <c:delete val="0"/>
        <c:axPos val="l"/>
        <c:majorGridlines>
          <c:spPr>
            <a:ln>
              <a:noFill/>
            </a:ln>
          </c:spPr>
        </c:majorGridlines>
        <c:title>
          <c:tx>
            <c:rich>
              <a:bodyPr rot="-5400000" vert="horz"/>
              <a:lstStyle/>
              <a:p>
                <a:pPr>
                  <a:defRPr i="0"/>
                </a:pPr>
                <a:r>
                  <a:rPr lang="el-GR" sz="2000" b="0" i="0">
                    <a:latin typeface="Times New Roman"/>
                    <a:cs typeface="Times New Roman"/>
                  </a:rPr>
                  <a:t>σ</a:t>
                </a:r>
                <a:r>
                  <a:rPr lang="nb-NO" sz="2000" b="0" i="0" baseline="-25000">
                    <a:latin typeface="Times New Roman"/>
                    <a:cs typeface="Times New Roman"/>
                  </a:rPr>
                  <a:t>f</a:t>
                </a:r>
                <a:r>
                  <a:rPr lang="nb-NO" sz="2000" b="0" i="0" u="none" strike="noStrike" baseline="0">
                    <a:effectLst/>
                    <a:latin typeface="Times New Roman" pitchFamily="18" charset="0"/>
                  </a:rPr>
                  <a:t> (MPa)</a:t>
                </a:r>
                <a:endParaRPr lang="nb-NO" sz="2000" b="0" i="0" baseline="0">
                  <a:latin typeface="Times New Roman" pitchFamily="18" charset="0"/>
                </a:endParaRPr>
              </a:p>
            </c:rich>
          </c:tx>
          <c:layout/>
          <c:overlay val="0"/>
        </c:title>
        <c:numFmt formatCode="General" sourceLinked="1"/>
        <c:majorTickMark val="out"/>
        <c:minorTickMark val="none"/>
        <c:tickLblPos val="nextTo"/>
        <c:crossAx val="183347840"/>
        <c:crosses val="autoZero"/>
        <c:crossBetween val="midCat"/>
      </c:valAx>
    </c:plotArea>
    <c:legend>
      <c:legendPos val="r"/>
      <c:layout>
        <c:manualLayout>
          <c:xMode val="edge"/>
          <c:yMode val="edge"/>
          <c:x val="0.70266655730533689"/>
          <c:y val="5.1422445433757409E-2"/>
          <c:w val="0.12927788713910762"/>
          <c:h val="0.31767824796548316"/>
        </c:manualLayout>
      </c:layout>
      <c:overlay val="0"/>
    </c:legend>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943384159211743"/>
          <c:y val="2.9223540329226656E-2"/>
          <c:w val="0.82668994827529407"/>
          <c:h val="0.82869264882147875"/>
        </c:manualLayout>
      </c:layout>
      <c:scatterChart>
        <c:scatterStyle val="lineMarker"/>
        <c:varyColors val="0"/>
        <c:ser>
          <c:idx val="0"/>
          <c:order val="0"/>
          <c:tx>
            <c:v>Brass</c:v>
          </c:tx>
          <c:spPr>
            <a:ln>
              <a:solidFill>
                <a:schemeClr val="accent2"/>
              </a:solidFill>
            </a:ln>
          </c:spPr>
          <c:marker>
            <c:symbol val="none"/>
          </c:marker>
          <c:xVal>
            <c:numRef>
              <c:f>'Cu + NA Brass'!$E$8:$E$613</c:f>
              <c:numCache>
                <c:formatCode>General</c:formatCode>
                <c:ptCount val="606"/>
                <c:pt idx="0">
                  <c:v>5.0000000000000002E-5</c:v>
                </c:pt>
                <c:pt idx="1">
                  <c:v>1.3999999999999999E-4</c:v>
                </c:pt>
                <c:pt idx="2">
                  <c:v>1.9000000000000001E-4</c:v>
                </c:pt>
                <c:pt idx="3">
                  <c:v>2.3000000000000001E-4</c:v>
                </c:pt>
                <c:pt idx="4">
                  <c:v>2.9999999999999997E-4</c:v>
                </c:pt>
                <c:pt idx="5">
                  <c:v>3.8000000000000002E-4</c:v>
                </c:pt>
                <c:pt idx="6">
                  <c:v>4.4000000000000002E-4</c:v>
                </c:pt>
                <c:pt idx="7">
                  <c:v>4.8999999999999998E-4</c:v>
                </c:pt>
                <c:pt idx="8">
                  <c:v>5.1000000000000004E-4</c:v>
                </c:pt>
                <c:pt idx="9">
                  <c:v>5.9000000000000003E-4</c:v>
                </c:pt>
                <c:pt idx="10">
                  <c:v>5.9999999999999995E-4</c:v>
                </c:pt>
                <c:pt idx="11">
                  <c:v>6.4000000000000005E-4</c:v>
                </c:pt>
                <c:pt idx="12">
                  <c:v>6.8999999999999997E-4</c:v>
                </c:pt>
                <c:pt idx="13">
                  <c:v>7.9000000000000001E-4</c:v>
                </c:pt>
                <c:pt idx="14">
                  <c:v>8.1999999999999998E-4</c:v>
                </c:pt>
                <c:pt idx="15">
                  <c:v>8.5999999999999998E-4</c:v>
                </c:pt>
                <c:pt idx="16">
                  <c:v>9.3999999999999997E-4</c:v>
                </c:pt>
                <c:pt idx="17">
                  <c:v>9.7999999999999997E-4</c:v>
                </c:pt>
                <c:pt idx="18">
                  <c:v>1.0399999999999999E-3</c:v>
                </c:pt>
                <c:pt idx="19">
                  <c:v>1.07E-3</c:v>
                </c:pt>
                <c:pt idx="20">
                  <c:v>1.17E-3</c:v>
                </c:pt>
                <c:pt idx="21">
                  <c:v>1.16E-3</c:v>
                </c:pt>
                <c:pt idx="22">
                  <c:v>1.25E-3</c:v>
                </c:pt>
                <c:pt idx="23">
                  <c:v>1.31E-3</c:v>
                </c:pt>
                <c:pt idx="24">
                  <c:v>1.39E-3</c:v>
                </c:pt>
                <c:pt idx="25">
                  <c:v>1.4400000000000001E-3</c:v>
                </c:pt>
                <c:pt idx="26">
                  <c:v>1.5100000000000001E-3</c:v>
                </c:pt>
                <c:pt idx="27">
                  <c:v>1.56E-3</c:v>
                </c:pt>
                <c:pt idx="28">
                  <c:v>1.6199999999999999E-3</c:v>
                </c:pt>
                <c:pt idx="29">
                  <c:v>1.7099999999999999E-3</c:v>
                </c:pt>
                <c:pt idx="30">
                  <c:v>1.7700000000000001E-3</c:v>
                </c:pt>
                <c:pt idx="31">
                  <c:v>1.83E-3</c:v>
                </c:pt>
                <c:pt idx="32">
                  <c:v>1.91E-3</c:v>
                </c:pt>
                <c:pt idx="33">
                  <c:v>1.97E-3</c:v>
                </c:pt>
                <c:pt idx="34">
                  <c:v>2.0699999999999998E-3</c:v>
                </c:pt>
                <c:pt idx="35">
                  <c:v>2.1299999999999999E-3</c:v>
                </c:pt>
                <c:pt idx="36">
                  <c:v>2.1900000000000001E-3</c:v>
                </c:pt>
                <c:pt idx="37">
                  <c:v>2.3E-3</c:v>
                </c:pt>
                <c:pt idx="38">
                  <c:v>2.3600000000000001E-3</c:v>
                </c:pt>
                <c:pt idx="39">
                  <c:v>2.4299999999999999E-3</c:v>
                </c:pt>
                <c:pt idx="40">
                  <c:v>2.5200000000000001E-3</c:v>
                </c:pt>
                <c:pt idx="41">
                  <c:v>2.6099999999999999E-3</c:v>
                </c:pt>
                <c:pt idx="42">
                  <c:v>2.6700000000000001E-3</c:v>
                </c:pt>
                <c:pt idx="43">
                  <c:v>2.7499999999999998E-3</c:v>
                </c:pt>
                <c:pt idx="44">
                  <c:v>2.82E-3</c:v>
                </c:pt>
                <c:pt idx="45">
                  <c:v>2.9099999999999998E-3</c:v>
                </c:pt>
                <c:pt idx="46">
                  <c:v>3.0200000000000001E-3</c:v>
                </c:pt>
                <c:pt idx="47">
                  <c:v>3.1199999999999999E-3</c:v>
                </c:pt>
                <c:pt idx="48">
                  <c:v>3.1700000000000001E-3</c:v>
                </c:pt>
                <c:pt idx="49">
                  <c:v>3.2699999999999999E-3</c:v>
                </c:pt>
                <c:pt idx="50">
                  <c:v>3.3700000000000002E-3</c:v>
                </c:pt>
                <c:pt idx="51">
                  <c:v>3.46E-3</c:v>
                </c:pt>
                <c:pt idx="52">
                  <c:v>3.5200000000000001E-3</c:v>
                </c:pt>
                <c:pt idx="53">
                  <c:v>3.62E-3</c:v>
                </c:pt>
                <c:pt idx="54">
                  <c:v>3.63E-3</c:v>
                </c:pt>
                <c:pt idx="55">
                  <c:v>3.7599999999999999E-3</c:v>
                </c:pt>
                <c:pt idx="56">
                  <c:v>3.8899999999999998E-3</c:v>
                </c:pt>
                <c:pt idx="57">
                  <c:v>3.9699999999999996E-3</c:v>
                </c:pt>
                <c:pt idx="58">
                  <c:v>4.0800000000000003E-3</c:v>
                </c:pt>
                <c:pt idx="59">
                  <c:v>4.15E-3</c:v>
                </c:pt>
                <c:pt idx="60">
                  <c:v>4.2500000000000003E-3</c:v>
                </c:pt>
                <c:pt idx="61">
                  <c:v>4.3400000000000001E-3</c:v>
                </c:pt>
                <c:pt idx="62">
                  <c:v>4.45E-3</c:v>
                </c:pt>
                <c:pt idx="63">
                  <c:v>5.3099999999999996E-3</c:v>
                </c:pt>
                <c:pt idx="64">
                  <c:v>6.11E-3</c:v>
                </c:pt>
                <c:pt idx="65">
                  <c:v>6.9100000000000003E-3</c:v>
                </c:pt>
                <c:pt idx="66">
                  <c:v>7.7799999999999996E-3</c:v>
                </c:pt>
                <c:pt idx="67">
                  <c:v>8.5299999999999994E-3</c:v>
                </c:pt>
                <c:pt idx="68">
                  <c:v>9.3699999999999999E-3</c:v>
                </c:pt>
                <c:pt idx="69">
                  <c:v>1.0120000000000001E-2</c:v>
                </c:pt>
                <c:pt idx="70">
                  <c:v>1.094E-2</c:v>
                </c:pt>
                <c:pt idx="71">
                  <c:v>1.1769999999999999E-2</c:v>
                </c:pt>
                <c:pt idx="72">
                  <c:v>1.26E-2</c:v>
                </c:pt>
                <c:pt idx="73">
                  <c:v>1.3429999999999999E-2</c:v>
                </c:pt>
                <c:pt idx="74">
                  <c:v>1.421E-2</c:v>
                </c:pt>
                <c:pt idx="75">
                  <c:v>1.5010000000000001E-2</c:v>
                </c:pt>
                <c:pt idx="76">
                  <c:v>1.583E-2</c:v>
                </c:pt>
                <c:pt idx="77">
                  <c:v>1.6619999999999999E-2</c:v>
                </c:pt>
                <c:pt idx="78">
                  <c:v>1.7469999999999999E-2</c:v>
                </c:pt>
                <c:pt idx="79">
                  <c:v>1.8259999999999998E-2</c:v>
                </c:pt>
                <c:pt idx="80">
                  <c:v>1.907E-2</c:v>
                </c:pt>
                <c:pt idx="81">
                  <c:v>1.9900000000000001E-2</c:v>
                </c:pt>
                <c:pt idx="82">
                  <c:v>2.0619999999999999E-2</c:v>
                </c:pt>
                <c:pt idx="83">
                  <c:v>2.1389999999999999E-2</c:v>
                </c:pt>
                <c:pt idx="84">
                  <c:v>2.2280000000000001E-2</c:v>
                </c:pt>
                <c:pt idx="85">
                  <c:v>2.3040000000000001E-2</c:v>
                </c:pt>
                <c:pt idx="86">
                  <c:v>2.383E-2</c:v>
                </c:pt>
                <c:pt idx="87">
                  <c:v>2.4660000000000001E-2</c:v>
                </c:pt>
                <c:pt idx="88">
                  <c:v>2.5489999999999999E-2</c:v>
                </c:pt>
                <c:pt idx="89">
                  <c:v>2.6200000000000001E-2</c:v>
                </c:pt>
                <c:pt idx="90">
                  <c:v>2.7060000000000001E-2</c:v>
                </c:pt>
                <c:pt idx="91">
                  <c:v>2.7869999999999999E-2</c:v>
                </c:pt>
                <c:pt idx="92">
                  <c:v>2.8729999999999999E-2</c:v>
                </c:pt>
                <c:pt idx="93">
                  <c:v>2.9530000000000001E-2</c:v>
                </c:pt>
                <c:pt idx="94">
                  <c:v>3.0300000000000001E-2</c:v>
                </c:pt>
                <c:pt idx="95">
                  <c:v>3.1109999999999999E-2</c:v>
                </c:pt>
                <c:pt idx="96">
                  <c:v>3.1870000000000002E-2</c:v>
                </c:pt>
                <c:pt idx="97">
                  <c:v>3.2649999999999998E-2</c:v>
                </c:pt>
                <c:pt idx="98">
                  <c:v>3.347E-2</c:v>
                </c:pt>
                <c:pt idx="99">
                  <c:v>3.4209999999999997E-2</c:v>
                </c:pt>
                <c:pt idx="100">
                  <c:v>3.4979999999999997E-2</c:v>
                </c:pt>
                <c:pt idx="101">
                  <c:v>3.5770000000000003E-2</c:v>
                </c:pt>
                <c:pt idx="102">
                  <c:v>3.6490000000000002E-2</c:v>
                </c:pt>
                <c:pt idx="103">
                  <c:v>3.7350000000000001E-2</c:v>
                </c:pt>
                <c:pt idx="104">
                  <c:v>3.807E-2</c:v>
                </c:pt>
                <c:pt idx="105">
                  <c:v>3.8899999999999997E-2</c:v>
                </c:pt>
                <c:pt idx="106">
                  <c:v>3.9719999999999998E-2</c:v>
                </c:pt>
                <c:pt idx="107">
                  <c:v>4.052E-2</c:v>
                </c:pt>
                <c:pt idx="108">
                  <c:v>4.1239999999999999E-2</c:v>
                </c:pt>
                <c:pt idx="109">
                  <c:v>4.2040000000000001E-2</c:v>
                </c:pt>
                <c:pt idx="110">
                  <c:v>4.2799999999999998E-2</c:v>
                </c:pt>
                <c:pt idx="111">
                  <c:v>4.3560000000000001E-2</c:v>
                </c:pt>
                <c:pt idx="112">
                  <c:v>4.437E-2</c:v>
                </c:pt>
                <c:pt idx="113">
                  <c:v>4.5109999999999997E-2</c:v>
                </c:pt>
                <c:pt idx="114">
                  <c:v>4.5940000000000002E-2</c:v>
                </c:pt>
                <c:pt idx="115">
                  <c:v>4.6670000000000003E-2</c:v>
                </c:pt>
                <c:pt idx="116">
                  <c:v>4.7460000000000002E-2</c:v>
                </c:pt>
                <c:pt idx="117">
                  <c:v>4.8259999999999997E-2</c:v>
                </c:pt>
                <c:pt idx="118">
                  <c:v>4.9009999999999998E-2</c:v>
                </c:pt>
                <c:pt idx="119">
                  <c:v>4.9779999999999998E-2</c:v>
                </c:pt>
                <c:pt idx="120">
                  <c:v>5.0569999999999997E-2</c:v>
                </c:pt>
                <c:pt idx="121">
                  <c:v>5.1330000000000001E-2</c:v>
                </c:pt>
                <c:pt idx="122">
                  <c:v>5.2049999999999999E-2</c:v>
                </c:pt>
                <c:pt idx="123">
                  <c:v>5.28E-2</c:v>
                </c:pt>
                <c:pt idx="124">
                  <c:v>5.355E-2</c:v>
                </c:pt>
                <c:pt idx="125">
                  <c:v>5.4309999999999997E-2</c:v>
                </c:pt>
                <c:pt idx="126">
                  <c:v>5.5079999999999997E-2</c:v>
                </c:pt>
                <c:pt idx="127">
                  <c:v>5.5829999999999998E-2</c:v>
                </c:pt>
                <c:pt idx="128">
                  <c:v>5.663E-2</c:v>
                </c:pt>
                <c:pt idx="129">
                  <c:v>5.7389999999999997E-2</c:v>
                </c:pt>
                <c:pt idx="130">
                  <c:v>5.8169999999999999E-2</c:v>
                </c:pt>
                <c:pt idx="131">
                  <c:v>5.8860000000000003E-2</c:v>
                </c:pt>
                <c:pt idx="132">
                  <c:v>5.9639999999999999E-2</c:v>
                </c:pt>
                <c:pt idx="133">
                  <c:v>6.0409999999999998E-2</c:v>
                </c:pt>
                <c:pt idx="134">
                  <c:v>6.114E-2</c:v>
                </c:pt>
                <c:pt idx="135">
                  <c:v>6.1859999999999998E-2</c:v>
                </c:pt>
                <c:pt idx="136">
                  <c:v>6.2700000000000006E-2</c:v>
                </c:pt>
                <c:pt idx="137">
                  <c:v>6.3460000000000003E-2</c:v>
                </c:pt>
                <c:pt idx="138">
                  <c:v>6.4180000000000001E-2</c:v>
                </c:pt>
                <c:pt idx="139">
                  <c:v>6.497E-2</c:v>
                </c:pt>
                <c:pt idx="140">
                  <c:v>6.5729999999999997E-2</c:v>
                </c:pt>
                <c:pt idx="141">
                  <c:v>6.6460000000000005E-2</c:v>
                </c:pt>
                <c:pt idx="142">
                  <c:v>6.7180000000000004E-2</c:v>
                </c:pt>
                <c:pt idx="143">
                  <c:v>6.7970000000000003E-2</c:v>
                </c:pt>
                <c:pt idx="144">
                  <c:v>6.8769999999999998E-2</c:v>
                </c:pt>
                <c:pt idx="145">
                  <c:v>6.9519999999999998E-2</c:v>
                </c:pt>
                <c:pt idx="146">
                  <c:v>7.0290000000000005E-2</c:v>
                </c:pt>
                <c:pt idx="147">
                  <c:v>7.0999999999999994E-2</c:v>
                </c:pt>
                <c:pt idx="148">
                  <c:v>7.1819999999999995E-2</c:v>
                </c:pt>
                <c:pt idx="149">
                  <c:v>7.2539999999999993E-2</c:v>
                </c:pt>
                <c:pt idx="150">
                  <c:v>7.3330000000000006E-2</c:v>
                </c:pt>
                <c:pt idx="151">
                  <c:v>7.4029999999999999E-2</c:v>
                </c:pt>
                <c:pt idx="152">
                  <c:v>7.4740000000000001E-2</c:v>
                </c:pt>
                <c:pt idx="153">
                  <c:v>7.5469999999999995E-2</c:v>
                </c:pt>
                <c:pt idx="154">
                  <c:v>7.6219999999999996E-2</c:v>
                </c:pt>
                <c:pt idx="155">
                  <c:v>7.6999999999999999E-2</c:v>
                </c:pt>
                <c:pt idx="156">
                  <c:v>7.7759999999999996E-2</c:v>
                </c:pt>
                <c:pt idx="157">
                  <c:v>7.8490000000000004E-2</c:v>
                </c:pt>
                <c:pt idx="158">
                  <c:v>7.9189999999999997E-2</c:v>
                </c:pt>
                <c:pt idx="159">
                  <c:v>7.9930000000000001E-2</c:v>
                </c:pt>
                <c:pt idx="160">
                  <c:v>8.072E-2</c:v>
                </c:pt>
                <c:pt idx="161">
                  <c:v>8.1500000000000003E-2</c:v>
                </c:pt>
                <c:pt idx="162">
                  <c:v>8.2220000000000001E-2</c:v>
                </c:pt>
                <c:pt idx="163">
                  <c:v>8.3000000000000004E-2</c:v>
                </c:pt>
                <c:pt idx="164">
                  <c:v>8.3739999999999995E-2</c:v>
                </c:pt>
                <c:pt idx="165">
                  <c:v>8.4519999999999998E-2</c:v>
                </c:pt>
                <c:pt idx="166">
                  <c:v>8.5260000000000002E-2</c:v>
                </c:pt>
                <c:pt idx="167">
                  <c:v>8.5949999999999999E-2</c:v>
                </c:pt>
                <c:pt idx="168">
                  <c:v>8.6699999999999999E-2</c:v>
                </c:pt>
                <c:pt idx="169">
                  <c:v>8.7419999999999998E-2</c:v>
                </c:pt>
                <c:pt idx="170">
                  <c:v>8.8160000000000002E-2</c:v>
                </c:pt>
                <c:pt idx="171">
                  <c:v>8.8889999999999997E-2</c:v>
                </c:pt>
                <c:pt idx="172">
                  <c:v>8.9719999999999994E-2</c:v>
                </c:pt>
                <c:pt idx="173">
                  <c:v>9.0499999999999997E-2</c:v>
                </c:pt>
                <c:pt idx="174">
                  <c:v>9.1189999999999993E-2</c:v>
                </c:pt>
                <c:pt idx="175">
                  <c:v>9.196E-2</c:v>
                </c:pt>
                <c:pt idx="176">
                  <c:v>9.2689999999999995E-2</c:v>
                </c:pt>
                <c:pt idx="177">
                  <c:v>9.3450000000000005E-2</c:v>
                </c:pt>
                <c:pt idx="178">
                  <c:v>9.4219999999999998E-2</c:v>
                </c:pt>
                <c:pt idx="179">
                  <c:v>9.4960000000000003E-2</c:v>
                </c:pt>
                <c:pt idx="180">
                  <c:v>9.5689999999999997E-2</c:v>
                </c:pt>
                <c:pt idx="181">
                  <c:v>9.6460000000000004E-2</c:v>
                </c:pt>
                <c:pt idx="182">
                  <c:v>9.7199999999999995E-2</c:v>
                </c:pt>
                <c:pt idx="183">
                  <c:v>9.7909999999999997E-2</c:v>
                </c:pt>
                <c:pt idx="184">
                  <c:v>9.8699999999999996E-2</c:v>
                </c:pt>
                <c:pt idx="185">
                  <c:v>9.9390000000000006E-2</c:v>
                </c:pt>
                <c:pt idx="186">
                  <c:v>0.10017</c:v>
                </c:pt>
                <c:pt idx="187">
                  <c:v>0.10082000000000001</c:v>
                </c:pt>
                <c:pt idx="188">
                  <c:v>0.10161000000000001</c:v>
                </c:pt>
                <c:pt idx="189">
                  <c:v>0.10242</c:v>
                </c:pt>
                <c:pt idx="190">
                  <c:v>0.10315000000000001</c:v>
                </c:pt>
                <c:pt idx="191">
                  <c:v>0.10389</c:v>
                </c:pt>
                <c:pt idx="192">
                  <c:v>0.10467</c:v>
                </c:pt>
                <c:pt idx="193">
                  <c:v>0.10543</c:v>
                </c:pt>
                <c:pt idx="194">
                  <c:v>0.10616</c:v>
                </c:pt>
                <c:pt idx="195">
                  <c:v>0.10687000000000001</c:v>
                </c:pt>
                <c:pt idx="196">
                  <c:v>0.10764</c:v>
                </c:pt>
                <c:pt idx="197">
                  <c:v>0.1084</c:v>
                </c:pt>
                <c:pt idx="198">
                  <c:v>0.10911</c:v>
                </c:pt>
                <c:pt idx="199">
                  <c:v>0.10988000000000001</c:v>
                </c:pt>
                <c:pt idx="200">
                  <c:v>0.11061</c:v>
                </c:pt>
                <c:pt idx="201">
                  <c:v>0.11135</c:v>
                </c:pt>
                <c:pt idx="202">
                  <c:v>0.11210000000000001</c:v>
                </c:pt>
                <c:pt idx="203">
                  <c:v>0.11282</c:v>
                </c:pt>
                <c:pt idx="204">
                  <c:v>0.11355999999999999</c:v>
                </c:pt>
                <c:pt idx="205">
                  <c:v>0.11429</c:v>
                </c:pt>
                <c:pt idx="206">
                  <c:v>0.11509999999999999</c:v>
                </c:pt>
                <c:pt idx="207">
                  <c:v>0.11588</c:v>
                </c:pt>
                <c:pt idx="208">
                  <c:v>0.11658</c:v>
                </c:pt>
                <c:pt idx="209">
                  <c:v>0.11731999999999999</c:v>
                </c:pt>
                <c:pt idx="210">
                  <c:v>0.11805</c:v>
                </c:pt>
                <c:pt idx="211">
                  <c:v>0.11879000000000001</c:v>
                </c:pt>
                <c:pt idx="212">
                  <c:v>0.11953</c:v>
                </c:pt>
                <c:pt idx="213">
                  <c:v>0.12031</c:v>
                </c:pt>
                <c:pt idx="214">
                  <c:v>0.12096999999999999</c:v>
                </c:pt>
                <c:pt idx="215">
                  <c:v>0.12179</c:v>
                </c:pt>
                <c:pt idx="216">
                  <c:v>0.12253</c:v>
                </c:pt>
                <c:pt idx="217">
                  <c:v>0.12330000000000001</c:v>
                </c:pt>
                <c:pt idx="218">
                  <c:v>0.12404</c:v>
                </c:pt>
                <c:pt idx="219">
                  <c:v>0.12478</c:v>
                </c:pt>
                <c:pt idx="220">
                  <c:v>0.12553</c:v>
                </c:pt>
                <c:pt idx="221">
                  <c:v>0.12625</c:v>
                </c:pt>
                <c:pt idx="222">
                  <c:v>0.12695000000000001</c:v>
                </c:pt>
                <c:pt idx="223">
                  <c:v>0.12775</c:v>
                </c:pt>
                <c:pt idx="224">
                  <c:v>0.12851000000000001</c:v>
                </c:pt>
                <c:pt idx="225">
                  <c:v>0.12925</c:v>
                </c:pt>
                <c:pt idx="226">
                  <c:v>0.13003999999999999</c:v>
                </c:pt>
                <c:pt idx="227">
                  <c:v>0.13073000000000001</c:v>
                </c:pt>
                <c:pt idx="228">
                  <c:v>0.13153000000000001</c:v>
                </c:pt>
                <c:pt idx="229">
                  <c:v>0.13228999999999999</c:v>
                </c:pt>
                <c:pt idx="230">
                  <c:v>0.13300999999999999</c:v>
                </c:pt>
                <c:pt idx="231">
                  <c:v>0.13377</c:v>
                </c:pt>
                <c:pt idx="232">
                  <c:v>0.13453999999999999</c:v>
                </c:pt>
                <c:pt idx="233">
                  <c:v>0.13533000000000001</c:v>
                </c:pt>
                <c:pt idx="234">
                  <c:v>0.13611000000000001</c:v>
                </c:pt>
                <c:pt idx="235">
                  <c:v>0.13678000000000001</c:v>
                </c:pt>
                <c:pt idx="236">
                  <c:v>0.13752</c:v>
                </c:pt>
                <c:pt idx="237">
                  <c:v>0.13833999999999999</c:v>
                </c:pt>
                <c:pt idx="238">
                  <c:v>0.13908000000000001</c:v>
                </c:pt>
                <c:pt idx="239">
                  <c:v>0.13977000000000001</c:v>
                </c:pt>
                <c:pt idx="240">
                  <c:v>0.14052999999999999</c:v>
                </c:pt>
                <c:pt idx="241">
                  <c:v>0.14129</c:v>
                </c:pt>
                <c:pt idx="242">
                  <c:v>0.14201</c:v>
                </c:pt>
                <c:pt idx="243">
                  <c:v>0.14269999999999999</c:v>
                </c:pt>
                <c:pt idx="244">
                  <c:v>0.14355000000000001</c:v>
                </c:pt>
                <c:pt idx="245">
                  <c:v>0.14429</c:v>
                </c:pt>
                <c:pt idx="246">
                  <c:v>0.14505000000000001</c:v>
                </c:pt>
                <c:pt idx="247">
                  <c:v>0.14580000000000001</c:v>
                </c:pt>
                <c:pt idx="248">
                  <c:v>0.14656</c:v>
                </c:pt>
                <c:pt idx="249">
                  <c:v>0.14737</c:v>
                </c:pt>
                <c:pt idx="250">
                  <c:v>0.14809</c:v>
                </c:pt>
                <c:pt idx="251">
                  <c:v>0.14885999999999999</c:v>
                </c:pt>
                <c:pt idx="252">
                  <c:v>0.14967</c:v>
                </c:pt>
                <c:pt idx="253">
                  <c:v>0.15040999999999999</c:v>
                </c:pt>
                <c:pt idx="254">
                  <c:v>0.15117</c:v>
                </c:pt>
                <c:pt idx="255">
                  <c:v>0.15189</c:v>
                </c:pt>
                <c:pt idx="256">
                  <c:v>0.15260000000000001</c:v>
                </c:pt>
                <c:pt idx="257">
                  <c:v>0.15343999999999999</c:v>
                </c:pt>
                <c:pt idx="258">
                  <c:v>0.15415999999999999</c:v>
                </c:pt>
                <c:pt idx="259">
                  <c:v>0.15490999999999999</c:v>
                </c:pt>
                <c:pt idx="260">
                  <c:v>0.15565000000000001</c:v>
                </c:pt>
                <c:pt idx="261">
                  <c:v>0.15637000000000001</c:v>
                </c:pt>
                <c:pt idx="262">
                  <c:v>0.15717999999999999</c:v>
                </c:pt>
                <c:pt idx="263">
                  <c:v>0.15795999999999999</c:v>
                </c:pt>
                <c:pt idx="264">
                  <c:v>0.15867999999999999</c:v>
                </c:pt>
                <c:pt idx="265">
                  <c:v>0.15947</c:v>
                </c:pt>
                <c:pt idx="266">
                  <c:v>0.16017000000000001</c:v>
                </c:pt>
                <c:pt idx="267">
                  <c:v>0.16095999999999999</c:v>
                </c:pt>
                <c:pt idx="268">
                  <c:v>0.16175</c:v>
                </c:pt>
                <c:pt idx="269">
                  <c:v>0.16253000000000001</c:v>
                </c:pt>
                <c:pt idx="270">
                  <c:v>0.16324</c:v>
                </c:pt>
                <c:pt idx="271">
                  <c:v>0.16400000000000001</c:v>
                </c:pt>
                <c:pt idx="272">
                  <c:v>0.16472999999999999</c:v>
                </c:pt>
                <c:pt idx="273">
                  <c:v>0.16556000000000001</c:v>
                </c:pt>
                <c:pt idx="274">
                  <c:v>0.16635</c:v>
                </c:pt>
                <c:pt idx="275">
                  <c:v>0.16711000000000001</c:v>
                </c:pt>
                <c:pt idx="276">
                  <c:v>0.16788</c:v>
                </c:pt>
                <c:pt idx="277">
                  <c:v>0.16866</c:v>
                </c:pt>
                <c:pt idx="278">
                  <c:v>0.16935</c:v>
                </c:pt>
                <c:pt idx="279">
                  <c:v>0.17000999999999999</c:v>
                </c:pt>
                <c:pt idx="280">
                  <c:v>0.17085</c:v>
                </c:pt>
                <c:pt idx="281">
                  <c:v>0.17155999999999999</c:v>
                </c:pt>
                <c:pt idx="282">
                  <c:v>0.17237</c:v>
                </c:pt>
                <c:pt idx="283">
                  <c:v>0.17316000000000001</c:v>
                </c:pt>
                <c:pt idx="284">
                  <c:v>0.17393</c:v>
                </c:pt>
                <c:pt idx="285">
                  <c:v>0.17468</c:v>
                </c:pt>
                <c:pt idx="286">
                  <c:v>0.17548</c:v>
                </c:pt>
                <c:pt idx="287">
                  <c:v>0.17621999999999999</c:v>
                </c:pt>
                <c:pt idx="288">
                  <c:v>0.17699000000000001</c:v>
                </c:pt>
                <c:pt idx="289">
                  <c:v>0.17773</c:v>
                </c:pt>
                <c:pt idx="290">
                  <c:v>0.17857000000000001</c:v>
                </c:pt>
                <c:pt idx="291">
                  <c:v>0.17938999999999999</c:v>
                </c:pt>
                <c:pt idx="292">
                  <c:v>0.18018999999999999</c:v>
                </c:pt>
                <c:pt idx="293">
                  <c:v>0.18096000000000001</c:v>
                </c:pt>
                <c:pt idx="294">
                  <c:v>0.18171000000000001</c:v>
                </c:pt>
                <c:pt idx="295">
                  <c:v>0.18246000000000001</c:v>
                </c:pt>
                <c:pt idx="296">
                  <c:v>0.1832</c:v>
                </c:pt>
                <c:pt idx="297">
                  <c:v>0.18398</c:v>
                </c:pt>
                <c:pt idx="298">
                  <c:v>0.18473999999999999</c:v>
                </c:pt>
                <c:pt idx="299">
                  <c:v>0.18553</c:v>
                </c:pt>
                <c:pt idx="300">
                  <c:v>0.18625</c:v>
                </c:pt>
                <c:pt idx="301">
                  <c:v>0.18711</c:v>
                </c:pt>
                <c:pt idx="302">
                  <c:v>0.18781999999999999</c:v>
                </c:pt>
                <c:pt idx="303">
                  <c:v>0.18867</c:v>
                </c:pt>
                <c:pt idx="304">
                  <c:v>0.18937000000000001</c:v>
                </c:pt>
                <c:pt idx="305">
                  <c:v>0.19023999999999999</c:v>
                </c:pt>
                <c:pt idx="306">
                  <c:v>0.191</c:v>
                </c:pt>
                <c:pt idx="307">
                  <c:v>0.19178000000000001</c:v>
                </c:pt>
                <c:pt idx="308">
                  <c:v>0.19256000000000001</c:v>
                </c:pt>
                <c:pt idx="309">
                  <c:v>0.19334999999999999</c:v>
                </c:pt>
                <c:pt idx="310">
                  <c:v>0.19409999999999999</c:v>
                </c:pt>
                <c:pt idx="311">
                  <c:v>0.19489000000000001</c:v>
                </c:pt>
                <c:pt idx="312">
                  <c:v>0.19566</c:v>
                </c:pt>
                <c:pt idx="313">
                  <c:v>0.19644</c:v>
                </c:pt>
                <c:pt idx="314">
                  <c:v>0.19722000000000001</c:v>
                </c:pt>
                <c:pt idx="315">
                  <c:v>0.19808999999999999</c:v>
                </c:pt>
                <c:pt idx="316">
                  <c:v>0.19891</c:v>
                </c:pt>
                <c:pt idx="317">
                  <c:v>0.19966</c:v>
                </c:pt>
                <c:pt idx="318">
                  <c:v>0.20052</c:v>
                </c:pt>
                <c:pt idx="319">
                  <c:v>0.20132</c:v>
                </c:pt>
                <c:pt idx="320">
                  <c:v>0.20208000000000001</c:v>
                </c:pt>
                <c:pt idx="321">
                  <c:v>0.2029</c:v>
                </c:pt>
                <c:pt idx="322">
                  <c:v>0.20362</c:v>
                </c:pt>
                <c:pt idx="323">
                  <c:v>0.20443</c:v>
                </c:pt>
                <c:pt idx="324">
                  <c:v>0.20516999999999999</c:v>
                </c:pt>
                <c:pt idx="325">
                  <c:v>0.20596999999999999</c:v>
                </c:pt>
                <c:pt idx="326">
                  <c:v>0.20674000000000001</c:v>
                </c:pt>
                <c:pt idx="327">
                  <c:v>0.20754</c:v>
                </c:pt>
                <c:pt idx="328">
                  <c:v>0.20834</c:v>
                </c:pt>
                <c:pt idx="329">
                  <c:v>0.20913999999999999</c:v>
                </c:pt>
                <c:pt idx="330">
                  <c:v>0.20996999999999999</c:v>
                </c:pt>
                <c:pt idx="331">
                  <c:v>0.21073</c:v>
                </c:pt>
                <c:pt idx="332">
                  <c:v>0.21152000000000001</c:v>
                </c:pt>
                <c:pt idx="333">
                  <c:v>0.21235000000000001</c:v>
                </c:pt>
                <c:pt idx="334">
                  <c:v>0.21315000000000001</c:v>
                </c:pt>
                <c:pt idx="335">
                  <c:v>0.21393999999999999</c:v>
                </c:pt>
                <c:pt idx="336">
                  <c:v>0.21476000000000001</c:v>
                </c:pt>
                <c:pt idx="337">
                  <c:v>0.21554999999999999</c:v>
                </c:pt>
                <c:pt idx="338">
                  <c:v>0.21632999999999999</c:v>
                </c:pt>
                <c:pt idx="339">
                  <c:v>0.21712999999999999</c:v>
                </c:pt>
                <c:pt idx="340">
                  <c:v>0.21793000000000001</c:v>
                </c:pt>
                <c:pt idx="341">
                  <c:v>0.21875</c:v>
                </c:pt>
                <c:pt idx="342">
                  <c:v>0.21954000000000001</c:v>
                </c:pt>
                <c:pt idx="343">
                  <c:v>0.22033</c:v>
                </c:pt>
                <c:pt idx="344">
                  <c:v>0.22112000000000001</c:v>
                </c:pt>
                <c:pt idx="345">
                  <c:v>0.22191</c:v>
                </c:pt>
                <c:pt idx="346">
                  <c:v>0.22276000000000001</c:v>
                </c:pt>
                <c:pt idx="347">
                  <c:v>0.22353000000000001</c:v>
                </c:pt>
                <c:pt idx="348">
                  <c:v>0.22431000000000001</c:v>
                </c:pt>
                <c:pt idx="349">
                  <c:v>0.22509999999999999</c:v>
                </c:pt>
                <c:pt idx="350">
                  <c:v>0.22592000000000001</c:v>
                </c:pt>
                <c:pt idx="351">
                  <c:v>0.22674</c:v>
                </c:pt>
                <c:pt idx="352">
                  <c:v>0.22747000000000001</c:v>
                </c:pt>
                <c:pt idx="353">
                  <c:v>0.22833999999999999</c:v>
                </c:pt>
                <c:pt idx="354">
                  <c:v>0.22917000000000001</c:v>
                </c:pt>
                <c:pt idx="355">
                  <c:v>0.22996</c:v>
                </c:pt>
                <c:pt idx="356">
                  <c:v>0.23074</c:v>
                </c:pt>
                <c:pt idx="357">
                  <c:v>0.23153000000000001</c:v>
                </c:pt>
                <c:pt idx="358">
                  <c:v>0.2324</c:v>
                </c:pt>
                <c:pt idx="359">
                  <c:v>0.23316000000000001</c:v>
                </c:pt>
                <c:pt idx="360">
                  <c:v>0.23397999999999999</c:v>
                </c:pt>
                <c:pt idx="361">
                  <c:v>0.23476</c:v>
                </c:pt>
                <c:pt idx="362">
                  <c:v>0.23558000000000001</c:v>
                </c:pt>
                <c:pt idx="363">
                  <c:v>0.23633999999999999</c:v>
                </c:pt>
                <c:pt idx="364">
                  <c:v>0.23712</c:v>
                </c:pt>
                <c:pt idx="365">
                  <c:v>0.23794000000000001</c:v>
                </c:pt>
                <c:pt idx="366">
                  <c:v>0.23882</c:v>
                </c:pt>
                <c:pt idx="367">
                  <c:v>0.23965</c:v>
                </c:pt>
                <c:pt idx="368">
                  <c:v>0.24043</c:v>
                </c:pt>
                <c:pt idx="369">
                  <c:v>0.24118999999999999</c:v>
                </c:pt>
                <c:pt idx="370">
                  <c:v>0.24204000000000001</c:v>
                </c:pt>
                <c:pt idx="371">
                  <c:v>0.24285999999999999</c:v>
                </c:pt>
                <c:pt idx="372">
                  <c:v>0.24373</c:v>
                </c:pt>
                <c:pt idx="373">
                  <c:v>0.24459</c:v>
                </c:pt>
                <c:pt idx="374">
                  <c:v>0.24540000000000001</c:v>
                </c:pt>
                <c:pt idx="375">
                  <c:v>0.24618000000000001</c:v>
                </c:pt>
                <c:pt idx="376">
                  <c:v>0.24692</c:v>
                </c:pt>
                <c:pt idx="377">
                  <c:v>0.24782000000000001</c:v>
                </c:pt>
                <c:pt idx="378">
                  <c:v>0.24859999999999999</c:v>
                </c:pt>
                <c:pt idx="379">
                  <c:v>0.24934999999999999</c:v>
                </c:pt>
                <c:pt idx="380">
                  <c:v>0.25017</c:v>
                </c:pt>
                <c:pt idx="381">
                  <c:v>0.25109999999999999</c:v>
                </c:pt>
                <c:pt idx="382">
                  <c:v>0.25197000000000003</c:v>
                </c:pt>
                <c:pt idx="383">
                  <c:v>0.25278</c:v>
                </c:pt>
                <c:pt idx="384">
                  <c:v>0.25363999999999998</c:v>
                </c:pt>
                <c:pt idx="385">
                  <c:v>0.25446999999999997</c:v>
                </c:pt>
                <c:pt idx="386">
                  <c:v>0.25530999999999998</c:v>
                </c:pt>
                <c:pt idx="387">
                  <c:v>0.25612000000000001</c:v>
                </c:pt>
                <c:pt idx="388">
                  <c:v>0.25691999999999998</c:v>
                </c:pt>
                <c:pt idx="389">
                  <c:v>0.25772</c:v>
                </c:pt>
                <c:pt idx="390">
                  <c:v>0.25861000000000001</c:v>
                </c:pt>
                <c:pt idx="391">
                  <c:v>0.25940000000000002</c:v>
                </c:pt>
                <c:pt idx="392">
                  <c:v>0.26023000000000002</c:v>
                </c:pt>
                <c:pt idx="393">
                  <c:v>0.26105</c:v>
                </c:pt>
                <c:pt idx="394">
                  <c:v>0.26184000000000002</c:v>
                </c:pt>
                <c:pt idx="395">
                  <c:v>0.26264999999999999</c:v>
                </c:pt>
                <c:pt idx="396">
                  <c:v>0.26349</c:v>
                </c:pt>
                <c:pt idx="397">
                  <c:v>0.26434000000000002</c:v>
                </c:pt>
                <c:pt idx="398">
                  <c:v>0.26513999999999999</c:v>
                </c:pt>
                <c:pt idx="399">
                  <c:v>0.26594000000000001</c:v>
                </c:pt>
                <c:pt idx="400">
                  <c:v>0.26678000000000002</c:v>
                </c:pt>
                <c:pt idx="401">
                  <c:v>0.26768999999999998</c:v>
                </c:pt>
                <c:pt idx="402">
                  <c:v>0.26845999999999998</c:v>
                </c:pt>
                <c:pt idx="403">
                  <c:v>0.26928999999999997</c:v>
                </c:pt>
                <c:pt idx="404">
                  <c:v>0.27013999999999999</c:v>
                </c:pt>
                <c:pt idx="405">
                  <c:v>0.27096999999999999</c:v>
                </c:pt>
                <c:pt idx="406">
                  <c:v>0.27179999999999999</c:v>
                </c:pt>
                <c:pt idx="407">
                  <c:v>0.27265</c:v>
                </c:pt>
                <c:pt idx="408">
                  <c:v>0.27348</c:v>
                </c:pt>
                <c:pt idx="409">
                  <c:v>0.27433000000000002</c:v>
                </c:pt>
                <c:pt idx="410">
                  <c:v>0.27514</c:v>
                </c:pt>
                <c:pt idx="411">
                  <c:v>0.27595999999999998</c:v>
                </c:pt>
                <c:pt idx="412">
                  <c:v>0.27678999999999998</c:v>
                </c:pt>
                <c:pt idx="413">
                  <c:v>0.27767999999999998</c:v>
                </c:pt>
                <c:pt idx="414">
                  <c:v>0.27847</c:v>
                </c:pt>
                <c:pt idx="415">
                  <c:v>0.27931</c:v>
                </c:pt>
                <c:pt idx="416">
                  <c:v>0.28016000000000002</c:v>
                </c:pt>
                <c:pt idx="417">
                  <c:v>0.28103</c:v>
                </c:pt>
                <c:pt idx="418">
                  <c:v>0.28192</c:v>
                </c:pt>
                <c:pt idx="419">
                  <c:v>0.28266000000000002</c:v>
                </c:pt>
                <c:pt idx="420">
                  <c:v>0.28351999999999999</c:v>
                </c:pt>
                <c:pt idx="421">
                  <c:v>0.28437000000000001</c:v>
                </c:pt>
                <c:pt idx="422">
                  <c:v>0.28511999999999998</c:v>
                </c:pt>
                <c:pt idx="423">
                  <c:v>0.28604000000000002</c:v>
                </c:pt>
                <c:pt idx="424">
                  <c:v>0.28693000000000002</c:v>
                </c:pt>
                <c:pt idx="425">
                  <c:v>0.28782999999999997</c:v>
                </c:pt>
                <c:pt idx="426">
                  <c:v>0.28865000000000002</c:v>
                </c:pt>
                <c:pt idx="427">
                  <c:v>0.28950999999999999</c:v>
                </c:pt>
                <c:pt idx="428">
                  <c:v>0.29031000000000001</c:v>
                </c:pt>
                <c:pt idx="429">
                  <c:v>0.29120000000000001</c:v>
                </c:pt>
                <c:pt idx="430">
                  <c:v>0.29202</c:v>
                </c:pt>
                <c:pt idx="431">
                  <c:v>0.29289999999999999</c:v>
                </c:pt>
                <c:pt idx="432">
                  <c:v>0.29380000000000001</c:v>
                </c:pt>
                <c:pt idx="433">
                  <c:v>0.29465000000000002</c:v>
                </c:pt>
                <c:pt idx="434">
                  <c:v>0.29552</c:v>
                </c:pt>
                <c:pt idx="435">
                  <c:v>0.29632999999999998</c:v>
                </c:pt>
                <c:pt idx="436">
                  <c:v>0.29719000000000001</c:v>
                </c:pt>
                <c:pt idx="437">
                  <c:v>0.29804999999999998</c:v>
                </c:pt>
                <c:pt idx="438">
                  <c:v>0.29886000000000001</c:v>
                </c:pt>
                <c:pt idx="439">
                  <c:v>0.29971999999999999</c:v>
                </c:pt>
                <c:pt idx="440">
                  <c:v>0.30060999999999999</c:v>
                </c:pt>
                <c:pt idx="441">
                  <c:v>0.30148999999999998</c:v>
                </c:pt>
                <c:pt idx="442">
                  <c:v>0.30232999999999999</c:v>
                </c:pt>
                <c:pt idx="443">
                  <c:v>0.30320999999999998</c:v>
                </c:pt>
                <c:pt idx="444">
                  <c:v>0.30407000000000001</c:v>
                </c:pt>
                <c:pt idx="445">
                  <c:v>0.30495</c:v>
                </c:pt>
                <c:pt idx="446">
                  <c:v>0.30581999999999998</c:v>
                </c:pt>
                <c:pt idx="447">
                  <c:v>0.30664000000000002</c:v>
                </c:pt>
                <c:pt idx="448">
                  <c:v>0.30753999999999998</c:v>
                </c:pt>
                <c:pt idx="449">
                  <c:v>0.30835000000000001</c:v>
                </c:pt>
                <c:pt idx="450">
                  <c:v>0.30925999999999998</c:v>
                </c:pt>
                <c:pt idx="451">
                  <c:v>0.31012000000000001</c:v>
                </c:pt>
                <c:pt idx="452">
                  <c:v>0.31097000000000002</c:v>
                </c:pt>
                <c:pt idx="453">
                  <c:v>0.31186000000000003</c:v>
                </c:pt>
                <c:pt idx="454">
                  <c:v>0.31270999999999999</c:v>
                </c:pt>
                <c:pt idx="455">
                  <c:v>0.31363999999999997</c:v>
                </c:pt>
                <c:pt idx="456">
                  <c:v>0.31441000000000002</c:v>
                </c:pt>
                <c:pt idx="457">
                  <c:v>0.31529000000000001</c:v>
                </c:pt>
                <c:pt idx="458">
                  <c:v>0.31617000000000001</c:v>
                </c:pt>
                <c:pt idx="459">
                  <c:v>0.31703999999999999</c:v>
                </c:pt>
                <c:pt idx="460">
                  <c:v>0.31785999999999998</c:v>
                </c:pt>
                <c:pt idx="461">
                  <c:v>0.31878000000000001</c:v>
                </c:pt>
                <c:pt idx="462">
                  <c:v>0.31963999999999998</c:v>
                </c:pt>
                <c:pt idx="463">
                  <c:v>0.32047999999999999</c:v>
                </c:pt>
                <c:pt idx="464">
                  <c:v>0.32140999999999997</c:v>
                </c:pt>
                <c:pt idx="465">
                  <c:v>0.32229000000000002</c:v>
                </c:pt>
                <c:pt idx="466">
                  <c:v>0.32312999999999997</c:v>
                </c:pt>
                <c:pt idx="467">
                  <c:v>0.32401999999999997</c:v>
                </c:pt>
                <c:pt idx="468">
                  <c:v>0.32488</c:v>
                </c:pt>
                <c:pt idx="469">
                  <c:v>0.32578000000000001</c:v>
                </c:pt>
                <c:pt idx="470">
                  <c:v>0.32657999999999998</c:v>
                </c:pt>
                <c:pt idx="471">
                  <c:v>0.32747999999999999</c:v>
                </c:pt>
                <c:pt idx="472">
                  <c:v>0.32840000000000003</c:v>
                </c:pt>
                <c:pt idx="473">
                  <c:v>0.32923999999999998</c:v>
                </c:pt>
                <c:pt idx="474">
                  <c:v>0.33021</c:v>
                </c:pt>
                <c:pt idx="475">
                  <c:v>0.33106999999999998</c:v>
                </c:pt>
                <c:pt idx="476">
                  <c:v>0.33196999999999999</c:v>
                </c:pt>
                <c:pt idx="477">
                  <c:v>0.33284000000000002</c:v>
                </c:pt>
                <c:pt idx="478">
                  <c:v>0.33372000000000002</c:v>
                </c:pt>
                <c:pt idx="479">
                  <c:v>0.33451999999999998</c:v>
                </c:pt>
                <c:pt idx="480">
                  <c:v>0.33545000000000003</c:v>
                </c:pt>
                <c:pt idx="481">
                  <c:v>0.33626</c:v>
                </c:pt>
                <c:pt idx="482">
                  <c:v>0.33723999999999998</c:v>
                </c:pt>
                <c:pt idx="483">
                  <c:v>0.33815000000000001</c:v>
                </c:pt>
                <c:pt idx="484">
                  <c:v>0.33900000000000002</c:v>
                </c:pt>
                <c:pt idx="485">
                  <c:v>0.33995999999999998</c:v>
                </c:pt>
                <c:pt idx="486">
                  <c:v>0.34073999999999999</c:v>
                </c:pt>
                <c:pt idx="487">
                  <c:v>0.34167999999999998</c:v>
                </c:pt>
                <c:pt idx="488">
                  <c:v>0.34266000000000002</c:v>
                </c:pt>
                <c:pt idx="489">
                  <c:v>0.34353</c:v>
                </c:pt>
                <c:pt idx="490">
                  <c:v>0.34442</c:v>
                </c:pt>
                <c:pt idx="491">
                  <c:v>0.34533000000000003</c:v>
                </c:pt>
                <c:pt idx="492">
                  <c:v>0.34619</c:v>
                </c:pt>
                <c:pt idx="493">
                  <c:v>0.34708</c:v>
                </c:pt>
                <c:pt idx="494">
                  <c:v>0.34809000000000001</c:v>
                </c:pt>
                <c:pt idx="495">
                  <c:v>0.34888999999999998</c:v>
                </c:pt>
                <c:pt idx="496">
                  <c:v>0.34982999999999997</c:v>
                </c:pt>
                <c:pt idx="497">
                  <c:v>0.35078999999999999</c:v>
                </c:pt>
                <c:pt idx="498">
                  <c:v>0.35169</c:v>
                </c:pt>
                <c:pt idx="499">
                  <c:v>0.35258</c:v>
                </c:pt>
                <c:pt idx="500">
                  <c:v>0.35349000000000003</c:v>
                </c:pt>
                <c:pt idx="501">
                  <c:v>0.35431000000000001</c:v>
                </c:pt>
                <c:pt idx="502">
                  <c:v>0.35537000000000002</c:v>
                </c:pt>
                <c:pt idx="503">
                  <c:v>0.35614000000000001</c:v>
                </c:pt>
                <c:pt idx="504">
                  <c:v>0.35704999999999998</c:v>
                </c:pt>
                <c:pt idx="505">
                  <c:v>0.35799999999999998</c:v>
                </c:pt>
                <c:pt idx="506">
                  <c:v>0.35886000000000001</c:v>
                </c:pt>
                <c:pt idx="507">
                  <c:v>0.35975000000000001</c:v>
                </c:pt>
                <c:pt idx="508">
                  <c:v>0.36070000000000002</c:v>
                </c:pt>
                <c:pt idx="509">
                  <c:v>0.36159000000000002</c:v>
                </c:pt>
                <c:pt idx="510">
                  <c:v>0.36263000000000001</c:v>
                </c:pt>
                <c:pt idx="511">
                  <c:v>0.36351</c:v>
                </c:pt>
                <c:pt idx="512">
                  <c:v>0.36437999999999998</c:v>
                </c:pt>
                <c:pt idx="513">
                  <c:v>0.36530000000000001</c:v>
                </c:pt>
                <c:pt idx="514">
                  <c:v>0.36631999999999998</c:v>
                </c:pt>
                <c:pt idx="515">
                  <c:v>0.36726999999999999</c:v>
                </c:pt>
                <c:pt idx="516">
                  <c:v>0.36820999999999998</c:v>
                </c:pt>
                <c:pt idx="517">
                  <c:v>0.36910999999999999</c:v>
                </c:pt>
                <c:pt idx="518">
                  <c:v>0.37</c:v>
                </c:pt>
                <c:pt idx="519">
                  <c:v>0.37092000000000003</c:v>
                </c:pt>
                <c:pt idx="520">
                  <c:v>0.37185000000000001</c:v>
                </c:pt>
                <c:pt idx="521">
                  <c:v>0.37275999999999998</c:v>
                </c:pt>
                <c:pt idx="522">
                  <c:v>0.37373000000000001</c:v>
                </c:pt>
                <c:pt idx="523">
                  <c:v>0.37467</c:v>
                </c:pt>
                <c:pt idx="524">
                  <c:v>0.37557000000000001</c:v>
                </c:pt>
                <c:pt idx="525">
                  <c:v>0.37652999999999998</c:v>
                </c:pt>
                <c:pt idx="526">
                  <c:v>0.37752000000000002</c:v>
                </c:pt>
                <c:pt idx="527">
                  <c:v>0.37841999999999998</c:v>
                </c:pt>
                <c:pt idx="528">
                  <c:v>0.37938</c:v>
                </c:pt>
                <c:pt idx="529">
                  <c:v>0.38028000000000001</c:v>
                </c:pt>
                <c:pt idx="530">
                  <c:v>0.38124999999999998</c:v>
                </c:pt>
                <c:pt idx="531">
                  <c:v>0.38223000000000001</c:v>
                </c:pt>
                <c:pt idx="532">
                  <c:v>0.38313999999999998</c:v>
                </c:pt>
                <c:pt idx="533">
                  <c:v>0.38397999999999999</c:v>
                </c:pt>
                <c:pt idx="534">
                  <c:v>0.38490999999999997</c:v>
                </c:pt>
                <c:pt idx="535">
                  <c:v>0.38595000000000002</c:v>
                </c:pt>
                <c:pt idx="536">
                  <c:v>0.38685999999999998</c:v>
                </c:pt>
                <c:pt idx="537">
                  <c:v>0.38782</c:v>
                </c:pt>
                <c:pt idx="538">
                  <c:v>0.38885999999999998</c:v>
                </c:pt>
                <c:pt idx="539">
                  <c:v>0.38978000000000002</c:v>
                </c:pt>
                <c:pt idx="540">
                  <c:v>0.39080999999999999</c:v>
                </c:pt>
                <c:pt idx="541">
                  <c:v>0.39172000000000001</c:v>
                </c:pt>
                <c:pt idx="542">
                  <c:v>0.39273000000000002</c:v>
                </c:pt>
                <c:pt idx="543">
                  <c:v>0.39371</c:v>
                </c:pt>
                <c:pt idx="544">
                  <c:v>0.39468999999999999</c:v>
                </c:pt>
                <c:pt idx="545">
                  <c:v>0.39565</c:v>
                </c:pt>
                <c:pt idx="546">
                  <c:v>0.39662999999999998</c:v>
                </c:pt>
                <c:pt idx="547">
                  <c:v>0.39765</c:v>
                </c:pt>
                <c:pt idx="548">
                  <c:v>0.39849000000000001</c:v>
                </c:pt>
                <c:pt idx="549">
                  <c:v>0.39957999999999999</c:v>
                </c:pt>
                <c:pt idx="550">
                  <c:v>0.40062999999999999</c:v>
                </c:pt>
                <c:pt idx="551">
                  <c:v>0.40155999999999997</c:v>
                </c:pt>
                <c:pt idx="552">
                  <c:v>0.40262999999999999</c:v>
                </c:pt>
                <c:pt idx="553">
                  <c:v>0.40364</c:v>
                </c:pt>
                <c:pt idx="554">
                  <c:v>0.40461999999999998</c:v>
                </c:pt>
                <c:pt idx="555">
                  <c:v>0.40566000000000002</c:v>
                </c:pt>
                <c:pt idx="556">
                  <c:v>0.40666000000000002</c:v>
                </c:pt>
                <c:pt idx="557">
                  <c:v>0.40765000000000001</c:v>
                </c:pt>
                <c:pt idx="558">
                  <c:v>0.40872000000000003</c:v>
                </c:pt>
                <c:pt idx="559">
                  <c:v>0.40966000000000002</c:v>
                </c:pt>
                <c:pt idx="560">
                  <c:v>0.41072999999999998</c:v>
                </c:pt>
                <c:pt idx="561">
                  <c:v>0.41171999999999997</c:v>
                </c:pt>
                <c:pt idx="562">
                  <c:v>0.41281000000000001</c:v>
                </c:pt>
                <c:pt idx="563">
                  <c:v>0.41387000000000002</c:v>
                </c:pt>
                <c:pt idx="564">
                  <c:v>0.41497000000000001</c:v>
                </c:pt>
                <c:pt idx="565">
                  <c:v>0.41599999999999998</c:v>
                </c:pt>
                <c:pt idx="566">
                  <c:v>0.41714000000000001</c:v>
                </c:pt>
                <c:pt idx="567">
                  <c:v>0.41820000000000002</c:v>
                </c:pt>
                <c:pt idx="568">
                  <c:v>0.41915999999999998</c:v>
                </c:pt>
                <c:pt idx="569">
                  <c:v>0.42026000000000002</c:v>
                </c:pt>
                <c:pt idx="570">
                  <c:v>0.42141000000000001</c:v>
                </c:pt>
                <c:pt idx="571">
                  <c:v>0.42249999999999999</c:v>
                </c:pt>
                <c:pt idx="572">
                  <c:v>0.42351</c:v>
                </c:pt>
                <c:pt idx="573">
                  <c:v>0.42460999999999999</c:v>
                </c:pt>
                <c:pt idx="574">
                  <c:v>0.42570000000000002</c:v>
                </c:pt>
                <c:pt idx="575">
                  <c:v>0.42674000000000001</c:v>
                </c:pt>
                <c:pt idx="576">
                  <c:v>0.42779</c:v>
                </c:pt>
                <c:pt idx="577">
                  <c:v>0.42888999999999999</c:v>
                </c:pt>
                <c:pt idx="578">
                  <c:v>0.43003000000000002</c:v>
                </c:pt>
                <c:pt idx="579">
                  <c:v>0.43110999999999999</c:v>
                </c:pt>
                <c:pt idx="580">
                  <c:v>0.43215999999999999</c:v>
                </c:pt>
                <c:pt idx="581">
                  <c:v>0.43328</c:v>
                </c:pt>
                <c:pt idx="582">
                  <c:v>0.43431999999999998</c:v>
                </c:pt>
                <c:pt idx="583">
                  <c:v>0.43532999999999999</c:v>
                </c:pt>
                <c:pt idx="584">
                  <c:v>0.43646000000000001</c:v>
                </c:pt>
                <c:pt idx="585">
                  <c:v>0.43753999999999998</c:v>
                </c:pt>
                <c:pt idx="586">
                  <c:v>0.43865999999999999</c:v>
                </c:pt>
                <c:pt idx="587">
                  <c:v>0.43980000000000002</c:v>
                </c:pt>
                <c:pt idx="588">
                  <c:v>0.44092999999999999</c:v>
                </c:pt>
                <c:pt idx="589">
                  <c:v>0.44195000000000001</c:v>
                </c:pt>
                <c:pt idx="590">
                  <c:v>0.44305</c:v>
                </c:pt>
                <c:pt idx="591">
                  <c:v>0.44418000000000002</c:v>
                </c:pt>
                <c:pt idx="592">
                  <c:v>0.44529000000000002</c:v>
                </c:pt>
                <c:pt idx="593">
                  <c:v>0.44640999999999997</c:v>
                </c:pt>
                <c:pt idx="594">
                  <c:v>0.44755</c:v>
                </c:pt>
                <c:pt idx="595">
                  <c:v>0.44869999999999999</c:v>
                </c:pt>
                <c:pt idx="596">
                  <c:v>0.44978000000000001</c:v>
                </c:pt>
                <c:pt idx="597">
                  <c:v>0.45096999999999998</c:v>
                </c:pt>
                <c:pt idx="598">
                  <c:v>0.45206000000000002</c:v>
                </c:pt>
                <c:pt idx="599">
                  <c:v>0.45330999999999999</c:v>
                </c:pt>
                <c:pt idx="600">
                  <c:v>0.45451000000000003</c:v>
                </c:pt>
                <c:pt idx="601">
                  <c:v>0.45684000000000002</c:v>
                </c:pt>
                <c:pt idx="602">
                  <c:v>0.46004</c:v>
                </c:pt>
                <c:pt idx="603">
                  <c:v>0.46173999999999998</c:v>
                </c:pt>
                <c:pt idx="604">
                  <c:v>0.46381</c:v>
                </c:pt>
                <c:pt idx="605">
                  <c:v>0.46544000000000002</c:v>
                </c:pt>
              </c:numCache>
            </c:numRef>
          </c:xVal>
          <c:yVal>
            <c:numRef>
              <c:f>'Cu + NA Brass'!$C$8:$C$613</c:f>
              <c:numCache>
                <c:formatCode>General</c:formatCode>
                <c:ptCount val="606"/>
                <c:pt idx="0">
                  <c:v>7.27</c:v>
                </c:pt>
                <c:pt idx="1">
                  <c:v>14.48</c:v>
                </c:pt>
                <c:pt idx="2">
                  <c:v>21.05</c:v>
                </c:pt>
                <c:pt idx="3">
                  <c:v>25.95</c:v>
                </c:pt>
                <c:pt idx="4">
                  <c:v>31.52</c:v>
                </c:pt>
                <c:pt idx="5">
                  <c:v>37.9</c:v>
                </c:pt>
                <c:pt idx="6">
                  <c:v>44</c:v>
                </c:pt>
                <c:pt idx="7">
                  <c:v>48.66</c:v>
                </c:pt>
                <c:pt idx="8">
                  <c:v>54.95</c:v>
                </c:pt>
                <c:pt idx="9">
                  <c:v>59.22</c:v>
                </c:pt>
                <c:pt idx="10">
                  <c:v>63.25</c:v>
                </c:pt>
                <c:pt idx="11">
                  <c:v>69.150000000000006</c:v>
                </c:pt>
                <c:pt idx="12">
                  <c:v>75.5</c:v>
                </c:pt>
                <c:pt idx="13">
                  <c:v>80.23</c:v>
                </c:pt>
                <c:pt idx="14">
                  <c:v>85.88</c:v>
                </c:pt>
                <c:pt idx="15">
                  <c:v>91.18</c:v>
                </c:pt>
                <c:pt idx="16">
                  <c:v>95.6</c:v>
                </c:pt>
                <c:pt idx="17">
                  <c:v>101.56</c:v>
                </c:pt>
                <c:pt idx="18">
                  <c:v>106.02</c:v>
                </c:pt>
                <c:pt idx="19">
                  <c:v>111.07</c:v>
                </c:pt>
                <c:pt idx="20">
                  <c:v>115.78</c:v>
                </c:pt>
                <c:pt idx="21">
                  <c:v>121.5</c:v>
                </c:pt>
                <c:pt idx="22">
                  <c:v>125.69</c:v>
                </c:pt>
                <c:pt idx="23">
                  <c:v>129.58000000000001</c:v>
                </c:pt>
                <c:pt idx="24">
                  <c:v>135.63999999999999</c:v>
                </c:pt>
                <c:pt idx="25">
                  <c:v>140.09</c:v>
                </c:pt>
                <c:pt idx="26">
                  <c:v>144.13999999999999</c:v>
                </c:pt>
                <c:pt idx="27">
                  <c:v>147.30000000000001</c:v>
                </c:pt>
                <c:pt idx="28">
                  <c:v>152.6</c:v>
                </c:pt>
                <c:pt idx="29">
                  <c:v>155.69</c:v>
                </c:pt>
                <c:pt idx="30">
                  <c:v>159.32</c:v>
                </c:pt>
                <c:pt idx="31">
                  <c:v>163.54</c:v>
                </c:pt>
                <c:pt idx="32">
                  <c:v>166.69</c:v>
                </c:pt>
                <c:pt idx="33">
                  <c:v>168.32</c:v>
                </c:pt>
                <c:pt idx="34">
                  <c:v>172.45</c:v>
                </c:pt>
                <c:pt idx="35">
                  <c:v>174.89</c:v>
                </c:pt>
                <c:pt idx="36">
                  <c:v>177.56</c:v>
                </c:pt>
                <c:pt idx="37">
                  <c:v>180.12</c:v>
                </c:pt>
                <c:pt idx="38">
                  <c:v>182.7</c:v>
                </c:pt>
                <c:pt idx="39">
                  <c:v>185.5</c:v>
                </c:pt>
                <c:pt idx="40">
                  <c:v>187.42</c:v>
                </c:pt>
                <c:pt idx="41">
                  <c:v>189.16</c:v>
                </c:pt>
                <c:pt idx="42">
                  <c:v>189.35</c:v>
                </c:pt>
                <c:pt idx="43">
                  <c:v>192.52</c:v>
                </c:pt>
                <c:pt idx="44">
                  <c:v>194</c:v>
                </c:pt>
                <c:pt idx="45">
                  <c:v>195.24</c:v>
                </c:pt>
                <c:pt idx="46">
                  <c:v>196.73</c:v>
                </c:pt>
                <c:pt idx="47">
                  <c:v>198.89</c:v>
                </c:pt>
                <c:pt idx="48">
                  <c:v>199.76</c:v>
                </c:pt>
                <c:pt idx="49">
                  <c:v>201.62</c:v>
                </c:pt>
                <c:pt idx="50">
                  <c:v>203.03</c:v>
                </c:pt>
                <c:pt idx="51">
                  <c:v>204.05</c:v>
                </c:pt>
                <c:pt idx="52">
                  <c:v>204.72</c:v>
                </c:pt>
                <c:pt idx="53">
                  <c:v>205.46</c:v>
                </c:pt>
                <c:pt idx="54">
                  <c:v>206.09</c:v>
                </c:pt>
                <c:pt idx="55">
                  <c:v>208.36</c:v>
                </c:pt>
                <c:pt idx="56">
                  <c:v>208.89</c:v>
                </c:pt>
                <c:pt idx="57">
                  <c:v>208.89</c:v>
                </c:pt>
                <c:pt idx="58">
                  <c:v>209.59</c:v>
                </c:pt>
                <c:pt idx="59">
                  <c:v>211.19</c:v>
                </c:pt>
                <c:pt idx="60">
                  <c:v>211.41</c:v>
                </c:pt>
                <c:pt idx="61">
                  <c:v>213.18</c:v>
                </c:pt>
                <c:pt idx="62">
                  <c:v>212.75</c:v>
                </c:pt>
                <c:pt idx="63">
                  <c:v>217.83</c:v>
                </c:pt>
                <c:pt idx="64">
                  <c:v>220.15</c:v>
                </c:pt>
                <c:pt idx="65">
                  <c:v>222.51</c:v>
                </c:pt>
                <c:pt idx="66">
                  <c:v>224.28</c:v>
                </c:pt>
                <c:pt idx="67">
                  <c:v>225.05</c:v>
                </c:pt>
                <c:pt idx="68">
                  <c:v>227.36</c:v>
                </c:pt>
                <c:pt idx="69">
                  <c:v>228.1</c:v>
                </c:pt>
                <c:pt idx="70">
                  <c:v>229.28</c:v>
                </c:pt>
                <c:pt idx="71">
                  <c:v>230.15</c:v>
                </c:pt>
                <c:pt idx="72">
                  <c:v>231.09</c:v>
                </c:pt>
                <c:pt idx="73">
                  <c:v>233.18</c:v>
                </c:pt>
                <c:pt idx="74">
                  <c:v>233.86</c:v>
                </c:pt>
                <c:pt idx="75">
                  <c:v>234.17</c:v>
                </c:pt>
                <c:pt idx="76">
                  <c:v>235.82</c:v>
                </c:pt>
                <c:pt idx="77">
                  <c:v>236.19</c:v>
                </c:pt>
                <c:pt idx="78">
                  <c:v>237.04</c:v>
                </c:pt>
                <c:pt idx="79">
                  <c:v>238.05</c:v>
                </c:pt>
                <c:pt idx="80">
                  <c:v>238.23</c:v>
                </c:pt>
                <c:pt idx="81">
                  <c:v>240.09</c:v>
                </c:pt>
                <c:pt idx="82">
                  <c:v>239.82</c:v>
                </c:pt>
                <c:pt idx="83">
                  <c:v>242.05</c:v>
                </c:pt>
                <c:pt idx="84">
                  <c:v>241.25</c:v>
                </c:pt>
                <c:pt idx="85">
                  <c:v>241.94</c:v>
                </c:pt>
                <c:pt idx="86">
                  <c:v>243.76</c:v>
                </c:pt>
                <c:pt idx="87">
                  <c:v>243.82</c:v>
                </c:pt>
                <c:pt idx="88">
                  <c:v>244.72</c:v>
                </c:pt>
                <c:pt idx="89">
                  <c:v>245.17</c:v>
                </c:pt>
                <c:pt idx="90">
                  <c:v>245.87</c:v>
                </c:pt>
                <c:pt idx="91">
                  <c:v>246.35</c:v>
                </c:pt>
                <c:pt idx="92">
                  <c:v>246.82</c:v>
                </c:pt>
                <c:pt idx="93">
                  <c:v>247.41</c:v>
                </c:pt>
                <c:pt idx="94">
                  <c:v>247.95</c:v>
                </c:pt>
                <c:pt idx="95">
                  <c:v>248.77</c:v>
                </c:pt>
                <c:pt idx="96">
                  <c:v>248.23</c:v>
                </c:pt>
                <c:pt idx="97">
                  <c:v>249.71</c:v>
                </c:pt>
                <c:pt idx="98">
                  <c:v>250.82</c:v>
                </c:pt>
                <c:pt idx="99">
                  <c:v>251.77</c:v>
                </c:pt>
                <c:pt idx="100">
                  <c:v>252.08</c:v>
                </c:pt>
                <c:pt idx="101">
                  <c:v>251.87</c:v>
                </c:pt>
                <c:pt idx="102">
                  <c:v>253.07</c:v>
                </c:pt>
                <c:pt idx="103">
                  <c:v>254.08</c:v>
                </c:pt>
                <c:pt idx="104">
                  <c:v>253.7</c:v>
                </c:pt>
                <c:pt idx="105">
                  <c:v>255.16</c:v>
                </c:pt>
                <c:pt idx="106">
                  <c:v>255.13</c:v>
                </c:pt>
                <c:pt idx="107">
                  <c:v>255.69</c:v>
                </c:pt>
                <c:pt idx="108">
                  <c:v>256.64</c:v>
                </c:pt>
                <c:pt idx="109">
                  <c:v>257.11</c:v>
                </c:pt>
                <c:pt idx="110">
                  <c:v>257.89</c:v>
                </c:pt>
                <c:pt idx="111">
                  <c:v>258.06</c:v>
                </c:pt>
                <c:pt idx="112">
                  <c:v>258.54000000000002</c:v>
                </c:pt>
                <c:pt idx="113">
                  <c:v>259.02</c:v>
                </c:pt>
                <c:pt idx="114">
                  <c:v>259.52</c:v>
                </c:pt>
                <c:pt idx="115">
                  <c:v>260.35000000000002</c:v>
                </c:pt>
                <c:pt idx="116">
                  <c:v>260.44</c:v>
                </c:pt>
                <c:pt idx="117">
                  <c:v>260.92</c:v>
                </c:pt>
                <c:pt idx="118">
                  <c:v>261.54000000000002</c:v>
                </c:pt>
                <c:pt idx="119">
                  <c:v>262.44</c:v>
                </c:pt>
                <c:pt idx="120">
                  <c:v>262.26</c:v>
                </c:pt>
                <c:pt idx="121">
                  <c:v>263.14999999999998</c:v>
                </c:pt>
                <c:pt idx="122">
                  <c:v>264</c:v>
                </c:pt>
                <c:pt idx="123">
                  <c:v>264.60000000000002</c:v>
                </c:pt>
                <c:pt idx="124">
                  <c:v>264.69</c:v>
                </c:pt>
                <c:pt idx="125">
                  <c:v>265.3</c:v>
                </c:pt>
                <c:pt idx="126">
                  <c:v>265.24</c:v>
                </c:pt>
                <c:pt idx="127">
                  <c:v>266.32</c:v>
                </c:pt>
                <c:pt idx="128">
                  <c:v>266.99</c:v>
                </c:pt>
                <c:pt idx="129">
                  <c:v>266.82</c:v>
                </c:pt>
                <c:pt idx="130">
                  <c:v>267.93</c:v>
                </c:pt>
                <c:pt idx="131">
                  <c:v>267.83</c:v>
                </c:pt>
                <c:pt idx="132">
                  <c:v>268.19</c:v>
                </c:pt>
                <c:pt idx="133">
                  <c:v>269.04000000000002</c:v>
                </c:pt>
                <c:pt idx="134">
                  <c:v>269.12</c:v>
                </c:pt>
                <c:pt idx="135">
                  <c:v>267.81</c:v>
                </c:pt>
                <c:pt idx="136">
                  <c:v>270.3</c:v>
                </c:pt>
                <c:pt idx="137">
                  <c:v>270.38</c:v>
                </c:pt>
                <c:pt idx="138">
                  <c:v>271.32</c:v>
                </c:pt>
                <c:pt idx="139">
                  <c:v>271.33</c:v>
                </c:pt>
                <c:pt idx="140">
                  <c:v>272.52999999999997</c:v>
                </c:pt>
                <c:pt idx="141">
                  <c:v>272.58999999999997</c:v>
                </c:pt>
                <c:pt idx="142">
                  <c:v>273.52</c:v>
                </c:pt>
                <c:pt idx="143">
                  <c:v>273.86</c:v>
                </c:pt>
                <c:pt idx="144">
                  <c:v>274.5</c:v>
                </c:pt>
                <c:pt idx="145">
                  <c:v>275.07</c:v>
                </c:pt>
                <c:pt idx="146">
                  <c:v>275.17</c:v>
                </c:pt>
                <c:pt idx="147">
                  <c:v>275.14999999999998</c:v>
                </c:pt>
                <c:pt idx="148">
                  <c:v>276.2</c:v>
                </c:pt>
                <c:pt idx="149">
                  <c:v>276.17</c:v>
                </c:pt>
                <c:pt idx="150">
                  <c:v>276.79000000000002</c:v>
                </c:pt>
                <c:pt idx="151">
                  <c:v>277.27999999999997</c:v>
                </c:pt>
                <c:pt idx="152">
                  <c:v>277.3</c:v>
                </c:pt>
                <c:pt idx="153">
                  <c:v>278.01</c:v>
                </c:pt>
                <c:pt idx="154">
                  <c:v>278.56</c:v>
                </c:pt>
                <c:pt idx="155">
                  <c:v>278.63</c:v>
                </c:pt>
                <c:pt idx="156">
                  <c:v>279.79000000000002</c:v>
                </c:pt>
                <c:pt idx="157">
                  <c:v>280.17</c:v>
                </c:pt>
                <c:pt idx="158">
                  <c:v>279.69</c:v>
                </c:pt>
                <c:pt idx="159">
                  <c:v>279.87</c:v>
                </c:pt>
                <c:pt idx="160">
                  <c:v>280.52</c:v>
                </c:pt>
                <c:pt idx="161">
                  <c:v>281.27999999999997</c:v>
                </c:pt>
                <c:pt idx="162">
                  <c:v>281.98</c:v>
                </c:pt>
                <c:pt idx="163">
                  <c:v>282.29000000000002</c:v>
                </c:pt>
                <c:pt idx="164">
                  <c:v>281.95999999999998</c:v>
                </c:pt>
                <c:pt idx="165">
                  <c:v>282.61</c:v>
                </c:pt>
                <c:pt idx="166">
                  <c:v>283.52</c:v>
                </c:pt>
                <c:pt idx="167">
                  <c:v>283.64</c:v>
                </c:pt>
                <c:pt idx="168">
                  <c:v>283.52</c:v>
                </c:pt>
                <c:pt idx="169">
                  <c:v>283.57</c:v>
                </c:pt>
                <c:pt idx="170">
                  <c:v>284.10000000000002</c:v>
                </c:pt>
                <c:pt idx="171">
                  <c:v>284.33</c:v>
                </c:pt>
                <c:pt idx="172">
                  <c:v>284.64</c:v>
                </c:pt>
                <c:pt idx="173">
                  <c:v>286.12</c:v>
                </c:pt>
                <c:pt idx="174">
                  <c:v>286.25</c:v>
                </c:pt>
                <c:pt idx="175">
                  <c:v>286.48</c:v>
                </c:pt>
                <c:pt idx="176">
                  <c:v>286.24</c:v>
                </c:pt>
                <c:pt idx="177">
                  <c:v>286.83999999999997</c:v>
                </c:pt>
                <c:pt idx="178">
                  <c:v>287.48</c:v>
                </c:pt>
                <c:pt idx="179">
                  <c:v>287.42</c:v>
                </c:pt>
                <c:pt idx="180">
                  <c:v>287.77</c:v>
                </c:pt>
                <c:pt idx="181">
                  <c:v>288.18</c:v>
                </c:pt>
                <c:pt idx="182">
                  <c:v>288.83</c:v>
                </c:pt>
                <c:pt idx="183">
                  <c:v>289.51</c:v>
                </c:pt>
                <c:pt idx="184">
                  <c:v>290.23</c:v>
                </c:pt>
                <c:pt idx="185">
                  <c:v>289.63</c:v>
                </c:pt>
                <c:pt idx="186">
                  <c:v>290.05</c:v>
                </c:pt>
                <c:pt idx="187">
                  <c:v>291.25</c:v>
                </c:pt>
                <c:pt idx="188">
                  <c:v>290.89</c:v>
                </c:pt>
                <c:pt idx="189">
                  <c:v>290.98</c:v>
                </c:pt>
                <c:pt idx="190">
                  <c:v>292.19</c:v>
                </c:pt>
                <c:pt idx="191">
                  <c:v>292.67</c:v>
                </c:pt>
                <c:pt idx="192">
                  <c:v>291.94</c:v>
                </c:pt>
                <c:pt idx="193">
                  <c:v>292.7</c:v>
                </c:pt>
                <c:pt idx="194">
                  <c:v>292.86</c:v>
                </c:pt>
                <c:pt idx="195">
                  <c:v>293.45</c:v>
                </c:pt>
                <c:pt idx="196">
                  <c:v>293.97000000000003</c:v>
                </c:pt>
                <c:pt idx="197">
                  <c:v>293.76</c:v>
                </c:pt>
                <c:pt idx="198">
                  <c:v>294.35000000000002</c:v>
                </c:pt>
                <c:pt idx="199">
                  <c:v>294.39</c:v>
                </c:pt>
                <c:pt idx="200">
                  <c:v>294.73</c:v>
                </c:pt>
                <c:pt idx="201">
                  <c:v>295.45999999999998</c:v>
                </c:pt>
                <c:pt idx="202">
                  <c:v>295.24</c:v>
                </c:pt>
                <c:pt idx="203">
                  <c:v>295.98</c:v>
                </c:pt>
                <c:pt idx="204">
                  <c:v>296.33999999999997</c:v>
                </c:pt>
                <c:pt idx="205">
                  <c:v>296.05</c:v>
                </c:pt>
                <c:pt idx="206">
                  <c:v>297.08999999999997</c:v>
                </c:pt>
                <c:pt idx="207">
                  <c:v>296.89</c:v>
                </c:pt>
                <c:pt idx="208">
                  <c:v>297.3</c:v>
                </c:pt>
                <c:pt idx="209">
                  <c:v>297.51</c:v>
                </c:pt>
                <c:pt idx="210">
                  <c:v>297.62</c:v>
                </c:pt>
                <c:pt idx="211">
                  <c:v>298.2</c:v>
                </c:pt>
                <c:pt idx="212">
                  <c:v>297.92</c:v>
                </c:pt>
                <c:pt idx="213">
                  <c:v>298.64</c:v>
                </c:pt>
                <c:pt idx="214">
                  <c:v>298.45999999999998</c:v>
                </c:pt>
                <c:pt idx="215">
                  <c:v>299.42</c:v>
                </c:pt>
                <c:pt idx="216">
                  <c:v>299.63</c:v>
                </c:pt>
                <c:pt idx="217">
                  <c:v>299.36</c:v>
                </c:pt>
                <c:pt idx="218">
                  <c:v>300.39999999999998</c:v>
                </c:pt>
                <c:pt idx="219">
                  <c:v>300.54000000000002</c:v>
                </c:pt>
                <c:pt idx="220">
                  <c:v>300.61</c:v>
                </c:pt>
                <c:pt idx="221">
                  <c:v>300.73</c:v>
                </c:pt>
                <c:pt idx="222">
                  <c:v>301.16000000000003</c:v>
                </c:pt>
                <c:pt idx="223">
                  <c:v>301.93</c:v>
                </c:pt>
                <c:pt idx="224">
                  <c:v>301.83999999999997</c:v>
                </c:pt>
                <c:pt idx="225">
                  <c:v>302.43</c:v>
                </c:pt>
                <c:pt idx="226">
                  <c:v>302.11</c:v>
                </c:pt>
                <c:pt idx="227">
                  <c:v>302.07</c:v>
                </c:pt>
                <c:pt idx="228">
                  <c:v>302.61</c:v>
                </c:pt>
                <c:pt idx="229">
                  <c:v>302.8</c:v>
                </c:pt>
                <c:pt idx="230">
                  <c:v>303.13</c:v>
                </c:pt>
                <c:pt idx="231">
                  <c:v>303.74</c:v>
                </c:pt>
                <c:pt idx="232">
                  <c:v>303.42</c:v>
                </c:pt>
                <c:pt idx="233">
                  <c:v>303.49</c:v>
                </c:pt>
                <c:pt idx="234">
                  <c:v>304.61</c:v>
                </c:pt>
                <c:pt idx="235">
                  <c:v>304.51</c:v>
                </c:pt>
                <c:pt idx="236">
                  <c:v>305.12</c:v>
                </c:pt>
                <c:pt idx="237">
                  <c:v>305.54000000000002</c:v>
                </c:pt>
                <c:pt idx="238">
                  <c:v>305.57</c:v>
                </c:pt>
                <c:pt idx="239">
                  <c:v>305.95999999999998</c:v>
                </c:pt>
                <c:pt idx="240">
                  <c:v>305.99</c:v>
                </c:pt>
                <c:pt idx="241">
                  <c:v>305.58999999999997</c:v>
                </c:pt>
                <c:pt idx="242">
                  <c:v>305.92</c:v>
                </c:pt>
                <c:pt idx="243">
                  <c:v>307.02999999999997</c:v>
                </c:pt>
                <c:pt idx="244">
                  <c:v>307.52</c:v>
                </c:pt>
                <c:pt idx="245">
                  <c:v>307.22000000000003</c:v>
                </c:pt>
                <c:pt idx="246">
                  <c:v>307.45</c:v>
                </c:pt>
                <c:pt idx="247">
                  <c:v>307.41000000000003</c:v>
                </c:pt>
                <c:pt idx="248">
                  <c:v>308.07</c:v>
                </c:pt>
                <c:pt idx="249">
                  <c:v>307.62</c:v>
                </c:pt>
                <c:pt idx="250">
                  <c:v>308.05</c:v>
                </c:pt>
                <c:pt idx="251">
                  <c:v>308.12</c:v>
                </c:pt>
                <c:pt idx="252">
                  <c:v>308.01</c:v>
                </c:pt>
                <c:pt idx="253">
                  <c:v>308.69</c:v>
                </c:pt>
                <c:pt idx="254">
                  <c:v>309.10000000000002</c:v>
                </c:pt>
                <c:pt idx="255">
                  <c:v>309.35000000000002</c:v>
                </c:pt>
                <c:pt idx="256">
                  <c:v>310.5</c:v>
                </c:pt>
                <c:pt idx="257">
                  <c:v>309.62</c:v>
                </c:pt>
                <c:pt idx="258">
                  <c:v>309.89999999999998</c:v>
                </c:pt>
                <c:pt idx="259">
                  <c:v>310.55</c:v>
                </c:pt>
                <c:pt idx="260">
                  <c:v>310.37</c:v>
                </c:pt>
                <c:pt idx="261">
                  <c:v>310.62</c:v>
                </c:pt>
                <c:pt idx="262">
                  <c:v>310.73</c:v>
                </c:pt>
                <c:pt idx="263">
                  <c:v>311.18</c:v>
                </c:pt>
                <c:pt idx="264">
                  <c:v>311.38</c:v>
                </c:pt>
                <c:pt idx="265">
                  <c:v>311.52</c:v>
                </c:pt>
                <c:pt idx="266">
                  <c:v>311.07</c:v>
                </c:pt>
                <c:pt idx="267">
                  <c:v>310.89999999999998</c:v>
                </c:pt>
                <c:pt idx="268">
                  <c:v>312.10000000000002</c:v>
                </c:pt>
                <c:pt idx="269">
                  <c:v>311.93</c:v>
                </c:pt>
                <c:pt idx="270">
                  <c:v>311.64999999999998</c:v>
                </c:pt>
                <c:pt idx="271">
                  <c:v>312.33</c:v>
                </c:pt>
                <c:pt idx="272">
                  <c:v>311.44</c:v>
                </c:pt>
                <c:pt idx="273">
                  <c:v>312.79000000000002</c:v>
                </c:pt>
                <c:pt idx="274">
                  <c:v>313.24</c:v>
                </c:pt>
                <c:pt idx="275">
                  <c:v>312.83999999999997</c:v>
                </c:pt>
                <c:pt idx="276">
                  <c:v>313.27</c:v>
                </c:pt>
                <c:pt idx="277">
                  <c:v>313.37</c:v>
                </c:pt>
                <c:pt idx="278">
                  <c:v>313.02999999999997</c:v>
                </c:pt>
                <c:pt idx="279">
                  <c:v>313.98</c:v>
                </c:pt>
                <c:pt idx="280">
                  <c:v>313.70999999999998</c:v>
                </c:pt>
                <c:pt idx="281">
                  <c:v>314.41000000000003</c:v>
                </c:pt>
                <c:pt idx="282">
                  <c:v>313.24</c:v>
                </c:pt>
                <c:pt idx="283">
                  <c:v>314.45999999999998</c:v>
                </c:pt>
                <c:pt idx="284">
                  <c:v>314.14999999999998</c:v>
                </c:pt>
                <c:pt idx="285">
                  <c:v>314.69</c:v>
                </c:pt>
                <c:pt idx="286">
                  <c:v>314.05</c:v>
                </c:pt>
                <c:pt idx="287">
                  <c:v>315.17</c:v>
                </c:pt>
                <c:pt idx="288">
                  <c:v>315.14999999999998</c:v>
                </c:pt>
                <c:pt idx="289">
                  <c:v>315.20999999999998</c:v>
                </c:pt>
                <c:pt idx="290">
                  <c:v>315.5</c:v>
                </c:pt>
                <c:pt idx="291">
                  <c:v>315.25</c:v>
                </c:pt>
                <c:pt idx="292">
                  <c:v>315.69</c:v>
                </c:pt>
                <c:pt idx="293">
                  <c:v>315.93</c:v>
                </c:pt>
                <c:pt idx="294">
                  <c:v>316.19</c:v>
                </c:pt>
                <c:pt idx="295">
                  <c:v>316.25</c:v>
                </c:pt>
                <c:pt idx="296">
                  <c:v>316.58999999999997</c:v>
                </c:pt>
                <c:pt idx="297">
                  <c:v>315.64999999999998</c:v>
                </c:pt>
                <c:pt idx="298">
                  <c:v>316.69</c:v>
                </c:pt>
                <c:pt idx="299">
                  <c:v>317.32</c:v>
                </c:pt>
                <c:pt idx="300">
                  <c:v>317.33999999999997</c:v>
                </c:pt>
                <c:pt idx="301">
                  <c:v>317.33</c:v>
                </c:pt>
                <c:pt idx="302">
                  <c:v>316.60000000000002</c:v>
                </c:pt>
                <c:pt idx="303">
                  <c:v>317.51</c:v>
                </c:pt>
                <c:pt idx="304">
                  <c:v>317.86</c:v>
                </c:pt>
                <c:pt idx="305">
                  <c:v>317.61</c:v>
                </c:pt>
                <c:pt idx="306">
                  <c:v>317.93</c:v>
                </c:pt>
                <c:pt idx="307">
                  <c:v>318.16000000000003</c:v>
                </c:pt>
                <c:pt idx="308">
                  <c:v>318.27999999999997</c:v>
                </c:pt>
                <c:pt idx="309">
                  <c:v>318.5</c:v>
                </c:pt>
                <c:pt idx="310">
                  <c:v>318.58999999999997</c:v>
                </c:pt>
                <c:pt idx="311">
                  <c:v>318.14</c:v>
                </c:pt>
                <c:pt idx="312">
                  <c:v>318.69</c:v>
                </c:pt>
                <c:pt idx="313">
                  <c:v>317.52</c:v>
                </c:pt>
                <c:pt idx="314">
                  <c:v>319.27999999999997</c:v>
                </c:pt>
                <c:pt idx="315">
                  <c:v>318.86</c:v>
                </c:pt>
                <c:pt idx="316">
                  <c:v>318.91000000000003</c:v>
                </c:pt>
                <c:pt idx="317">
                  <c:v>319.2</c:v>
                </c:pt>
                <c:pt idx="318">
                  <c:v>319.82</c:v>
                </c:pt>
                <c:pt idx="319">
                  <c:v>319.93</c:v>
                </c:pt>
                <c:pt idx="320">
                  <c:v>320.02</c:v>
                </c:pt>
                <c:pt idx="321">
                  <c:v>319.92</c:v>
                </c:pt>
                <c:pt idx="322">
                  <c:v>319.94</c:v>
                </c:pt>
                <c:pt idx="323">
                  <c:v>320.61</c:v>
                </c:pt>
                <c:pt idx="324">
                  <c:v>320.22000000000003</c:v>
                </c:pt>
                <c:pt idx="325">
                  <c:v>320.07</c:v>
                </c:pt>
                <c:pt idx="326">
                  <c:v>320.44</c:v>
                </c:pt>
                <c:pt idx="327">
                  <c:v>320.33999999999997</c:v>
                </c:pt>
                <c:pt idx="328">
                  <c:v>321.41000000000003</c:v>
                </c:pt>
                <c:pt idx="329">
                  <c:v>320.85000000000002</c:v>
                </c:pt>
                <c:pt idx="330">
                  <c:v>320.7</c:v>
                </c:pt>
                <c:pt idx="331">
                  <c:v>321.3</c:v>
                </c:pt>
                <c:pt idx="332">
                  <c:v>320.57</c:v>
                </c:pt>
                <c:pt idx="333">
                  <c:v>321.67</c:v>
                </c:pt>
                <c:pt idx="334">
                  <c:v>322.22000000000003</c:v>
                </c:pt>
                <c:pt idx="335">
                  <c:v>321.61</c:v>
                </c:pt>
                <c:pt idx="336">
                  <c:v>321.77999999999997</c:v>
                </c:pt>
                <c:pt idx="337">
                  <c:v>321.68</c:v>
                </c:pt>
                <c:pt idx="338">
                  <c:v>322.38</c:v>
                </c:pt>
                <c:pt idx="339">
                  <c:v>322.68</c:v>
                </c:pt>
                <c:pt idx="340">
                  <c:v>322.02</c:v>
                </c:pt>
                <c:pt idx="341">
                  <c:v>322.18</c:v>
                </c:pt>
                <c:pt idx="342">
                  <c:v>322.23</c:v>
                </c:pt>
                <c:pt idx="343">
                  <c:v>323.16000000000003</c:v>
                </c:pt>
                <c:pt idx="344">
                  <c:v>322.77999999999997</c:v>
                </c:pt>
                <c:pt idx="345">
                  <c:v>322.47000000000003</c:v>
                </c:pt>
                <c:pt idx="346">
                  <c:v>323.74</c:v>
                </c:pt>
                <c:pt idx="347">
                  <c:v>323.08999999999997</c:v>
                </c:pt>
                <c:pt idx="348">
                  <c:v>323.18</c:v>
                </c:pt>
                <c:pt idx="349">
                  <c:v>323.16000000000003</c:v>
                </c:pt>
                <c:pt idx="350">
                  <c:v>323.14999999999998</c:v>
                </c:pt>
                <c:pt idx="351">
                  <c:v>323.12</c:v>
                </c:pt>
                <c:pt idx="352">
                  <c:v>323.45</c:v>
                </c:pt>
                <c:pt idx="353">
                  <c:v>323.44</c:v>
                </c:pt>
                <c:pt idx="354">
                  <c:v>323.85000000000002</c:v>
                </c:pt>
                <c:pt idx="355">
                  <c:v>323.32</c:v>
                </c:pt>
                <c:pt idx="356">
                  <c:v>323.95</c:v>
                </c:pt>
                <c:pt idx="357">
                  <c:v>323.91000000000003</c:v>
                </c:pt>
                <c:pt idx="358">
                  <c:v>324.81</c:v>
                </c:pt>
                <c:pt idx="359">
                  <c:v>324.52</c:v>
                </c:pt>
                <c:pt idx="360">
                  <c:v>324.38</c:v>
                </c:pt>
                <c:pt idx="361">
                  <c:v>324.24</c:v>
                </c:pt>
                <c:pt idx="362">
                  <c:v>324.97000000000003</c:v>
                </c:pt>
                <c:pt idx="363">
                  <c:v>324.73</c:v>
                </c:pt>
                <c:pt idx="364">
                  <c:v>325.19</c:v>
                </c:pt>
                <c:pt idx="365">
                  <c:v>325.12</c:v>
                </c:pt>
                <c:pt idx="366">
                  <c:v>325.12</c:v>
                </c:pt>
                <c:pt idx="367">
                  <c:v>325.11</c:v>
                </c:pt>
                <c:pt idx="368">
                  <c:v>325.36</c:v>
                </c:pt>
                <c:pt idx="369">
                  <c:v>325.20999999999998</c:v>
                </c:pt>
                <c:pt idx="370">
                  <c:v>325.47000000000003</c:v>
                </c:pt>
                <c:pt idx="371">
                  <c:v>324.98</c:v>
                </c:pt>
                <c:pt idx="372">
                  <c:v>325.32</c:v>
                </c:pt>
                <c:pt idx="373">
                  <c:v>325.52</c:v>
                </c:pt>
                <c:pt idx="374">
                  <c:v>325.58999999999997</c:v>
                </c:pt>
                <c:pt idx="375">
                  <c:v>325.58999999999997</c:v>
                </c:pt>
                <c:pt idx="376">
                  <c:v>324.95999999999998</c:v>
                </c:pt>
                <c:pt idx="377">
                  <c:v>325.77</c:v>
                </c:pt>
                <c:pt idx="378">
                  <c:v>325.97000000000003</c:v>
                </c:pt>
                <c:pt idx="379">
                  <c:v>326</c:v>
                </c:pt>
                <c:pt idx="380">
                  <c:v>326.33</c:v>
                </c:pt>
                <c:pt idx="381">
                  <c:v>325.95</c:v>
                </c:pt>
                <c:pt idx="382">
                  <c:v>325.72000000000003</c:v>
                </c:pt>
                <c:pt idx="383">
                  <c:v>326.45999999999998</c:v>
                </c:pt>
                <c:pt idx="384">
                  <c:v>326</c:v>
                </c:pt>
                <c:pt idx="385">
                  <c:v>326.45</c:v>
                </c:pt>
                <c:pt idx="386">
                  <c:v>326.77999999999997</c:v>
                </c:pt>
                <c:pt idx="387">
                  <c:v>326.92</c:v>
                </c:pt>
                <c:pt idx="388">
                  <c:v>326.85000000000002</c:v>
                </c:pt>
                <c:pt idx="389">
                  <c:v>326.31</c:v>
                </c:pt>
                <c:pt idx="390">
                  <c:v>327.08999999999997</c:v>
                </c:pt>
                <c:pt idx="391">
                  <c:v>326.91000000000003</c:v>
                </c:pt>
                <c:pt idx="392">
                  <c:v>326.29000000000002</c:v>
                </c:pt>
                <c:pt idx="393">
                  <c:v>327.22000000000003</c:v>
                </c:pt>
                <c:pt idx="394">
                  <c:v>326.47000000000003</c:v>
                </c:pt>
                <c:pt idx="395">
                  <c:v>326.8</c:v>
                </c:pt>
                <c:pt idx="396">
                  <c:v>326.83999999999997</c:v>
                </c:pt>
                <c:pt idx="397">
                  <c:v>326.67</c:v>
                </c:pt>
                <c:pt idx="398">
                  <c:v>327.26</c:v>
                </c:pt>
                <c:pt idx="399">
                  <c:v>327.39</c:v>
                </c:pt>
                <c:pt idx="400">
                  <c:v>326.81</c:v>
                </c:pt>
                <c:pt idx="401">
                  <c:v>327.08</c:v>
                </c:pt>
                <c:pt idx="402">
                  <c:v>327.42</c:v>
                </c:pt>
                <c:pt idx="403">
                  <c:v>327.20999999999998</c:v>
                </c:pt>
                <c:pt idx="404">
                  <c:v>327.98</c:v>
                </c:pt>
                <c:pt idx="405">
                  <c:v>327.91</c:v>
                </c:pt>
                <c:pt idx="406">
                  <c:v>327.9</c:v>
                </c:pt>
                <c:pt idx="407">
                  <c:v>327.37</c:v>
                </c:pt>
                <c:pt idx="408">
                  <c:v>328.36</c:v>
                </c:pt>
                <c:pt idx="409">
                  <c:v>327.51</c:v>
                </c:pt>
                <c:pt idx="410">
                  <c:v>327.93</c:v>
                </c:pt>
                <c:pt idx="411">
                  <c:v>327.58999999999997</c:v>
                </c:pt>
                <c:pt idx="412">
                  <c:v>327.68</c:v>
                </c:pt>
                <c:pt idx="413">
                  <c:v>328.72</c:v>
                </c:pt>
                <c:pt idx="414">
                  <c:v>327.52999999999997</c:v>
                </c:pt>
                <c:pt idx="415">
                  <c:v>328.3</c:v>
                </c:pt>
                <c:pt idx="416">
                  <c:v>328.63</c:v>
                </c:pt>
                <c:pt idx="417">
                  <c:v>328.29</c:v>
                </c:pt>
                <c:pt idx="418">
                  <c:v>328.15</c:v>
                </c:pt>
                <c:pt idx="419">
                  <c:v>328.44</c:v>
                </c:pt>
                <c:pt idx="420">
                  <c:v>328.68</c:v>
                </c:pt>
                <c:pt idx="421">
                  <c:v>328.39</c:v>
                </c:pt>
                <c:pt idx="422">
                  <c:v>328.9</c:v>
                </c:pt>
                <c:pt idx="423">
                  <c:v>329.08</c:v>
                </c:pt>
                <c:pt idx="424">
                  <c:v>328.99</c:v>
                </c:pt>
                <c:pt idx="425">
                  <c:v>328.68</c:v>
                </c:pt>
                <c:pt idx="426">
                  <c:v>328.69</c:v>
                </c:pt>
                <c:pt idx="427">
                  <c:v>328.54</c:v>
                </c:pt>
                <c:pt idx="428">
                  <c:v>329.1</c:v>
                </c:pt>
                <c:pt idx="429">
                  <c:v>328.62</c:v>
                </c:pt>
                <c:pt idx="430">
                  <c:v>328.98</c:v>
                </c:pt>
                <c:pt idx="431">
                  <c:v>328.89</c:v>
                </c:pt>
                <c:pt idx="432">
                  <c:v>329.07</c:v>
                </c:pt>
                <c:pt idx="433">
                  <c:v>328.72</c:v>
                </c:pt>
                <c:pt idx="434">
                  <c:v>329.01</c:v>
                </c:pt>
                <c:pt idx="435">
                  <c:v>329.11</c:v>
                </c:pt>
                <c:pt idx="436">
                  <c:v>329.68</c:v>
                </c:pt>
                <c:pt idx="437">
                  <c:v>329.23</c:v>
                </c:pt>
                <c:pt idx="438">
                  <c:v>329.51</c:v>
                </c:pt>
                <c:pt idx="439">
                  <c:v>329.84</c:v>
                </c:pt>
                <c:pt idx="440">
                  <c:v>329.39</c:v>
                </c:pt>
                <c:pt idx="441">
                  <c:v>329.48</c:v>
                </c:pt>
                <c:pt idx="442">
                  <c:v>329.97</c:v>
                </c:pt>
                <c:pt idx="443">
                  <c:v>329.09</c:v>
                </c:pt>
                <c:pt idx="444">
                  <c:v>329.99</c:v>
                </c:pt>
                <c:pt idx="445">
                  <c:v>330.01</c:v>
                </c:pt>
                <c:pt idx="446">
                  <c:v>329.37</c:v>
                </c:pt>
                <c:pt idx="447">
                  <c:v>329.22</c:v>
                </c:pt>
                <c:pt idx="448">
                  <c:v>329.28</c:v>
                </c:pt>
                <c:pt idx="449">
                  <c:v>329.92</c:v>
                </c:pt>
                <c:pt idx="450">
                  <c:v>329.17</c:v>
                </c:pt>
                <c:pt idx="451">
                  <c:v>329.4</c:v>
                </c:pt>
                <c:pt idx="452">
                  <c:v>329.33</c:v>
                </c:pt>
                <c:pt idx="453">
                  <c:v>330.66</c:v>
                </c:pt>
                <c:pt idx="454">
                  <c:v>330.1</c:v>
                </c:pt>
                <c:pt idx="455">
                  <c:v>330.23</c:v>
                </c:pt>
                <c:pt idx="456">
                  <c:v>330.22</c:v>
                </c:pt>
                <c:pt idx="457">
                  <c:v>330.12</c:v>
                </c:pt>
                <c:pt idx="458">
                  <c:v>330.29</c:v>
                </c:pt>
                <c:pt idx="459">
                  <c:v>329.62</c:v>
                </c:pt>
                <c:pt idx="460">
                  <c:v>330.14</c:v>
                </c:pt>
                <c:pt idx="461">
                  <c:v>330.31</c:v>
                </c:pt>
                <c:pt idx="462">
                  <c:v>330.31</c:v>
                </c:pt>
                <c:pt idx="463">
                  <c:v>330.01</c:v>
                </c:pt>
                <c:pt idx="464">
                  <c:v>330.48</c:v>
                </c:pt>
                <c:pt idx="465">
                  <c:v>330.34</c:v>
                </c:pt>
                <c:pt idx="466">
                  <c:v>330.26</c:v>
                </c:pt>
                <c:pt idx="467">
                  <c:v>330.43</c:v>
                </c:pt>
                <c:pt idx="468">
                  <c:v>330.88</c:v>
                </c:pt>
                <c:pt idx="469">
                  <c:v>330.45</c:v>
                </c:pt>
                <c:pt idx="470">
                  <c:v>330.68</c:v>
                </c:pt>
                <c:pt idx="471">
                  <c:v>330.03</c:v>
                </c:pt>
                <c:pt idx="472">
                  <c:v>330.46</c:v>
                </c:pt>
                <c:pt idx="473">
                  <c:v>331.45</c:v>
                </c:pt>
                <c:pt idx="474">
                  <c:v>330.98</c:v>
                </c:pt>
                <c:pt idx="475">
                  <c:v>330.6</c:v>
                </c:pt>
                <c:pt idx="476">
                  <c:v>330.39</c:v>
                </c:pt>
                <c:pt idx="477">
                  <c:v>331.22</c:v>
                </c:pt>
                <c:pt idx="478">
                  <c:v>330.22</c:v>
                </c:pt>
                <c:pt idx="479">
                  <c:v>331.84</c:v>
                </c:pt>
                <c:pt idx="480">
                  <c:v>332.6</c:v>
                </c:pt>
                <c:pt idx="481">
                  <c:v>330.36</c:v>
                </c:pt>
                <c:pt idx="482">
                  <c:v>330.85</c:v>
                </c:pt>
                <c:pt idx="483">
                  <c:v>331.47</c:v>
                </c:pt>
                <c:pt idx="484">
                  <c:v>331.37</c:v>
                </c:pt>
                <c:pt idx="485">
                  <c:v>330.19</c:v>
                </c:pt>
                <c:pt idx="486">
                  <c:v>330.73</c:v>
                </c:pt>
                <c:pt idx="487">
                  <c:v>330.81</c:v>
                </c:pt>
                <c:pt idx="488">
                  <c:v>331.53</c:v>
                </c:pt>
                <c:pt idx="489">
                  <c:v>331.39</c:v>
                </c:pt>
                <c:pt idx="490">
                  <c:v>330.98</c:v>
                </c:pt>
                <c:pt idx="491">
                  <c:v>331</c:v>
                </c:pt>
                <c:pt idx="492">
                  <c:v>330.73</c:v>
                </c:pt>
                <c:pt idx="493">
                  <c:v>331.35</c:v>
                </c:pt>
                <c:pt idx="494">
                  <c:v>331.56</c:v>
                </c:pt>
                <c:pt idx="495">
                  <c:v>331.32</c:v>
                </c:pt>
                <c:pt idx="496">
                  <c:v>330.96</c:v>
                </c:pt>
                <c:pt idx="497">
                  <c:v>331.18</c:v>
                </c:pt>
                <c:pt idx="498">
                  <c:v>331.59</c:v>
                </c:pt>
                <c:pt idx="499">
                  <c:v>331.53</c:v>
                </c:pt>
                <c:pt idx="500">
                  <c:v>331.62</c:v>
                </c:pt>
                <c:pt idx="501">
                  <c:v>331.26</c:v>
                </c:pt>
                <c:pt idx="502">
                  <c:v>330.94</c:v>
                </c:pt>
                <c:pt idx="503">
                  <c:v>331.36</c:v>
                </c:pt>
                <c:pt idx="504">
                  <c:v>331.48</c:v>
                </c:pt>
                <c:pt idx="505">
                  <c:v>331.58</c:v>
                </c:pt>
                <c:pt idx="506">
                  <c:v>331.29</c:v>
                </c:pt>
                <c:pt idx="507">
                  <c:v>330</c:v>
                </c:pt>
                <c:pt idx="508">
                  <c:v>331.36</c:v>
                </c:pt>
                <c:pt idx="509">
                  <c:v>331.2</c:v>
                </c:pt>
                <c:pt idx="510">
                  <c:v>331.12</c:v>
                </c:pt>
                <c:pt idx="511">
                  <c:v>331.79</c:v>
                </c:pt>
                <c:pt idx="512">
                  <c:v>331.44</c:v>
                </c:pt>
                <c:pt idx="513">
                  <c:v>331.66</c:v>
                </c:pt>
                <c:pt idx="514">
                  <c:v>330.91</c:v>
                </c:pt>
                <c:pt idx="515">
                  <c:v>331.25</c:v>
                </c:pt>
                <c:pt idx="516">
                  <c:v>331.41</c:v>
                </c:pt>
                <c:pt idx="517">
                  <c:v>331.55</c:v>
                </c:pt>
                <c:pt idx="518">
                  <c:v>330.85</c:v>
                </c:pt>
                <c:pt idx="519">
                  <c:v>331.38</c:v>
                </c:pt>
                <c:pt idx="520">
                  <c:v>331.25</c:v>
                </c:pt>
                <c:pt idx="521">
                  <c:v>331.75</c:v>
                </c:pt>
                <c:pt idx="522">
                  <c:v>332.14</c:v>
                </c:pt>
                <c:pt idx="523">
                  <c:v>331.51</c:v>
                </c:pt>
                <c:pt idx="524">
                  <c:v>331.41</c:v>
                </c:pt>
                <c:pt idx="525">
                  <c:v>331.46</c:v>
                </c:pt>
                <c:pt idx="526">
                  <c:v>330.85</c:v>
                </c:pt>
                <c:pt idx="527">
                  <c:v>331.27</c:v>
                </c:pt>
                <c:pt idx="528">
                  <c:v>331.98</c:v>
                </c:pt>
                <c:pt idx="529">
                  <c:v>331.79</c:v>
                </c:pt>
                <c:pt idx="530">
                  <c:v>331.31</c:v>
                </c:pt>
                <c:pt idx="531">
                  <c:v>331.68</c:v>
                </c:pt>
                <c:pt idx="532">
                  <c:v>331.2</c:v>
                </c:pt>
                <c:pt idx="533">
                  <c:v>331.47</c:v>
                </c:pt>
                <c:pt idx="534">
                  <c:v>331.21</c:v>
                </c:pt>
                <c:pt idx="535">
                  <c:v>329.71</c:v>
                </c:pt>
                <c:pt idx="536">
                  <c:v>331.45</c:v>
                </c:pt>
                <c:pt idx="537">
                  <c:v>331.34</c:v>
                </c:pt>
                <c:pt idx="538">
                  <c:v>331.28</c:v>
                </c:pt>
                <c:pt idx="539">
                  <c:v>331.45</c:v>
                </c:pt>
                <c:pt idx="540">
                  <c:v>331.4</c:v>
                </c:pt>
                <c:pt idx="541">
                  <c:v>331.34</c:v>
                </c:pt>
                <c:pt idx="542">
                  <c:v>331.29</c:v>
                </c:pt>
                <c:pt idx="543">
                  <c:v>331.31</c:v>
                </c:pt>
                <c:pt idx="544">
                  <c:v>331.61</c:v>
                </c:pt>
                <c:pt idx="545">
                  <c:v>331.4</c:v>
                </c:pt>
                <c:pt idx="546">
                  <c:v>331.38</c:v>
                </c:pt>
                <c:pt idx="547">
                  <c:v>331.94</c:v>
                </c:pt>
                <c:pt idx="548">
                  <c:v>331.98</c:v>
                </c:pt>
                <c:pt idx="549">
                  <c:v>329.6</c:v>
                </c:pt>
                <c:pt idx="550">
                  <c:v>331.03</c:v>
                </c:pt>
                <c:pt idx="551">
                  <c:v>331.36</c:v>
                </c:pt>
                <c:pt idx="552">
                  <c:v>330.97</c:v>
                </c:pt>
                <c:pt idx="553">
                  <c:v>330.53</c:v>
                </c:pt>
                <c:pt idx="554">
                  <c:v>330.04</c:v>
                </c:pt>
                <c:pt idx="555">
                  <c:v>330.63</c:v>
                </c:pt>
                <c:pt idx="556">
                  <c:v>330.35</c:v>
                </c:pt>
                <c:pt idx="557">
                  <c:v>330.17</c:v>
                </c:pt>
                <c:pt idx="558">
                  <c:v>331.03</c:v>
                </c:pt>
                <c:pt idx="559">
                  <c:v>330.3</c:v>
                </c:pt>
                <c:pt idx="560">
                  <c:v>330.43</c:v>
                </c:pt>
                <c:pt idx="561">
                  <c:v>328.58</c:v>
                </c:pt>
                <c:pt idx="562">
                  <c:v>330.1</c:v>
                </c:pt>
                <c:pt idx="563">
                  <c:v>329.48</c:v>
                </c:pt>
                <c:pt idx="564">
                  <c:v>330.29</c:v>
                </c:pt>
                <c:pt idx="565">
                  <c:v>329.58</c:v>
                </c:pt>
                <c:pt idx="566">
                  <c:v>329.65</c:v>
                </c:pt>
                <c:pt idx="567">
                  <c:v>329.58</c:v>
                </c:pt>
                <c:pt idx="568">
                  <c:v>328.48</c:v>
                </c:pt>
                <c:pt idx="569">
                  <c:v>329.21</c:v>
                </c:pt>
                <c:pt idx="570">
                  <c:v>328.7</c:v>
                </c:pt>
                <c:pt idx="571">
                  <c:v>328.4</c:v>
                </c:pt>
                <c:pt idx="572">
                  <c:v>328.47</c:v>
                </c:pt>
                <c:pt idx="573">
                  <c:v>327.45</c:v>
                </c:pt>
                <c:pt idx="574">
                  <c:v>327.20999999999998</c:v>
                </c:pt>
                <c:pt idx="575">
                  <c:v>327.25</c:v>
                </c:pt>
                <c:pt idx="576">
                  <c:v>327.35000000000002</c:v>
                </c:pt>
                <c:pt idx="577">
                  <c:v>326.05</c:v>
                </c:pt>
                <c:pt idx="578">
                  <c:v>326.86</c:v>
                </c:pt>
                <c:pt idx="579">
                  <c:v>325.55</c:v>
                </c:pt>
                <c:pt idx="580">
                  <c:v>325.16000000000003</c:v>
                </c:pt>
                <c:pt idx="581">
                  <c:v>325.33999999999997</c:v>
                </c:pt>
                <c:pt idx="582">
                  <c:v>323.95</c:v>
                </c:pt>
                <c:pt idx="583">
                  <c:v>323.75</c:v>
                </c:pt>
                <c:pt idx="584">
                  <c:v>322.60000000000002</c:v>
                </c:pt>
                <c:pt idx="585">
                  <c:v>322.02</c:v>
                </c:pt>
                <c:pt idx="586">
                  <c:v>321.67</c:v>
                </c:pt>
                <c:pt idx="587">
                  <c:v>319.64999999999998</c:v>
                </c:pt>
                <c:pt idx="588">
                  <c:v>319.13</c:v>
                </c:pt>
                <c:pt idx="589">
                  <c:v>318.8</c:v>
                </c:pt>
                <c:pt idx="590">
                  <c:v>316.54000000000002</c:v>
                </c:pt>
                <c:pt idx="591">
                  <c:v>314.45999999999998</c:v>
                </c:pt>
                <c:pt idx="592">
                  <c:v>313.13</c:v>
                </c:pt>
                <c:pt idx="593">
                  <c:v>310.95</c:v>
                </c:pt>
                <c:pt idx="594">
                  <c:v>307.91000000000003</c:v>
                </c:pt>
                <c:pt idx="595">
                  <c:v>305.08</c:v>
                </c:pt>
                <c:pt idx="596">
                  <c:v>302.02999999999997</c:v>
                </c:pt>
                <c:pt idx="597">
                  <c:v>297.36</c:v>
                </c:pt>
                <c:pt idx="598">
                  <c:v>292.27</c:v>
                </c:pt>
                <c:pt idx="599">
                  <c:v>285.32</c:v>
                </c:pt>
                <c:pt idx="600">
                  <c:v>277.94</c:v>
                </c:pt>
                <c:pt idx="601">
                  <c:v>211.28</c:v>
                </c:pt>
                <c:pt idx="602">
                  <c:v>113.18</c:v>
                </c:pt>
                <c:pt idx="603">
                  <c:v>84.67</c:v>
                </c:pt>
                <c:pt idx="604">
                  <c:v>32.1</c:v>
                </c:pt>
                <c:pt idx="605">
                  <c:v>19</c:v>
                </c:pt>
              </c:numCache>
            </c:numRef>
          </c:yVal>
          <c:smooth val="0"/>
        </c:ser>
        <c:ser>
          <c:idx val="1"/>
          <c:order val="1"/>
          <c:tx>
            <c:v>Brass</c:v>
          </c:tx>
          <c:marker>
            <c:symbol val="none"/>
          </c:marker>
          <c:xVal>
            <c:numRef>
              <c:f>'Cu + NA Brass'!$E$623:$E$1281</c:f>
              <c:numCache>
                <c:formatCode>General</c:formatCode>
                <c:ptCount val="659"/>
                <c:pt idx="0">
                  <c:v>-5.0000000000000002E-5</c:v>
                </c:pt>
                <c:pt idx="1">
                  <c:v>5.0000000000000002E-5</c:v>
                </c:pt>
                <c:pt idx="2">
                  <c:v>1E-4</c:v>
                </c:pt>
                <c:pt idx="3">
                  <c:v>1.4999999999999999E-4</c:v>
                </c:pt>
                <c:pt idx="4">
                  <c:v>2.2000000000000001E-4</c:v>
                </c:pt>
                <c:pt idx="5">
                  <c:v>2.1000000000000001E-4</c:v>
                </c:pt>
                <c:pt idx="6">
                  <c:v>3.1E-4</c:v>
                </c:pt>
                <c:pt idx="7">
                  <c:v>3.4000000000000002E-4</c:v>
                </c:pt>
                <c:pt idx="8">
                  <c:v>4.0000000000000002E-4</c:v>
                </c:pt>
                <c:pt idx="9">
                  <c:v>4.4000000000000002E-4</c:v>
                </c:pt>
                <c:pt idx="10">
                  <c:v>5.1000000000000004E-4</c:v>
                </c:pt>
                <c:pt idx="11">
                  <c:v>5.2999999999999998E-4</c:v>
                </c:pt>
                <c:pt idx="12">
                  <c:v>5.5000000000000003E-4</c:v>
                </c:pt>
                <c:pt idx="13">
                  <c:v>6.3000000000000003E-4</c:v>
                </c:pt>
                <c:pt idx="14">
                  <c:v>6.4999999999999997E-4</c:v>
                </c:pt>
                <c:pt idx="15">
                  <c:v>7.2000000000000005E-4</c:v>
                </c:pt>
                <c:pt idx="16">
                  <c:v>7.6999999999999996E-4</c:v>
                </c:pt>
                <c:pt idx="17">
                  <c:v>8.0999999999999996E-4</c:v>
                </c:pt>
                <c:pt idx="18">
                  <c:v>8.0000000000000004E-4</c:v>
                </c:pt>
                <c:pt idx="19">
                  <c:v>8.9999999999999998E-4</c:v>
                </c:pt>
                <c:pt idx="20">
                  <c:v>9.3000000000000005E-4</c:v>
                </c:pt>
                <c:pt idx="21">
                  <c:v>1E-3</c:v>
                </c:pt>
                <c:pt idx="22">
                  <c:v>1.01E-3</c:v>
                </c:pt>
                <c:pt idx="23">
                  <c:v>1.09E-3</c:v>
                </c:pt>
                <c:pt idx="24">
                  <c:v>1.1199999999999999E-3</c:v>
                </c:pt>
                <c:pt idx="25">
                  <c:v>1.1999999999999999E-3</c:v>
                </c:pt>
                <c:pt idx="26">
                  <c:v>1.24E-3</c:v>
                </c:pt>
                <c:pt idx="27">
                  <c:v>1.2999999999999999E-3</c:v>
                </c:pt>
                <c:pt idx="28">
                  <c:v>1.3600000000000001E-3</c:v>
                </c:pt>
                <c:pt idx="29">
                  <c:v>1.3699999999999999E-3</c:v>
                </c:pt>
                <c:pt idx="30">
                  <c:v>1.4400000000000001E-3</c:v>
                </c:pt>
                <c:pt idx="31">
                  <c:v>1.5100000000000001E-3</c:v>
                </c:pt>
                <c:pt idx="32">
                  <c:v>1.57E-3</c:v>
                </c:pt>
                <c:pt idx="33">
                  <c:v>1.6299999999999999E-3</c:v>
                </c:pt>
                <c:pt idx="34">
                  <c:v>1.66E-3</c:v>
                </c:pt>
                <c:pt idx="35">
                  <c:v>1.73E-3</c:v>
                </c:pt>
                <c:pt idx="36">
                  <c:v>1.7799999999999999E-3</c:v>
                </c:pt>
                <c:pt idx="37">
                  <c:v>1.83E-3</c:v>
                </c:pt>
                <c:pt idx="38">
                  <c:v>1.92E-3</c:v>
                </c:pt>
                <c:pt idx="39">
                  <c:v>1.9599999999999999E-3</c:v>
                </c:pt>
                <c:pt idx="40">
                  <c:v>2.0400000000000001E-3</c:v>
                </c:pt>
                <c:pt idx="41">
                  <c:v>2.1299999999999999E-3</c:v>
                </c:pt>
                <c:pt idx="42">
                  <c:v>2.15E-3</c:v>
                </c:pt>
                <c:pt idx="43">
                  <c:v>2.2599999999999999E-3</c:v>
                </c:pt>
                <c:pt idx="44">
                  <c:v>2.2899999999999999E-3</c:v>
                </c:pt>
                <c:pt idx="45">
                  <c:v>2.3700000000000001E-3</c:v>
                </c:pt>
                <c:pt idx="46">
                  <c:v>2.5200000000000001E-3</c:v>
                </c:pt>
                <c:pt idx="47">
                  <c:v>2.5000000000000001E-3</c:v>
                </c:pt>
                <c:pt idx="48">
                  <c:v>2.5899999999999999E-3</c:v>
                </c:pt>
                <c:pt idx="49">
                  <c:v>2.6700000000000001E-3</c:v>
                </c:pt>
                <c:pt idx="50">
                  <c:v>2.7599999999999999E-3</c:v>
                </c:pt>
                <c:pt idx="51">
                  <c:v>2.8500000000000001E-3</c:v>
                </c:pt>
                <c:pt idx="52">
                  <c:v>2.96E-3</c:v>
                </c:pt>
                <c:pt idx="53">
                  <c:v>3.0999999999999999E-3</c:v>
                </c:pt>
                <c:pt idx="54">
                  <c:v>3.14E-3</c:v>
                </c:pt>
                <c:pt idx="55">
                  <c:v>3.2599999999999999E-3</c:v>
                </c:pt>
                <c:pt idx="56">
                  <c:v>3.3400000000000001E-3</c:v>
                </c:pt>
                <c:pt idx="57">
                  <c:v>3.4299999999999999E-3</c:v>
                </c:pt>
                <c:pt idx="58">
                  <c:v>3.5400000000000002E-3</c:v>
                </c:pt>
                <c:pt idx="59">
                  <c:v>3.62E-3</c:v>
                </c:pt>
                <c:pt idx="60">
                  <c:v>3.7200000000000002E-3</c:v>
                </c:pt>
                <c:pt idx="61">
                  <c:v>3.8300000000000001E-3</c:v>
                </c:pt>
                <c:pt idx="62">
                  <c:v>3.9500000000000004E-3</c:v>
                </c:pt>
                <c:pt idx="63">
                  <c:v>4.0000000000000001E-3</c:v>
                </c:pt>
                <c:pt idx="64">
                  <c:v>4.1000000000000003E-3</c:v>
                </c:pt>
                <c:pt idx="65">
                  <c:v>4.1999999999999997E-3</c:v>
                </c:pt>
                <c:pt idx="66">
                  <c:v>4.3200000000000001E-3</c:v>
                </c:pt>
                <c:pt idx="67">
                  <c:v>4.3800000000000002E-3</c:v>
                </c:pt>
                <c:pt idx="68">
                  <c:v>4.4999999999999997E-3</c:v>
                </c:pt>
                <c:pt idx="69">
                  <c:v>5.3800000000000002E-3</c:v>
                </c:pt>
                <c:pt idx="70">
                  <c:v>6.2100000000000002E-3</c:v>
                </c:pt>
                <c:pt idx="71">
                  <c:v>7.0800000000000004E-3</c:v>
                </c:pt>
                <c:pt idx="72">
                  <c:v>7.8499999999999993E-3</c:v>
                </c:pt>
                <c:pt idx="73">
                  <c:v>8.6899999999999998E-3</c:v>
                </c:pt>
                <c:pt idx="74">
                  <c:v>9.5399999999999999E-3</c:v>
                </c:pt>
                <c:pt idx="75">
                  <c:v>1.038E-2</c:v>
                </c:pt>
                <c:pt idx="76">
                  <c:v>1.115E-2</c:v>
                </c:pt>
                <c:pt idx="77">
                  <c:v>1.1939999999999999E-2</c:v>
                </c:pt>
                <c:pt idx="78">
                  <c:v>1.2760000000000001E-2</c:v>
                </c:pt>
                <c:pt idx="79">
                  <c:v>1.358E-2</c:v>
                </c:pt>
                <c:pt idx="80">
                  <c:v>1.4409999999999999E-2</c:v>
                </c:pt>
                <c:pt idx="81">
                  <c:v>1.516E-2</c:v>
                </c:pt>
                <c:pt idx="82">
                  <c:v>1.5949999999999999E-2</c:v>
                </c:pt>
                <c:pt idx="83">
                  <c:v>1.6789999999999999E-2</c:v>
                </c:pt>
                <c:pt idx="84">
                  <c:v>1.755E-2</c:v>
                </c:pt>
                <c:pt idx="85">
                  <c:v>1.84E-2</c:v>
                </c:pt>
                <c:pt idx="86">
                  <c:v>1.9189999999999999E-2</c:v>
                </c:pt>
                <c:pt idx="87">
                  <c:v>1.9959999999999999E-2</c:v>
                </c:pt>
                <c:pt idx="88">
                  <c:v>2.0760000000000001E-2</c:v>
                </c:pt>
                <c:pt idx="89">
                  <c:v>2.155E-2</c:v>
                </c:pt>
                <c:pt idx="90">
                  <c:v>2.231E-2</c:v>
                </c:pt>
                <c:pt idx="91">
                  <c:v>2.3109999999999999E-2</c:v>
                </c:pt>
                <c:pt idx="92">
                  <c:v>2.3939999999999999E-2</c:v>
                </c:pt>
                <c:pt idx="93">
                  <c:v>2.4740000000000002E-2</c:v>
                </c:pt>
                <c:pt idx="94">
                  <c:v>2.5499999999999998E-2</c:v>
                </c:pt>
                <c:pt idx="95">
                  <c:v>2.6329999999999999E-2</c:v>
                </c:pt>
                <c:pt idx="96">
                  <c:v>2.7130000000000001E-2</c:v>
                </c:pt>
                <c:pt idx="97">
                  <c:v>2.7879999999999999E-2</c:v>
                </c:pt>
                <c:pt idx="98">
                  <c:v>2.8719999999999999E-2</c:v>
                </c:pt>
                <c:pt idx="99">
                  <c:v>2.9479999999999999E-2</c:v>
                </c:pt>
                <c:pt idx="100">
                  <c:v>3.0259999999999999E-2</c:v>
                </c:pt>
                <c:pt idx="101">
                  <c:v>3.1E-2</c:v>
                </c:pt>
                <c:pt idx="102">
                  <c:v>3.184E-2</c:v>
                </c:pt>
                <c:pt idx="103">
                  <c:v>3.2579999999999998E-2</c:v>
                </c:pt>
                <c:pt idx="104">
                  <c:v>3.3399999999999999E-2</c:v>
                </c:pt>
                <c:pt idx="105">
                  <c:v>3.4099999999999998E-2</c:v>
                </c:pt>
                <c:pt idx="106">
                  <c:v>3.4869999999999998E-2</c:v>
                </c:pt>
                <c:pt idx="107">
                  <c:v>3.5650000000000001E-2</c:v>
                </c:pt>
                <c:pt idx="108">
                  <c:v>3.6400000000000002E-2</c:v>
                </c:pt>
                <c:pt idx="109">
                  <c:v>3.7190000000000001E-2</c:v>
                </c:pt>
                <c:pt idx="110">
                  <c:v>3.7929999999999998E-2</c:v>
                </c:pt>
                <c:pt idx="111">
                  <c:v>3.8760000000000003E-2</c:v>
                </c:pt>
                <c:pt idx="112">
                  <c:v>3.9539999999999999E-2</c:v>
                </c:pt>
                <c:pt idx="113">
                  <c:v>4.0280000000000003E-2</c:v>
                </c:pt>
                <c:pt idx="114">
                  <c:v>4.1029999999999997E-2</c:v>
                </c:pt>
                <c:pt idx="115">
                  <c:v>4.1770000000000002E-2</c:v>
                </c:pt>
                <c:pt idx="116">
                  <c:v>4.2549999999999998E-2</c:v>
                </c:pt>
                <c:pt idx="117">
                  <c:v>4.3299999999999998E-2</c:v>
                </c:pt>
                <c:pt idx="118">
                  <c:v>4.41E-2</c:v>
                </c:pt>
                <c:pt idx="119">
                  <c:v>4.4850000000000001E-2</c:v>
                </c:pt>
                <c:pt idx="120">
                  <c:v>4.564E-2</c:v>
                </c:pt>
                <c:pt idx="121">
                  <c:v>4.641E-2</c:v>
                </c:pt>
                <c:pt idx="122">
                  <c:v>4.7169999999999997E-2</c:v>
                </c:pt>
                <c:pt idx="123">
                  <c:v>4.7910000000000001E-2</c:v>
                </c:pt>
                <c:pt idx="124">
                  <c:v>4.8660000000000002E-2</c:v>
                </c:pt>
                <c:pt idx="125">
                  <c:v>4.9439999999999998E-2</c:v>
                </c:pt>
                <c:pt idx="126">
                  <c:v>5.0180000000000002E-2</c:v>
                </c:pt>
                <c:pt idx="127">
                  <c:v>5.0990000000000001E-2</c:v>
                </c:pt>
                <c:pt idx="128">
                  <c:v>5.1700000000000003E-2</c:v>
                </c:pt>
                <c:pt idx="129">
                  <c:v>5.246E-2</c:v>
                </c:pt>
                <c:pt idx="130">
                  <c:v>5.323E-2</c:v>
                </c:pt>
                <c:pt idx="131">
                  <c:v>5.4010000000000002E-2</c:v>
                </c:pt>
                <c:pt idx="132">
                  <c:v>5.4789999999999998E-2</c:v>
                </c:pt>
                <c:pt idx="133">
                  <c:v>5.5469999999999998E-2</c:v>
                </c:pt>
                <c:pt idx="134">
                  <c:v>5.6259999999999998E-2</c:v>
                </c:pt>
                <c:pt idx="135">
                  <c:v>5.7009999999999998E-2</c:v>
                </c:pt>
                <c:pt idx="136">
                  <c:v>5.7729999999999997E-2</c:v>
                </c:pt>
                <c:pt idx="137">
                  <c:v>5.8409999999999997E-2</c:v>
                </c:pt>
                <c:pt idx="138">
                  <c:v>5.919E-2</c:v>
                </c:pt>
                <c:pt idx="139">
                  <c:v>5.994E-2</c:v>
                </c:pt>
                <c:pt idx="140">
                  <c:v>6.0670000000000002E-2</c:v>
                </c:pt>
                <c:pt idx="141">
                  <c:v>6.139E-2</c:v>
                </c:pt>
                <c:pt idx="142">
                  <c:v>6.2190000000000002E-2</c:v>
                </c:pt>
                <c:pt idx="143">
                  <c:v>6.2969999999999998E-2</c:v>
                </c:pt>
                <c:pt idx="144">
                  <c:v>6.3719999999999999E-2</c:v>
                </c:pt>
                <c:pt idx="145">
                  <c:v>6.4420000000000005E-2</c:v>
                </c:pt>
                <c:pt idx="146">
                  <c:v>6.5140000000000003E-2</c:v>
                </c:pt>
                <c:pt idx="147">
                  <c:v>6.5949999999999995E-2</c:v>
                </c:pt>
                <c:pt idx="148">
                  <c:v>6.6689999999999999E-2</c:v>
                </c:pt>
                <c:pt idx="149">
                  <c:v>6.7409999999999998E-2</c:v>
                </c:pt>
                <c:pt idx="150">
                  <c:v>6.8199999999999997E-2</c:v>
                </c:pt>
                <c:pt idx="151">
                  <c:v>6.8909999999999999E-2</c:v>
                </c:pt>
                <c:pt idx="152">
                  <c:v>6.9669999999999996E-2</c:v>
                </c:pt>
                <c:pt idx="153">
                  <c:v>7.0430000000000006E-2</c:v>
                </c:pt>
                <c:pt idx="154">
                  <c:v>7.1179999999999993E-2</c:v>
                </c:pt>
                <c:pt idx="155">
                  <c:v>7.1940000000000004E-2</c:v>
                </c:pt>
                <c:pt idx="156">
                  <c:v>7.2639999999999996E-2</c:v>
                </c:pt>
                <c:pt idx="157">
                  <c:v>7.3370000000000005E-2</c:v>
                </c:pt>
                <c:pt idx="158">
                  <c:v>7.4120000000000005E-2</c:v>
                </c:pt>
                <c:pt idx="159">
                  <c:v>7.4899999999999994E-2</c:v>
                </c:pt>
                <c:pt idx="160">
                  <c:v>7.5609999999999997E-2</c:v>
                </c:pt>
                <c:pt idx="161">
                  <c:v>7.6319999999999999E-2</c:v>
                </c:pt>
                <c:pt idx="162">
                  <c:v>7.7100000000000002E-2</c:v>
                </c:pt>
                <c:pt idx="163">
                  <c:v>7.7829999999999996E-2</c:v>
                </c:pt>
                <c:pt idx="164">
                  <c:v>7.8579999999999997E-2</c:v>
                </c:pt>
                <c:pt idx="165">
                  <c:v>7.9299999999999995E-2</c:v>
                </c:pt>
                <c:pt idx="166">
                  <c:v>8.0049999999999996E-2</c:v>
                </c:pt>
                <c:pt idx="167">
                  <c:v>8.0769999999999995E-2</c:v>
                </c:pt>
                <c:pt idx="168">
                  <c:v>8.1490000000000007E-2</c:v>
                </c:pt>
                <c:pt idx="169">
                  <c:v>8.2269999999999996E-2</c:v>
                </c:pt>
                <c:pt idx="170">
                  <c:v>8.301E-2</c:v>
                </c:pt>
                <c:pt idx="171">
                  <c:v>8.3739999999999995E-2</c:v>
                </c:pt>
                <c:pt idx="172">
                  <c:v>8.4510000000000002E-2</c:v>
                </c:pt>
                <c:pt idx="173">
                  <c:v>8.5309999999999997E-2</c:v>
                </c:pt>
                <c:pt idx="174">
                  <c:v>8.6050000000000001E-2</c:v>
                </c:pt>
                <c:pt idx="175">
                  <c:v>8.6809999999999998E-2</c:v>
                </c:pt>
                <c:pt idx="176">
                  <c:v>8.7499999999999994E-2</c:v>
                </c:pt>
                <c:pt idx="177">
                  <c:v>8.8239999999999999E-2</c:v>
                </c:pt>
                <c:pt idx="178">
                  <c:v>8.8950000000000001E-2</c:v>
                </c:pt>
                <c:pt idx="179">
                  <c:v>8.9730000000000004E-2</c:v>
                </c:pt>
                <c:pt idx="180">
                  <c:v>9.0509999999999993E-2</c:v>
                </c:pt>
                <c:pt idx="181">
                  <c:v>9.1189999999999993E-2</c:v>
                </c:pt>
                <c:pt idx="182">
                  <c:v>9.1999999999999998E-2</c:v>
                </c:pt>
                <c:pt idx="183">
                  <c:v>9.2740000000000003E-2</c:v>
                </c:pt>
                <c:pt idx="184">
                  <c:v>9.3479999999999994E-2</c:v>
                </c:pt>
                <c:pt idx="185">
                  <c:v>9.4170000000000004E-2</c:v>
                </c:pt>
                <c:pt idx="186">
                  <c:v>9.4909999999999994E-2</c:v>
                </c:pt>
                <c:pt idx="187">
                  <c:v>9.5630000000000007E-2</c:v>
                </c:pt>
                <c:pt idx="188">
                  <c:v>9.6350000000000005E-2</c:v>
                </c:pt>
                <c:pt idx="189">
                  <c:v>9.7110000000000002E-2</c:v>
                </c:pt>
                <c:pt idx="190">
                  <c:v>9.7839999999999996E-2</c:v>
                </c:pt>
                <c:pt idx="191">
                  <c:v>9.8619999999999999E-2</c:v>
                </c:pt>
                <c:pt idx="192">
                  <c:v>9.9330000000000002E-2</c:v>
                </c:pt>
                <c:pt idx="193">
                  <c:v>0.10007000000000001</c:v>
                </c:pt>
                <c:pt idx="194">
                  <c:v>0.10085</c:v>
                </c:pt>
                <c:pt idx="195">
                  <c:v>0.10162</c:v>
                </c:pt>
                <c:pt idx="196">
                  <c:v>0.10233</c:v>
                </c:pt>
                <c:pt idx="197">
                  <c:v>0.10306</c:v>
                </c:pt>
                <c:pt idx="198">
                  <c:v>0.10378</c:v>
                </c:pt>
                <c:pt idx="199">
                  <c:v>0.10453</c:v>
                </c:pt>
                <c:pt idx="200">
                  <c:v>0.10521</c:v>
                </c:pt>
                <c:pt idx="201">
                  <c:v>0.10594000000000001</c:v>
                </c:pt>
                <c:pt idx="202">
                  <c:v>0.10671</c:v>
                </c:pt>
                <c:pt idx="203">
                  <c:v>0.10746</c:v>
                </c:pt>
                <c:pt idx="204">
                  <c:v>0.10818999999999999</c:v>
                </c:pt>
                <c:pt idx="205">
                  <c:v>0.10893</c:v>
                </c:pt>
                <c:pt idx="206">
                  <c:v>0.10972</c:v>
                </c:pt>
                <c:pt idx="207">
                  <c:v>0.11047999999999999</c:v>
                </c:pt>
                <c:pt idx="208">
                  <c:v>0.11124000000000001</c:v>
                </c:pt>
                <c:pt idx="209">
                  <c:v>0.11193</c:v>
                </c:pt>
                <c:pt idx="210">
                  <c:v>0.11261</c:v>
                </c:pt>
                <c:pt idx="211">
                  <c:v>0.11337</c:v>
                </c:pt>
                <c:pt idx="212">
                  <c:v>0.11412</c:v>
                </c:pt>
                <c:pt idx="213">
                  <c:v>0.11484</c:v>
                </c:pt>
                <c:pt idx="214">
                  <c:v>0.11558</c:v>
                </c:pt>
                <c:pt idx="215">
                  <c:v>0.11635</c:v>
                </c:pt>
                <c:pt idx="216">
                  <c:v>0.11713999999999999</c:v>
                </c:pt>
                <c:pt idx="217">
                  <c:v>0.1179</c:v>
                </c:pt>
                <c:pt idx="218">
                  <c:v>0.11862</c:v>
                </c:pt>
                <c:pt idx="219">
                  <c:v>0.11935999999999999</c:v>
                </c:pt>
                <c:pt idx="220">
                  <c:v>0.12012</c:v>
                </c:pt>
                <c:pt idx="221">
                  <c:v>0.12085</c:v>
                </c:pt>
                <c:pt idx="222">
                  <c:v>0.12156</c:v>
                </c:pt>
                <c:pt idx="223">
                  <c:v>0.12232</c:v>
                </c:pt>
                <c:pt idx="224">
                  <c:v>0.12306</c:v>
                </c:pt>
                <c:pt idx="225">
                  <c:v>0.12382</c:v>
                </c:pt>
                <c:pt idx="226">
                  <c:v>0.12457</c:v>
                </c:pt>
                <c:pt idx="227">
                  <c:v>0.12526000000000001</c:v>
                </c:pt>
                <c:pt idx="228">
                  <c:v>0.12605</c:v>
                </c:pt>
                <c:pt idx="229">
                  <c:v>0.12681000000000001</c:v>
                </c:pt>
                <c:pt idx="230">
                  <c:v>0.12753</c:v>
                </c:pt>
                <c:pt idx="231">
                  <c:v>0.12834999999999999</c:v>
                </c:pt>
                <c:pt idx="232">
                  <c:v>0.12902</c:v>
                </c:pt>
                <c:pt idx="233">
                  <c:v>0.12973000000000001</c:v>
                </c:pt>
                <c:pt idx="234">
                  <c:v>0.13050999999999999</c:v>
                </c:pt>
                <c:pt idx="235">
                  <c:v>0.13127</c:v>
                </c:pt>
                <c:pt idx="236">
                  <c:v>0.13206999999999999</c:v>
                </c:pt>
                <c:pt idx="237">
                  <c:v>0.13283</c:v>
                </c:pt>
                <c:pt idx="238">
                  <c:v>0.13353999999999999</c:v>
                </c:pt>
                <c:pt idx="239">
                  <c:v>0.13431000000000001</c:v>
                </c:pt>
                <c:pt idx="240">
                  <c:v>0.13503999999999999</c:v>
                </c:pt>
                <c:pt idx="241">
                  <c:v>0.13575000000000001</c:v>
                </c:pt>
                <c:pt idx="242">
                  <c:v>0.13649</c:v>
                </c:pt>
                <c:pt idx="243">
                  <c:v>0.13727</c:v>
                </c:pt>
                <c:pt idx="244">
                  <c:v>0.13800999999999999</c:v>
                </c:pt>
                <c:pt idx="245">
                  <c:v>0.13877999999999999</c:v>
                </c:pt>
                <c:pt idx="246">
                  <c:v>0.13951</c:v>
                </c:pt>
                <c:pt idx="247">
                  <c:v>0.14025000000000001</c:v>
                </c:pt>
                <c:pt idx="248">
                  <c:v>0.14102999999999999</c:v>
                </c:pt>
                <c:pt idx="249">
                  <c:v>0.14172999999999999</c:v>
                </c:pt>
                <c:pt idx="250">
                  <c:v>0.14248</c:v>
                </c:pt>
                <c:pt idx="251">
                  <c:v>0.14330000000000001</c:v>
                </c:pt>
                <c:pt idx="252">
                  <c:v>0.14402999999999999</c:v>
                </c:pt>
                <c:pt idx="253">
                  <c:v>0.14474999999999999</c:v>
                </c:pt>
                <c:pt idx="254">
                  <c:v>0.14554</c:v>
                </c:pt>
                <c:pt idx="255">
                  <c:v>0.14629</c:v>
                </c:pt>
                <c:pt idx="256">
                  <c:v>0.14699999999999999</c:v>
                </c:pt>
                <c:pt idx="257">
                  <c:v>0.14774999999999999</c:v>
                </c:pt>
                <c:pt idx="258">
                  <c:v>0.14849999999999999</c:v>
                </c:pt>
                <c:pt idx="259">
                  <c:v>0.14928</c:v>
                </c:pt>
                <c:pt idx="260">
                  <c:v>0.15001999999999999</c:v>
                </c:pt>
                <c:pt idx="261">
                  <c:v>0.15081</c:v>
                </c:pt>
                <c:pt idx="262">
                  <c:v>0.15154999999999999</c:v>
                </c:pt>
                <c:pt idx="263">
                  <c:v>0.15226999999999999</c:v>
                </c:pt>
                <c:pt idx="264">
                  <c:v>0.15309</c:v>
                </c:pt>
                <c:pt idx="265">
                  <c:v>0.15384999999999999</c:v>
                </c:pt>
                <c:pt idx="266">
                  <c:v>0.15459000000000001</c:v>
                </c:pt>
                <c:pt idx="267">
                  <c:v>0.15536</c:v>
                </c:pt>
                <c:pt idx="268">
                  <c:v>0.15612000000000001</c:v>
                </c:pt>
                <c:pt idx="269">
                  <c:v>0.15690000000000001</c:v>
                </c:pt>
                <c:pt idx="270">
                  <c:v>0.15761</c:v>
                </c:pt>
                <c:pt idx="271">
                  <c:v>0.15842999999999999</c:v>
                </c:pt>
                <c:pt idx="272">
                  <c:v>0.15916</c:v>
                </c:pt>
                <c:pt idx="273">
                  <c:v>0.15987999999999999</c:v>
                </c:pt>
                <c:pt idx="274">
                  <c:v>0.16066</c:v>
                </c:pt>
                <c:pt idx="275">
                  <c:v>0.16145999999999999</c:v>
                </c:pt>
                <c:pt idx="276">
                  <c:v>0.16222</c:v>
                </c:pt>
                <c:pt idx="277">
                  <c:v>0.16292999999999999</c:v>
                </c:pt>
                <c:pt idx="278">
                  <c:v>0.1636</c:v>
                </c:pt>
                <c:pt idx="279">
                  <c:v>0.16436999999999999</c:v>
                </c:pt>
                <c:pt idx="280">
                  <c:v>0.16514000000000001</c:v>
                </c:pt>
                <c:pt idx="281">
                  <c:v>0.16589999999999999</c:v>
                </c:pt>
                <c:pt idx="282">
                  <c:v>0.16664999999999999</c:v>
                </c:pt>
                <c:pt idx="283">
                  <c:v>0.16739000000000001</c:v>
                </c:pt>
                <c:pt idx="284">
                  <c:v>0.16816999999999999</c:v>
                </c:pt>
                <c:pt idx="285">
                  <c:v>0.16889000000000001</c:v>
                </c:pt>
                <c:pt idx="286">
                  <c:v>0.16969000000000001</c:v>
                </c:pt>
                <c:pt idx="287">
                  <c:v>0.17041999999999999</c:v>
                </c:pt>
                <c:pt idx="288">
                  <c:v>0.17124</c:v>
                </c:pt>
                <c:pt idx="289">
                  <c:v>0.17197999999999999</c:v>
                </c:pt>
                <c:pt idx="290">
                  <c:v>0.17274999999999999</c:v>
                </c:pt>
                <c:pt idx="291">
                  <c:v>0.17355999999999999</c:v>
                </c:pt>
                <c:pt idx="292">
                  <c:v>0.17430000000000001</c:v>
                </c:pt>
                <c:pt idx="293">
                  <c:v>0.17509</c:v>
                </c:pt>
                <c:pt idx="294">
                  <c:v>0.17585999999999999</c:v>
                </c:pt>
                <c:pt idx="295">
                  <c:v>0.17660000000000001</c:v>
                </c:pt>
                <c:pt idx="296">
                  <c:v>0.1774</c:v>
                </c:pt>
                <c:pt idx="297">
                  <c:v>0.17816000000000001</c:v>
                </c:pt>
                <c:pt idx="298">
                  <c:v>0.17896000000000001</c:v>
                </c:pt>
                <c:pt idx="299">
                  <c:v>0.17967</c:v>
                </c:pt>
                <c:pt idx="300">
                  <c:v>0.18046999999999999</c:v>
                </c:pt>
                <c:pt idx="301">
                  <c:v>0.18124999999999999</c:v>
                </c:pt>
                <c:pt idx="302">
                  <c:v>0.18203</c:v>
                </c:pt>
                <c:pt idx="303">
                  <c:v>0.18275</c:v>
                </c:pt>
                <c:pt idx="304">
                  <c:v>0.18356</c:v>
                </c:pt>
                <c:pt idx="305">
                  <c:v>0.18432999999999999</c:v>
                </c:pt>
                <c:pt idx="306">
                  <c:v>0.18506</c:v>
                </c:pt>
                <c:pt idx="307">
                  <c:v>0.18586</c:v>
                </c:pt>
                <c:pt idx="308">
                  <c:v>0.18661</c:v>
                </c:pt>
                <c:pt idx="309">
                  <c:v>0.18744</c:v>
                </c:pt>
                <c:pt idx="310">
                  <c:v>0.18823000000000001</c:v>
                </c:pt>
                <c:pt idx="311">
                  <c:v>0.18901000000000001</c:v>
                </c:pt>
                <c:pt idx="312">
                  <c:v>0.18976999999999999</c:v>
                </c:pt>
                <c:pt idx="313">
                  <c:v>0.19053</c:v>
                </c:pt>
                <c:pt idx="314">
                  <c:v>0.19131000000000001</c:v>
                </c:pt>
                <c:pt idx="315">
                  <c:v>0.19208</c:v>
                </c:pt>
                <c:pt idx="316">
                  <c:v>0.19289999999999999</c:v>
                </c:pt>
                <c:pt idx="317">
                  <c:v>0.19364000000000001</c:v>
                </c:pt>
                <c:pt idx="318">
                  <c:v>0.19444</c:v>
                </c:pt>
                <c:pt idx="319">
                  <c:v>0.19524</c:v>
                </c:pt>
                <c:pt idx="320">
                  <c:v>0.19599</c:v>
                </c:pt>
                <c:pt idx="321">
                  <c:v>0.19683</c:v>
                </c:pt>
                <c:pt idx="322">
                  <c:v>0.19761000000000001</c:v>
                </c:pt>
                <c:pt idx="323">
                  <c:v>0.19839999999999999</c:v>
                </c:pt>
                <c:pt idx="324">
                  <c:v>0.19917000000000001</c:v>
                </c:pt>
                <c:pt idx="325">
                  <c:v>0.19997999999999999</c:v>
                </c:pt>
                <c:pt idx="326">
                  <c:v>0.20072999999999999</c:v>
                </c:pt>
                <c:pt idx="327">
                  <c:v>0.20155999999999999</c:v>
                </c:pt>
                <c:pt idx="328">
                  <c:v>0.20233000000000001</c:v>
                </c:pt>
                <c:pt idx="329">
                  <c:v>0.20316000000000001</c:v>
                </c:pt>
                <c:pt idx="330">
                  <c:v>0.20391000000000001</c:v>
                </c:pt>
                <c:pt idx="331">
                  <c:v>0.20466999999999999</c:v>
                </c:pt>
                <c:pt idx="332">
                  <c:v>0.20552000000000001</c:v>
                </c:pt>
                <c:pt idx="333">
                  <c:v>0.20630999999999999</c:v>
                </c:pt>
                <c:pt idx="334">
                  <c:v>0.20710999999999999</c:v>
                </c:pt>
                <c:pt idx="335">
                  <c:v>0.20785999999999999</c:v>
                </c:pt>
                <c:pt idx="336">
                  <c:v>0.20871000000000001</c:v>
                </c:pt>
                <c:pt idx="337">
                  <c:v>0.20946000000000001</c:v>
                </c:pt>
                <c:pt idx="338">
                  <c:v>0.21023</c:v>
                </c:pt>
                <c:pt idx="339">
                  <c:v>0.21102000000000001</c:v>
                </c:pt>
                <c:pt idx="340">
                  <c:v>0.21185000000000001</c:v>
                </c:pt>
                <c:pt idx="341">
                  <c:v>0.21265999999999999</c:v>
                </c:pt>
                <c:pt idx="342">
                  <c:v>0.21345</c:v>
                </c:pt>
                <c:pt idx="343">
                  <c:v>0.21426000000000001</c:v>
                </c:pt>
                <c:pt idx="344">
                  <c:v>0.21506</c:v>
                </c:pt>
                <c:pt idx="345">
                  <c:v>0.21584</c:v>
                </c:pt>
                <c:pt idx="346">
                  <c:v>0.21662999999999999</c:v>
                </c:pt>
                <c:pt idx="347">
                  <c:v>0.21745</c:v>
                </c:pt>
                <c:pt idx="348">
                  <c:v>0.21823999999999999</c:v>
                </c:pt>
                <c:pt idx="349">
                  <c:v>0.21903</c:v>
                </c:pt>
                <c:pt idx="350">
                  <c:v>0.2198</c:v>
                </c:pt>
                <c:pt idx="351">
                  <c:v>0.22059000000000001</c:v>
                </c:pt>
                <c:pt idx="352">
                  <c:v>0.22134999999999999</c:v>
                </c:pt>
                <c:pt idx="353">
                  <c:v>0.22217999999999999</c:v>
                </c:pt>
                <c:pt idx="354">
                  <c:v>0.223</c:v>
                </c:pt>
                <c:pt idx="355">
                  <c:v>0.22378999999999999</c:v>
                </c:pt>
                <c:pt idx="356">
                  <c:v>0.22459999999999999</c:v>
                </c:pt>
                <c:pt idx="357">
                  <c:v>0.22542000000000001</c:v>
                </c:pt>
                <c:pt idx="358">
                  <c:v>0.22617999999999999</c:v>
                </c:pt>
                <c:pt idx="359">
                  <c:v>0.22697000000000001</c:v>
                </c:pt>
                <c:pt idx="360">
                  <c:v>0.2278</c:v>
                </c:pt>
                <c:pt idx="361">
                  <c:v>0.22864000000000001</c:v>
                </c:pt>
                <c:pt idx="362">
                  <c:v>0.22943</c:v>
                </c:pt>
                <c:pt idx="363">
                  <c:v>0.23024</c:v>
                </c:pt>
                <c:pt idx="364">
                  <c:v>0.23102</c:v>
                </c:pt>
                <c:pt idx="365">
                  <c:v>0.23180000000000001</c:v>
                </c:pt>
                <c:pt idx="366">
                  <c:v>0.23261999999999999</c:v>
                </c:pt>
                <c:pt idx="367">
                  <c:v>0.23350000000000001</c:v>
                </c:pt>
                <c:pt idx="368">
                  <c:v>0.23427000000000001</c:v>
                </c:pt>
                <c:pt idx="369">
                  <c:v>0.2351</c:v>
                </c:pt>
                <c:pt idx="370">
                  <c:v>0.23583999999999999</c:v>
                </c:pt>
                <c:pt idx="371">
                  <c:v>0.23668</c:v>
                </c:pt>
                <c:pt idx="372">
                  <c:v>0.23752999999999999</c:v>
                </c:pt>
                <c:pt idx="373">
                  <c:v>0.23832</c:v>
                </c:pt>
                <c:pt idx="374">
                  <c:v>0.23913999999999999</c:v>
                </c:pt>
                <c:pt idx="375">
                  <c:v>0.23996000000000001</c:v>
                </c:pt>
                <c:pt idx="376">
                  <c:v>0.24077999999999999</c:v>
                </c:pt>
                <c:pt idx="377">
                  <c:v>0.24156</c:v>
                </c:pt>
                <c:pt idx="378">
                  <c:v>0.24237</c:v>
                </c:pt>
                <c:pt idx="379">
                  <c:v>0.2432</c:v>
                </c:pt>
                <c:pt idx="380">
                  <c:v>0.24399999999999999</c:v>
                </c:pt>
                <c:pt idx="381">
                  <c:v>0.24482000000000001</c:v>
                </c:pt>
                <c:pt idx="382">
                  <c:v>0.24564</c:v>
                </c:pt>
                <c:pt idx="383">
                  <c:v>0.24648999999999999</c:v>
                </c:pt>
                <c:pt idx="384">
                  <c:v>0.24729000000000001</c:v>
                </c:pt>
                <c:pt idx="385">
                  <c:v>0.24814</c:v>
                </c:pt>
                <c:pt idx="386">
                  <c:v>0.24892</c:v>
                </c:pt>
                <c:pt idx="387">
                  <c:v>0.24978</c:v>
                </c:pt>
                <c:pt idx="388">
                  <c:v>0.25058999999999998</c:v>
                </c:pt>
                <c:pt idx="389">
                  <c:v>0.25140000000000001</c:v>
                </c:pt>
                <c:pt idx="390">
                  <c:v>0.25217000000000001</c:v>
                </c:pt>
                <c:pt idx="391">
                  <c:v>0.25307000000000002</c:v>
                </c:pt>
                <c:pt idx="392">
                  <c:v>0.25387999999999999</c:v>
                </c:pt>
                <c:pt idx="393">
                  <c:v>0.25468000000000002</c:v>
                </c:pt>
                <c:pt idx="394">
                  <c:v>0.25546000000000002</c:v>
                </c:pt>
                <c:pt idx="395">
                  <c:v>0.25630999999999998</c:v>
                </c:pt>
                <c:pt idx="396">
                  <c:v>0.25711000000000001</c:v>
                </c:pt>
                <c:pt idx="397">
                  <c:v>0.25796999999999998</c:v>
                </c:pt>
                <c:pt idx="398">
                  <c:v>0.25879000000000002</c:v>
                </c:pt>
                <c:pt idx="399">
                  <c:v>0.2596</c:v>
                </c:pt>
                <c:pt idx="400">
                  <c:v>0.26046999999999998</c:v>
                </c:pt>
                <c:pt idx="401">
                  <c:v>0.26130999999999999</c:v>
                </c:pt>
                <c:pt idx="402">
                  <c:v>0.26212000000000002</c:v>
                </c:pt>
                <c:pt idx="403">
                  <c:v>0.26294000000000001</c:v>
                </c:pt>
                <c:pt idx="404">
                  <c:v>0.26377</c:v>
                </c:pt>
                <c:pt idx="405">
                  <c:v>0.2646</c:v>
                </c:pt>
                <c:pt idx="406">
                  <c:v>0.26539000000000001</c:v>
                </c:pt>
                <c:pt idx="407">
                  <c:v>0.26623000000000002</c:v>
                </c:pt>
                <c:pt idx="408">
                  <c:v>0.26706999999999997</c:v>
                </c:pt>
                <c:pt idx="409">
                  <c:v>0.26794000000000001</c:v>
                </c:pt>
                <c:pt idx="410">
                  <c:v>0.26878000000000002</c:v>
                </c:pt>
                <c:pt idx="411">
                  <c:v>0.26962999999999998</c:v>
                </c:pt>
                <c:pt idx="412">
                  <c:v>0.27049000000000001</c:v>
                </c:pt>
                <c:pt idx="413">
                  <c:v>0.27123000000000003</c:v>
                </c:pt>
                <c:pt idx="414">
                  <c:v>0.27211999999999997</c:v>
                </c:pt>
                <c:pt idx="415">
                  <c:v>0.27289000000000002</c:v>
                </c:pt>
                <c:pt idx="416">
                  <c:v>0.27371000000000001</c:v>
                </c:pt>
                <c:pt idx="417">
                  <c:v>0.27461000000000002</c:v>
                </c:pt>
                <c:pt idx="418">
                  <c:v>0.27543000000000001</c:v>
                </c:pt>
                <c:pt idx="419">
                  <c:v>0.27628999999999998</c:v>
                </c:pt>
                <c:pt idx="420">
                  <c:v>0.27711999999999998</c:v>
                </c:pt>
                <c:pt idx="421">
                  <c:v>0.27794999999999997</c:v>
                </c:pt>
                <c:pt idx="422">
                  <c:v>0.27877999999999997</c:v>
                </c:pt>
                <c:pt idx="423">
                  <c:v>0.27955999999999998</c:v>
                </c:pt>
                <c:pt idx="424">
                  <c:v>0.28040999999999999</c:v>
                </c:pt>
                <c:pt idx="425">
                  <c:v>0.28129999999999999</c:v>
                </c:pt>
                <c:pt idx="426">
                  <c:v>0.28216999999999998</c:v>
                </c:pt>
                <c:pt idx="427">
                  <c:v>0.28299000000000002</c:v>
                </c:pt>
                <c:pt idx="428">
                  <c:v>0.28388000000000002</c:v>
                </c:pt>
                <c:pt idx="429">
                  <c:v>0.28471000000000002</c:v>
                </c:pt>
                <c:pt idx="430">
                  <c:v>0.28559000000000001</c:v>
                </c:pt>
                <c:pt idx="431">
                  <c:v>0.28641</c:v>
                </c:pt>
                <c:pt idx="432">
                  <c:v>0.28731000000000001</c:v>
                </c:pt>
                <c:pt idx="433">
                  <c:v>0.28810000000000002</c:v>
                </c:pt>
                <c:pt idx="434">
                  <c:v>0.28889999999999999</c:v>
                </c:pt>
                <c:pt idx="435">
                  <c:v>0.28978999999999999</c:v>
                </c:pt>
                <c:pt idx="436">
                  <c:v>0.29064000000000001</c:v>
                </c:pt>
                <c:pt idx="437">
                  <c:v>0.29147000000000001</c:v>
                </c:pt>
                <c:pt idx="438">
                  <c:v>0.29228999999999999</c:v>
                </c:pt>
                <c:pt idx="439">
                  <c:v>0.29304000000000002</c:v>
                </c:pt>
                <c:pt idx="440">
                  <c:v>0.29409000000000002</c:v>
                </c:pt>
                <c:pt idx="441">
                  <c:v>0.29493000000000003</c:v>
                </c:pt>
                <c:pt idx="442">
                  <c:v>0.29576999999999998</c:v>
                </c:pt>
                <c:pt idx="443">
                  <c:v>0.29663</c:v>
                </c:pt>
                <c:pt idx="444">
                  <c:v>0.29748999999999998</c:v>
                </c:pt>
                <c:pt idx="445">
                  <c:v>0.29833999999999999</c:v>
                </c:pt>
                <c:pt idx="446">
                  <c:v>0.29919000000000001</c:v>
                </c:pt>
                <c:pt idx="447">
                  <c:v>0.30010999999999999</c:v>
                </c:pt>
                <c:pt idx="448">
                  <c:v>0.30091000000000001</c:v>
                </c:pt>
                <c:pt idx="449">
                  <c:v>0.30164000000000002</c:v>
                </c:pt>
                <c:pt idx="450">
                  <c:v>0.30259000000000003</c:v>
                </c:pt>
                <c:pt idx="451">
                  <c:v>0.30342000000000002</c:v>
                </c:pt>
                <c:pt idx="452">
                  <c:v>0.30442999999999998</c:v>
                </c:pt>
                <c:pt idx="453">
                  <c:v>0.30528</c:v>
                </c:pt>
                <c:pt idx="454">
                  <c:v>0.30612</c:v>
                </c:pt>
                <c:pt idx="455">
                  <c:v>0.30696000000000001</c:v>
                </c:pt>
                <c:pt idx="456">
                  <c:v>0.30787999999999999</c:v>
                </c:pt>
                <c:pt idx="457">
                  <c:v>0.30875999999999998</c:v>
                </c:pt>
                <c:pt idx="458">
                  <c:v>0.30959999999999999</c:v>
                </c:pt>
                <c:pt idx="459">
                  <c:v>0.31046000000000001</c:v>
                </c:pt>
                <c:pt idx="460">
                  <c:v>0.31135000000000002</c:v>
                </c:pt>
                <c:pt idx="461">
                  <c:v>0.31222</c:v>
                </c:pt>
                <c:pt idx="462">
                  <c:v>0.31307000000000001</c:v>
                </c:pt>
                <c:pt idx="463">
                  <c:v>0.31394</c:v>
                </c:pt>
                <c:pt idx="464">
                  <c:v>0.31485000000000002</c:v>
                </c:pt>
                <c:pt idx="465">
                  <c:v>0.31574999999999998</c:v>
                </c:pt>
                <c:pt idx="466">
                  <c:v>0.31658999999999998</c:v>
                </c:pt>
                <c:pt idx="467">
                  <c:v>0.31742999999999999</c:v>
                </c:pt>
                <c:pt idx="468">
                  <c:v>0.31833</c:v>
                </c:pt>
                <c:pt idx="469">
                  <c:v>0.31918999999999997</c:v>
                </c:pt>
                <c:pt idx="470">
                  <c:v>0.32007000000000002</c:v>
                </c:pt>
                <c:pt idx="471">
                  <c:v>0.32091999999999998</c:v>
                </c:pt>
                <c:pt idx="472">
                  <c:v>0.32190000000000002</c:v>
                </c:pt>
                <c:pt idx="473">
                  <c:v>0.32272000000000001</c:v>
                </c:pt>
                <c:pt idx="474">
                  <c:v>0.32362000000000002</c:v>
                </c:pt>
                <c:pt idx="475">
                  <c:v>0.32447999999999999</c:v>
                </c:pt>
                <c:pt idx="476">
                  <c:v>0.32523000000000002</c:v>
                </c:pt>
                <c:pt idx="477">
                  <c:v>0.32624999999999998</c:v>
                </c:pt>
                <c:pt idx="478">
                  <c:v>0.32715</c:v>
                </c:pt>
                <c:pt idx="479">
                  <c:v>0.32804</c:v>
                </c:pt>
                <c:pt idx="480">
                  <c:v>0.32891999999999999</c:v>
                </c:pt>
                <c:pt idx="481">
                  <c:v>0.32982</c:v>
                </c:pt>
                <c:pt idx="482">
                  <c:v>0.33067999999999997</c:v>
                </c:pt>
                <c:pt idx="483">
                  <c:v>0.33156000000000002</c:v>
                </c:pt>
                <c:pt idx="484">
                  <c:v>0.33249000000000001</c:v>
                </c:pt>
                <c:pt idx="485">
                  <c:v>0.33338000000000001</c:v>
                </c:pt>
                <c:pt idx="486">
                  <c:v>0.33427000000000001</c:v>
                </c:pt>
                <c:pt idx="487">
                  <c:v>0.33517999999999998</c:v>
                </c:pt>
                <c:pt idx="488">
                  <c:v>0.33607999999999999</c:v>
                </c:pt>
                <c:pt idx="489">
                  <c:v>0.33698</c:v>
                </c:pt>
                <c:pt idx="490">
                  <c:v>0.33784999999999998</c:v>
                </c:pt>
                <c:pt idx="491">
                  <c:v>0.33873999999999999</c:v>
                </c:pt>
                <c:pt idx="492">
                  <c:v>0.33966000000000002</c:v>
                </c:pt>
                <c:pt idx="493">
                  <c:v>0.34040999999999999</c:v>
                </c:pt>
                <c:pt idx="494">
                  <c:v>0.34143000000000001</c:v>
                </c:pt>
                <c:pt idx="495">
                  <c:v>0.34238000000000002</c:v>
                </c:pt>
                <c:pt idx="496">
                  <c:v>0.34317999999999999</c:v>
                </c:pt>
                <c:pt idx="497">
                  <c:v>0.34416999999999998</c:v>
                </c:pt>
                <c:pt idx="498">
                  <c:v>0.34508</c:v>
                </c:pt>
                <c:pt idx="499">
                  <c:v>0.34601999999999999</c:v>
                </c:pt>
                <c:pt idx="500">
                  <c:v>0.34697</c:v>
                </c:pt>
                <c:pt idx="501">
                  <c:v>0.34788000000000002</c:v>
                </c:pt>
                <c:pt idx="502">
                  <c:v>0.34877000000000002</c:v>
                </c:pt>
                <c:pt idx="503">
                  <c:v>0.34963</c:v>
                </c:pt>
                <c:pt idx="504">
                  <c:v>0.35060999999999998</c:v>
                </c:pt>
                <c:pt idx="505">
                  <c:v>0.35159000000000001</c:v>
                </c:pt>
                <c:pt idx="506">
                  <c:v>0.35247000000000001</c:v>
                </c:pt>
                <c:pt idx="507">
                  <c:v>0.35335</c:v>
                </c:pt>
                <c:pt idx="508">
                  <c:v>0.35426999999999997</c:v>
                </c:pt>
                <c:pt idx="509">
                  <c:v>0.35524</c:v>
                </c:pt>
                <c:pt idx="510">
                  <c:v>0.35610000000000003</c:v>
                </c:pt>
                <c:pt idx="511">
                  <c:v>0.35702</c:v>
                </c:pt>
                <c:pt idx="512">
                  <c:v>0.35788999999999999</c:v>
                </c:pt>
                <c:pt idx="513">
                  <c:v>0.35887999999999998</c:v>
                </c:pt>
                <c:pt idx="514">
                  <c:v>0.35977999999999999</c:v>
                </c:pt>
                <c:pt idx="515">
                  <c:v>0.36073</c:v>
                </c:pt>
                <c:pt idx="516">
                  <c:v>0.36164000000000002</c:v>
                </c:pt>
                <c:pt idx="517">
                  <c:v>0.36264000000000002</c:v>
                </c:pt>
                <c:pt idx="518">
                  <c:v>0.36353999999999997</c:v>
                </c:pt>
                <c:pt idx="519">
                  <c:v>0.36445</c:v>
                </c:pt>
                <c:pt idx="520">
                  <c:v>0.36542999999999998</c:v>
                </c:pt>
                <c:pt idx="521">
                  <c:v>0.36636000000000002</c:v>
                </c:pt>
                <c:pt idx="522">
                  <c:v>0.36731000000000003</c:v>
                </c:pt>
                <c:pt idx="523">
                  <c:v>0.36826999999999999</c:v>
                </c:pt>
                <c:pt idx="524">
                  <c:v>0.36918000000000001</c:v>
                </c:pt>
                <c:pt idx="525">
                  <c:v>0.37020999999999998</c:v>
                </c:pt>
                <c:pt idx="526">
                  <c:v>0.37112000000000001</c:v>
                </c:pt>
                <c:pt idx="527">
                  <c:v>0.37208000000000002</c:v>
                </c:pt>
                <c:pt idx="528">
                  <c:v>0.37304999999999999</c:v>
                </c:pt>
                <c:pt idx="529">
                  <c:v>0.37404999999999999</c:v>
                </c:pt>
                <c:pt idx="530">
                  <c:v>0.37497999999999998</c:v>
                </c:pt>
                <c:pt idx="531">
                  <c:v>0.37586999999999998</c:v>
                </c:pt>
                <c:pt idx="532">
                  <c:v>0.37685999999999997</c:v>
                </c:pt>
                <c:pt idx="533">
                  <c:v>0.37780000000000002</c:v>
                </c:pt>
                <c:pt idx="534">
                  <c:v>0.37879000000000002</c:v>
                </c:pt>
                <c:pt idx="535">
                  <c:v>0.37969000000000003</c:v>
                </c:pt>
                <c:pt idx="536">
                  <c:v>0.38063999999999998</c:v>
                </c:pt>
                <c:pt idx="537">
                  <c:v>0.38167000000000001</c:v>
                </c:pt>
                <c:pt idx="538">
                  <c:v>0.38257000000000002</c:v>
                </c:pt>
                <c:pt idx="539">
                  <c:v>0.38353999999999999</c:v>
                </c:pt>
                <c:pt idx="540">
                  <c:v>0.38446000000000002</c:v>
                </c:pt>
                <c:pt idx="541">
                  <c:v>0.38551999999999997</c:v>
                </c:pt>
                <c:pt idx="542">
                  <c:v>0.38649</c:v>
                </c:pt>
                <c:pt idx="543">
                  <c:v>0.38745000000000002</c:v>
                </c:pt>
                <c:pt idx="544">
                  <c:v>0.38843</c:v>
                </c:pt>
                <c:pt idx="545">
                  <c:v>0.38945999999999997</c:v>
                </c:pt>
                <c:pt idx="546">
                  <c:v>0.39043</c:v>
                </c:pt>
                <c:pt idx="547">
                  <c:v>0.39140000000000003</c:v>
                </c:pt>
                <c:pt idx="548">
                  <c:v>0.39238000000000001</c:v>
                </c:pt>
                <c:pt idx="549">
                  <c:v>0.39334000000000002</c:v>
                </c:pt>
                <c:pt idx="550">
                  <c:v>0.39435999999999999</c:v>
                </c:pt>
                <c:pt idx="551">
                  <c:v>0.39529999999999998</c:v>
                </c:pt>
                <c:pt idx="552">
                  <c:v>0.39629999999999999</c:v>
                </c:pt>
                <c:pt idx="553">
                  <c:v>0.39728999999999998</c:v>
                </c:pt>
                <c:pt idx="554">
                  <c:v>0.39828999999999998</c:v>
                </c:pt>
                <c:pt idx="555">
                  <c:v>0.39923999999999998</c:v>
                </c:pt>
                <c:pt idx="556">
                  <c:v>0.40027000000000001</c:v>
                </c:pt>
                <c:pt idx="557">
                  <c:v>0.40123999999999999</c:v>
                </c:pt>
                <c:pt idx="558">
                  <c:v>0.40228000000000003</c:v>
                </c:pt>
                <c:pt idx="559">
                  <c:v>0.40326000000000001</c:v>
                </c:pt>
                <c:pt idx="560">
                  <c:v>0.40427999999999997</c:v>
                </c:pt>
                <c:pt idx="561">
                  <c:v>0.40527000000000002</c:v>
                </c:pt>
                <c:pt idx="562">
                  <c:v>0.40623999999999999</c:v>
                </c:pt>
                <c:pt idx="563">
                  <c:v>0.40716000000000002</c:v>
                </c:pt>
                <c:pt idx="564">
                  <c:v>0.40826000000000001</c:v>
                </c:pt>
                <c:pt idx="565">
                  <c:v>0.40933999999999998</c:v>
                </c:pt>
                <c:pt idx="566">
                  <c:v>0.41034999999999999</c:v>
                </c:pt>
                <c:pt idx="567">
                  <c:v>0.41138999999999998</c:v>
                </c:pt>
                <c:pt idx="568">
                  <c:v>0.41233999999999998</c:v>
                </c:pt>
                <c:pt idx="569">
                  <c:v>0.41342000000000001</c:v>
                </c:pt>
                <c:pt idx="570">
                  <c:v>0.41437000000000002</c:v>
                </c:pt>
                <c:pt idx="571">
                  <c:v>0.41538999999999998</c:v>
                </c:pt>
                <c:pt idx="572">
                  <c:v>0.41643000000000002</c:v>
                </c:pt>
                <c:pt idx="573">
                  <c:v>0.41747000000000001</c:v>
                </c:pt>
                <c:pt idx="574">
                  <c:v>0.41852</c:v>
                </c:pt>
                <c:pt idx="575">
                  <c:v>0.41952</c:v>
                </c:pt>
                <c:pt idx="576">
                  <c:v>0.42054000000000002</c:v>
                </c:pt>
                <c:pt idx="577">
                  <c:v>0.42163</c:v>
                </c:pt>
                <c:pt idx="578">
                  <c:v>0.42258000000000001</c:v>
                </c:pt>
                <c:pt idx="579">
                  <c:v>0.42360999999999999</c:v>
                </c:pt>
                <c:pt idx="580">
                  <c:v>0.42465000000000003</c:v>
                </c:pt>
                <c:pt idx="581">
                  <c:v>0.42569000000000001</c:v>
                </c:pt>
                <c:pt idx="582">
                  <c:v>0.42679</c:v>
                </c:pt>
                <c:pt idx="583">
                  <c:v>0.42777999999999999</c:v>
                </c:pt>
                <c:pt idx="584">
                  <c:v>0.42885000000000001</c:v>
                </c:pt>
                <c:pt idx="585">
                  <c:v>0.42987999999999998</c:v>
                </c:pt>
                <c:pt idx="586">
                  <c:v>0.43093999999999999</c:v>
                </c:pt>
                <c:pt idx="587">
                  <c:v>0.43197999999999998</c:v>
                </c:pt>
                <c:pt idx="588">
                  <c:v>0.43295</c:v>
                </c:pt>
                <c:pt idx="589">
                  <c:v>0.434</c:v>
                </c:pt>
                <c:pt idx="590">
                  <c:v>0.43508000000000002</c:v>
                </c:pt>
                <c:pt idx="591">
                  <c:v>0.43614000000000003</c:v>
                </c:pt>
                <c:pt idx="592">
                  <c:v>0.43712000000000001</c:v>
                </c:pt>
                <c:pt idx="593">
                  <c:v>0.43822</c:v>
                </c:pt>
                <c:pt idx="594">
                  <c:v>0.43931999999999999</c:v>
                </c:pt>
                <c:pt idx="595">
                  <c:v>0.44035999999999997</c:v>
                </c:pt>
                <c:pt idx="596">
                  <c:v>0.44141000000000002</c:v>
                </c:pt>
                <c:pt idx="597">
                  <c:v>0.44246000000000002</c:v>
                </c:pt>
                <c:pt idx="598">
                  <c:v>0.44351000000000002</c:v>
                </c:pt>
                <c:pt idx="599">
                  <c:v>0.4446</c:v>
                </c:pt>
                <c:pt idx="600">
                  <c:v>0.44568000000000002</c:v>
                </c:pt>
                <c:pt idx="601">
                  <c:v>0.44671</c:v>
                </c:pt>
                <c:pt idx="602">
                  <c:v>0.44778000000000001</c:v>
                </c:pt>
                <c:pt idx="603">
                  <c:v>0.44879999999999998</c:v>
                </c:pt>
                <c:pt idx="604">
                  <c:v>0.44986999999999999</c:v>
                </c:pt>
                <c:pt idx="605">
                  <c:v>0.45091999999999999</c:v>
                </c:pt>
                <c:pt idx="606">
                  <c:v>0.45197999999999999</c:v>
                </c:pt>
                <c:pt idx="607">
                  <c:v>0.45302999999999999</c:v>
                </c:pt>
                <c:pt idx="608">
                  <c:v>0.45407999999999998</c:v>
                </c:pt>
                <c:pt idx="609">
                  <c:v>0.45516000000000001</c:v>
                </c:pt>
                <c:pt idx="610">
                  <c:v>0.45626</c:v>
                </c:pt>
                <c:pt idx="611">
                  <c:v>0.45730999999999999</c:v>
                </c:pt>
                <c:pt idx="612">
                  <c:v>0.45837</c:v>
                </c:pt>
                <c:pt idx="613">
                  <c:v>0.45945000000000003</c:v>
                </c:pt>
                <c:pt idx="614">
                  <c:v>0.46054</c:v>
                </c:pt>
                <c:pt idx="615">
                  <c:v>0.46157999999999999</c:v>
                </c:pt>
                <c:pt idx="616">
                  <c:v>0.46267000000000003</c:v>
                </c:pt>
                <c:pt idx="617">
                  <c:v>0.46371000000000001</c:v>
                </c:pt>
                <c:pt idx="618">
                  <c:v>0.46478000000000003</c:v>
                </c:pt>
                <c:pt idx="619">
                  <c:v>0.46579999999999999</c:v>
                </c:pt>
                <c:pt idx="620">
                  <c:v>0.46689999999999998</c:v>
                </c:pt>
                <c:pt idx="621">
                  <c:v>0.46794000000000002</c:v>
                </c:pt>
                <c:pt idx="622">
                  <c:v>0.46908</c:v>
                </c:pt>
                <c:pt idx="623">
                  <c:v>0.47015000000000001</c:v>
                </c:pt>
                <c:pt idx="624">
                  <c:v>0.47125</c:v>
                </c:pt>
                <c:pt idx="625">
                  <c:v>0.47236</c:v>
                </c:pt>
                <c:pt idx="626">
                  <c:v>0.47347</c:v>
                </c:pt>
                <c:pt idx="627">
                  <c:v>0.47442000000000001</c:v>
                </c:pt>
                <c:pt idx="628">
                  <c:v>0.47549000000000002</c:v>
                </c:pt>
                <c:pt idx="629">
                  <c:v>0.47660999999999998</c:v>
                </c:pt>
                <c:pt idx="630">
                  <c:v>0.47769</c:v>
                </c:pt>
                <c:pt idx="631">
                  <c:v>0.47876000000000002</c:v>
                </c:pt>
                <c:pt idx="632">
                  <c:v>0.47987999999999997</c:v>
                </c:pt>
                <c:pt idx="633">
                  <c:v>0.48097000000000001</c:v>
                </c:pt>
                <c:pt idx="634">
                  <c:v>0.48207</c:v>
                </c:pt>
                <c:pt idx="635">
                  <c:v>0.48308000000000001</c:v>
                </c:pt>
                <c:pt idx="636">
                  <c:v>0.48420999999999997</c:v>
                </c:pt>
                <c:pt idx="637">
                  <c:v>0.48532999999999998</c:v>
                </c:pt>
                <c:pt idx="638">
                  <c:v>0.48637999999999998</c:v>
                </c:pt>
                <c:pt idx="639">
                  <c:v>0.48748999999999998</c:v>
                </c:pt>
                <c:pt idx="640">
                  <c:v>0.48854999999999998</c:v>
                </c:pt>
                <c:pt idx="641">
                  <c:v>0.48970999999999998</c:v>
                </c:pt>
                <c:pt idx="642">
                  <c:v>0.49077999999999999</c:v>
                </c:pt>
                <c:pt idx="643">
                  <c:v>0.49175999999999997</c:v>
                </c:pt>
                <c:pt idx="644">
                  <c:v>0.4929</c:v>
                </c:pt>
                <c:pt idx="645">
                  <c:v>0.49401</c:v>
                </c:pt>
                <c:pt idx="646">
                  <c:v>0.49508000000000002</c:v>
                </c:pt>
                <c:pt idx="647">
                  <c:v>0.49615999999999999</c:v>
                </c:pt>
                <c:pt idx="648">
                  <c:v>0.49735000000000001</c:v>
                </c:pt>
                <c:pt idx="649">
                  <c:v>0.49847000000000002</c:v>
                </c:pt>
                <c:pt idx="650">
                  <c:v>0.49957000000000001</c:v>
                </c:pt>
                <c:pt idx="651">
                  <c:v>0.50073000000000001</c:v>
                </c:pt>
                <c:pt idx="652">
                  <c:v>0.50188999999999995</c:v>
                </c:pt>
                <c:pt idx="653">
                  <c:v>0.50319000000000003</c:v>
                </c:pt>
                <c:pt idx="654">
                  <c:v>0.50441000000000003</c:v>
                </c:pt>
                <c:pt idx="655">
                  <c:v>0.50878000000000001</c:v>
                </c:pt>
                <c:pt idx="656">
                  <c:v>0.51046999999999998</c:v>
                </c:pt>
                <c:pt idx="657">
                  <c:v>0.51268999999999998</c:v>
                </c:pt>
                <c:pt idx="658">
                  <c:v>0.51407999999999998</c:v>
                </c:pt>
              </c:numCache>
            </c:numRef>
          </c:xVal>
          <c:yVal>
            <c:numRef>
              <c:f>'Cu + NA Brass'!$C$623:$C$1281</c:f>
              <c:numCache>
                <c:formatCode>General</c:formatCode>
                <c:ptCount val="659"/>
                <c:pt idx="0">
                  <c:v>1.25</c:v>
                </c:pt>
                <c:pt idx="1">
                  <c:v>10.24</c:v>
                </c:pt>
                <c:pt idx="2">
                  <c:v>15.95</c:v>
                </c:pt>
                <c:pt idx="3">
                  <c:v>21.37</c:v>
                </c:pt>
                <c:pt idx="4">
                  <c:v>28.65</c:v>
                </c:pt>
                <c:pt idx="5">
                  <c:v>33.159999999999997</c:v>
                </c:pt>
                <c:pt idx="6">
                  <c:v>39.25</c:v>
                </c:pt>
                <c:pt idx="7">
                  <c:v>45.52</c:v>
                </c:pt>
                <c:pt idx="8">
                  <c:v>50.75</c:v>
                </c:pt>
                <c:pt idx="9">
                  <c:v>56.87</c:v>
                </c:pt>
                <c:pt idx="10">
                  <c:v>61.39</c:v>
                </c:pt>
                <c:pt idx="11">
                  <c:v>67.099999999999994</c:v>
                </c:pt>
                <c:pt idx="12">
                  <c:v>71.83</c:v>
                </c:pt>
                <c:pt idx="13">
                  <c:v>78.05</c:v>
                </c:pt>
                <c:pt idx="14">
                  <c:v>83.46</c:v>
                </c:pt>
                <c:pt idx="15">
                  <c:v>88.95</c:v>
                </c:pt>
                <c:pt idx="16">
                  <c:v>93.79</c:v>
                </c:pt>
                <c:pt idx="17">
                  <c:v>99.21</c:v>
                </c:pt>
                <c:pt idx="18">
                  <c:v>103.79</c:v>
                </c:pt>
                <c:pt idx="19">
                  <c:v>109.21</c:v>
                </c:pt>
                <c:pt idx="20">
                  <c:v>114.87</c:v>
                </c:pt>
                <c:pt idx="21">
                  <c:v>119.32</c:v>
                </c:pt>
                <c:pt idx="22">
                  <c:v>123.62</c:v>
                </c:pt>
                <c:pt idx="23">
                  <c:v>129.16</c:v>
                </c:pt>
                <c:pt idx="24">
                  <c:v>135.29</c:v>
                </c:pt>
                <c:pt idx="25">
                  <c:v>139.55000000000001</c:v>
                </c:pt>
                <c:pt idx="26">
                  <c:v>144.12</c:v>
                </c:pt>
                <c:pt idx="27">
                  <c:v>148.79</c:v>
                </c:pt>
                <c:pt idx="28">
                  <c:v>152.9</c:v>
                </c:pt>
                <c:pt idx="29">
                  <c:v>157.27000000000001</c:v>
                </c:pt>
                <c:pt idx="30">
                  <c:v>161.21</c:v>
                </c:pt>
                <c:pt idx="31">
                  <c:v>164.96</c:v>
                </c:pt>
                <c:pt idx="32">
                  <c:v>168.56</c:v>
                </c:pt>
                <c:pt idx="33">
                  <c:v>172.51</c:v>
                </c:pt>
                <c:pt idx="34">
                  <c:v>175.49</c:v>
                </c:pt>
                <c:pt idx="35">
                  <c:v>178.44</c:v>
                </c:pt>
                <c:pt idx="36">
                  <c:v>181.6</c:v>
                </c:pt>
                <c:pt idx="37">
                  <c:v>184.79</c:v>
                </c:pt>
                <c:pt idx="38">
                  <c:v>187.24</c:v>
                </c:pt>
                <c:pt idx="39">
                  <c:v>190.61</c:v>
                </c:pt>
                <c:pt idx="40">
                  <c:v>192.02</c:v>
                </c:pt>
                <c:pt idx="41">
                  <c:v>194.12</c:v>
                </c:pt>
                <c:pt idx="42">
                  <c:v>195.81</c:v>
                </c:pt>
                <c:pt idx="43">
                  <c:v>198.5</c:v>
                </c:pt>
                <c:pt idx="44">
                  <c:v>199.5</c:v>
                </c:pt>
                <c:pt idx="45">
                  <c:v>201.35</c:v>
                </c:pt>
                <c:pt idx="46">
                  <c:v>202.85</c:v>
                </c:pt>
                <c:pt idx="47">
                  <c:v>202.24</c:v>
                </c:pt>
                <c:pt idx="48">
                  <c:v>204.58</c:v>
                </c:pt>
                <c:pt idx="49">
                  <c:v>205.55</c:v>
                </c:pt>
                <c:pt idx="50">
                  <c:v>206.41</c:v>
                </c:pt>
                <c:pt idx="51">
                  <c:v>208.63</c:v>
                </c:pt>
                <c:pt idx="52">
                  <c:v>209.71</c:v>
                </c:pt>
                <c:pt idx="53">
                  <c:v>210.7</c:v>
                </c:pt>
                <c:pt idx="54">
                  <c:v>210.8</c:v>
                </c:pt>
                <c:pt idx="55">
                  <c:v>212</c:v>
                </c:pt>
                <c:pt idx="56">
                  <c:v>212.75</c:v>
                </c:pt>
                <c:pt idx="57">
                  <c:v>213</c:v>
                </c:pt>
                <c:pt idx="58">
                  <c:v>214.22</c:v>
                </c:pt>
                <c:pt idx="59">
                  <c:v>213.63</c:v>
                </c:pt>
                <c:pt idx="60">
                  <c:v>214.84</c:v>
                </c:pt>
                <c:pt idx="61">
                  <c:v>215.68</c:v>
                </c:pt>
                <c:pt idx="62">
                  <c:v>215.67</c:v>
                </c:pt>
                <c:pt idx="63">
                  <c:v>216.08</c:v>
                </c:pt>
                <c:pt idx="64">
                  <c:v>216.47</c:v>
                </c:pt>
                <c:pt idx="65">
                  <c:v>216.35</c:v>
                </c:pt>
                <c:pt idx="66">
                  <c:v>217.18</c:v>
                </c:pt>
                <c:pt idx="67">
                  <c:v>217.85</c:v>
                </c:pt>
                <c:pt idx="68">
                  <c:v>217.33</c:v>
                </c:pt>
                <c:pt idx="69">
                  <c:v>219.79</c:v>
                </c:pt>
                <c:pt idx="70">
                  <c:v>221.11</c:v>
                </c:pt>
                <c:pt idx="71">
                  <c:v>223.49</c:v>
                </c:pt>
                <c:pt idx="72">
                  <c:v>224.35</c:v>
                </c:pt>
                <c:pt idx="73">
                  <c:v>225.31</c:v>
                </c:pt>
                <c:pt idx="74">
                  <c:v>226.79</c:v>
                </c:pt>
                <c:pt idx="75">
                  <c:v>227.78</c:v>
                </c:pt>
                <c:pt idx="76">
                  <c:v>228.82</c:v>
                </c:pt>
                <c:pt idx="77">
                  <c:v>230.14</c:v>
                </c:pt>
                <c:pt idx="78">
                  <c:v>230.98</c:v>
                </c:pt>
                <c:pt idx="79">
                  <c:v>231.9</c:v>
                </c:pt>
                <c:pt idx="80">
                  <c:v>232.3</c:v>
                </c:pt>
                <c:pt idx="81">
                  <c:v>233.74</c:v>
                </c:pt>
                <c:pt idx="82">
                  <c:v>233.98</c:v>
                </c:pt>
                <c:pt idx="83">
                  <c:v>234.26</c:v>
                </c:pt>
                <c:pt idx="84">
                  <c:v>235.69</c:v>
                </c:pt>
                <c:pt idx="85">
                  <c:v>236.08</c:v>
                </c:pt>
                <c:pt idx="86">
                  <c:v>237.43</c:v>
                </c:pt>
                <c:pt idx="87">
                  <c:v>237.64</c:v>
                </c:pt>
                <c:pt idx="88">
                  <c:v>238.77</c:v>
                </c:pt>
                <c:pt idx="89">
                  <c:v>239.4</c:v>
                </c:pt>
                <c:pt idx="90">
                  <c:v>239.49</c:v>
                </c:pt>
                <c:pt idx="91">
                  <c:v>240.54</c:v>
                </c:pt>
                <c:pt idx="92">
                  <c:v>241.48</c:v>
                </c:pt>
                <c:pt idx="93">
                  <c:v>242.23</c:v>
                </c:pt>
                <c:pt idx="94">
                  <c:v>242.61</c:v>
                </c:pt>
                <c:pt idx="95">
                  <c:v>243.62</c:v>
                </c:pt>
                <c:pt idx="96">
                  <c:v>244.04</c:v>
                </c:pt>
                <c:pt idx="97">
                  <c:v>244.16</c:v>
                </c:pt>
                <c:pt idx="98">
                  <c:v>245.5</c:v>
                </c:pt>
                <c:pt idx="99">
                  <c:v>246.52</c:v>
                </c:pt>
                <c:pt idx="100">
                  <c:v>246.11</c:v>
                </c:pt>
                <c:pt idx="101">
                  <c:v>247.27</c:v>
                </c:pt>
                <c:pt idx="102">
                  <c:v>248.12</c:v>
                </c:pt>
                <c:pt idx="103">
                  <c:v>248.33</c:v>
                </c:pt>
                <c:pt idx="104">
                  <c:v>248.97</c:v>
                </c:pt>
                <c:pt idx="105">
                  <c:v>249.58</c:v>
                </c:pt>
                <c:pt idx="106">
                  <c:v>250.36</c:v>
                </c:pt>
                <c:pt idx="107">
                  <c:v>250.75</c:v>
                </c:pt>
                <c:pt idx="108">
                  <c:v>251.24</c:v>
                </c:pt>
                <c:pt idx="109">
                  <c:v>252.05</c:v>
                </c:pt>
                <c:pt idx="110">
                  <c:v>252.71</c:v>
                </c:pt>
                <c:pt idx="111">
                  <c:v>253.44</c:v>
                </c:pt>
                <c:pt idx="112">
                  <c:v>254.03</c:v>
                </c:pt>
                <c:pt idx="113">
                  <c:v>253.65</c:v>
                </c:pt>
                <c:pt idx="114">
                  <c:v>254.7</c:v>
                </c:pt>
                <c:pt idx="115">
                  <c:v>255.39</c:v>
                </c:pt>
                <c:pt idx="116">
                  <c:v>256.18</c:v>
                </c:pt>
                <c:pt idx="117">
                  <c:v>256.49</c:v>
                </c:pt>
                <c:pt idx="118">
                  <c:v>256.51</c:v>
                </c:pt>
                <c:pt idx="119">
                  <c:v>256.75</c:v>
                </c:pt>
                <c:pt idx="120">
                  <c:v>257.63</c:v>
                </c:pt>
                <c:pt idx="121">
                  <c:v>258.91000000000003</c:v>
                </c:pt>
                <c:pt idx="122">
                  <c:v>258.93</c:v>
                </c:pt>
                <c:pt idx="123">
                  <c:v>259.04000000000002</c:v>
                </c:pt>
                <c:pt idx="124">
                  <c:v>260.10000000000002</c:v>
                </c:pt>
                <c:pt idx="125">
                  <c:v>260.73</c:v>
                </c:pt>
                <c:pt idx="126">
                  <c:v>261.16000000000003</c:v>
                </c:pt>
                <c:pt idx="127">
                  <c:v>261.58</c:v>
                </c:pt>
                <c:pt idx="128">
                  <c:v>262.2</c:v>
                </c:pt>
                <c:pt idx="129">
                  <c:v>262.77999999999997</c:v>
                </c:pt>
                <c:pt idx="130">
                  <c:v>263.31</c:v>
                </c:pt>
                <c:pt idx="131">
                  <c:v>264.19</c:v>
                </c:pt>
                <c:pt idx="132">
                  <c:v>264.17</c:v>
                </c:pt>
                <c:pt idx="133">
                  <c:v>264.47000000000003</c:v>
                </c:pt>
                <c:pt idx="134">
                  <c:v>265.70999999999998</c:v>
                </c:pt>
                <c:pt idx="135">
                  <c:v>265.39</c:v>
                </c:pt>
                <c:pt idx="136">
                  <c:v>265.58999999999997</c:v>
                </c:pt>
                <c:pt idx="137">
                  <c:v>266.57</c:v>
                </c:pt>
                <c:pt idx="138">
                  <c:v>266.82</c:v>
                </c:pt>
                <c:pt idx="139">
                  <c:v>267.3</c:v>
                </c:pt>
                <c:pt idx="140">
                  <c:v>267.44</c:v>
                </c:pt>
                <c:pt idx="141">
                  <c:v>268.56</c:v>
                </c:pt>
                <c:pt idx="142">
                  <c:v>269.39999999999998</c:v>
                </c:pt>
                <c:pt idx="143">
                  <c:v>269.77</c:v>
                </c:pt>
                <c:pt idx="144">
                  <c:v>269.57</c:v>
                </c:pt>
                <c:pt idx="145">
                  <c:v>269.67</c:v>
                </c:pt>
                <c:pt idx="146">
                  <c:v>270.76</c:v>
                </c:pt>
                <c:pt idx="147">
                  <c:v>270.77</c:v>
                </c:pt>
                <c:pt idx="148">
                  <c:v>271.83</c:v>
                </c:pt>
                <c:pt idx="149">
                  <c:v>272.17</c:v>
                </c:pt>
                <c:pt idx="150">
                  <c:v>272.63</c:v>
                </c:pt>
                <c:pt idx="151">
                  <c:v>272.87</c:v>
                </c:pt>
                <c:pt idx="152">
                  <c:v>273.33999999999997</c:v>
                </c:pt>
                <c:pt idx="153">
                  <c:v>274.2</c:v>
                </c:pt>
                <c:pt idx="154">
                  <c:v>274.02999999999997</c:v>
                </c:pt>
                <c:pt idx="155">
                  <c:v>274.72000000000003</c:v>
                </c:pt>
                <c:pt idx="156">
                  <c:v>275.79000000000002</c:v>
                </c:pt>
                <c:pt idx="157">
                  <c:v>275.64999999999998</c:v>
                </c:pt>
                <c:pt idx="158">
                  <c:v>276.22000000000003</c:v>
                </c:pt>
                <c:pt idx="159">
                  <c:v>276.52</c:v>
                </c:pt>
                <c:pt idx="160">
                  <c:v>276.74</c:v>
                </c:pt>
                <c:pt idx="161">
                  <c:v>277.27</c:v>
                </c:pt>
                <c:pt idx="162">
                  <c:v>278.13</c:v>
                </c:pt>
                <c:pt idx="163">
                  <c:v>277.89999999999998</c:v>
                </c:pt>
                <c:pt idx="164">
                  <c:v>278.98</c:v>
                </c:pt>
                <c:pt idx="165">
                  <c:v>279.24</c:v>
                </c:pt>
                <c:pt idx="166">
                  <c:v>279.16000000000003</c:v>
                </c:pt>
                <c:pt idx="167">
                  <c:v>279.87</c:v>
                </c:pt>
                <c:pt idx="168">
                  <c:v>280.25</c:v>
                </c:pt>
                <c:pt idx="169">
                  <c:v>280.23</c:v>
                </c:pt>
                <c:pt idx="170">
                  <c:v>280.94</c:v>
                </c:pt>
                <c:pt idx="171">
                  <c:v>281.73</c:v>
                </c:pt>
                <c:pt idx="172">
                  <c:v>281.77</c:v>
                </c:pt>
                <c:pt idx="173">
                  <c:v>282.61</c:v>
                </c:pt>
                <c:pt idx="174">
                  <c:v>282.83</c:v>
                </c:pt>
                <c:pt idx="175">
                  <c:v>282.69</c:v>
                </c:pt>
                <c:pt idx="176">
                  <c:v>283.89</c:v>
                </c:pt>
                <c:pt idx="177">
                  <c:v>283.76</c:v>
                </c:pt>
                <c:pt idx="178">
                  <c:v>283.89999999999998</c:v>
                </c:pt>
                <c:pt idx="179">
                  <c:v>284.05</c:v>
                </c:pt>
                <c:pt idx="180">
                  <c:v>284.27</c:v>
                </c:pt>
                <c:pt idx="181">
                  <c:v>285.26</c:v>
                </c:pt>
                <c:pt idx="182">
                  <c:v>285.91000000000003</c:v>
                </c:pt>
                <c:pt idx="183">
                  <c:v>286.07</c:v>
                </c:pt>
                <c:pt idx="184">
                  <c:v>286.32</c:v>
                </c:pt>
                <c:pt idx="185">
                  <c:v>286.33999999999997</c:v>
                </c:pt>
                <c:pt idx="186">
                  <c:v>286.76</c:v>
                </c:pt>
                <c:pt idx="187">
                  <c:v>287.01</c:v>
                </c:pt>
                <c:pt idx="188">
                  <c:v>287.63</c:v>
                </c:pt>
                <c:pt idx="189">
                  <c:v>287.70999999999998</c:v>
                </c:pt>
                <c:pt idx="190">
                  <c:v>288.8</c:v>
                </c:pt>
                <c:pt idx="191">
                  <c:v>288.95</c:v>
                </c:pt>
                <c:pt idx="192">
                  <c:v>289.52999999999997</c:v>
                </c:pt>
                <c:pt idx="193">
                  <c:v>289.70999999999998</c:v>
                </c:pt>
                <c:pt idx="194">
                  <c:v>289.81</c:v>
                </c:pt>
                <c:pt idx="195">
                  <c:v>289.20999999999998</c:v>
                </c:pt>
                <c:pt idx="196">
                  <c:v>290.29000000000002</c:v>
                </c:pt>
                <c:pt idx="197">
                  <c:v>290.93</c:v>
                </c:pt>
                <c:pt idx="198">
                  <c:v>291.13</c:v>
                </c:pt>
                <c:pt idx="199">
                  <c:v>291.02999999999997</c:v>
                </c:pt>
                <c:pt idx="200">
                  <c:v>292.04000000000002</c:v>
                </c:pt>
                <c:pt idx="201">
                  <c:v>293.35000000000002</c:v>
                </c:pt>
                <c:pt idx="202">
                  <c:v>292.89999999999998</c:v>
                </c:pt>
                <c:pt idx="203">
                  <c:v>292.95999999999998</c:v>
                </c:pt>
                <c:pt idx="204">
                  <c:v>293.07</c:v>
                </c:pt>
                <c:pt idx="205">
                  <c:v>293.13</c:v>
                </c:pt>
                <c:pt idx="206">
                  <c:v>294.20999999999998</c:v>
                </c:pt>
                <c:pt idx="207">
                  <c:v>294.8</c:v>
                </c:pt>
                <c:pt idx="208">
                  <c:v>294.86</c:v>
                </c:pt>
                <c:pt idx="209">
                  <c:v>294.23</c:v>
                </c:pt>
                <c:pt idx="210">
                  <c:v>294.63</c:v>
                </c:pt>
                <c:pt idx="211">
                  <c:v>295.37</c:v>
                </c:pt>
                <c:pt idx="212">
                  <c:v>295.27999999999997</c:v>
                </c:pt>
                <c:pt idx="213">
                  <c:v>296.16000000000003</c:v>
                </c:pt>
                <c:pt idx="214">
                  <c:v>296.07</c:v>
                </c:pt>
                <c:pt idx="215">
                  <c:v>296.05</c:v>
                </c:pt>
                <c:pt idx="216">
                  <c:v>296.88</c:v>
                </c:pt>
                <c:pt idx="217">
                  <c:v>296.58999999999997</c:v>
                </c:pt>
                <c:pt idx="218">
                  <c:v>297.16000000000003</c:v>
                </c:pt>
                <c:pt idx="219">
                  <c:v>297.85000000000002</c:v>
                </c:pt>
                <c:pt idx="220">
                  <c:v>297.57</c:v>
                </c:pt>
                <c:pt idx="221">
                  <c:v>299.17</c:v>
                </c:pt>
                <c:pt idx="222">
                  <c:v>299.20999999999998</c:v>
                </c:pt>
                <c:pt idx="223">
                  <c:v>298.79000000000002</c:v>
                </c:pt>
                <c:pt idx="224">
                  <c:v>299.08999999999997</c:v>
                </c:pt>
                <c:pt idx="225">
                  <c:v>299.98</c:v>
                </c:pt>
                <c:pt idx="226">
                  <c:v>299.55</c:v>
                </c:pt>
                <c:pt idx="227">
                  <c:v>300.58</c:v>
                </c:pt>
                <c:pt idx="228">
                  <c:v>300.39999999999998</c:v>
                </c:pt>
                <c:pt idx="229">
                  <c:v>300.64999999999998</c:v>
                </c:pt>
                <c:pt idx="230">
                  <c:v>300.97000000000003</c:v>
                </c:pt>
                <c:pt idx="231">
                  <c:v>301.23</c:v>
                </c:pt>
                <c:pt idx="232">
                  <c:v>301.58999999999997</c:v>
                </c:pt>
                <c:pt idx="233">
                  <c:v>301.86</c:v>
                </c:pt>
                <c:pt idx="234">
                  <c:v>302.02999999999997</c:v>
                </c:pt>
                <c:pt idx="235">
                  <c:v>302.42</c:v>
                </c:pt>
                <c:pt idx="236">
                  <c:v>302.5</c:v>
                </c:pt>
                <c:pt idx="237">
                  <c:v>302.08999999999997</c:v>
                </c:pt>
                <c:pt idx="238">
                  <c:v>302.79000000000002</c:v>
                </c:pt>
                <c:pt idx="239">
                  <c:v>302.73</c:v>
                </c:pt>
                <c:pt idx="240">
                  <c:v>303.26</c:v>
                </c:pt>
                <c:pt idx="241">
                  <c:v>303.02</c:v>
                </c:pt>
                <c:pt idx="242">
                  <c:v>304.52</c:v>
                </c:pt>
                <c:pt idx="243">
                  <c:v>304.95</c:v>
                </c:pt>
                <c:pt idx="244">
                  <c:v>304.13</c:v>
                </c:pt>
                <c:pt idx="245">
                  <c:v>304.63</c:v>
                </c:pt>
                <c:pt idx="246">
                  <c:v>304.45999999999998</c:v>
                </c:pt>
                <c:pt idx="247">
                  <c:v>305.45999999999998</c:v>
                </c:pt>
                <c:pt idx="248">
                  <c:v>305.12</c:v>
                </c:pt>
                <c:pt idx="249">
                  <c:v>305.76</c:v>
                </c:pt>
                <c:pt idx="250">
                  <c:v>305.92</c:v>
                </c:pt>
                <c:pt idx="251">
                  <c:v>305.85000000000002</c:v>
                </c:pt>
                <c:pt idx="252">
                  <c:v>306.29000000000002</c:v>
                </c:pt>
                <c:pt idx="253">
                  <c:v>305.98</c:v>
                </c:pt>
                <c:pt idx="254">
                  <c:v>306.13</c:v>
                </c:pt>
                <c:pt idx="255">
                  <c:v>307.26</c:v>
                </c:pt>
                <c:pt idx="256">
                  <c:v>307.10000000000002</c:v>
                </c:pt>
                <c:pt idx="257">
                  <c:v>307.39999999999998</c:v>
                </c:pt>
                <c:pt idx="258">
                  <c:v>307.72000000000003</c:v>
                </c:pt>
                <c:pt idx="259">
                  <c:v>308.06</c:v>
                </c:pt>
                <c:pt idx="260">
                  <c:v>308.20999999999998</c:v>
                </c:pt>
                <c:pt idx="261">
                  <c:v>307.81</c:v>
                </c:pt>
                <c:pt idx="262">
                  <c:v>308.14</c:v>
                </c:pt>
                <c:pt idx="263">
                  <c:v>308.52</c:v>
                </c:pt>
                <c:pt idx="264">
                  <c:v>308.93</c:v>
                </c:pt>
                <c:pt idx="265">
                  <c:v>309.16000000000003</c:v>
                </c:pt>
                <c:pt idx="266">
                  <c:v>309.69</c:v>
                </c:pt>
                <c:pt idx="267">
                  <c:v>310.54000000000002</c:v>
                </c:pt>
                <c:pt idx="268">
                  <c:v>310.19</c:v>
                </c:pt>
                <c:pt idx="269">
                  <c:v>310.42</c:v>
                </c:pt>
                <c:pt idx="270">
                  <c:v>309.77</c:v>
                </c:pt>
                <c:pt idx="271">
                  <c:v>310.55</c:v>
                </c:pt>
                <c:pt idx="272">
                  <c:v>310.99</c:v>
                </c:pt>
                <c:pt idx="273">
                  <c:v>310.67</c:v>
                </c:pt>
                <c:pt idx="274">
                  <c:v>311.5</c:v>
                </c:pt>
                <c:pt idx="275">
                  <c:v>311.38</c:v>
                </c:pt>
                <c:pt idx="276">
                  <c:v>311.92</c:v>
                </c:pt>
                <c:pt idx="277">
                  <c:v>311.61</c:v>
                </c:pt>
                <c:pt idx="278">
                  <c:v>311.45</c:v>
                </c:pt>
                <c:pt idx="279">
                  <c:v>311.88</c:v>
                </c:pt>
                <c:pt idx="280">
                  <c:v>312.02</c:v>
                </c:pt>
                <c:pt idx="281">
                  <c:v>312.41000000000003</c:v>
                </c:pt>
                <c:pt idx="282">
                  <c:v>312.35000000000002</c:v>
                </c:pt>
                <c:pt idx="283">
                  <c:v>312.35000000000002</c:v>
                </c:pt>
                <c:pt idx="284">
                  <c:v>312.88</c:v>
                </c:pt>
                <c:pt idx="285">
                  <c:v>313.14</c:v>
                </c:pt>
                <c:pt idx="286">
                  <c:v>313.7</c:v>
                </c:pt>
                <c:pt idx="287">
                  <c:v>313.36</c:v>
                </c:pt>
                <c:pt idx="288">
                  <c:v>313.48</c:v>
                </c:pt>
                <c:pt idx="289">
                  <c:v>312.94</c:v>
                </c:pt>
                <c:pt idx="290">
                  <c:v>313.19</c:v>
                </c:pt>
                <c:pt idx="291">
                  <c:v>313.87</c:v>
                </c:pt>
                <c:pt idx="292">
                  <c:v>314.33</c:v>
                </c:pt>
                <c:pt idx="293">
                  <c:v>314.33</c:v>
                </c:pt>
                <c:pt idx="294">
                  <c:v>314.49</c:v>
                </c:pt>
                <c:pt idx="295">
                  <c:v>314.58</c:v>
                </c:pt>
                <c:pt idx="296">
                  <c:v>314.61</c:v>
                </c:pt>
                <c:pt idx="297">
                  <c:v>315.04000000000002</c:v>
                </c:pt>
                <c:pt idx="298">
                  <c:v>315.45</c:v>
                </c:pt>
                <c:pt idx="299">
                  <c:v>315.39999999999998</c:v>
                </c:pt>
                <c:pt idx="300">
                  <c:v>315.48</c:v>
                </c:pt>
                <c:pt idx="301">
                  <c:v>315.56</c:v>
                </c:pt>
                <c:pt idx="302">
                  <c:v>315.68</c:v>
                </c:pt>
                <c:pt idx="303">
                  <c:v>315.66000000000003</c:v>
                </c:pt>
                <c:pt idx="304">
                  <c:v>316.32</c:v>
                </c:pt>
                <c:pt idx="305">
                  <c:v>315.82</c:v>
                </c:pt>
                <c:pt idx="306">
                  <c:v>316.19</c:v>
                </c:pt>
                <c:pt idx="307">
                  <c:v>316.11</c:v>
                </c:pt>
                <c:pt idx="308">
                  <c:v>316.05</c:v>
                </c:pt>
                <c:pt idx="309">
                  <c:v>317.01</c:v>
                </c:pt>
                <c:pt idx="310">
                  <c:v>316.39999999999998</c:v>
                </c:pt>
                <c:pt idx="311">
                  <c:v>317.35000000000002</c:v>
                </c:pt>
                <c:pt idx="312">
                  <c:v>317.58</c:v>
                </c:pt>
                <c:pt idx="313">
                  <c:v>317.38</c:v>
                </c:pt>
                <c:pt idx="314">
                  <c:v>317.45999999999998</c:v>
                </c:pt>
                <c:pt idx="315">
                  <c:v>317.8</c:v>
                </c:pt>
                <c:pt idx="316">
                  <c:v>318.27999999999997</c:v>
                </c:pt>
                <c:pt idx="317">
                  <c:v>317.97000000000003</c:v>
                </c:pt>
                <c:pt idx="318">
                  <c:v>318.63</c:v>
                </c:pt>
                <c:pt idx="319">
                  <c:v>318.27</c:v>
                </c:pt>
                <c:pt idx="320">
                  <c:v>317.98</c:v>
                </c:pt>
                <c:pt idx="321">
                  <c:v>318.56</c:v>
                </c:pt>
                <c:pt idx="322">
                  <c:v>318.52999999999997</c:v>
                </c:pt>
                <c:pt idx="323">
                  <c:v>318.58</c:v>
                </c:pt>
                <c:pt idx="324">
                  <c:v>318.57</c:v>
                </c:pt>
                <c:pt idx="325">
                  <c:v>318.33</c:v>
                </c:pt>
                <c:pt idx="326">
                  <c:v>319.2</c:v>
                </c:pt>
                <c:pt idx="327">
                  <c:v>319.51</c:v>
                </c:pt>
                <c:pt idx="328">
                  <c:v>319.48</c:v>
                </c:pt>
                <c:pt idx="329">
                  <c:v>319.45</c:v>
                </c:pt>
                <c:pt idx="330">
                  <c:v>319.60000000000002</c:v>
                </c:pt>
                <c:pt idx="331">
                  <c:v>319.7</c:v>
                </c:pt>
                <c:pt idx="332">
                  <c:v>320.24</c:v>
                </c:pt>
                <c:pt idx="333">
                  <c:v>319.92</c:v>
                </c:pt>
                <c:pt idx="334">
                  <c:v>319.86</c:v>
                </c:pt>
                <c:pt idx="335">
                  <c:v>320.04000000000002</c:v>
                </c:pt>
                <c:pt idx="336">
                  <c:v>320.27999999999997</c:v>
                </c:pt>
                <c:pt idx="337">
                  <c:v>320.33999999999997</c:v>
                </c:pt>
                <c:pt idx="338">
                  <c:v>320.51</c:v>
                </c:pt>
                <c:pt idx="339">
                  <c:v>320.76</c:v>
                </c:pt>
                <c:pt idx="340">
                  <c:v>320.45</c:v>
                </c:pt>
                <c:pt idx="341">
                  <c:v>320.93</c:v>
                </c:pt>
                <c:pt idx="342">
                  <c:v>321.06</c:v>
                </c:pt>
                <c:pt idx="343">
                  <c:v>321.73</c:v>
                </c:pt>
                <c:pt idx="344">
                  <c:v>321.25</c:v>
                </c:pt>
                <c:pt idx="345">
                  <c:v>321.39</c:v>
                </c:pt>
                <c:pt idx="346">
                  <c:v>321.89</c:v>
                </c:pt>
                <c:pt idx="347">
                  <c:v>322.41000000000003</c:v>
                </c:pt>
                <c:pt idx="348">
                  <c:v>321.93</c:v>
                </c:pt>
                <c:pt idx="349">
                  <c:v>322.13</c:v>
                </c:pt>
                <c:pt idx="350">
                  <c:v>322.27999999999997</c:v>
                </c:pt>
                <c:pt idx="351">
                  <c:v>322.29000000000002</c:v>
                </c:pt>
                <c:pt idx="352">
                  <c:v>322.88</c:v>
                </c:pt>
                <c:pt idx="353">
                  <c:v>322.89999999999998</c:v>
                </c:pt>
                <c:pt idx="354">
                  <c:v>322.68</c:v>
                </c:pt>
                <c:pt idx="355">
                  <c:v>322.83999999999997</c:v>
                </c:pt>
                <c:pt idx="356">
                  <c:v>323.25</c:v>
                </c:pt>
                <c:pt idx="357">
                  <c:v>323.06</c:v>
                </c:pt>
                <c:pt idx="358">
                  <c:v>323.45999999999998</c:v>
                </c:pt>
                <c:pt idx="359">
                  <c:v>323</c:v>
                </c:pt>
                <c:pt idx="360">
                  <c:v>322.57</c:v>
                </c:pt>
                <c:pt idx="361">
                  <c:v>323.13</c:v>
                </c:pt>
                <c:pt idx="362">
                  <c:v>323.56</c:v>
                </c:pt>
                <c:pt idx="363">
                  <c:v>323.92</c:v>
                </c:pt>
                <c:pt idx="364">
                  <c:v>323.79000000000002</c:v>
                </c:pt>
                <c:pt idx="365">
                  <c:v>323.92</c:v>
                </c:pt>
                <c:pt idx="366">
                  <c:v>323.70999999999998</c:v>
                </c:pt>
                <c:pt idx="367">
                  <c:v>323.87</c:v>
                </c:pt>
                <c:pt idx="368">
                  <c:v>323.07</c:v>
                </c:pt>
                <c:pt idx="369">
                  <c:v>324.02999999999997</c:v>
                </c:pt>
                <c:pt idx="370">
                  <c:v>324.49</c:v>
                </c:pt>
                <c:pt idx="371">
                  <c:v>323.82</c:v>
                </c:pt>
                <c:pt idx="372">
                  <c:v>324.73</c:v>
                </c:pt>
                <c:pt idx="373">
                  <c:v>324.36</c:v>
                </c:pt>
                <c:pt idx="374">
                  <c:v>324.2</c:v>
                </c:pt>
                <c:pt idx="375">
                  <c:v>324.3</c:v>
                </c:pt>
                <c:pt idx="376">
                  <c:v>324.20999999999998</c:v>
                </c:pt>
                <c:pt idx="377">
                  <c:v>324.93</c:v>
                </c:pt>
                <c:pt idx="378">
                  <c:v>324.68</c:v>
                </c:pt>
                <c:pt idx="379">
                  <c:v>324.83</c:v>
                </c:pt>
                <c:pt idx="380">
                  <c:v>324.64</c:v>
                </c:pt>
                <c:pt idx="381">
                  <c:v>325.44</c:v>
                </c:pt>
                <c:pt idx="382">
                  <c:v>325.11</c:v>
                </c:pt>
                <c:pt idx="383">
                  <c:v>324.99</c:v>
                </c:pt>
                <c:pt idx="384">
                  <c:v>325.48</c:v>
                </c:pt>
                <c:pt idx="385">
                  <c:v>325.39</c:v>
                </c:pt>
                <c:pt idx="386">
                  <c:v>325.18</c:v>
                </c:pt>
                <c:pt idx="387">
                  <c:v>325.87</c:v>
                </c:pt>
                <c:pt idx="388">
                  <c:v>325.37</c:v>
                </c:pt>
                <c:pt idx="389">
                  <c:v>325.64999999999998</c:v>
                </c:pt>
                <c:pt idx="390">
                  <c:v>325.49</c:v>
                </c:pt>
                <c:pt idx="391">
                  <c:v>325.85000000000002</c:v>
                </c:pt>
                <c:pt idx="392">
                  <c:v>326.18</c:v>
                </c:pt>
                <c:pt idx="393">
                  <c:v>325.76</c:v>
                </c:pt>
                <c:pt idx="394">
                  <c:v>326.08999999999997</c:v>
                </c:pt>
                <c:pt idx="395">
                  <c:v>326.77999999999997</c:v>
                </c:pt>
                <c:pt idx="396">
                  <c:v>325.93</c:v>
                </c:pt>
                <c:pt idx="397">
                  <c:v>326.77</c:v>
                </c:pt>
                <c:pt idx="398">
                  <c:v>325.94</c:v>
                </c:pt>
                <c:pt idx="399">
                  <c:v>326.64</c:v>
                </c:pt>
                <c:pt idx="400">
                  <c:v>325.06</c:v>
                </c:pt>
                <c:pt idx="401">
                  <c:v>326.95</c:v>
                </c:pt>
                <c:pt idx="402">
                  <c:v>326.35000000000002</c:v>
                </c:pt>
                <c:pt idx="403">
                  <c:v>327.16000000000003</c:v>
                </c:pt>
                <c:pt idx="404">
                  <c:v>326.77999999999997</c:v>
                </c:pt>
                <c:pt idx="405">
                  <c:v>326.54000000000002</c:v>
                </c:pt>
                <c:pt idx="406">
                  <c:v>326.04000000000002</c:v>
                </c:pt>
                <c:pt idx="407">
                  <c:v>327.85</c:v>
                </c:pt>
                <c:pt idx="408">
                  <c:v>326.93</c:v>
                </c:pt>
                <c:pt idx="409">
                  <c:v>326.85000000000002</c:v>
                </c:pt>
                <c:pt idx="410">
                  <c:v>327.27</c:v>
                </c:pt>
                <c:pt idx="411">
                  <c:v>328.05</c:v>
                </c:pt>
                <c:pt idx="412">
                  <c:v>327.5</c:v>
                </c:pt>
                <c:pt idx="413">
                  <c:v>327.22000000000003</c:v>
                </c:pt>
                <c:pt idx="414">
                  <c:v>327.86</c:v>
                </c:pt>
                <c:pt idx="415">
                  <c:v>327.3</c:v>
                </c:pt>
                <c:pt idx="416">
                  <c:v>326.75</c:v>
                </c:pt>
                <c:pt idx="417">
                  <c:v>327.92</c:v>
                </c:pt>
                <c:pt idx="418">
                  <c:v>327.76</c:v>
                </c:pt>
                <c:pt idx="419">
                  <c:v>327.76</c:v>
                </c:pt>
                <c:pt idx="420">
                  <c:v>327.93</c:v>
                </c:pt>
                <c:pt idx="421">
                  <c:v>327.96</c:v>
                </c:pt>
                <c:pt idx="422">
                  <c:v>327.98</c:v>
                </c:pt>
                <c:pt idx="423">
                  <c:v>327.2</c:v>
                </c:pt>
                <c:pt idx="424">
                  <c:v>327.62</c:v>
                </c:pt>
                <c:pt idx="425">
                  <c:v>328.21</c:v>
                </c:pt>
                <c:pt idx="426">
                  <c:v>328.86</c:v>
                </c:pt>
                <c:pt idx="427">
                  <c:v>327.69</c:v>
                </c:pt>
                <c:pt idx="428">
                  <c:v>328.25</c:v>
                </c:pt>
                <c:pt idx="429">
                  <c:v>328.42</c:v>
                </c:pt>
                <c:pt idx="430">
                  <c:v>328.2</c:v>
                </c:pt>
                <c:pt idx="431">
                  <c:v>328.17</c:v>
                </c:pt>
                <c:pt idx="432">
                  <c:v>328.71</c:v>
                </c:pt>
                <c:pt idx="433">
                  <c:v>329.25</c:v>
                </c:pt>
                <c:pt idx="434">
                  <c:v>326.99</c:v>
                </c:pt>
                <c:pt idx="435">
                  <c:v>328.51</c:v>
                </c:pt>
                <c:pt idx="436">
                  <c:v>328.67</c:v>
                </c:pt>
                <c:pt idx="437">
                  <c:v>328.67</c:v>
                </c:pt>
                <c:pt idx="438">
                  <c:v>328.79</c:v>
                </c:pt>
                <c:pt idx="439">
                  <c:v>328.73</c:v>
                </c:pt>
                <c:pt idx="440">
                  <c:v>328.96</c:v>
                </c:pt>
                <c:pt idx="441">
                  <c:v>328.81</c:v>
                </c:pt>
                <c:pt idx="442">
                  <c:v>328.81</c:v>
                </c:pt>
                <c:pt idx="443">
                  <c:v>328.99</c:v>
                </c:pt>
                <c:pt idx="444">
                  <c:v>329.05</c:v>
                </c:pt>
                <c:pt idx="445">
                  <c:v>328.62</c:v>
                </c:pt>
                <c:pt idx="446">
                  <c:v>329.57</c:v>
                </c:pt>
                <c:pt idx="447">
                  <c:v>329.74</c:v>
                </c:pt>
                <c:pt idx="448">
                  <c:v>329.32</c:v>
                </c:pt>
                <c:pt idx="449">
                  <c:v>328.68</c:v>
                </c:pt>
                <c:pt idx="450">
                  <c:v>328.45</c:v>
                </c:pt>
                <c:pt idx="451">
                  <c:v>329.34</c:v>
                </c:pt>
                <c:pt idx="452">
                  <c:v>329.23</c:v>
                </c:pt>
                <c:pt idx="453">
                  <c:v>328.95</c:v>
                </c:pt>
                <c:pt idx="454">
                  <c:v>329.06</c:v>
                </c:pt>
                <c:pt idx="455">
                  <c:v>329.28</c:v>
                </c:pt>
                <c:pt idx="456">
                  <c:v>329.12</c:v>
                </c:pt>
                <c:pt idx="457">
                  <c:v>329.57</c:v>
                </c:pt>
                <c:pt idx="458">
                  <c:v>329.56</c:v>
                </c:pt>
                <c:pt idx="459">
                  <c:v>329.79</c:v>
                </c:pt>
                <c:pt idx="460">
                  <c:v>330.04</c:v>
                </c:pt>
                <c:pt idx="461">
                  <c:v>329.77</c:v>
                </c:pt>
                <c:pt idx="462">
                  <c:v>329.18</c:v>
                </c:pt>
                <c:pt idx="463">
                  <c:v>329.82</c:v>
                </c:pt>
                <c:pt idx="464">
                  <c:v>330.42</c:v>
                </c:pt>
                <c:pt idx="465">
                  <c:v>329.54</c:v>
                </c:pt>
                <c:pt idx="466">
                  <c:v>330.1</c:v>
                </c:pt>
                <c:pt idx="467">
                  <c:v>329.91</c:v>
                </c:pt>
                <c:pt idx="468">
                  <c:v>329.7</c:v>
                </c:pt>
                <c:pt idx="469">
                  <c:v>329.62</c:v>
                </c:pt>
                <c:pt idx="470">
                  <c:v>329.97</c:v>
                </c:pt>
                <c:pt idx="471">
                  <c:v>330.28</c:v>
                </c:pt>
                <c:pt idx="472">
                  <c:v>329.41</c:v>
                </c:pt>
                <c:pt idx="473">
                  <c:v>330.25</c:v>
                </c:pt>
                <c:pt idx="474">
                  <c:v>330.39</c:v>
                </c:pt>
                <c:pt idx="475">
                  <c:v>330.35</c:v>
                </c:pt>
                <c:pt idx="476">
                  <c:v>329.95</c:v>
                </c:pt>
                <c:pt idx="477">
                  <c:v>329.99</c:v>
                </c:pt>
                <c:pt idx="478">
                  <c:v>330.17</c:v>
                </c:pt>
                <c:pt idx="479">
                  <c:v>330.59</c:v>
                </c:pt>
                <c:pt idx="480">
                  <c:v>330.31</c:v>
                </c:pt>
                <c:pt idx="481">
                  <c:v>330.89</c:v>
                </c:pt>
                <c:pt idx="482">
                  <c:v>330.76</c:v>
                </c:pt>
                <c:pt idx="483">
                  <c:v>330.57</c:v>
                </c:pt>
                <c:pt idx="484">
                  <c:v>331.23</c:v>
                </c:pt>
                <c:pt idx="485">
                  <c:v>330.47</c:v>
                </c:pt>
                <c:pt idx="486">
                  <c:v>330.88</c:v>
                </c:pt>
                <c:pt idx="487">
                  <c:v>330.8</c:v>
                </c:pt>
                <c:pt idx="488">
                  <c:v>330.48</c:v>
                </c:pt>
                <c:pt idx="489">
                  <c:v>330.34</c:v>
                </c:pt>
                <c:pt idx="490">
                  <c:v>330.87</c:v>
                </c:pt>
                <c:pt idx="491">
                  <c:v>330.95</c:v>
                </c:pt>
                <c:pt idx="492">
                  <c:v>330.66</c:v>
                </c:pt>
                <c:pt idx="493">
                  <c:v>330.14</c:v>
                </c:pt>
                <c:pt idx="494">
                  <c:v>330.66</c:v>
                </c:pt>
                <c:pt idx="495">
                  <c:v>330.97</c:v>
                </c:pt>
                <c:pt idx="496">
                  <c:v>329.61</c:v>
                </c:pt>
                <c:pt idx="497">
                  <c:v>331.07</c:v>
                </c:pt>
                <c:pt idx="498">
                  <c:v>330.68</c:v>
                </c:pt>
                <c:pt idx="499">
                  <c:v>330.56</c:v>
                </c:pt>
                <c:pt idx="500">
                  <c:v>331.01</c:v>
                </c:pt>
                <c:pt idx="501">
                  <c:v>331.02</c:v>
                </c:pt>
                <c:pt idx="502">
                  <c:v>330.92</c:v>
                </c:pt>
                <c:pt idx="503">
                  <c:v>331.09</c:v>
                </c:pt>
                <c:pt idx="504">
                  <c:v>330.87</c:v>
                </c:pt>
                <c:pt idx="505">
                  <c:v>330.97</c:v>
                </c:pt>
                <c:pt idx="506">
                  <c:v>331.19</c:v>
                </c:pt>
                <c:pt idx="507">
                  <c:v>330.81</c:v>
                </c:pt>
                <c:pt idx="508">
                  <c:v>330.95</c:v>
                </c:pt>
                <c:pt idx="509">
                  <c:v>331.12</c:v>
                </c:pt>
                <c:pt idx="510">
                  <c:v>331.19</c:v>
                </c:pt>
                <c:pt idx="511">
                  <c:v>331.4</c:v>
                </c:pt>
                <c:pt idx="512">
                  <c:v>330.95</c:v>
                </c:pt>
                <c:pt idx="513">
                  <c:v>331.35</c:v>
                </c:pt>
                <c:pt idx="514">
                  <c:v>331.2</c:v>
                </c:pt>
                <c:pt idx="515">
                  <c:v>331.35</c:v>
                </c:pt>
                <c:pt idx="516">
                  <c:v>331.48</c:v>
                </c:pt>
                <c:pt idx="517">
                  <c:v>331.18</c:v>
                </c:pt>
                <c:pt idx="518">
                  <c:v>331.49</c:v>
                </c:pt>
                <c:pt idx="519">
                  <c:v>331.54</c:v>
                </c:pt>
                <c:pt idx="520">
                  <c:v>331.7</c:v>
                </c:pt>
                <c:pt idx="521">
                  <c:v>331.2</c:v>
                </c:pt>
                <c:pt idx="522">
                  <c:v>330.9</c:v>
                </c:pt>
                <c:pt idx="523">
                  <c:v>330.69</c:v>
                </c:pt>
                <c:pt idx="524">
                  <c:v>331.13</c:v>
                </c:pt>
                <c:pt idx="525">
                  <c:v>331.35</c:v>
                </c:pt>
                <c:pt idx="526">
                  <c:v>331.15</c:v>
                </c:pt>
                <c:pt idx="527">
                  <c:v>332</c:v>
                </c:pt>
                <c:pt idx="528">
                  <c:v>331.24</c:v>
                </c:pt>
                <c:pt idx="529">
                  <c:v>331.32</c:v>
                </c:pt>
                <c:pt idx="530">
                  <c:v>331.37</c:v>
                </c:pt>
                <c:pt idx="531">
                  <c:v>332.06</c:v>
                </c:pt>
                <c:pt idx="532">
                  <c:v>331.51</c:v>
                </c:pt>
                <c:pt idx="533">
                  <c:v>331.53</c:v>
                </c:pt>
                <c:pt idx="534">
                  <c:v>331.54</c:v>
                </c:pt>
                <c:pt idx="535">
                  <c:v>331.76</c:v>
                </c:pt>
                <c:pt idx="536">
                  <c:v>331.61</c:v>
                </c:pt>
                <c:pt idx="537">
                  <c:v>331.53</c:v>
                </c:pt>
                <c:pt idx="538">
                  <c:v>331.72</c:v>
                </c:pt>
                <c:pt idx="539">
                  <c:v>331.29</c:v>
                </c:pt>
                <c:pt idx="540">
                  <c:v>330.72</c:v>
                </c:pt>
                <c:pt idx="541">
                  <c:v>331.46</c:v>
                </c:pt>
                <c:pt idx="542">
                  <c:v>332.33</c:v>
                </c:pt>
                <c:pt idx="543">
                  <c:v>331.35</c:v>
                </c:pt>
                <c:pt idx="544">
                  <c:v>331.32</c:v>
                </c:pt>
                <c:pt idx="545">
                  <c:v>331.36</c:v>
                </c:pt>
                <c:pt idx="546">
                  <c:v>331.33</c:v>
                </c:pt>
                <c:pt idx="547">
                  <c:v>331.38</c:v>
                </c:pt>
                <c:pt idx="548">
                  <c:v>331.28</c:v>
                </c:pt>
                <c:pt idx="549">
                  <c:v>330.73</c:v>
                </c:pt>
                <c:pt idx="550">
                  <c:v>331.75</c:v>
                </c:pt>
                <c:pt idx="551">
                  <c:v>331.37</c:v>
                </c:pt>
                <c:pt idx="552">
                  <c:v>331.8</c:v>
                </c:pt>
                <c:pt idx="553">
                  <c:v>331.41</c:v>
                </c:pt>
                <c:pt idx="554">
                  <c:v>331.51</c:v>
                </c:pt>
                <c:pt idx="555">
                  <c:v>331.05</c:v>
                </c:pt>
                <c:pt idx="556">
                  <c:v>331.33</c:v>
                </c:pt>
                <c:pt idx="557">
                  <c:v>331.4</c:v>
                </c:pt>
                <c:pt idx="558">
                  <c:v>330.88</c:v>
                </c:pt>
                <c:pt idx="559">
                  <c:v>331.53</c:v>
                </c:pt>
                <c:pt idx="560">
                  <c:v>331.04</c:v>
                </c:pt>
                <c:pt idx="561">
                  <c:v>332.06</c:v>
                </c:pt>
                <c:pt idx="562">
                  <c:v>332.05</c:v>
                </c:pt>
                <c:pt idx="563">
                  <c:v>331.66</c:v>
                </c:pt>
                <c:pt idx="564">
                  <c:v>331.48</c:v>
                </c:pt>
                <c:pt idx="565">
                  <c:v>331.11</c:v>
                </c:pt>
                <c:pt idx="566">
                  <c:v>331.51</c:v>
                </c:pt>
                <c:pt idx="567">
                  <c:v>331.96</c:v>
                </c:pt>
                <c:pt idx="568">
                  <c:v>331.52</c:v>
                </c:pt>
                <c:pt idx="569">
                  <c:v>331.8</c:v>
                </c:pt>
                <c:pt idx="570">
                  <c:v>330.95</c:v>
                </c:pt>
                <c:pt idx="571">
                  <c:v>331.49</c:v>
                </c:pt>
                <c:pt idx="572">
                  <c:v>331.42</c:v>
                </c:pt>
                <c:pt idx="573">
                  <c:v>331.39</c:v>
                </c:pt>
                <c:pt idx="574">
                  <c:v>331.38</c:v>
                </c:pt>
                <c:pt idx="575">
                  <c:v>331.51</c:v>
                </c:pt>
                <c:pt idx="576">
                  <c:v>331.21</c:v>
                </c:pt>
                <c:pt idx="577">
                  <c:v>331.11</c:v>
                </c:pt>
                <c:pt idx="578">
                  <c:v>331.39</c:v>
                </c:pt>
                <c:pt idx="579">
                  <c:v>331.56</c:v>
                </c:pt>
                <c:pt idx="580">
                  <c:v>330.76</c:v>
                </c:pt>
                <c:pt idx="581">
                  <c:v>330.62</c:v>
                </c:pt>
                <c:pt idx="582">
                  <c:v>331.59</c:v>
                </c:pt>
                <c:pt idx="583">
                  <c:v>330.17</c:v>
                </c:pt>
                <c:pt idx="584">
                  <c:v>331.77</c:v>
                </c:pt>
                <c:pt idx="585">
                  <c:v>331.05</c:v>
                </c:pt>
                <c:pt idx="586">
                  <c:v>331.25</c:v>
                </c:pt>
                <c:pt idx="587">
                  <c:v>331.04</c:v>
                </c:pt>
                <c:pt idx="588">
                  <c:v>330.94</c:v>
                </c:pt>
                <c:pt idx="589">
                  <c:v>331.17</c:v>
                </c:pt>
                <c:pt idx="590">
                  <c:v>330.88</c:v>
                </c:pt>
                <c:pt idx="591">
                  <c:v>331.49</c:v>
                </c:pt>
                <c:pt idx="592">
                  <c:v>330.84</c:v>
                </c:pt>
                <c:pt idx="593">
                  <c:v>331.18</c:v>
                </c:pt>
                <c:pt idx="594">
                  <c:v>330.7</c:v>
                </c:pt>
                <c:pt idx="595">
                  <c:v>330.96</c:v>
                </c:pt>
                <c:pt idx="596">
                  <c:v>331.05</c:v>
                </c:pt>
                <c:pt idx="597">
                  <c:v>330.98</c:v>
                </c:pt>
                <c:pt idx="598">
                  <c:v>330.53</c:v>
                </c:pt>
                <c:pt idx="599">
                  <c:v>331.02</c:v>
                </c:pt>
                <c:pt idx="600">
                  <c:v>330.63</c:v>
                </c:pt>
                <c:pt idx="601">
                  <c:v>330.23</c:v>
                </c:pt>
                <c:pt idx="602">
                  <c:v>330.85</c:v>
                </c:pt>
                <c:pt idx="603">
                  <c:v>330.08</c:v>
                </c:pt>
                <c:pt idx="604">
                  <c:v>330.19</c:v>
                </c:pt>
                <c:pt idx="605">
                  <c:v>329.62</c:v>
                </c:pt>
                <c:pt idx="606">
                  <c:v>330.54</c:v>
                </c:pt>
                <c:pt idx="607">
                  <c:v>329.39</c:v>
                </c:pt>
                <c:pt idx="608">
                  <c:v>329.84</c:v>
                </c:pt>
                <c:pt idx="609">
                  <c:v>329.82</c:v>
                </c:pt>
                <c:pt idx="610">
                  <c:v>329.88</c:v>
                </c:pt>
                <c:pt idx="611">
                  <c:v>329.84</c:v>
                </c:pt>
                <c:pt idx="612">
                  <c:v>330.02</c:v>
                </c:pt>
                <c:pt idx="613">
                  <c:v>329.16</c:v>
                </c:pt>
                <c:pt idx="614">
                  <c:v>329.42</c:v>
                </c:pt>
                <c:pt idx="615">
                  <c:v>329.11</c:v>
                </c:pt>
                <c:pt idx="616">
                  <c:v>329.13</c:v>
                </c:pt>
                <c:pt idx="617">
                  <c:v>329.52</c:v>
                </c:pt>
                <c:pt idx="618">
                  <c:v>329.03</c:v>
                </c:pt>
                <c:pt idx="619">
                  <c:v>328.66</c:v>
                </c:pt>
                <c:pt idx="620">
                  <c:v>328.3</c:v>
                </c:pt>
                <c:pt idx="621">
                  <c:v>327.99</c:v>
                </c:pt>
                <c:pt idx="622">
                  <c:v>327.89</c:v>
                </c:pt>
                <c:pt idx="623">
                  <c:v>326.63</c:v>
                </c:pt>
                <c:pt idx="624">
                  <c:v>327.3</c:v>
                </c:pt>
                <c:pt idx="625">
                  <c:v>327.01</c:v>
                </c:pt>
                <c:pt idx="626">
                  <c:v>326.16000000000003</c:v>
                </c:pt>
                <c:pt idx="627">
                  <c:v>326.48</c:v>
                </c:pt>
                <c:pt idx="628">
                  <c:v>325.89</c:v>
                </c:pt>
                <c:pt idx="629">
                  <c:v>325.38</c:v>
                </c:pt>
                <c:pt idx="630">
                  <c:v>325.02</c:v>
                </c:pt>
                <c:pt idx="631">
                  <c:v>324.92</c:v>
                </c:pt>
                <c:pt idx="632">
                  <c:v>324.5</c:v>
                </c:pt>
                <c:pt idx="633">
                  <c:v>324.23</c:v>
                </c:pt>
                <c:pt idx="634">
                  <c:v>323.56</c:v>
                </c:pt>
                <c:pt idx="635">
                  <c:v>323.37</c:v>
                </c:pt>
                <c:pt idx="636">
                  <c:v>322.10000000000002</c:v>
                </c:pt>
                <c:pt idx="637">
                  <c:v>321.83999999999997</c:v>
                </c:pt>
                <c:pt idx="638">
                  <c:v>320.27999999999997</c:v>
                </c:pt>
                <c:pt idx="639">
                  <c:v>319.38</c:v>
                </c:pt>
                <c:pt idx="640">
                  <c:v>318.47000000000003</c:v>
                </c:pt>
                <c:pt idx="641">
                  <c:v>317.83</c:v>
                </c:pt>
                <c:pt idx="642">
                  <c:v>316.2</c:v>
                </c:pt>
                <c:pt idx="643">
                  <c:v>315.35000000000002</c:v>
                </c:pt>
                <c:pt idx="644">
                  <c:v>313.64999999999998</c:v>
                </c:pt>
                <c:pt idx="645">
                  <c:v>311.85000000000002</c:v>
                </c:pt>
                <c:pt idx="646">
                  <c:v>309.92</c:v>
                </c:pt>
                <c:pt idx="647">
                  <c:v>307.26</c:v>
                </c:pt>
                <c:pt idx="648">
                  <c:v>304.41000000000003</c:v>
                </c:pt>
                <c:pt idx="649">
                  <c:v>300.57</c:v>
                </c:pt>
                <c:pt idx="650">
                  <c:v>296.5</c:v>
                </c:pt>
                <c:pt idx="651">
                  <c:v>291.56</c:v>
                </c:pt>
                <c:pt idx="652">
                  <c:v>285.68</c:v>
                </c:pt>
                <c:pt idx="653">
                  <c:v>277.73</c:v>
                </c:pt>
                <c:pt idx="654">
                  <c:v>266.25</c:v>
                </c:pt>
                <c:pt idx="655">
                  <c:v>106.39</c:v>
                </c:pt>
                <c:pt idx="656">
                  <c:v>77.67</c:v>
                </c:pt>
                <c:pt idx="657">
                  <c:v>29.27</c:v>
                </c:pt>
                <c:pt idx="658">
                  <c:v>19.09</c:v>
                </c:pt>
              </c:numCache>
            </c:numRef>
          </c:yVal>
          <c:smooth val="0"/>
        </c:ser>
        <c:ser>
          <c:idx val="2"/>
          <c:order val="2"/>
          <c:tx>
            <c:v>Copper</c:v>
          </c:tx>
          <c:marker>
            <c:symbol val="none"/>
          </c:marker>
          <c:xVal>
            <c:numRef>
              <c:f>'Cu + NA Brass'!$F$1291:$F$2045</c:f>
              <c:numCache>
                <c:formatCode>General</c:formatCode>
                <c:ptCount val="755"/>
                <c:pt idx="0">
                  <c:v>5.0000000000000002E-5</c:v>
                </c:pt>
                <c:pt idx="1">
                  <c:v>1.4999999999999999E-4</c:v>
                </c:pt>
                <c:pt idx="2">
                  <c:v>2.4000000000000001E-4</c:v>
                </c:pt>
                <c:pt idx="3">
                  <c:v>3.3E-4</c:v>
                </c:pt>
                <c:pt idx="4">
                  <c:v>3.1E-4</c:v>
                </c:pt>
                <c:pt idx="5">
                  <c:v>4.4000000000000002E-4</c:v>
                </c:pt>
                <c:pt idx="6">
                  <c:v>4.6999999999999999E-4</c:v>
                </c:pt>
                <c:pt idx="7">
                  <c:v>5.1000000000000004E-4</c:v>
                </c:pt>
                <c:pt idx="8">
                  <c:v>5.9000000000000003E-4</c:v>
                </c:pt>
                <c:pt idx="9">
                  <c:v>6.4999999999999997E-4</c:v>
                </c:pt>
                <c:pt idx="10">
                  <c:v>7.2000000000000005E-4</c:v>
                </c:pt>
                <c:pt idx="11">
                  <c:v>7.5000000000000002E-4</c:v>
                </c:pt>
                <c:pt idx="12">
                  <c:v>8.5999999999999998E-4</c:v>
                </c:pt>
                <c:pt idx="13">
                  <c:v>8.3000000000000001E-4</c:v>
                </c:pt>
                <c:pt idx="14">
                  <c:v>9.5E-4</c:v>
                </c:pt>
                <c:pt idx="15">
                  <c:v>1.0200000000000001E-3</c:v>
                </c:pt>
                <c:pt idx="16">
                  <c:v>1.0399999999999999E-3</c:v>
                </c:pt>
                <c:pt idx="17">
                  <c:v>1.14E-3</c:v>
                </c:pt>
                <c:pt idx="18">
                  <c:v>1.1999999999999999E-3</c:v>
                </c:pt>
                <c:pt idx="19">
                  <c:v>1.2899999999999999E-3</c:v>
                </c:pt>
                <c:pt idx="20">
                  <c:v>1.3500000000000001E-3</c:v>
                </c:pt>
                <c:pt idx="21">
                  <c:v>1.4499999999999999E-3</c:v>
                </c:pt>
                <c:pt idx="22">
                  <c:v>1.48E-3</c:v>
                </c:pt>
                <c:pt idx="23">
                  <c:v>1.5399999999999999E-3</c:v>
                </c:pt>
                <c:pt idx="24">
                  <c:v>1.6299999999999999E-3</c:v>
                </c:pt>
                <c:pt idx="25">
                  <c:v>1.72E-3</c:v>
                </c:pt>
                <c:pt idx="26">
                  <c:v>1.81E-3</c:v>
                </c:pt>
                <c:pt idx="27">
                  <c:v>1.92E-3</c:v>
                </c:pt>
                <c:pt idx="28">
                  <c:v>1.9499999999999999E-3</c:v>
                </c:pt>
                <c:pt idx="29">
                  <c:v>2.0799999999999998E-3</c:v>
                </c:pt>
                <c:pt idx="30">
                  <c:v>2.1700000000000001E-3</c:v>
                </c:pt>
                <c:pt idx="31">
                  <c:v>2.3E-3</c:v>
                </c:pt>
                <c:pt idx="32">
                  <c:v>2.3900000000000002E-3</c:v>
                </c:pt>
                <c:pt idx="33">
                  <c:v>2.48E-3</c:v>
                </c:pt>
                <c:pt idx="34">
                  <c:v>2.5600000000000002E-3</c:v>
                </c:pt>
                <c:pt idx="35">
                  <c:v>2.6800000000000001E-3</c:v>
                </c:pt>
                <c:pt idx="36">
                  <c:v>2.7299999999999998E-3</c:v>
                </c:pt>
                <c:pt idx="37">
                  <c:v>2.8700000000000002E-3</c:v>
                </c:pt>
                <c:pt idx="38">
                  <c:v>2.98E-3</c:v>
                </c:pt>
                <c:pt idx="39">
                  <c:v>3.0599999999999998E-3</c:v>
                </c:pt>
                <c:pt idx="40">
                  <c:v>3.1700000000000001E-3</c:v>
                </c:pt>
                <c:pt idx="41">
                  <c:v>3.29E-3</c:v>
                </c:pt>
                <c:pt idx="42">
                  <c:v>3.3700000000000002E-3</c:v>
                </c:pt>
                <c:pt idx="43">
                  <c:v>3.47E-3</c:v>
                </c:pt>
                <c:pt idx="44">
                  <c:v>3.5699999999999998E-3</c:v>
                </c:pt>
                <c:pt idx="45">
                  <c:v>3.65E-3</c:v>
                </c:pt>
                <c:pt idx="46">
                  <c:v>3.7799999999999999E-3</c:v>
                </c:pt>
                <c:pt idx="47">
                  <c:v>3.8400000000000001E-3</c:v>
                </c:pt>
                <c:pt idx="48">
                  <c:v>3.96E-3</c:v>
                </c:pt>
                <c:pt idx="49">
                  <c:v>4.0600000000000002E-3</c:v>
                </c:pt>
                <c:pt idx="50">
                  <c:v>4.15E-3</c:v>
                </c:pt>
                <c:pt idx="51">
                  <c:v>4.2500000000000003E-3</c:v>
                </c:pt>
                <c:pt idx="52">
                  <c:v>4.3800000000000002E-3</c:v>
                </c:pt>
                <c:pt idx="53">
                  <c:v>4.4600000000000004E-3</c:v>
                </c:pt>
                <c:pt idx="54">
                  <c:v>5.3699999999999998E-3</c:v>
                </c:pt>
                <c:pt idx="55">
                  <c:v>6.2199999999999998E-3</c:v>
                </c:pt>
                <c:pt idx="56">
                  <c:v>7.1399999999999996E-3</c:v>
                </c:pt>
                <c:pt idx="57">
                  <c:v>7.9500000000000005E-3</c:v>
                </c:pt>
                <c:pt idx="58">
                  <c:v>8.6999999999999994E-3</c:v>
                </c:pt>
                <c:pt idx="59">
                  <c:v>9.4999999999999998E-3</c:v>
                </c:pt>
                <c:pt idx="60">
                  <c:v>1.034E-2</c:v>
                </c:pt>
                <c:pt idx="61">
                  <c:v>1.1169999999999999E-2</c:v>
                </c:pt>
                <c:pt idx="62">
                  <c:v>1.191E-2</c:v>
                </c:pt>
                <c:pt idx="63">
                  <c:v>1.2710000000000001E-2</c:v>
                </c:pt>
                <c:pt idx="64">
                  <c:v>1.353E-2</c:v>
                </c:pt>
                <c:pt idx="65">
                  <c:v>1.43E-2</c:v>
                </c:pt>
                <c:pt idx="66">
                  <c:v>1.502E-2</c:v>
                </c:pt>
                <c:pt idx="67">
                  <c:v>1.583E-2</c:v>
                </c:pt>
                <c:pt idx="68">
                  <c:v>1.6570000000000001E-2</c:v>
                </c:pt>
                <c:pt idx="69">
                  <c:v>1.7340000000000001E-2</c:v>
                </c:pt>
                <c:pt idx="70">
                  <c:v>1.8110000000000001E-2</c:v>
                </c:pt>
                <c:pt idx="71">
                  <c:v>1.8870000000000001E-2</c:v>
                </c:pt>
                <c:pt idx="72">
                  <c:v>1.9650000000000001E-2</c:v>
                </c:pt>
                <c:pt idx="73">
                  <c:v>2.0410000000000001E-2</c:v>
                </c:pt>
                <c:pt idx="74">
                  <c:v>2.1139999999999999E-2</c:v>
                </c:pt>
                <c:pt idx="75">
                  <c:v>2.1909999999999999E-2</c:v>
                </c:pt>
                <c:pt idx="76">
                  <c:v>2.265E-2</c:v>
                </c:pt>
                <c:pt idx="77">
                  <c:v>2.3470000000000001E-2</c:v>
                </c:pt>
                <c:pt idx="78">
                  <c:v>2.4230000000000002E-2</c:v>
                </c:pt>
                <c:pt idx="79">
                  <c:v>2.4930000000000001E-2</c:v>
                </c:pt>
                <c:pt idx="80">
                  <c:v>2.571E-2</c:v>
                </c:pt>
                <c:pt idx="81">
                  <c:v>2.6429999999999999E-2</c:v>
                </c:pt>
                <c:pt idx="82">
                  <c:v>2.7130000000000001E-2</c:v>
                </c:pt>
                <c:pt idx="83">
                  <c:v>2.792E-2</c:v>
                </c:pt>
                <c:pt idx="84">
                  <c:v>2.86E-2</c:v>
                </c:pt>
                <c:pt idx="85">
                  <c:v>2.9360000000000001E-2</c:v>
                </c:pt>
                <c:pt idx="86">
                  <c:v>3.0020000000000002E-2</c:v>
                </c:pt>
                <c:pt idx="87">
                  <c:v>3.0790000000000001E-2</c:v>
                </c:pt>
                <c:pt idx="88">
                  <c:v>3.1550000000000002E-2</c:v>
                </c:pt>
                <c:pt idx="89">
                  <c:v>3.2289999999999999E-2</c:v>
                </c:pt>
                <c:pt idx="90">
                  <c:v>3.2989999999999998E-2</c:v>
                </c:pt>
                <c:pt idx="91">
                  <c:v>3.3750000000000002E-2</c:v>
                </c:pt>
                <c:pt idx="92">
                  <c:v>3.4450000000000001E-2</c:v>
                </c:pt>
                <c:pt idx="93">
                  <c:v>3.5159999999999997E-2</c:v>
                </c:pt>
                <c:pt idx="94">
                  <c:v>3.5909999999999997E-2</c:v>
                </c:pt>
                <c:pt idx="95">
                  <c:v>3.6560000000000002E-2</c:v>
                </c:pt>
                <c:pt idx="96">
                  <c:v>3.7330000000000002E-2</c:v>
                </c:pt>
                <c:pt idx="97">
                  <c:v>3.8019999999999998E-2</c:v>
                </c:pt>
                <c:pt idx="98">
                  <c:v>3.8739999999999997E-2</c:v>
                </c:pt>
                <c:pt idx="99">
                  <c:v>3.9530000000000003E-2</c:v>
                </c:pt>
                <c:pt idx="100">
                  <c:v>4.0250000000000001E-2</c:v>
                </c:pt>
                <c:pt idx="101">
                  <c:v>4.0989999999999999E-2</c:v>
                </c:pt>
                <c:pt idx="102">
                  <c:v>4.1680000000000002E-2</c:v>
                </c:pt>
                <c:pt idx="103">
                  <c:v>4.2369999999999998E-2</c:v>
                </c:pt>
                <c:pt idx="104">
                  <c:v>4.3090000000000003E-2</c:v>
                </c:pt>
                <c:pt idx="105">
                  <c:v>4.3810000000000002E-2</c:v>
                </c:pt>
                <c:pt idx="106">
                  <c:v>4.4499999999999998E-2</c:v>
                </c:pt>
                <c:pt idx="107">
                  <c:v>4.5220000000000003E-2</c:v>
                </c:pt>
                <c:pt idx="108">
                  <c:v>4.5969999999999997E-2</c:v>
                </c:pt>
                <c:pt idx="109">
                  <c:v>4.6679999999999999E-2</c:v>
                </c:pt>
                <c:pt idx="110">
                  <c:v>4.7410000000000001E-2</c:v>
                </c:pt>
                <c:pt idx="111">
                  <c:v>4.8070000000000002E-2</c:v>
                </c:pt>
                <c:pt idx="112">
                  <c:v>4.8809999999999999E-2</c:v>
                </c:pt>
                <c:pt idx="113">
                  <c:v>4.9500000000000002E-2</c:v>
                </c:pt>
                <c:pt idx="114">
                  <c:v>5.0209999999999998E-2</c:v>
                </c:pt>
                <c:pt idx="115">
                  <c:v>5.092E-2</c:v>
                </c:pt>
                <c:pt idx="116">
                  <c:v>5.1610000000000003E-2</c:v>
                </c:pt>
                <c:pt idx="117">
                  <c:v>5.2339999999999998E-2</c:v>
                </c:pt>
                <c:pt idx="118">
                  <c:v>5.3030000000000001E-2</c:v>
                </c:pt>
                <c:pt idx="119">
                  <c:v>5.3710000000000001E-2</c:v>
                </c:pt>
                <c:pt idx="120">
                  <c:v>5.4480000000000001E-2</c:v>
                </c:pt>
                <c:pt idx="121">
                  <c:v>5.5149999999999998E-2</c:v>
                </c:pt>
                <c:pt idx="122">
                  <c:v>5.586E-2</c:v>
                </c:pt>
                <c:pt idx="123">
                  <c:v>5.6489999999999999E-2</c:v>
                </c:pt>
                <c:pt idx="124">
                  <c:v>5.7189999999999998E-2</c:v>
                </c:pt>
                <c:pt idx="125">
                  <c:v>5.79E-2</c:v>
                </c:pt>
                <c:pt idx="126">
                  <c:v>5.858E-2</c:v>
                </c:pt>
                <c:pt idx="127">
                  <c:v>5.9299999999999999E-2</c:v>
                </c:pt>
                <c:pt idx="128">
                  <c:v>6.0040000000000003E-2</c:v>
                </c:pt>
                <c:pt idx="129">
                  <c:v>6.0740000000000002E-2</c:v>
                </c:pt>
                <c:pt idx="130">
                  <c:v>6.1409999999999999E-2</c:v>
                </c:pt>
                <c:pt idx="131">
                  <c:v>6.2100000000000002E-2</c:v>
                </c:pt>
                <c:pt idx="132">
                  <c:v>6.2789999999999999E-2</c:v>
                </c:pt>
                <c:pt idx="133">
                  <c:v>6.3439999999999996E-2</c:v>
                </c:pt>
                <c:pt idx="134">
                  <c:v>6.4130000000000006E-2</c:v>
                </c:pt>
                <c:pt idx="135">
                  <c:v>6.4839999999999995E-2</c:v>
                </c:pt>
                <c:pt idx="136">
                  <c:v>6.5610000000000002E-2</c:v>
                </c:pt>
                <c:pt idx="137">
                  <c:v>6.6229999999999997E-2</c:v>
                </c:pt>
                <c:pt idx="138">
                  <c:v>6.6930000000000003E-2</c:v>
                </c:pt>
                <c:pt idx="139">
                  <c:v>6.7599999999999993E-2</c:v>
                </c:pt>
                <c:pt idx="140">
                  <c:v>6.8290000000000003E-2</c:v>
                </c:pt>
                <c:pt idx="141">
                  <c:v>6.8989999999999996E-2</c:v>
                </c:pt>
                <c:pt idx="142">
                  <c:v>6.966E-2</c:v>
                </c:pt>
                <c:pt idx="143">
                  <c:v>7.0360000000000006E-2</c:v>
                </c:pt>
                <c:pt idx="144">
                  <c:v>7.1050000000000002E-2</c:v>
                </c:pt>
                <c:pt idx="145">
                  <c:v>7.1739999999999998E-2</c:v>
                </c:pt>
                <c:pt idx="146">
                  <c:v>7.2410000000000002E-2</c:v>
                </c:pt>
                <c:pt idx="147">
                  <c:v>7.3130000000000001E-2</c:v>
                </c:pt>
                <c:pt idx="148">
                  <c:v>7.3800000000000004E-2</c:v>
                </c:pt>
                <c:pt idx="149">
                  <c:v>7.4510000000000007E-2</c:v>
                </c:pt>
                <c:pt idx="150">
                  <c:v>7.5149999999999995E-2</c:v>
                </c:pt>
                <c:pt idx="151">
                  <c:v>7.5850000000000001E-2</c:v>
                </c:pt>
                <c:pt idx="152">
                  <c:v>7.6560000000000003E-2</c:v>
                </c:pt>
                <c:pt idx="153">
                  <c:v>7.7259999999999995E-2</c:v>
                </c:pt>
                <c:pt idx="154">
                  <c:v>7.7850000000000003E-2</c:v>
                </c:pt>
                <c:pt idx="155">
                  <c:v>7.8539999999999999E-2</c:v>
                </c:pt>
                <c:pt idx="156">
                  <c:v>7.9200000000000007E-2</c:v>
                </c:pt>
                <c:pt idx="157">
                  <c:v>7.9939999999999997E-2</c:v>
                </c:pt>
                <c:pt idx="158">
                  <c:v>8.0570000000000003E-2</c:v>
                </c:pt>
                <c:pt idx="159">
                  <c:v>8.1299999999999997E-2</c:v>
                </c:pt>
                <c:pt idx="160">
                  <c:v>8.2000000000000003E-2</c:v>
                </c:pt>
                <c:pt idx="161">
                  <c:v>8.269E-2</c:v>
                </c:pt>
                <c:pt idx="162">
                  <c:v>8.3360000000000004E-2</c:v>
                </c:pt>
                <c:pt idx="163">
                  <c:v>8.4000000000000005E-2</c:v>
                </c:pt>
                <c:pt idx="164">
                  <c:v>8.4750000000000006E-2</c:v>
                </c:pt>
                <c:pt idx="165">
                  <c:v>8.5419999999999996E-2</c:v>
                </c:pt>
                <c:pt idx="166">
                  <c:v>8.6059999999999998E-2</c:v>
                </c:pt>
                <c:pt idx="167">
                  <c:v>8.6760000000000004E-2</c:v>
                </c:pt>
                <c:pt idx="168">
                  <c:v>8.745E-2</c:v>
                </c:pt>
                <c:pt idx="169">
                  <c:v>8.8109999999999994E-2</c:v>
                </c:pt>
                <c:pt idx="170">
                  <c:v>8.8779999999999998E-2</c:v>
                </c:pt>
                <c:pt idx="171">
                  <c:v>8.9429999999999996E-2</c:v>
                </c:pt>
                <c:pt idx="172">
                  <c:v>9.0139999999999998E-2</c:v>
                </c:pt>
                <c:pt idx="173">
                  <c:v>9.0810000000000002E-2</c:v>
                </c:pt>
                <c:pt idx="174">
                  <c:v>9.1450000000000004E-2</c:v>
                </c:pt>
                <c:pt idx="175">
                  <c:v>9.2149999999999996E-2</c:v>
                </c:pt>
                <c:pt idx="176">
                  <c:v>9.2840000000000006E-2</c:v>
                </c:pt>
                <c:pt idx="177">
                  <c:v>9.3509999999999996E-2</c:v>
                </c:pt>
                <c:pt idx="178">
                  <c:v>9.418E-2</c:v>
                </c:pt>
                <c:pt idx="179">
                  <c:v>9.4909999999999994E-2</c:v>
                </c:pt>
                <c:pt idx="180">
                  <c:v>9.5570000000000002E-2</c:v>
                </c:pt>
                <c:pt idx="181">
                  <c:v>9.6269999999999994E-2</c:v>
                </c:pt>
                <c:pt idx="182">
                  <c:v>9.6890000000000004E-2</c:v>
                </c:pt>
                <c:pt idx="183">
                  <c:v>9.758E-2</c:v>
                </c:pt>
                <c:pt idx="184">
                  <c:v>9.8269999999999996E-2</c:v>
                </c:pt>
                <c:pt idx="185">
                  <c:v>9.894E-2</c:v>
                </c:pt>
                <c:pt idx="186">
                  <c:v>9.962E-2</c:v>
                </c:pt>
                <c:pt idx="187">
                  <c:v>0.10025000000000001</c:v>
                </c:pt>
                <c:pt idx="188">
                  <c:v>0.10097</c:v>
                </c:pt>
                <c:pt idx="189">
                  <c:v>0.10163</c:v>
                </c:pt>
                <c:pt idx="190">
                  <c:v>0.10231</c:v>
                </c:pt>
                <c:pt idx="191">
                  <c:v>0.10294</c:v>
                </c:pt>
                <c:pt idx="192">
                  <c:v>0.10371</c:v>
                </c:pt>
                <c:pt idx="193">
                  <c:v>0.10438</c:v>
                </c:pt>
                <c:pt idx="194">
                  <c:v>0.10499</c:v>
                </c:pt>
                <c:pt idx="195">
                  <c:v>0.10567</c:v>
                </c:pt>
                <c:pt idx="196">
                  <c:v>0.10638</c:v>
                </c:pt>
                <c:pt idx="197">
                  <c:v>0.10709</c:v>
                </c:pt>
                <c:pt idx="198">
                  <c:v>0.10774</c:v>
                </c:pt>
                <c:pt idx="199">
                  <c:v>0.10843</c:v>
                </c:pt>
                <c:pt idx="200">
                  <c:v>0.10906</c:v>
                </c:pt>
                <c:pt idx="201">
                  <c:v>0.10974</c:v>
                </c:pt>
                <c:pt idx="202">
                  <c:v>0.11040999999999999</c:v>
                </c:pt>
                <c:pt idx="203">
                  <c:v>0.11108</c:v>
                </c:pt>
                <c:pt idx="204">
                  <c:v>0.11176</c:v>
                </c:pt>
                <c:pt idx="205">
                  <c:v>0.11241</c:v>
                </c:pt>
                <c:pt idx="206">
                  <c:v>0.11312</c:v>
                </c:pt>
                <c:pt idx="207">
                  <c:v>0.11377</c:v>
                </c:pt>
                <c:pt idx="208">
                  <c:v>0.11447</c:v>
                </c:pt>
                <c:pt idx="209">
                  <c:v>0.11514000000000001</c:v>
                </c:pt>
                <c:pt idx="210">
                  <c:v>0.11583</c:v>
                </c:pt>
                <c:pt idx="211">
                  <c:v>0.11645</c:v>
                </c:pt>
                <c:pt idx="212">
                  <c:v>0.11712</c:v>
                </c:pt>
                <c:pt idx="213">
                  <c:v>0.11784</c:v>
                </c:pt>
                <c:pt idx="214">
                  <c:v>0.11851</c:v>
                </c:pt>
                <c:pt idx="215">
                  <c:v>0.11914</c:v>
                </c:pt>
                <c:pt idx="216">
                  <c:v>0.11985</c:v>
                </c:pt>
                <c:pt idx="217">
                  <c:v>0.12053</c:v>
                </c:pt>
                <c:pt idx="218">
                  <c:v>0.12114999999999999</c:v>
                </c:pt>
                <c:pt idx="219">
                  <c:v>0.12181</c:v>
                </c:pt>
                <c:pt idx="220">
                  <c:v>0.12248000000000001</c:v>
                </c:pt>
                <c:pt idx="221">
                  <c:v>0.12316000000000001</c:v>
                </c:pt>
                <c:pt idx="222">
                  <c:v>0.12383</c:v>
                </c:pt>
                <c:pt idx="223">
                  <c:v>0.12444</c:v>
                </c:pt>
                <c:pt idx="224">
                  <c:v>0.12518000000000001</c:v>
                </c:pt>
                <c:pt idx="225">
                  <c:v>0.12587000000000001</c:v>
                </c:pt>
                <c:pt idx="226">
                  <c:v>0.12656999999999999</c:v>
                </c:pt>
                <c:pt idx="227">
                  <c:v>0.12723000000000001</c:v>
                </c:pt>
                <c:pt idx="228">
                  <c:v>0.12792000000000001</c:v>
                </c:pt>
                <c:pt idx="229">
                  <c:v>0.12858</c:v>
                </c:pt>
                <c:pt idx="230">
                  <c:v>0.12928999999999999</c:v>
                </c:pt>
                <c:pt idx="231">
                  <c:v>0.12995000000000001</c:v>
                </c:pt>
                <c:pt idx="232">
                  <c:v>0.13062000000000001</c:v>
                </c:pt>
                <c:pt idx="233">
                  <c:v>0.13128999999999999</c:v>
                </c:pt>
                <c:pt idx="234">
                  <c:v>0.13192999999999999</c:v>
                </c:pt>
                <c:pt idx="235">
                  <c:v>0.1326</c:v>
                </c:pt>
                <c:pt idx="236">
                  <c:v>0.13327</c:v>
                </c:pt>
                <c:pt idx="237">
                  <c:v>0.13395000000000001</c:v>
                </c:pt>
                <c:pt idx="238">
                  <c:v>0.13458999999999999</c:v>
                </c:pt>
                <c:pt idx="239">
                  <c:v>0.13528000000000001</c:v>
                </c:pt>
                <c:pt idx="240">
                  <c:v>0.13594000000000001</c:v>
                </c:pt>
                <c:pt idx="241">
                  <c:v>0.13661000000000001</c:v>
                </c:pt>
                <c:pt idx="242">
                  <c:v>0.13732</c:v>
                </c:pt>
                <c:pt idx="243">
                  <c:v>0.13794999999999999</c:v>
                </c:pt>
                <c:pt idx="244">
                  <c:v>0.1386</c:v>
                </c:pt>
                <c:pt idx="245">
                  <c:v>0.13932</c:v>
                </c:pt>
                <c:pt idx="246">
                  <c:v>0.13994999999999999</c:v>
                </c:pt>
                <c:pt idx="247">
                  <c:v>0.14058999999999999</c:v>
                </c:pt>
                <c:pt idx="248">
                  <c:v>0.14132</c:v>
                </c:pt>
                <c:pt idx="249">
                  <c:v>0.14196</c:v>
                </c:pt>
                <c:pt idx="250">
                  <c:v>0.14266000000000001</c:v>
                </c:pt>
                <c:pt idx="251">
                  <c:v>0.14334</c:v>
                </c:pt>
                <c:pt idx="252">
                  <c:v>0.14396</c:v>
                </c:pt>
                <c:pt idx="253">
                  <c:v>0.14466000000000001</c:v>
                </c:pt>
                <c:pt idx="254">
                  <c:v>0.14535000000000001</c:v>
                </c:pt>
                <c:pt idx="255">
                  <c:v>0.14604</c:v>
                </c:pt>
                <c:pt idx="256">
                  <c:v>0.14668</c:v>
                </c:pt>
                <c:pt idx="257">
                  <c:v>0.14734</c:v>
                </c:pt>
                <c:pt idx="258">
                  <c:v>0.14802000000000001</c:v>
                </c:pt>
                <c:pt idx="259">
                  <c:v>0.14868000000000001</c:v>
                </c:pt>
                <c:pt idx="260">
                  <c:v>0.14938000000000001</c:v>
                </c:pt>
                <c:pt idx="261">
                  <c:v>0.15010000000000001</c:v>
                </c:pt>
                <c:pt idx="262">
                  <c:v>0.15078</c:v>
                </c:pt>
                <c:pt idx="263">
                  <c:v>0.15142</c:v>
                </c:pt>
                <c:pt idx="264">
                  <c:v>0.15207999999999999</c:v>
                </c:pt>
                <c:pt idx="265">
                  <c:v>0.15276999999999999</c:v>
                </c:pt>
                <c:pt idx="266">
                  <c:v>0.15348000000000001</c:v>
                </c:pt>
                <c:pt idx="267">
                  <c:v>0.15409999999999999</c:v>
                </c:pt>
                <c:pt idx="268">
                  <c:v>0.15476999999999999</c:v>
                </c:pt>
                <c:pt idx="269">
                  <c:v>0.1555</c:v>
                </c:pt>
                <c:pt idx="270">
                  <c:v>0.15615999999999999</c:v>
                </c:pt>
                <c:pt idx="271">
                  <c:v>0.15667</c:v>
                </c:pt>
                <c:pt idx="272">
                  <c:v>0.15737999999999999</c:v>
                </c:pt>
                <c:pt idx="273">
                  <c:v>0.15806000000000001</c:v>
                </c:pt>
                <c:pt idx="274">
                  <c:v>0.15867999999999999</c:v>
                </c:pt>
                <c:pt idx="275">
                  <c:v>0.15937000000000001</c:v>
                </c:pt>
                <c:pt idx="276">
                  <c:v>0.16006999999999999</c:v>
                </c:pt>
                <c:pt idx="277">
                  <c:v>0.16075999999999999</c:v>
                </c:pt>
                <c:pt idx="278">
                  <c:v>0.16147</c:v>
                </c:pt>
                <c:pt idx="279">
                  <c:v>0.16209999999999999</c:v>
                </c:pt>
                <c:pt idx="280">
                  <c:v>0.16281999999999999</c:v>
                </c:pt>
                <c:pt idx="281">
                  <c:v>0.16352</c:v>
                </c:pt>
                <c:pt idx="282">
                  <c:v>0.16425000000000001</c:v>
                </c:pt>
                <c:pt idx="283">
                  <c:v>0.16488</c:v>
                </c:pt>
                <c:pt idx="284">
                  <c:v>0.16555</c:v>
                </c:pt>
                <c:pt idx="285">
                  <c:v>0.16628000000000001</c:v>
                </c:pt>
                <c:pt idx="286">
                  <c:v>0.16696</c:v>
                </c:pt>
                <c:pt idx="287">
                  <c:v>0.16771</c:v>
                </c:pt>
                <c:pt idx="288">
                  <c:v>0.16833000000000001</c:v>
                </c:pt>
                <c:pt idx="289">
                  <c:v>0.16900000000000001</c:v>
                </c:pt>
                <c:pt idx="290">
                  <c:v>0.16972999999999999</c:v>
                </c:pt>
                <c:pt idx="291">
                  <c:v>0.17039000000000001</c:v>
                </c:pt>
                <c:pt idx="292">
                  <c:v>0.17105000000000001</c:v>
                </c:pt>
                <c:pt idx="293">
                  <c:v>0.17175000000000001</c:v>
                </c:pt>
                <c:pt idx="294">
                  <c:v>0.1724</c:v>
                </c:pt>
                <c:pt idx="295">
                  <c:v>0.17308999999999999</c:v>
                </c:pt>
                <c:pt idx="296">
                  <c:v>0.17382</c:v>
                </c:pt>
                <c:pt idx="297">
                  <c:v>0.17452000000000001</c:v>
                </c:pt>
                <c:pt idx="298">
                  <c:v>0.17519000000000001</c:v>
                </c:pt>
                <c:pt idx="299">
                  <c:v>0.17585000000000001</c:v>
                </c:pt>
                <c:pt idx="300">
                  <c:v>0.17652999999999999</c:v>
                </c:pt>
                <c:pt idx="301">
                  <c:v>0.17727999999999999</c:v>
                </c:pt>
                <c:pt idx="302">
                  <c:v>0.17793999999999999</c:v>
                </c:pt>
                <c:pt idx="303">
                  <c:v>0.17863000000000001</c:v>
                </c:pt>
                <c:pt idx="304">
                  <c:v>0.17929999999999999</c:v>
                </c:pt>
                <c:pt idx="305">
                  <c:v>0.18001</c:v>
                </c:pt>
                <c:pt idx="306">
                  <c:v>0.18071000000000001</c:v>
                </c:pt>
                <c:pt idx="307">
                  <c:v>0.18139</c:v>
                </c:pt>
                <c:pt idx="308">
                  <c:v>0.18209</c:v>
                </c:pt>
                <c:pt idx="309">
                  <c:v>0.18279000000000001</c:v>
                </c:pt>
                <c:pt idx="310">
                  <c:v>0.18348999999999999</c:v>
                </c:pt>
                <c:pt idx="311">
                  <c:v>0.18415999999999999</c:v>
                </c:pt>
                <c:pt idx="312">
                  <c:v>0.18481</c:v>
                </c:pt>
                <c:pt idx="313">
                  <c:v>0.18557000000000001</c:v>
                </c:pt>
                <c:pt idx="314">
                  <c:v>0.18623999999999999</c:v>
                </c:pt>
                <c:pt idx="315">
                  <c:v>0.18694</c:v>
                </c:pt>
                <c:pt idx="316">
                  <c:v>0.18765999999999999</c:v>
                </c:pt>
                <c:pt idx="317">
                  <c:v>0.18831000000000001</c:v>
                </c:pt>
                <c:pt idx="318">
                  <c:v>0.18904000000000001</c:v>
                </c:pt>
                <c:pt idx="319">
                  <c:v>0.18969</c:v>
                </c:pt>
                <c:pt idx="320">
                  <c:v>0.19041</c:v>
                </c:pt>
                <c:pt idx="321">
                  <c:v>0.19112999999999999</c:v>
                </c:pt>
                <c:pt idx="322">
                  <c:v>0.19181999999999999</c:v>
                </c:pt>
                <c:pt idx="323">
                  <c:v>0.19241</c:v>
                </c:pt>
                <c:pt idx="324">
                  <c:v>0.19316</c:v>
                </c:pt>
                <c:pt idx="325">
                  <c:v>0.19381999999999999</c:v>
                </c:pt>
                <c:pt idx="326">
                  <c:v>0.19453999999999999</c:v>
                </c:pt>
                <c:pt idx="327">
                  <c:v>0.19525999999999999</c:v>
                </c:pt>
                <c:pt idx="328">
                  <c:v>0.19595000000000001</c:v>
                </c:pt>
                <c:pt idx="329">
                  <c:v>0.19666</c:v>
                </c:pt>
                <c:pt idx="330">
                  <c:v>0.19738</c:v>
                </c:pt>
                <c:pt idx="331">
                  <c:v>0.19802</c:v>
                </c:pt>
                <c:pt idx="332">
                  <c:v>0.19863</c:v>
                </c:pt>
                <c:pt idx="333">
                  <c:v>0.19943</c:v>
                </c:pt>
                <c:pt idx="334">
                  <c:v>0.20011999999999999</c:v>
                </c:pt>
                <c:pt idx="335">
                  <c:v>0.20080999999999999</c:v>
                </c:pt>
                <c:pt idx="336">
                  <c:v>0.20157</c:v>
                </c:pt>
                <c:pt idx="337">
                  <c:v>0.20227999999999999</c:v>
                </c:pt>
                <c:pt idx="338">
                  <c:v>0.20300000000000001</c:v>
                </c:pt>
                <c:pt idx="339">
                  <c:v>0.20369000000000001</c:v>
                </c:pt>
                <c:pt idx="340">
                  <c:v>0.20441999999999999</c:v>
                </c:pt>
                <c:pt idx="341">
                  <c:v>0.20512</c:v>
                </c:pt>
                <c:pt idx="342">
                  <c:v>0.20584</c:v>
                </c:pt>
                <c:pt idx="343">
                  <c:v>0.20652000000000001</c:v>
                </c:pt>
                <c:pt idx="344">
                  <c:v>0.2072</c:v>
                </c:pt>
                <c:pt idx="345">
                  <c:v>0.20799999999999999</c:v>
                </c:pt>
                <c:pt idx="346">
                  <c:v>0.20863999999999999</c:v>
                </c:pt>
                <c:pt idx="347">
                  <c:v>0.20934</c:v>
                </c:pt>
                <c:pt idx="348">
                  <c:v>0.21006</c:v>
                </c:pt>
                <c:pt idx="349">
                  <c:v>0.21076</c:v>
                </c:pt>
                <c:pt idx="350">
                  <c:v>0.21148</c:v>
                </c:pt>
                <c:pt idx="351">
                  <c:v>0.21218000000000001</c:v>
                </c:pt>
                <c:pt idx="352">
                  <c:v>0.21289</c:v>
                </c:pt>
                <c:pt idx="353">
                  <c:v>0.21365000000000001</c:v>
                </c:pt>
                <c:pt idx="354">
                  <c:v>0.21432999999999999</c:v>
                </c:pt>
                <c:pt idx="355">
                  <c:v>0.21496000000000001</c:v>
                </c:pt>
                <c:pt idx="356">
                  <c:v>0.21571000000000001</c:v>
                </c:pt>
                <c:pt idx="357">
                  <c:v>0.21640999999999999</c:v>
                </c:pt>
                <c:pt idx="358">
                  <c:v>0.21709999999999999</c:v>
                </c:pt>
                <c:pt idx="359">
                  <c:v>0.21779999999999999</c:v>
                </c:pt>
                <c:pt idx="360">
                  <c:v>0.21856999999999999</c:v>
                </c:pt>
                <c:pt idx="361">
                  <c:v>0.21929999999999999</c:v>
                </c:pt>
                <c:pt idx="362">
                  <c:v>0.22001999999999999</c:v>
                </c:pt>
                <c:pt idx="363">
                  <c:v>0.22073000000000001</c:v>
                </c:pt>
                <c:pt idx="364">
                  <c:v>0.22145000000000001</c:v>
                </c:pt>
                <c:pt idx="365">
                  <c:v>0.22220000000000001</c:v>
                </c:pt>
                <c:pt idx="366">
                  <c:v>0.22292999999999999</c:v>
                </c:pt>
                <c:pt idx="367">
                  <c:v>0.22359000000000001</c:v>
                </c:pt>
                <c:pt idx="368">
                  <c:v>0.22434000000000001</c:v>
                </c:pt>
                <c:pt idx="369">
                  <c:v>0.22506000000000001</c:v>
                </c:pt>
                <c:pt idx="370">
                  <c:v>0.22575999999999999</c:v>
                </c:pt>
                <c:pt idx="371">
                  <c:v>0.22650000000000001</c:v>
                </c:pt>
                <c:pt idx="372">
                  <c:v>0.22722000000000001</c:v>
                </c:pt>
                <c:pt idx="373">
                  <c:v>0.22792999999999999</c:v>
                </c:pt>
                <c:pt idx="374">
                  <c:v>0.22864000000000001</c:v>
                </c:pt>
                <c:pt idx="375">
                  <c:v>0.22932</c:v>
                </c:pt>
                <c:pt idx="376">
                  <c:v>0.23005</c:v>
                </c:pt>
                <c:pt idx="377">
                  <c:v>0.23075000000000001</c:v>
                </c:pt>
                <c:pt idx="378">
                  <c:v>0.23149</c:v>
                </c:pt>
                <c:pt idx="379">
                  <c:v>0.23222000000000001</c:v>
                </c:pt>
                <c:pt idx="380">
                  <c:v>0.23288</c:v>
                </c:pt>
                <c:pt idx="381">
                  <c:v>0.23363999999999999</c:v>
                </c:pt>
                <c:pt idx="382">
                  <c:v>0.23433999999999999</c:v>
                </c:pt>
                <c:pt idx="383">
                  <c:v>0.23508000000000001</c:v>
                </c:pt>
                <c:pt idx="384">
                  <c:v>0.23577999999999999</c:v>
                </c:pt>
                <c:pt idx="385">
                  <c:v>0.23657</c:v>
                </c:pt>
                <c:pt idx="386">
                  <c:v>0.23732</c:v>
                </c:pt>
                <c:pt idx="387">
                  <c:v>0.23807</c:v>
                </c:pt>
                <c:pt idx="388">
                  <c:v>0.23879</c:v>
                </c:pt>
                <c:pt idx="389">
                  <c:v>0.23951</c:v>
                </c:pt>
                <c:pt idx="390">
                  <c:v>0.24023</c:v>
                </c:pt>
                <c:pt idx="391">
                  <c:v>0.24096999999999999</c:v>
                </c:pt>
                <c:pt idx="392">
                  <c:v>0.24171999999999999</c:v>
                </c:pt>
                <c:pt idx="393">
                  <c:v>0.24242</c:v>
                </c:pt>
                <c:pt idx="394">
                  <c:v>0.2432</c:v>
                </c:pt>
                <c:pt idx="395">
                  <c:v>0.24388000000000001</c:v>
                </c:pt>
                <c:pt idx="396">
                  <c:v>0.24462999999999999</c:v>
                </c:pt>
                <c:pt idx="397">
                  <c:v>0.24543000000000001</c:v>
                </c:pt>
                <c:pt idx="398">
                  <c:v>0.24609</c:v>
                </c:pt>
                <c:pt idx="399">
                  <c:v>0.24684</c:v>
                </c:pt>
                <c:pt idx="400">
                  <c:v>0.24754999999999999</c:v>
                </c:pt>
                <c:pt idx="401">
                  <c:v>0.24826999999999999</c:v>
                </c:pt>
                <c:pt idx="402">
                  <c:v>0.24901000000000001</c:v>
                </c:pt>
                <c:pt idx="403">
                  <c:v>0.24976000000000001</c:v>
                </c:pt>
                <c:pt idx="404">
                  <c:v>0.25052999999999997</c:v>
                </c:pt>
                <c:pt idx="405">
                  <c:v>0.25124000000000002</c:v>
                </c:pt>
                <c:pt idx="406">
                  <c:v>0.252</c:v>
                </c:pt>
                <c:pt idx="407">
                  <c:v>0.25274000000000002</c:v>
                </c:pt>
                <c:pt idx="408">
                  <c:v>0.25348999999999999</c:v>
                </c:pt>
                <c:pt idx="409">
                  <c:v>0.25425999999999999</c:v>
                </c:pt>
                <c:pt idx="410">
                  <c:v>0.25498999999999999</c:v>
                </c:pt>
                <c:pt idx="411">
                  <c:v>0.25568000000000002</c:v>
                </c:pt>
                <c:pt idx="412">
                  <c:v>0.25642999999999999</c:v>
                </c:pt>
                <c:pt idx="413">
                  <c:v>0.25719999999999998</c:v>
                </c:pt>
                <c:pt idx="414">
                  <c:v>0.25792999999999999</c:v>
                </c:pt>
                <c:pt idx="415">
                  <c:v>0.2586</c:v>
                </c:pt>
                <c:pt idx="416">
                  <c:v>0.25940999999999997</c:v>
                </c:pt>
                <c:pt idx="417">
                  <c:v>0.26011000000000001</c:v>
                </c:pt>
                <c:pt idx="418">
                  <c:v>0.26086999999999999</c:v>
                </c:pt>
                <c:pt idx="419">
                  <c:v>0.2616</c:v>
                </c:pt>
                <c:pt idx="420">
                  <c:v>0.26238</c:v>
                </c:pt>
                <c:pt idx="421">
                  <c:v>0.26315</c:v>
                </c:pt>
                <c:pt idx="422">
                  <c:v>0.26388</c:v>
                </c:pt>
                <c:pt idx="423">
                  <c:v>0.26463999999999999</c:v>
                </c:pt>
                <c:pt idx="424">
                  <c:v>0.26532</c:v>
                </c:pt>
                <c:pt idx="425">
                  <c:v>0.26606000000000002</c:v>
                </c:pt>
                <c:pt idx="426">
                  <c:v>0.26690000000000003</c:v>
                </c:pt>
                <c:pt idx="427">
                  <c:v>0.26762999999999998</c:v>
                </c:pt>
                <c:pt idx="428">
                  <c:v>0.26840000000000003</c:v>
                </c:pt>
                <c:pt idx="429">
                  <c:v>0.26917000000000002</c:v>
                </c:pt>
                <c:pt idx="430">
                  <c:v>0.26993</c:v>
                </c:pt>
                <c:pt idx="431">
                  <c:v>0.27065</c:v>
                </c:pt>
                <c:pt idx="432">
                  <c:v>0.27141999999999999</c:v>
                </c:pt>
                <c:pt idx="433">
                  <c:v>0.27217000000000002</c:v>
                </c:pt>
                <c:pt idx="434">
                  <c:v>0.27295999999999998</c:v>
                </c:pt>
                <c:pt idx="435">
                  <c:v>0.27367999999999998</c:v>
                </c:pt>
                <c:pt idx="436">
                  <c:v>0.27439000000000002</c:v>
                </c:pt>
                <c:pt idx="437">
                  <c:v>0.27515000000000001</c:v>
                </c:pt>
                <c:pt idx="438">
                  <c:v>0.27594000000000002</c:v>
                </c:pt>
                <c:pt idx="439">
                  <c:v>0.27671000000000001</c:v>
                </c:pt>
                <c:pt idx="440">
                  <c:v>0.27739999999999998</c:v>
                </c:pt>
                <c:pt idx="441">
                  <c:v>0.27816000000000002</c:v>
                </c:pt>
                <c:pt idx="442">
                  <c:v>0.27893000000000001</c:v>
                </c:pt>
                <c:pt idx="443">
                  <c:v>0.27968999999999999</c:v>
                </c:pt>
                <c:pt idx="444">
                  <c:v>0.28047</c:v>
                </c:pt>
                <c:pt idx="445">
                  <c:v>0.28123999999999999</c:v>
                </c:pt>
                <c:pt idx="446">
                  <c:v>0.28204000000000001</c:v>
                </c:pt>
                <c:pt idx="447">
                  <c:v>0.28277000000000002</c:v>
                </c:pt>
                <c:pt idx="448">
                  <c:v>0.28349999999999997</c:v>
                </c:pt>
                <c:pt idx="449">
                  <c:v>0.28427000000000002</c:v>
                </c:pt>
                <c:pt idx="450">
                  <c:v>0.28504000000000002</c:v>
                </c:pt>
                <c:pt idx="451">
                  <c:v>0.28577000000000002</c:v>
                </c:pt>
                <c:pt idx="452">
                  <c:v>0.28655000000000003</c:v>
                </c:pt>
                <c:pt idx="453">
                  <c:v>0.28732000000000002</c:v>
                </c:pt>
                <c:pt idx="454">
                  <c:v>0.28808</c:v>
                </c:pt>
                <c:pt idx="455">
                  <c:v>0.28882000000000002</c:v>
                </c:pt>
                <c:pt idx="456">
                  <c:v>0.28960999999999998</c:v>
                </c:pt>
                <c:pt idx="457">
                  <c:v>0.29038999999999998</c:v>
                </c:pt>
                <c:pt idx="458">
                  <c:v>0.29115000000000002</c:v>
                </c:pt>
                <c:pt idx="459">
                  <c:v>0.29193999999999998</c:v>
                </c:pt>
                <c:pt idx="460">
                  <c:v>0.29269000000000001</c:v>
                </c:pt>
                <c:pt idx="461">
                  <c:v>0.29346</c:v>
                </c:pt>
                <c:pt idx="462">
                  <c:v>0.29425000000000001</c:v>
                </c:pt>
                <c:pt idx="463">
                  <c:v>0.29499999999999998</c:v>
                </c:pt>
                <c:pt idx="464">
                  <c:v>0.29572999999999999</c:v>
                </c:pt>
                <c:pt idx="465">
                  <c:v>0.29649999999999999</c:v>
                </c:pt>
                <c:pt idx="466">
                  <c:v>0.29730000000000001</c:v>
                </c:pt>
                <c:pt idx="467">
                  <c:v>0.29809999999999998</c:v>
                </c:pt>
                <c:pt idx="468">
                  <c:v>0.29886000000000001</c:v>
                </c:pt>
                <c:pt idx="469">
                  <c:v>0.29962</c:v>
                </c:pt>
                <c:pt idx="470">
                  <c:v>0.30038999999999999</c:v>
                </c:pt>
                <c:pt idx="471">
                  <c:v>0.30116999999999999</c:v>
                </c:pt>
                <c:pt idx="472">
                  <c:v>0.30192999999999998</c:v>
                </c:pt>
                <c:pt idx="473">
                  <c:v>0.30274000000000001</c:v>
                </c:pt>
                <c:pt idx="474">
                  <c:v>0.30356</c:v>
                </c:pt>
                <c:pt idx="475">
                  <c:v>0.30431000000000002</c:v>
                </c:pt>
                <c:pt idx="476">
                  <c:v>0.30508000000000002</c:v>
                </c:pt>
                <c:pt idx="477">
                  <c:v>0.30591000000000002</c:v>
                </c:pt>
                <c:pt idx="478">
                  <c:v>0.30668000000000001</c:v>
                </c:pt>
                <c:pt idx="479">
                  <c:v>0.30746000000000001</c:v>
                </c:pt>
                <c:pt idx="480">
                  <c:v>0.30819999999999997</c:v>
                </c:pt>
                <c:pt idx="481">
                  <c:v>0.30897000000000002</c:v>
                </c:pt>
                <c:pt idx="482">
                  <c:v>0.30986000000000002</c:v>
                </c:pt>
                <c:pt idx="483">
                  <c:v>0.31057000000000001</c:v>
                </c:pt>
                <c:pt idx="484">
                  <c:v>0.31136000000000003</c:v>
                </c:pt>
                <c:pt idx="485">
                  <c:v>0.31209999999999999</c:v>
                </c:pt>
                <c:pt idx="486">
                  <c:v>0.31290000000000001</c:v>
                </c:pt>
                <c:pt idx="487">
                  <c:v>0.31367</c:v>
                </c:pt>
                <c:pt idx="488">
                  <c:v>0.31448999999999999</c:v>
                </c:pt>
                <c:pt idx="489">
                  <c:v>0.31528</c:v>
                </c:pt>
                <c:pt idx="490">
                  <c:v>0.31605</c:v>
                </c:pt>
                <c:pt idx="491">
                  <c:v>0.31679000000000002</c:v>
                </c:pt>
                <c:pt idx="492">
                  <c:v>0.31762000000000001</c:v>
                </c:pt>
                <c:pt idx="493">
                  <c:v>0.31844</c:v>
                </c:pt>
                <c:pt idx="494">
                  <c:v>0.31927</c:v>
                </c:pt>
                <c:pt idx="495">
                  <c:v>0.31999</c:v>
                </c:pt>
                <c:pt idx="496">
                  <c:v>0.32085000000000002</c:v>
                </c:pt>
                <c:pt idx="497">
                  <c:v>0.32163000000000003</c:v>
                </c:pt>
                <c:pt idx="498">
                  <c:v>0.32245000000000001</c:v>
                </c:pt>
                <c:pt idx="499">
                  <c:v>0.32323000000000002</c:v>
                </c:pt>
                <c:pt idx="500">
                  <c:v>0.32400000000000001</c:v>
                </c:pt>
                <c:pt idx="501">
                  <c:v>0.32482</c:v>
                </c:pt>
                <c:pt idx="502">
                  <c:v>0.3256</c:v>
                </c:pt>
                <c:pt idx="503">
                  <c:v>0.32639000000000001</c:v>
                </c:pt>
                <c:pt idx="504">
                  <c:v>0.32718999999999998</c:v>
                </c:pt>
                <c:pt idx="505">
                  <c:v>0.32801000000000002</c:v>
                </c:pt>
                <c:pt idx="506">
                  <c:v>0.32878000000000002</c:v>
                </c:pt>
                <c:pt idx="507">
                  <c:v>0.32958999999999999</c:v>
                </c:pt>
                <c:pt idx="508">
                  <c:v>0.33035999999999999</c:v>
                </c:pt>
                <c:pt idx="509">
                  <c:v>0.33113999999999999</c:v>
                </c:pt>
                <c:pt idx="510">
                  <c:v>0.33193</c:v>
                </c:pt>
                <c:pt idx="511">
                  <c:v>0.33277000000000001</c:v>
                </c:pt>
                <c:pt idx="512">
                  <c:v>0.33354</c:v>
                </c:pt>
                <c:pt idx="513">
                  <c:v>0.33444000000000002</c:v>
                </c:pt>
                <c:pt idx="514">
                  <c:v>0.3352</c:v>
                </c:pt>
                <c:pt idx="515">
                  <c:v>0.33607999999999999</c:v>
                </c:pt>
                <c:pt idx="516">
                  <c:v>0.33681</c:v>
                </c:pt>
                <c:pt idx="517">
                  <c:v>0.33761999999999998</c:v>
                </c:pt>
                <c:pt idx="518">
                  <c:v>0.33842</c:v>
                </c:pt>
                <c:pt idx="519">
                  <c:v>0.33931</c:v>
                </c:pt>
                <c:pt idx="520">
                  <c:v>0.34009</c:v>
                </c:pt>
                <c:pt idx="521">
                  <c:v>0.34092</c:v>
                </c:pt>
                <c:pt idx="522">
                  <c:v>0.34175</c:v>
                </c:pt>
                <c:pt idx="523">
                  <c:v>0.34251999999999999</c:v>
                </c:pt>
                <c:pt idx="524">
                  <c:v>0.34334999999999999</c:v>
                </c:pt>
                <c:pt idx="525">
                  <c:v>0.34412999999999999</c:v>
                </c:pt>
                <c:pt idx="526">
                  <c:v>0.34494999999999998</c:v>
                </c:pt>
                <c:pt idx="527">
                  <c:v>0.34575</c:v>
                </c:pt>
                <c:pt idx="528">
                  <c:v>0.34658</c:v>
                </c:pt>
                <c:pt idx="529">
                  <c:v>0.34738999999999998</c:v>
                </c:pt>
                <c:pt idx="530">
                  <c:v>0.34823999999999999</c:v>
                </c:pt>
                <c:pt idx="531">
                  <c:v>0.34906999999999999</c:v>
                </c:pt>
                <c:pt idx="532">
                  <c:v>0.34987000000000001</c:v>
                </c:pt>
                <c:pt idx="533">
                  <c:v>0.35069</c:v>
                </c:pt>
                <c:pt idx="534">
                  <c:v>0.35154000000000002</c:v>
                </c:pt>
                <c:pt idx="535">
                  <c:v>0.35235</c:v>
                </c:pt>
                <c:pt idx="536">
                  <c:v>0.35320000000000001</c:v>
                </c:pt>
                <c:pt idx="537">
                  <c:v>0.35403000000000001</c:v>
                </c:pt>
                <c:pt idx="538">
                  <c:v>0.35481000000000001</c:v>
                </c:pt>
                <c:pt idx="539">
                  <c:v>0.35568</c:v>
                </c:pt>
                <c:pt idx="540">
                  <c:v>0.35647000000000001</c:v>
                </c:pt>
                <c:pt idx="541">
                  <c:v>0.35727999999999999</c:v>
                </c:pt>
                <c:pt idx="542">
                  <c:v>0.35815999999999998</c:v>
                </c:pt>
                <c:pt idx="543">
                  <c:v>0.35894999999999999</c:v>
                </c:pt>
                <c:pt idx="544">
                  <c:v>0.35974</c:v>
                </c:pt>
                <c:pt idx="545">
                  <c:v>0.36052000000000001</c:v>
                </c:pt>
                <c:pt idx="546">
                  <c:v>0.36142000000000002</c:v>
                </c:pt>
                <c:pt idx="547">
                  <c:v>0.36230000000000001</c:v>
                </c:pt>
                <c:pt idx="548">
                  <c:v>0.36309999999999998</c:v>
                </c:pt>
                <c:pt idx="549">
                  <c:v>0.36393999999999999</c:v>
                </c:pt>
                <c:pt idx="550">
                  <c:v>0.36480000000000001</c:v>
                </c:pt>
                <c:pt idx="551">
                  <c:v>0.36560999999999999</c:v>
                </c:pt>
                <c:pt idx="552">
                  <c:v>0.36646000000000001</c:v>
                </c:pt>
                <c:pt idx="553">
                  <c:v>0.36732999999999999</c:v>
                </c:pt>
                <c:pt idx="554">
                  <c:v>0.36813000000000001</c:v>
                </c:pt>
                <c:pt idx="555">
                  <c:v>0.36897000000000002</c:v>
                </c:pt>
                <c:pt idx="556">
                  <c:v>0.36981999999999998</c:v>
                </c:pt>
                <c:pt idx="557">
                  <c:v>0.37062</c:v>
                </c:pt>
                <c:pt idx="558">
                  <c:v>0.37147000000000002</c:v>
                </c:pt>
                <c:pt idx="559">
                  <c:v>0.37236000000000002</c:v>
                </c:pt>
                <c:pt idx="560">
                  <c:v>0.37315999999999999</c:v>
                </c:pt>
                <c:pt idx="561">
                  <c:v>0.37395</c:v>
                </c:pt>
                <c:pt idx="562">
                  <c:v>0.37491999999999998</c:v>
                </c:pt>
                <c:pt idx="563">
                  <c:v>0.37570999999999999</c:v>
                </c:pt>
                <c:pt idx="564">
                  <c:v>0.37648999999999999</c:v>
                </c:pt>
                <c:pt idx="565">
                  <c:v>0.37730000000000002</c:v>
                </c:pt>
                <c:pt idx="566">
                  <c:v>0.37829000000000002</c:v>
                </c:pt>
                <c:pt idx="567">
                  <c:v>0.37916</c:v>
                </c:pt>
                <c:pt idx="568">
                  <c:v>0.37998999999999999</c:v>
                </c:pt>
                <c:pt idx="569">
                  <c:v>0.38088</c:v>
                </c:pt>
                <c:pt idx="570">
                  <c:v>0.38178000000000001</c:v>
                </c:pt>
                <c:pt idx="571">
                  <c:v>0.38263000000000003</c:v>
                </c:pt>
                <c:pt idx="572">
                  <c:v>0.38340000000000002</c:v>
                </c:pt>
                <c:pt idx="573">
                  <c:v>0.38429999999999997</c:v>
                </c:pt>
                <c:pt idx="574">
                  <c:v>0.38514999999999999</c:v>
                </c:pt>
                <c:pt idx="575">
                  <c:v>0.38601999999999997</c:v>
                </c:pt>
                <c:pt idx="576">
                  <c:v>0.38680999999999999</c:v>
                </c:pt>
                <c:pt idx="577">
                  <c:v>0.38766</c:v>
                </c:pt>
                <c:pt idx="578">
                  <c:v>0.38849</c:v>
                </c:pt>
                <c:pt idx="579">
                  <c:v>0.38939000000000001</c:v>
                </c:pt>
                <c:pt idx="580">
                  <c:v>0.39018999999999998</c:v>
                </c:pt>
                <c:pt idx="581">
                  <c:v>0.39105000000000001</c:v>
                </c:pt>
                <c:pt idx="582">
                  <c:v>0.39190999999999998</c:v>
                </c:pt>
                <c:pt idx="583">
                  <c:v>0.39277000000000001</c:v>
                </c:pt>
                <c:pt idx="584">
                  <c:v>0.39366000000000001</c:v>
                </c:pt>
                <c:pt idx="585">
                  <c:v>0.39449000000000001</c:v>
                </c:pt>
                <c:pt idx="586">
                  <c:v>0.39540999999999998</c:v>
                </c:pt>
                <c:pt idx="587">
                  <c:v>0.39629999999999999</c:v>
                </c:pt>
                <c:pt idx="588">
                  <c:v>0.39712999999999998</c:v>
                </c:pt>
                <c:pt idx="589">
                  <c:v>0.39807999999999999</c:v>
                </c:pt>
                <c:pt idx="590">
                  <c:v>0.39892</c:v>
                </c:pt>
                <c:pt idx="591">
                  <c:v>0.39981</c:v>
                </c:pt>
                <c:pt idx="592">
                  <c:v>0.40067999999999998</c:v>
                </c:pt>
                <c:pt idx="593">
                  <c:v>0.40155999999999997</c:v>
                </c:pt>
                <c:pt idx="594">
                  <c:v>0.40244999999999997</c:v>
                </c:pt>
                <c:pt idx="595">
                  <c:v>0.40331</c:v>
                </c:pt>
                <c:pt idx="596">
                  <c:v>0.40411000000000002</c:v>
                </c:pt>
                <c:pt idx="597">
                  <c:v>0.40500999999999998</c:v>
                </c:pt>
                <c:pt idx="598">
                  <c:v>0.40587000000000001</c:v>
                </c:pt>
                <c:pt idx="599">
                  <c:v>0.40679999999999999</c:v>
                </c:pt>
                <c:pt idx="600">
                  <c:v>0.40765000000000001</c:v>
                </c:pt>
                <c:pt idx="601">
                  <c:v>0.40854000000000001</c:v>
                </c:pt>
                <c:pt idx="602">
                  <c:v>0.40948000000000001</c:v>
                </c:pt>
                <c:pt idx="603">
                  <c:v>0.41038000000000002</c:v>
                </c:pt>
                <c:pt idx="604">
                  <c:v>0.41120000000000001</c:v>
                </c:pt>
                <c:pt idx="605">
                  <c:v>0.41214000000000001</c:v>
                </c:pt>
                <c:pt idx="606">
                  <c:v>0.41302</c:v>
                </c:pt>
                <c:pt idx="607">
                  <c:v>0.41387000000000002</c:v>
                </c:pt>
                <c:pt idx="608">
                  <c:v>0.41469</c:v>
                </c:pt>
                <c:pt idx="609">
                  <c:v>0.41565000000000002</c:v>
                </c:pt>
                <c:pt idx="610">
                  <c:v>0.41652</c:v>
                </c:pt>
                <c:pt idx="611">
                  <c:v>0.41737999999999997</c:v>
                </c:pt>
                <c:pt idx="612">
                  <c:v>0.41825000000000001</c:v>
                </c:pt>
                <c:pt idx="613">
                  <c:v>0.41913</c:v>
                </c:pt>
                <c:pt idx="614">
                  <c:v>0.42009000000000002</c:v>
                </c:pt>
                <c:pt idx="615">
                  <c:v>0.42098000000000002</c:v>
                </c:pt>
                <c:pt idx="616">
                  <c:v>0.42182999999999998</c:v>
                </c:pt>
                <c:pt idx="617">
                  <c:v>0.42272999999999999</c:v>
                </c:pt>
                <c:pt idx="618">
                  <c:v>0.42365000000000003</c:v>
                </c:pt>
                <c:pt idx="619">
                  <c:v>0.42454999999999998</c:v>
                </c:pt>
                <c:pt idx="620">
                  <c:v>0.42542999999999997</c:v>
                </c:pt>
                <c:pt idx="621">
                  <c:v>0.42631999999999998</c:v>
                </c:pt>
                <c:pt idx="622">
                  <c:v>0.42725000000000002</c:v>
                </c:pt>
                <c:pt idx="623">
                  <c:v>0.42809999999999998</c:v>
                </c:pt>
                <c:pt idx="624">
                  <c:v>0.42898999999999998</c:v>
                </c:pt>
                <c:pt idx="625">
                  <c:v>0.42992999999999998</c:v>
                </c:pt>
                <c:pt idx="626">
                  <c:v>0.43087999999999999</c:v>
                </c:pt>
                <c:pt idx="627">
                  <c:v>0.43178</c:v>
                </c:pt>
                <c:pt idx="628">
                  <c:v>0.43263000000000001</c:v>
                </c:pt>
                <c:pt idx="629">
                  <c:v>0.43352000000000002</c:v>
                </c:pt>
                <c:pt idx="630">
                  <c:v>0.43447000000000002</c:v>
                </c:pt>
                <c:pt idx="631">
                  <c:v>0.43539</c:v>
                </c:pt>
                <c:pt idx="632">
                  <c:v>0.43626999999999999</c:v>
                </c:pt>
                <c:pt idx="633">
                  <c:v>0.43719000000000002</c:v>
                </c:pt>
                <c:pt idx="634">
                  <c:v>0.43813000000000002</c:v>
                </c:pt>
                <c:pt idx="635">
                  <c:v>0.43905</c:v>
                </c:pt>
                <c:pt idx="636">
                  <c:v>0.43994</c:v>
                </c:pt>
                <c:pt idx="637">
                  <c:v>0.44095000000000001</c:v>
                </c:pt>
                <c:pt idx="638">
                  <c:v>0.44181999999999999</c:v>
                </c:pt>
                <c:pt idx="639">
                  <c:v>0.44280000000000003</c:v>
                </c:pt>
                <c:pt idx="640">
                  <c:v>0.44364999999999999</c:v>
                </c:pt>
                <c:pt idx="641">
                  <c:v>0.44453999999999999</c:v>
                </c:pt>
                <c:pt idx="642">
                  <c:v>0.44552000000000003</c:v>
                </c:pt>
                <c:pt idx="643">
                  <c:v>0.44646000000000002</c:v>
                </c:pt>
                <c:pt idx="644">
                  <c:v>0.44735999999999998</c:v>
                </c:pt>
                <c:pt idx="645">
                  <c:v>0.44832</c:v>
                </c:pt>
                <c:pt idx="646">
                  <c:v>0.44925999999999999</c:v>
                </c:pt>
                <c:pt idx="647">
                  <c:v>0.45023999999999997</c:v>
                </c:pt>
                <c:pt idx="648">
                  <c:v>0.45115</c:v>
                </c:pt>
                <c:pt idx="649">
                  <c:v>0.45200000000000001</c:v>
                </c:pt>
                <c:pt idx="650">
                  <c:v>0.45301999999999998</c:v>
                </c:pt>
                <c:pt idx="651">
                  <c:v>0.45390999999999998</c:v>
                </c:pt>
                <c:pt idx="652">
                  <c:v>0.45482</c:v>
                </c:pt>
                <c:pt idx="653">
                  <c:v>0.45584999999999998</c:v>
                </c:pt>
                <c:pt idx="654">
                  <c:v>0.45678999999999997</c:v>
                </c:pt>
                <c:pt idx="655">
                  <c:v>0.45777000000000001</c:v>
                </c:pt>
                <c:pt idx="656">
                  <c:v>0.45867999999999998</c:v>
                </c:pt>
                <c:pt idx="657">
                  <c:v>0.45966000000000001</c:v>
                </c:pt>
                <c:pt idx="658">
                  <c:v>0.46061000000000002</c:v>
                </c:pt>
                <c:pt idx="659">
                  <c:v>0.46153</c:v>
                </c:pt>
                <c:pt idx="660">
                  <c:v>0.46248</c:v>
                </c:pt>
                <c:pt idx="661">
                  <c:v>0.46344000000000002</c:v>
                </c:pt>
                <c:pt idx="662">
                  <c:v>0.46437</c:v>
                </c:pt>
                <c:pt idx="663">
                  <c:v>0.46536</c:v>
                </c:pt>
                <c:pt idx="664">
                  <c:v>0.46623999999999999</c:v>
                </c:pt>
                <c:pt idx="665">
                  <c:v>0.46721000000000001</c:v>
                </c:pt>
                <c:pt idx="666">
                  <c:v>0.46819</c:v>
                </c:pt>
                <c:pt idx="667">
                  <c:v>0.46915000000000001</c:v>
                </c:pt>
                <c:pt idx="668">
                  <c:v>0.47006999999999999</c:v>
                </c:pt>
                <c:pt idx="669">
                  <c:v>0.47100999999999998</c:v>
                </c:pt>
                <c:pt idx="670">
                  <c:v>0.47203000000000001</c:v>
                </c:pt>
                <c:pt idx="671">
                  <c:v>0.47299999999999998</c:v>
                </c:pt>
                <c:pt idx="672">
                  <c:v>0.47391</c:v>
                </c:pt>
                <c:pt idx="673">
                  <c:v>0.47486</c:v>
                </c:pt>
                <c:pt idx="674">
                  <c:v>0.47585</c:v>
                </c:pt>
                <c:pt idx="675">
                  <c:v>0.4768</c:v>
                </c:pt>
                <c:pt idx="676">
                  <c:v>0.47776999999999997</c:v>
                </c:pt>
                <c:pt idx="677">
                  <c:v>0.47871999999999998</c:v>
                </c:pt>
                <c:pt idx="678">
                  <c:v>0.47976000000000002</c:v>
                </c:pt>
                <c:pt idx="679">
                  <c:v>0.48076999999999998</c:v>
                </c:pt>
                <c:pt idx="680">
                  <c:v>0.48177999999999999</c:v>
                </c:pt>
                <c:pt idx="681">
                  <c:v>0.48269000000000001</c:v>
                </c:pt>
                <c:pt idx="682">
                  <c:v>0.48361999999999999</c:v>
                </c:pt>
                <c:pt idx="683">
                  <c:v>0.48465000000000003</c:v>
                </c:pt>
                <c:pt idx="684">
                  <c:v>0.48559999999999998</c:v>
                </c:pt>
                <c:pt idx="685">
                  <c:v>0.48660999999999999</c:v>
                </c:pt>
                <c:pt idx="686">
                  <c:v>0.48755999999999999</c:v>
                </c:pt>
                <c:pt idx="687">
                  <c:v>0.48855999999999999</c:v>
                </c:pt>
                <c:pt idx="688">
                  <c:v>0.48948000000000003</c:v>
                </c:pt>
                <c:pt idx="689">
                  <c:v>0.49051</c:v>
                </c:pt>
                <c:pt idx="690">
                  <c:v>0.49151</c:v>
                </c:pt>
                <c:pt idx="691">
                  <c:v>0.49253000000000002</c:v>
                </c:pt>
                <c:pt idx="692">
                  <c:v>0.49347999999999997</c:v>
                </c:pt>
                <c:pt idx="693">
                  <c:v>0.49448999999999999</c:v>
                </c:pt>
                <c:pt idx="694">
                  <c:v>0.49548999999999999</c:v>
                </c:pt>
                <c:pt idx="695">
                  <c:v>0.49648999999999999</c:v>
                </c:pt>
                <c:pt idx="696">
                  <c:v>0.49747000000000002</c:v>
                </c:pt>
                <c:pt idx="697">
                  <c:v>0.49846000000000001</c:v>
                </c:pt>
                <c:pt idx="698">
                  <c:v>0.49947000000000003</c:v>
                </c:pt>
                <c:pt idx="699">
                  <c:v>0.50049999999999994</c:v>
                </c:pt>
                <c:pt idx="700">
                  <c:v>0.50149999999999995</c:v>
                </c:pt>
                <c:pt idx="701">
                  <c:v>0.50253000000000003</c:v>
                </c:pt>
                <c:pt idx="702">
                  <c:v>0.50356000000000001</c:v>
                </c:pt>
                <c:pt idx="703">
                  <c:v>0.50451999999999997</c:v>
                </c:pt>
                <c:pt idx="704">
                  <c:v>0.50551000000000001</c:v>
                </c:pt>
                <c:pt idx="705">
                  <c:v>0.50656000000000001</c:v>
                </c:pt>
                <c:pt idx="706">
                  <c:v>0.50756999999999997</c:v>
                </c:pt>
                <c:pt idx="707">
                  <c:v>0.50860000000000005</c:v>
                </c:pt>
                <c:pt idx="708">
                  <c:v>0.50958999999999999</c:v>
                </c:pt>
                <c:pt idx="709">
                  <c:v>0.51063999999999998</c:v>
                </c:pt>
                <c:pt idx="710">
                  <c:v>0.51163000000000003</c:v>
                </c:pt>
                <c:pt idx="711">
                  <c:v>0.51266999999999996</c:v>
                </c:pt>
                <c:pt idx="712">
                  <c:v>0.51368999999999998</c:v>
                </c:pt>
                <c:pt idx="713">
                  <c:v>0.51471</c:v>
                </c:pt>
                <c:pt idx="714">
                  <c:v>0.51576999999999995</c:v>
                </c:pt>
                <c:pt idx="715">
                  <c:v>0.51685000000000003</c:v>
                </c:pt>
                <c:pt idx="716">
                  <c:v>0.51790000000000003</c:v>
                </c:pt>
                <c:pt idx="717">
                  <c:v>0.51892000000000005</c:v>
                </c:pt>
                <c:pt idx="718">
                  <c:v>0.51997000000000004</c:v>
                </c:pt>
                <c:pt idx="719">
                  <c:v>0.52115</c:v>
                </c:pt>
                <c:pt idx="720">
                  <c:v>0.52210000000000001</c:v>
                </c:pt>
                <c:pt idx="721">
                  <c:v>0.52312000000000003</c:v>
                </c:pt>
                <c:pt idx="722">
                  <c:v>0.52420999999999995</c:v>
                </c:pt>
                <c:pt idx="723">
                  <c:v>0.52531000000000005</c:v>
                </c:pt>
                <c:pt idx="724">
                  <c:v>0.52632000000000001</c:v>
                </c:pt>
                <c:pt idx="725">
                  <c:v>0.52737000000000001</c:v>
                </c:pt>
                <c:pt idx="726">
                  <c:v>0.52842999999999996</c:v>
                </c:pt>
                <c:pt idx="727">
                  <c:v>0.52951000000000004</c:v>
                </c:pt>
                <c:pt idx="728">
                  <c:v>0.53058000000000005</c:v>
                </c:pt>
                <c:pt idx="729">
                  <c:v>0.53161999999999998</c:v>
                </c:pt>
                <c:pt idx="730">
                  <c:v>0.53268000000000004</c:v>
                </c:pt>
                <c:pt idx="731">
                  <c:v>0.53381999999999996</c:v>
                </c:pt>
                <c:pt idx="732">
                  <c:v>0.53483000000000003</c:v>
                </c:pt>
                <c:pt idx="733">
                  <c:v>0.53508</c:v>
                </c:pt>
                <c:pt idx="734">
                  <c:v>0.53592000000000006</c:v>
                </c:pt>
                <c:pt idx="735">
                  <c:v>0.53705000000000003</c:v>
                </c:pt>
                <c:pt idx="736">
                  <c:v>0.53810000000000002</c:v>
                </c:pt>
                <c:pt idx="737">
                  <c:v>0.53919000000000006</c:v>
                </c:pt>
                <c:pt idx="738">
                  <c:v>0.54027000000000003</c:v>
                </c:pt>
                <c:pt idx="739">
                  <c:v>0.54139000000000004</c:v>
                </c:pt>
                <c:pt idx="740">
                  <c:v>0.54247000000000001</c:v>
                </c:pt>
                <c:pt idx="741">
                  <c:v>0.54357</c:v>
                </c:pt>
                <c:pt idx="742">
                  <c:v>0.54469000000000001</c:v>
                </c:pt>
                <c:pt idx="743">
                  <c:v>0.54583999999999999</c:v>
                </c:pt>
                <c:pt idx="744">
                  <c:v>0.54700000000000004</c:v>
                </c:pt>
                <c:pt idx="745">
                  <c:v>0.54813000000000001</c:v>
                </c:pt>
                <c:pt idx="746">
                  <c:v>0.54934000000000005</c:v>
                </c:pt>
                <c:pt idx="747">
                  <c:v>0.55053000000000007</c:v>
                </c:pt>
                <c:pt idx="748">
                  <c:v>0.55179</c:v>
                </c:pt>
                <c:pt idx="749">
                  <c:v>0.55309000000000008</c:v>
                </c:pt>
                <c:pt idx="750">
                  <c:v>0.55445</c:v>
                </c:pt>
                <c:pt idx="751">
                  <c:v>0.55593000000000004</c:v>
                </c:pt>
                <c:pt idx="752">
                  <c:v>0.55803999999999998</c:v>
                </c:pt>
                <c:pt idx="753">
                  <c:v>0.56011</c:v>
                </c:pt>
                <c:pt idx="754">
                  <c:v>0.56256000000000006</c:v>
                </c:pt>
              </c:numCache>
            </c:numRef>
          </c:xVal>
          <c:yVal>
            <c:numRef>
              <c:f>'Cu + NA Brass'!$C$1291:$C$2045</c:f>
              <c:numCache>
                <c:formatCode>General</c:formatCode>
                <c:ptCount val="755"/>
                <c:pt idx="0">
                  <c:v>2.38</c:v>
                </c:pt>
                <c:pt idx="1">
                  <c:v>10.42</c:v>
                </c:pt>
                <c:pt idx="2">
                  <c:v>17.559999999999999</c:v>
                </c:pt>
                <c:pt idx="3">
                  <c:v>23.14</c:v>
                </c:pt>
                <c:pt idx="4">
                  <c:v>29.27</c:v>
                </c:pt>
                <c:pt idx="5">
                  <c:v>35.53</c:v>
                </c:pt>
                <c:pt idx="6">
                  <c:v>40.75</c:v>
                </c:pt>
                <c:pt idx="7">
                  <c:v>45.75</c:v>
                </c:pt>
                <c:pt idx="8">
                  <c:v>50.86</c:v>
                </c:pt>
                <c:pt idx="9">
                  <c:v>56.1</c:v>
                </c:pt>
                <c:pt idx="10">
                  <c:v>60.63</c:v>
                </c:pt>
                <c:pt idx="11">
                  <c:v>65.2</c:v>
                </c:pt>
                <c:pt idx="12">
                  <c:v>69.03</c:v>
                </c:pt>
                <c:pt idx="13">
                  <c:v>71.400000000000006</c:v>
                </c:pt>
                <c:pt idx="14">
                  <c:v>74.84</c:v>
                </c:pt>
                <c:pt idx="15">
                  <c:v>77.89</c:v>
                </c:pt>
                <c:pt idx="16">
                  <c:v>79.86</c:v>
                </c:pt>
                <c:pt idx="17">
                  <c:v>83.15</c:v>
                </c:pt>
                <c:pt idx="18">
                  <c:v>84.91</c:v>
                </c:pt>
                <c:pt idx="19">
                  <c:v>87.76</c:v>
                </c:pt>
                <c:pt idx="20">
                  <c:v>89.41</c:v>
                </c:pt>
                <c:pt idx="21">
                  <c:v>91.46</c:v>
                </c:pt>
                <c:pt idx="22">
                  <c:v>93.17</c:v>
                </c:pt>
                <c:pt idx="23">
                  <c:v>94.09</c:v>
                </c:pt>
                <c:pt idx="24">
                  <c:v>95.89</c:v>
                </c:pt>
                <c:pt idx="25">
                  <c:v>97.17</c:v>
                </c:pt>
                <c:pt idx="26">
                  <c:v>98.15</c:v>
                </c:pt>
                <c:pt idx="27">
                  <c:v>99.36</c:v>
                </c:pt>
                <c:pt idx="28">
                  <c:v>100.3</c:v>
                </c:pt>
                <c:pt idx="29">
                  <c:v>101.89</c:v>
                </c:pt>
                <c:pt idx="30">
                  <c:v>102.3</c:v>
                </c:pt>
                <c:pt idx="31">
                  <c:v>103.76</c:v>
                </c:pt>
                <c:pt idx="32">
                  <c:v>103.96</c:v>
                </c:pt>
                <c:pt idx="33">
                  <c:v>104.3</c:v>
                </c:pt>
                <c:pt idx="34">
                  <c:v>105.28</c:v>
                </c:pt>
                <c:pt idx="35">
                  <c:v>106.12</c:v>
                </c:pt>
                <c:pt idx="36">
                  <c:v>106.47</c:v>
                </c:pt>
                <c:pt idx="37">
                  <c:v>107.01</c:v>
                </c:pt>
                <c:pt idx="38">
                  <c:v>106.93</c:v>
                </c:pt>
                <c:pt idx="39">
                  <c:v>108.13</c:v>
                </c:pt>
                <c:pt idx="40">
                  <c:v>108.18</c:v>
                </c:pt>
                <c:pt idx="41">
                  <c:v>108.6</c:v>
                </c:pt>
                <c:pt idx="42">
                  <c:v>109.09</c:v>
                </c:pt>
                <c:pt idx="43">
                  <c:v>109.22</c:v>
                </c:pt>
                <c:pt idx="44">
                  <c:v>109.43</c:v>
                </c:pt>
                <c:pt idx="45">
                  <c:v>109.88</c:v>
                </c:pt>
                <c:pt idx="46">
                  <c:v>109.85</c:v>
                </c:pt>
                <c:pt idx="47">
                  <c:v>109.94</c:v>
                </c:pt>
                <c:pt idx="48">
                  <c:v>110.39</c:v>
                </c:pt>
                <c:pt idx="49">
                  <c:v>110.86</c:v>
                </c:pt>
                <c:pt idx="50">
                  <c:v>111.1</c:v>
                </c:pt>
                <c:pt idx="51">
                  <c:v>110.98</c:v>
                </c:pt>
                <c:pt idx="52">
                  <c:v>110.89</c:v>
                </c:pt>
                <c:pt idx="53">
                  <c:v>111.32</c:v>
                </c:pt>
                <c:pt idx="54">
                  <c:v>112.35</c:v>
                </c:pt>
                <c:pt idx="55">
                  <c:v>113.36</c:v>
                </c:pt>
                <c:pt idx="56">
                  <c:v>114.4</c:v>
                </c:pt>
                <c:pt idx="57">
                  <c:v>115.62</c:v>
                </c:pt>
                <c:pt idx="58">
                  <c:v>115.53</c:v>
                </c:pt>
                <c:pt idx="59">
                  <c:v>116.59</c:v>
                </c:pt>
                <c:pt idx="60">
                  <c:v>117.29</c:v>
                </c:pt>
                <c:pt idx="61">
                  <c:v>118.02</c:v>
                </c:pt>
                <c:pt idx="62">
                  <c:v>119.38</c:v>
                </c:pt>
                <c:pt idx="63">
                  <c:v>120.07</c:v>
                </c:pt>
                <c:pt idx="64">
                  <c:v>120.83</c:v>
                </c:pt>
                <c:pt idx="65">
                  <c:v>120.68</c:v>
                </c:pt>
                <c:pt idx="66">
                  <c:v>121.91</c:v>
                </c:pt>
                <c:pt idx="67">
                  <c:v>123.09</c:v>
                </c:pt>
                <c:pt idx="68">
                  <c:v>123.57</c:v>
                </c:pt>
                <c:pt idx="69">
                  <c:v>124.55</c:v>
                </c:pt>
                <c:pt idx="70">
                  <c:v>125.25</c:v>
                </c:pt>
                <c:pt idx="71">
                  <c:v>125.18</c:v>
                </c:pt>
                <c:pt idx="72">
                  <c:v>126.48</c:v>
                </c:pt>
                <c:pt idx="73">
                  <c:v>127.41</c:v>
                </c:pt>
                <c:pt idx="74">
                  <c:v>127.64</c:v>
                </c:pt>
                <c:pt idx="75">
                  <c:v>128</c:v>
                </c:pt>
                <c:pt idx="76">
                  <c:v>128.78</c:v>
                </c:pt>
                <c:pt idx="77">
                  <c:v>130.13999999999999</c:v>
                </c:pt>
                <c:pt idx="78">
                  <c:v>131.06</c:v>
                </c:pt>
                <c:pt idx="79">
                  <c:v>131.28</c:v>
                </c:pt>
                <c:pt idx="80">
                  <c:v>131.75</c:v>
                </c:pt>
                <c:pt idx="81">
                  <c:v>132.5</c:v>
                </c:pt>
                <c:pt idx="82">
                  <c:v>133.06</c:v>
                </c:pt>
                <c:pt idx="83">
                  <c:v>133.91</c:v>
                </c:pt>
                <c:pt idx="84">
                  <c:v>134.32</c:v>
                </c:pt>
                <c:pt idx="85">
                  <c:v>134.69</c:v>
                </c:pt>
                <c:pt idx="86">
                  <c:v>135.13</c:v>
                </c:pt>
                <c:pt idx="87">
                  <c:v>135.81</c:v>
                </c:pt>
                <c:pt idx="88">
                  <c:v>136.97999999999999</c:v>
                </c:pt>
                <c:pt idx="89">
                  <c:v>136.91</c:v>
                </c:pt>
                <c:pt idx="90">
                  <c:v>137.94999999999999</c:v>
                </c:pt>
                <c:pt idx="91">
                  <c:v>138.29</c:v>
                </c:pt>
                <c:pt idx="92">
                  <c:v>138.77000000000001</c:v>
                </c:pt>
                <c:pt idx="93">
                  <c:v>139.91999999999999</c:v>
                </c:pt>
                <c:pt idx="94">
                  <c:v>140.22999999999999</c:v>
                </c:pt>
                <c:pt idx="95">
                  <c:v>140.36000000000001</c:v>
                </c:pt>
                <c:pt idx="96">
                  <c:v>141.07</c:v>
                </c:pt>
                <c:pt idx="97">
                  <c:v>140.69</c:v>
                </c:pt>
                <c:pt idx="98">
                  <c:v>142.38999999999999</c:v>
                </c:pt>
                <c:pt idx="99">
                  <c:v>142.9</c:v>
                </c:pt>
                <c:pt idx="100">
                  <c:v>143.91</c:v>
                </c:pt>
                <c:pt idx="101">
                  <c:v>143.53</c:v>
                </c:pt>
                <c:pt idx="102">
                  <c:v>144.44999999999999</c:v>
                </c:pt>
                <c:pt idx="103">
                  <c:v>144.91</c:v>
                </c:pt>
                <c:pt idx="104">
                  <c:v>145.78</c:v>
                </c:pt>
                <c:pt idx="105">
                  <c:v>146.43</c:v>
                </c:pt>
                <c:pt idx="106">
                  <c:v>146.82</c:v>
                </c:pt>
                <c:pt idx="107">
                  <c:v>147.71</c:v>
                </c:pt>
                <c:pt idx="108">
                  <c:v>147.86000000000001</c:v>
                </c:pt>
                <c:pt idx="109">
                  <c:v>148.59</c:v>
                </c:pt>
                <c:pt idx="110">
                  <c:v>148.69999999999999</c:v>
                </c:pt>
                <c:pt idx="111">
                  <c:v>149.53</c:v>
                </c:pt>
                <c:pt idx="112">
                  <c:v>150.06</c:v>
                </c:pt>
                <c:pt idx="113">
                  <c:v>150.04</c:v>
                </c:pt>
                <c:pt idx="114">
                  <c:v>150.56</c:v>
                </c:pt>
                <c:pt idx="115">
                  <c:v>151.26</c:v>
                </c:pt>
                <c:pt idx="116">
                  <c:v>151.44999999999999</c:v>
                </c:pt>
                <c:pt idx="117">
                  <c:v>152</c:v>
                </c:pt>
                <c:pt idx="118">
                  <c:v>152.29</c:v>
                </c:pt>
                <c:pt idx="119">
                  <c:v>153.06</c:v>
                </c:pt>
                <c:pt idx="120">
                  <c:v>153.80000000000001</c:v>
                </c:pt>
                <c:pt idx="121">
                  <c:v>153.87</c:v>
                </c:pt>
                <c:pt idx="122">
                  <c:v>155.03</c:v>
                </c:pt>
                <c:pt idx="123">
                  <c:v>155.16</c:v>
                </c:pt>
                <c:pt idx="124">
                  <c:v>155.19999999999999</c:v>
                </c:pt>
                <c:pt idx="125">
                  <c:v>155.68</c:v>
                </c:pt>
                <c:pt idx="126">
                  <c:v>156.59</c:v>
                </c:pt>
                <c:pt idx="127">
                  <c:v>156.52000000000001</c:v>
                </c:pt>
                <c:pt idx="128">
                  <c:v>156.9</c:v>
                </c:pt>
                <c:pt idx="129">
                  <c:v>157.58000000000001</c:v>
                </c:pt>
                <c:pt idx="130">
                  <c:v>157.09</c:v>
                </c:pt>
                <c:pt idx="131">
                  <c:v>158.22</c:v>
                </c:pt>
                <c:pt idx="132">
                  <c:v>158.93</c:v>
                </c:pt>
                <c:pt idx="133">
                  <c:v>159.49</c:v>
                </c:pt>
                <c:pt idx="134">
                  <c:v>160.12</c:v>
                </c:pt>
                <c:pt idx="135">
                  <c:v>160.13999999999999</c:v>
                </c:pt>
                <c:pt idx="136">
                  <c:v>160.71</c:v>
                </c:pt>
                <c:pt idx="137">
                  <c:v>160.93</c:v>
                </c:pt>
                <c:pt idx="138">
                  <c:v>161.37</c:v>
                </c:pt>
                <c:pt idx="139">
                  <c:v>162.16</c:v>
                </c:pt>
                <c:pt idx="140">
                  <c:v>162.41</c:v>
                </c:pt>
                <c:pt idx="141">
                  <c:v>162.77000000000001</c:v>
                </c:pt>
                <c:pt idx="142">
                  <c:v>162.32</c:v>
                </c:pt>
                <c:pt idx="143">
                  <c:v>163.79</c:v>
                </c:pt>
                <c:pt idx="144">
                  <c:v>163.57</c:v>
                </c:pt>
                <c:pt idx="145">
                  <c:v>164.62</c:v>
                </c:pt>
                <c:pt idx="146">
                  <c:v>164.42</c:v>
                </c:pt>
                <c:pt idx="147">
                  <c:v>165.36</c:v>
                </c:pt>
                <c:pt idx="148">
                  <c:v>165.58</c:v>
                </c:pt>
                <c:pt idx="149">
                  <c:v>165.74</c:v>
                </c:pt>
                <c:pt idx="150">
                  <c:v>166.14</c:v>
                </c:pt>
                <c:pt idx="151">
                  <c:v>166.1</c:v>
                </c:pt>
                <c:pt idx="152">
                  <c:v>166.34</c:v>
                </c:pt>
                <c:pt idx="153">
                  <c:v>166.88</c:v>
                </c:pt>
                <c:pt idx="154">
                  <c:v>167.53</c:v>
                </c:pt>
                <c:pt idx="155">
                  <c:v>167.87</c:v>
                </c:pt>
                <c:pt idx="156">
                  <c:v>167.73</c:v>
                </c:pt>
                <c:pt idx="157">
                  <c:v>169.09</c:v>
                </c:pt>
                <c:pt idx="158">
                  <c:v>168.58</c:v>
                </c:pt>
                <c:pt idx="159">
                  <c:v>169.4</c:v>
                </c:pt>
                <c:pt idx="160">
                  <c:v>169.34</c:v>
                </c:pt>
                <c:pt idx="161">
                  <c:v>169.99</c:v>
                </c:pt>
                <c:pt idx="162">
                  <c:v>170.62</c:v>
                </c:pt>
                <c:pt idx="163">
                  <c:v>170.61</c:v>
                </c:pt>
                <c:pt idx="164">
                  <c:v>170.8</c:v>
                </c:pt>
                <c:pt idx="165">
                  <c:v>171.33</c:v>
                </c:pt>
                <c:pt idx="166">
                  <c:v>171.97</c:v>
                </c:pt>
                <c:pt idx="167">
                  <c:v>172.53</c:v>
                </c:pt>
                <c:pt idx="168">
                  <c:v>172.06</c:v>
                </c:pt>
                <c:pt idx="169">
                  <c:v>172.67</c:v>
                </c:pt>
                <c:pt idx="170">
                  <c:v>172.96</c:v>
                </c:pt>
                <c:pt idx="171">
                  <c:v>173.1</c:v>
                </c:pt>
                <c:pt idx="172">
                  <c:v>173.93</c:v>
                </c:pt>
                <c:pt idx="173">
                  <c:v>173.74</c:v>
                </c:pt>
                <c:pt idx="174">
                  <c:v>173.75</c:v>
                </c:pt>
                <c:pt idx="175">
                  <c:v>174.15</c:v>
                </c:pt>
                <c:pt idx="176">
                  <c:v>174.33</c:v>
                </c:pt>
                <c:pt idx="177">
                  <c:v>175.23</c:v>
                </c:pt>
                <c:pt idx="178">
                  <c:v>175.5</c:v>
                </c:pt>
                <c:pt idx="179">
                  <c:v>176.02</c:v>
                </c:pt>
                <c:pt idx="180">
                  <c:v>176.06</c:v>
                </c:pt>
                <c:pt idx="181">
                  <c:v>176.48</c:v>
                </c:pt>
                <c:pt idx="182">
                  <c:v>177.27</c:v>
                </c:pt>
                <c:pt idx="183">
                  <c:v>176.86</c:v>
                </c:pt>
                <c:pt idx="184">
                  <c:v>177.71</c:v>
                </c:pt>
                <c:pt idx="185">
                  <c:v>177.75</c:v>
                </c:pt>
                <c:pt idx="186">
                  <c:v>177.47</c:v>
                </c:pt>
                <c:pt idx="187">
                  <c:v>178.28</c:v>
                </c:pt>
                <c:pt idx="188">
                  <c:v>178.9</c:v>
                </c:pt>
                <c:pt idx="189">
                  <c:v>179.36</c:v>
                </c:pt>
                <c:pt idx="190">
                  <c:v>179.13</c:v>
                </c:pt>
                <c:pt idx="191">
                  <c:v>179.16</c:v>
                </c:pt>
                <c:pt idx="192">
                  <c:v>179.83</c:v>
                </c:pt>
                <c:pt idx="193">
                  <c:v>179.87</c:v>
                </c:pt>
                <c:pt idx="194">
                  <c:v>180.19</c:v>
                </c:pt>
                <c:pt idx="195">
                  <c:v>180.88</c:v>
                </c:pt>
                <c:pt idx="196">
                  <c:v>180.66</c:v>
                </c:pt>
                <c:pt idx="197">
                  <c:v>181.24</c:v>
                </c:pt>
                <c:pt idx="198">
                  <c:v>181.78</c:v>
                </c:pt>
                <c:pt idx="199">
                  <c:v>181.56</c:v>
                </c:pt>
                <c:pt idx="200">
                  <c:v>182.21</c:v>
                </c:pt>
                <c:pt idx="201">
                  <c:v>182.2</c:v>
                </c:pt>
                <c:pt idx="202">
                  <c:v>182.26</c:v>
                </c:pt>
                <c:pt idx="203">
                  <c:v>182.95</c:v>
                </c:pt>
                <c:pt idx="204">
                  <c:v>183.36</c:v>
                </c:pt>
                <c:pt idx="205">
                  <c:v>182.67</c:v>
                </c:pt>
                <c:pt idx="206">
                  <c:v>183.37</c:v>
                </c:pt>
                <c:pt idx="207">
                  <c:v>183.74</c:v>
                </c:pt>
                <c:pt idx="208">
                  <c:v>184.1</c:v>
                </c:pt>
                <c:pt idx="209">
                  <c:v>184.79</c:v>
                </c:pt>
                <c:pt idx="210">
                  <c:v>184.48</c:v>
                </c:pt>
                <c:pt idx="211">
                  <c:v>185.11</c:v>
                </c:pt>
                <c:pt idx="212">
                  <c:v>185.19</c:v>
                </c:pt>
                <c:pt idx="213">
                  <c:v>185.19</c:v>
                </c:pt>
                <c:pt idx="214">
                  <c:v>185.62</c:v>
                </c:pt>
                <c:pt idx="215">
                  <c:v>186.09</c:v>
                </c:pt>
                <c:pt idx="216">
                  <c:v>186.21</c:v>
                </c:pt>
                <c:pt idx="217">
                  <c:v>186.69</c:v>
                </c:pt>
                <c:pt idx="218">
                  <c:v>186.41</c:v>
                </c:pt>
                <c:pt idx="219">
                  <c:v>187.16</c:v>
                </c:pt>
                <c:pt idx="220">
                  <c:v>187.69</c:v>
                </c:pt>
                <c:pt idx="221">
                  <c:v>187.54</c:v>
                </c:pt>
                <c:pt idx="222">
                  <c:v>187.05</c:v>
                </c:pt>
                <c:pt idx="223">
                  <c:v>187.16</c:v>
                </c:pt>
                <c:pt idx="224">
                  <c:v>188.16</c:v>
                </c:pt>
                <c:pt idx="225">
                  <c:v>188.3</c:v>
                </c:pt>
                <c:pt idx="226">
                  <c:v>188.68</c:v>
                </c:pt>
                <c:pt idx="227">
                  <c:v>189.22</c:v>
                </c:pt>
                <c:pt idx="228">
                  <c:v>189.33</c:v>
                </c:pt>
                <c:pt idx="229">
                  <c:v>189.01</c:v>
                </c:pt>
                <c:pt idx="230">
                  <c:v>189.43</c:v>
                </c:pt>
                <c:pt idx="231">
                  <c:v>189.97</c:v>
                </c:pt>
                <c:pt idx="232">
                  <c:v>190.05</c:v>
                </c:pt>
                <c:pt idx="233">
                  <c:v>190.51</c:v>
                </c:pt>
                <c:pt idx="234">
                  <c:v>190.26</c:v>
                </c:pt>
                <c:pt idx="235">
                  <c:v>190.73</c:v>
                </c:pt>
                <c:pt idx="236">
                  <c:v>190.78</c:v>
                </c:pt>
                <c:pt idx="237">
                  <c:v>191.3</c:v>
                </c:pt>
                <c:pt idx="238">
                  <c:v>191.38</c:v>
                </c:pt>
                <c:pt idx="239">
                  <c:v>191.76</c:v>
                </c:pt>
                <c:pt idx="240">
                  <c:v>191.77</c:v>
                </c:pt>
                <c:pt idx="241">
                  <c:v>191.28</c:v>
                </c:pt>
                <c:pt idx="242">
                  <c:v>192.27</c:v>
                </c:pt>
                <c:pt idx="243">
                  <c:v>192.53</c:v>
                </c:pt>
                <c:pt idx="244">
                  <c:v>192.75</c:v>
                </c:pt>
                <c:pt idx="245">
                  <c:v>192.69</c:v>
                </c:pt>
                <c:pt idx="246">
                  <c:v>192.67</c:v>
                </c:pt>
                <c:pt idx="247">
                  <c:v>192.96</c:v>
                </c:pt>
                <c:pt idx="248">
                  <c:v>193.39</c:v>
                </c:pt>
                <c:pt idx="249">
                  <c:v>193.52</c:v>
                </c:pt>
                <c:pt idx="250">
                  <c:v>193.89</c:v>
                </c:pt>
                <c:pt idx="251">
                  <c:v>194</c:v>
                </c:pt>
                <c:pt idx="252">
                  <c:v>194.48</c:v>
                </c:pt>
                <c:pt idx="253">
                  <c:v>194.59</c:v>
                </c:pt>
                <c:pt idx="254">
                  <c:v>194.22</c:v>
                </c:pt>
                <c:pt idx="255">
                  <c:v>194.94</c:v>
                </c:pt>
                <c:pt idx="256">
                  <c:v>195.01</c:v>
                </c:pt>
                <c:pt idx="257">
                  <c:v>195.46</c:v>
                </c:pt>
                <c:pt idx="258">
                  <c:v>195.87</c:v>
                </c:pt>
                <c:pt idx="259">
                  <c:v>195.75</c:v>
                </c:pt>
                <c:pt idx="260">
                  <c:v>196.12</c:v>
                </c:pt>
                <c:pt idx="261">
                  <c:v>196.05</c:v>
                </c:pt>
                <c:pt idx="262">
                  <c:v>196.57</c:v>
                </c:pt>
                <c:pt idx="263">
                  <c:v>196.47</c:v>
                </c:pt>
                <c:pt idx="264">
                  <c:v>196.81</c:v>
                </c:pt>
                <c:pt idx="265">
                  <c:v>197.35</c:v>
                </c:pt>
                <c:pt idx="266">
                  <c:v>197.47</c:v>
                </c:pt>
                <c:pt idx="267">
                  <c:v>197.53</c:v>
                </c:pt>
                <c:pt idx="268">
                  <c:v>197.58</c:v>
                </c:pt>
                <c:pt idx="269">
                  <c:v>198.32</c:v>
                </c:pt>
                <c:pt idx="270">
                  <c:v>198.02</c:v>
                </c:pt>
                <c:pt idx="271">
                  <c:v>198.02</c:v>
                </c:pt>
                <c:pt idx="272">
                  <c:v>198.51</c:v>
                </c:pt>
                <c:pt idx="273">
                  <c:v>198.28</c:v>
                </c:pt>
                <c:pt idx="274">
                  <c:v>199.02</c:v>
                </c:pt>
                <c:pt idx="275">
                  <c:v>199.24</c:v>
                </c:pt>
                <c:pt idx="276">
                  <c:v>198.99</c:v>
                </c:pt>
                <c:pt idx="277">
                  <c:v>200.04</c:v>
                </c:pt>
                <c:pt idx="278">
                  <c:v>200.13</c:v>
                </c:pt>
                <c:pt idx="279">
                  <c:v>200.05</c:v>
                </c:pt>
                <c:pt idx="280">
                  <c:v>199.8</c:v>
                </c:pt>
                <c:pt idx="281">
                  <c:v>200.17</c:v>
                </c:pt>
                <c:pt idx="282">
                  <c:v>200.79</c:v>
                </c:pt>
                <c:pt idx="283">
                  <c:v>200.77</c:v>
                </c:pt>
                <c:pt idx="284">
                  <c:v>200.64</c:v>
                </c:pt>
                <c:pt idx="285">
                  <c:v>201.21</c:v>
                </c:pt>
                <c:pt idx="286">
                  <c:v>201.06</c:v>
                </c:pt>
                <c:pt idx="287">
                  <c:v>200.97</c:v>
                </c:pt>
                <c:pt idx="288">
                  <c:v>201.27</c:v>
                </c:pt>
                <c:pt idx="289">
                  <c:v>201.42</c:v>
                </c:pt>
                <c:pt idx="290">
                  <c:v>201.93</c:v>
                </c:pt>
                <c:pt idx="291">
                  <c:v>201.66</c:v>
                </c:pt>
                <c:pt idx="292">
                  <c:v>201.8</c:v>
                </c:pt>
                <c:pt idx="293">
                  <c:v>201.92</c:v>
                </c:pt>
                <c:pt idx="294">
                  <c:v>201.99</c:v>
                </c:pt>
                <c:pt idx="295">
                  <c:v>202.1</c:v>
                </c:pt>
                <c:pt idx="296">
                  <c:v>201.66</c:v>
                </c:pt>
                <c:pt idx="297">
                  <c:v>202.63</c:v>
                </c:pt>
                <c:pt idx="298">
                  <c:v>202.91</c:v>
                </c:pt>
                <c:pt idx="299">
                  <c:v>202.97</c:v>
                </c:pt>
                <c:pt idx="300">
                  <c:v>202.87</c:v>
                </c:pt>
                <c:pt idx="301">
                  <c:v>202.61</c:v>
                </c:pt>
                <c:pt idx="302">
                  <c:v>203.76</c:v>
                </c:pt>
                <c:pt idx="303">
                  <c:v>203.31</c:v>
                </c:pt>
                <c:pt idx="304">
                  <c:v>203.68</c:v>
                </c:pt>
                <c:pt idx="305">
                  <c:v>203.23</c:v>
                </c:pt>
                <c:pt idx="306">
                  <c:v>203.32</c:v>
                </c:pt>
                <c:pt idx="307">
                  <c:v>203.94</c:v>
                </c:pt>
                <c:pt idx="308">
                  <c:v>204.53</c:v>
                </c:pt>
                <c:pt idx="309">
                  <c:v>204.25</c:v>
                </c:pt>
                <c:pt idx="310">
                  <c:v>204.64</c:v>
                </c:pt>
                <c:pt idx="311">
                  <c:v>204.52</c:v>
                </c:pt>
                <c:pt idx="312">
                  <c:v>205.49</c:v>
                </c:pt>
                <c:pt idx="313">
                  <c:v>205.22</c:v>
                </c:pt>
                <c:pt idx="314">
                  <c:v>204.99</c:v>
                </c:pt>
                <c:pt idx="315">
                  <c:v>205.13</c:v>
                </c:pt>
                <c:pt idx="316">
                  <c:v>205.21</c:v>
                </c:pt>
                <c:pt idx="317">
                  <c:v>205.85</c:v>
                </c:pt>
                <c:pt idx="318">
                  <c:v>206.15</c:v>
                </c:pt>
                <c:pt idx="319">
                  <c:v>206.14</c:v>
                </c:pt>
                <c:pt idx="320">
                  <c:v>206.1</c:v>
                </c:pt>
                <c:pt idx="321">
                  <c:v>206.15</c:v>
                </c:pt>
                <c:pt idx="322">
                  <c:v>206.25</c:v>
                </c:pt>
                <c:pt idx="323">
                  <c:v>207.09</c:v>
                </c:pt>
                <c:pt idx="324">
                  <c:v>206.76</c:v>
                </c:pt>
                <c:pt idx="325">
                  <c:v>206.5</c:v>
                </c:pt>
                <c:pt idx="326">
                  <c:v>206.73</c:v>
                </c:pt>
                <c:pt idx="327">
                  <c:v>207.53</c:v>
                </c:pt>
                <c:pt idx="328">
                  <c:v>207.55</c:v>
                </c:pt>
                <c:pt idx="329">
                  <c:v>207.01</c:v>
                </c:pt>
                <c:pt idx="330">
                  <c:v>207.51</c:v>
                </c:pt>
                <c:pt idx="331">
                  <c:v>206.89</c:v>
                </c:pt>
                <c:pt idx="332">
                  <c:v>207.68</c:v>
                </c:pt>
                <c:pt idx="333">
                  <c:v>208.29</c:v>
                </c:pt>
                <c:pt idx="334">
                  <c:v>208.05</c:v>
                </c:pt>
                <c:pt idx="335">
                  <c:v>208.17</c:v>
                </c:pt>
                <c:pt idx="336">
                  <c:v>208.39</c:v>
                </c:pt>
                <c:pt idx="337">
                  <c:v>208.33</c:v>
                </c:pt>
                <c:pt idx="338">
                  <c:v>209.08</c:v>
                </c:pt>
                <c:pt idx="339">
                  <c:v>208.39</c:v>
                </c:pt>
                <c:pt idx="340">
                  <c:v>208.8</c:v>
                </c:pt>
                <c:pt idx="341">
                  <c:v>208.5</c:v>
                </c:pt>
                <c:pt idx="342">
                  <c:v>208.69</c:v>
                </c:pt>
                <c:pt idx="343">
                  <c:v>209.14</c:v>
                </c:pt>
                <c:pt idx="344">
                  <c:v>209.36</c:v>
                </c:pt>
                <c:pt idx="345">
                  <c:v>209.2</c:v>
                </c:pt>
                <c:pt idx="346">
                  <c:v>209.51</c:v>
                </c:pt>
                <c:pt idx="347">
                  <c:v>209.79</c:v>
                </c:pt>
                <c:pt idx="348">
                  <c:v>210.11</c:v>
                </c:pt>
                <c:pt idx="349">
                  <c:v>210.11</c:v>
                </c:pt>
                <c:pt idx="350">
                  <c:v>210.02</c:v>
                </c:pt>
                <c:pt idx="351">
                  <c:v>210.43</c:v>
                </c:pt>
                <c:pt idx="352">
                  <c:v>210.68</c:v>
                </c:pt>
                <c:pt idx="353">
                  <c:v>210.4</c:v>
                </c:pt>
                <c:pt idx="354">
                  <c:v>210.56</c:v>
                </c:pt>
                <c:pt idx="355">
                  <c:v>210.95</c:v>
                </c:pt>
                <c:pt idx="356">
                  <c:v>210.82</c:v>
                </c:pt>
                <c:pt idx="357">
                  <c:v>211</c:v>
                </c:pt>
                <c:pt idx="358">
                  <c:v>211.14</c:v>
                </c:pt>
                <c:pt idx="359">
                  <c:v>211.37</c:v>
                </c:pt>
                <c:pt idx="360">
                  <c:v>211.19</c:v>
                </c:pt>
                <c:pt idx="361">
                  <c:v>211.83</c:v>
                </c:pt>
                <c:pt idx="362">
                  <c:v>211.82</c:v>
                </c:pt>
                <c:pt idx="363">
                  <c:v>211.53</c:v>
                </c:pt>
                <c:pt idx="364">
                  <c:v>211.62</c:v>
                </c:pt>
                <c:pt idx="365">
                  <c:v>212.36</c:v>
                </c:pt>
                <c:pt idx="366">
                  <c:v>212.36</c:v>
                </c:pt>
                <c:pt idx="367">
                  <c:v>211.67</c:v>
                </c:pt>
                <c:pt idx="368">
                  <c:v>212.26</c:v>
                </c:pt>
                <c:pt idx="369">
                  <c:v>212.36</c:v>
                </c:pt>
                <c:pt idx="370">
                  <c:v>212.18</c:v>
                </c:pt>
                <c:pt idx="371">
                  <c:v>212.72</c:v>
                </c:pt>
                <c:pt idx="372">
                  <c:v>213.15</c:v>
                </c:pt>
                <c:pt idx="373">
                  <c:v>212.82</c:v>
                </c:pt>
                <c:pt idx="374">
                  <c:v>212.89</c:v>
                </c:pt>
                <c:pt idx="375">
                  <c:v>213.04</c:v>
                </c:pt>
                <c:pt idx="376">
                  <c:v>212.68</c:v>
                </c:pt>
                <c:pt idx="377">
                  <c:v>213.63</c:v>
                </c:pt>
                <c:pt idx="378">
                  <c:v>213.13</c:v>
                </c:pt>
                <c:pt idx="379">
                  <c:v>213.44</c:v>
                </c:pt>
                <c:pt idx="380">
                  <c:v>213.27</c:v>
                </c:pt>
                <c:pt idx="381">
                  <c:v>213.41</c:v>
                </c:pt>
                <c:pt idx="382">
                  <c:v>213.79</c:v>
                </c:pt>
                <c:pt idx="383">
                  <c:v>214.01</c:v>
                </c:pt>
                <c:pt idx="384">
                  <c:v>213.67</c:v>
                </c:pt>
                <c:pt idx="385">
                  <c:v>214.02</c:v>
                </c:pt>
                <c:pt idx="386">
                  <c:v>213.81</c:v>
                </c:pt>
                <c:pt idx="387">
                  <c:v>214.17</c:v>
                </c:pt>
                <c:pt idx="388">
                  <c:v>214.39</c:v>
                </c:pt>
                <c:pt idx="389">
                  <c:v>214.32</c:v>
                </c:pt>
                <c:pt idx="390">
                  <c:v>214.09</c:v>
                </c:pt>
                <c:pt idx="391">
                  <c:v>214.63</c:v>
                </c:pt>
                <c:pt idx="392">
                  <c:v>214.76</c:v>
                </c:pt>
                <c:pt idx="393">
                  <c:v>215.25</c:v>
                </c:pt>
                <c:pt idx="394">
                  <c:v>215.22</c:v>
                </c:pt>
                <c:pt idx="395">
                  <c:v>214.62</c:v>
                </c:pt>
                <c:pt idx="396">
                  <c:v>214.67</c:v>
                </c:pt>
                <c:pt idx="397">
                  <c:v>215.07</c:v>
                </c:pt>
                <c:pt idx="398">
                  <c:v>214.99</c:v>
                </c:pt>
                <c:pt idx="399">
                  <c:v>215.21</c:v>
                </c:pt>
                <c:pt idx="400">
                  <c:v>215.1</c:v>
                </c:pt>
                <c:pt idx="401">
                  <c:v>215.64</c:v>
                </c:pt>
                <c:pt idx="402">
                  <c:v>215.78</c:v>
                </c:pt>
                <c:pt idx="403">
                  <c:v>215.77</c:v>
                </c:pt>
                <c:pt idx="404">
                  <c:v>215.77</c:v>
                </c:pt>
                <c:pt idx="405">
                  <c:v>215.75</c:v>
                </c:pt>
                <c:pt idx="406">
                  <c:v>216.04</c:v>
                </c:pt>
                <c:pt idx="407">
                  <c:v>216.3</c:v>
                </c:pt>
                <c:pt idx="408">
                  <c:v>216.63</c:v>
                </c:pt>
                <c:pt idx="409">
                  <c:v>216.36</c:v>
                </c:pt>
                <c:pt idx="410">
                  <c:v>216.78</c:v>
                </c:pt>
                <c:pt idx="411">
                  <c:v>216.11</c:v>
                </c:pt>
                <c:pt idx="412">
                  <c:v>217.28</c:v>
                </c:pt>
                <c:pt idx="413">
                  <c:v>216.35</c:v>
                </c:pt>
                <c:pt idx="414">
                  <c:v>216.76</c:v>
                </c:pt>
                <c:pt idx="415">
                  <c:v>216.48</c:v>
                </c:pt>
                <c:pt idx="416">
                  <c:v>216.48</c:v>
                </c:pt>
                <c:pt idx="417">
                  <c:v>216.79</c:v>
                </c:pt>
                <c:pt idx="418">
                  <c:v>217.13</c:v>
                </c:pt>
                <c:pt idx="419">
                  <c:v>216.74</c:v>
                </c:pt>
                <c:pt idx="420">
                  <c:v>217.22</c:v>
                </c:pt>
                <c:pt idx="421">
                  <c:v>216.38</c:v>
                </c:pt>
                <c:pt idx="422">
                  <c:v>217.31</c:v>
                </c:pt>
                <c:pt idx="423">
                  <c:v>217.28</c:v>
                </c:pt>
                <c:pt idx="424">
                  <c:v>216.38</c:v>
                </c:pt>
                <c:pt idx="425">
                  <c:v>217.21</c:v>
                </c:pt>
                <c:pt idx="426">
                  <c:v>217.5</c:v>
                </c:pt>
                <c:pt idx="427">
                  <c:v>217.68</c:v>
                </c:pt>
                <c:pt idx="428">
                  <c:v>217.83</c:v>
                </c:pt>
                <c:pt idx="429">
                  <c:v>217.93</c:v>
                </c:pt>
                <c:pt idx="430">
                  <c:v>217.49</c:v>
                </c:pt>
                <c:pt idx="431">
                  <c:v>218.31</c:v>
                </c:pt>
                <c:pt idx="432">
                  <c:v>218.5</c:v>
                </c:pt>
                <c:pt idx="433">
                  <c:v>218.24</c:v>
                </c:pt>
                <c:pt idx="434">
                  <c:v>218.37</c:v>
                </c:pt>
                <c:pt idx="435">
                  <c:v>217.98</c:v>
                </c:pt>
                <c:pt idx="436">
                  <c:v>217.79</c:v>
                </c:pt>
                <c:pt idx="437">
                  <c:v>218.62</c:v>
                </c:pt>
                <c:pt idx="438">
                  <c:v>218.34</c:v>
                </c:pt>
                <c:pt idx="439">
                  <c:v>218.51</c:v>
                </c:pt>
                <c:pt idx="440">
                  <c:v>218.68</c:v>
                </c:pt>
                <c:pt idx="441">
                  <c:v>218.65</c:v>
                </c:pt>
                <c:pt idx="442">
                  <c:v>218.8</c:v>
                </c:pt>
                <c:pt idx="443">
                  <c:v>218.44</c:v>
                </c:pt>
                <c:pt idx="444">
                  <c:v>219.17</c:v>
                </c:pt>
                <c:pt idx="445">
                  <c:v>219.04</c:v>
                </c:pt>
                <c:pt idx="446">
                  <c:v>218.74</c:v>
                </c:pt>
                <c:pt idx="447">
                  <c:v>218.89</c:v>
                </c:pt>
                <c:pt idx="448">
                  <c:v>218.96</c:v>
                </c:pt>
                <c:pt idx="449">
                  <c:v>219.24</c:v>
                </c:pt>
                <c:pt idx="450">
                  <c:v>219.01</c:v>
                </c:pt>
                <c:pt idx="451">
                  <c:v>218.33</c:v>
                </c:pt>
                <c:pt idx="452">
                  <c:v>219.17</c:v>
                </c:pt>
                <c:pt idx="453">
                  <c:v>218.82</c:v>
                </c:pt>
                <c:pt idx="454">
                  <c:v>219.62</c:v>
                </c:pt>
                <c:pt idx="455">
                  <c:v>219.28</c:v>
                </c:pt>
                <c:pt idx="456">
                  <c:v>219.27</c:v>
                </c:pt>
                <c:pt idx="457">
                  <c:v>219.83</c:v>
                </c:pt>
                <c:pt idx="458">
                  <c:v>219.33</c:v>
                </c:pt>
                <c:pt idx="459">
                  <c:v>219.4</c:v>
                </c:pt>
                <c:pt idx="460">
                  <c:v>219.69</c:v>
                </c:pt>
                <c:pt idx="461">
                  <c:v>219.69</c:v>
                </c:pt>
                <c:pt idx="462">
                  <c:v>220.12</c:v>
                </c:pt>
                <c:pt idx="463">
                  <c:v>219.91</c:v>
                </c:pt>
                <c:pt idx="464">
                  <c:v>219.7</c:v>
                </c:pt>
                <c:pt idx="465">
                  <c:v>219.75</c:v>
                </c:pt>
                <c:pt idx="466">
                  <c:v>220.09</c:v>
                </c:pt>
                <c:pt idx="467">
                  <c:v>220.44</c:v>
                </c:pt>
                <c:pt idx="468">
                  <c:v>220.35</c:v>
                </c:pt>
                <c:pt idx="469">
                  <c:v>220.18</c:v>
                </c:pt>
                <c:pt idx="470">
                  <c:v>220.04</c:v>
                </c:pt>
                <c:pt idx="471">
                  <c:v>220.46</c:v>
                </c:pt>
                <c:pt idx="472">
                  <c:v>220.06</c:v>
                </c:pt>
                <c:pt idx="473">
                  <c:v>220.27</c:v>
                </c:pt>
                <c:pt idx="474">
                  <c:v>220.71</c:v>
                </c:pt>
                <c:pt idx="475">
                  <c:v>220.22</c:v>
                </c:pt>
                <c:pt idx="476">
                  <c:v>219.93</c:v>
                </c:pt>
                <c:pt idx="477">
                  <c:v>220.44</c:v>
                </c:pt>
                <c:pt idx="478">
                  <c:v>220.8</c:v>
                </c:pt>
                <c:pt idx="479">
                  <c:v>220.81</c:v>
                </c:pt>
                <c:pt idx="480">
                  <c:v>220.23</c:v>
                </c:pt>
                <c:pt idx="481">
                  <c:v>219.75</c:v>
                </c:pt>
                <c:pt idx="482">
                  <c:v>221.12</c:v>
                </c:pt>
                <c:pt idx="483">
                  <c:v>220.68</c:v>
                </c:pt>
                <c:pt idx="484">
                  <c:v>220.72</c:v>
                </c:pt>
                <c:pt idx="485">
                  <c:v>220.97</c:v>
                </c:pt>
                <c:pt idx="486">
                  <c:v>220.84</c:v>
                </c:pt>
                <c:pt idx="487">
                  <c:v>221.1</c:v>
                </c:pt>
                <c:pt idx="488">
                  <c:v>220.98</c:v>
                </c:pt>
                <c:pt idx="489">
                  <c:v>221.16</c:v>
                </c:pt>
                <c:pt idx="490">
                  <c:v>221.33</c:v>
                </c:pt>
                <c:pt idx="491">
                  <c:v>220.99</c:v>
                </c:pt>
                <c:pt idx="492">
                  <c:v>221.54</c:v>
                </c:pt>
                <c:pt idx="493">
                  <c:v>220.66</c:v>
                </c:pt>
                <c:pt idx="494">
                  <c:v>221.27</c:v>
                </c:pt>
                <c:pt idx="495">
                  <c:v>221.17</c:v>
                </c:pt>
                <c:pt idx="496">
                  <c:v>221.23</c:v>
                </c:pt>
                <c:pt idx="497">
                  <c:v>221.6</c:v>
                </c:pt>
                <c:pt idx="498">
                  <c:v>221.49</c:v>
                </c:pt>
                <c:pt idx="499">
                  <c:v>221.82</c:v>
                </c:pt>
                <c:pt idx="500">
                  <c:v>221.26</c:v>
                </c:pt>
                <c:pt idx="501">
                  <c:v>221.23</c:v>
                </c:pt>
                <c:pt idx="502">
                  <c:v>222</c:v>
                </c:pt>
                <c:pt idx="503">
                  <c:v>221.56</c:v>
                </c:pt>
                <c:pt idx="504">
                  <c:v>221.59</c:v>
                </c:pt>
                <c:pt idx="505">
                  <c:v>221.35</c:v>
                </c:pt>
                <c:pt idx="506">
                  <c:v>221.28</c:v>
                </c:pt>
                <c:pt idx="507">
                  <c:v>221.86</c:v>
                </c:pt>
                <c:pt idx="508">
                  <c:v>221.05</c:v>
                </c:pt>
                <c:pt idx="509">
                  <c:v>221.56</c:v>
                </c:pt>
                <c:pt idx="510">
                  <c:v>221.15</c:v>
                </c:pt>
                <c:pt idx="511">
                  <c:v>221.62</c:v>
                </c:pt>
                <c:pt idx="512">
                  <c:v>221.79</c:v>
                </c:pt>
                <c:pt idx="513">
                  <c:v>221.74</c:v>
                </c:pt>
                <c:pt idx="514">
                  <c:v>222.01</c:v>
                </c:pt>
                <c:pt idx="515">
                  <c:v>221.81</c:v>
                </c:pt>
                <c:pt idx="516">
                  <c:v>222.23</c:v>
                </c:pt>
                <c:pt idx="517">
                  <c:v>222.63</c:v>
                </c:pt>
                <c:pt idx="518">
                  <c:v>221.82</c:v>
                </c:pt>
                <c:pt idx="519">
                  <c:v>222.31</c:v>
                </c:pt>
                <c:pt idx="520">
                  <c:v>222.18</c:v>
                </c:pt>
                <c:pt idx="521">
                  <c:v>221.99</c:v>
                </c:pt>
                <c:pt idx="522">
                  <c:v>222.07</c:v>
                </c:pt>
                <c:pt idx="523">
                  <c:v>222.37</c:v>
                </c:pt>
                <c:pt idx="524">
                  <c:v>222.06</c:v>
                </c:pt>
                <c:pt idx="525">
                  <c:v>221.88</c:v>
                </c:pt>
                <c:pt idx="526">
                  <c:v>222.38</c:v>
                </c:pt>
                <c:pt idx="527">
                  <c:v>221.64</c:v>
                </c:pt>
                <c:pt idx="528">
                  <c:v>222.56</c:v>
                </c:pt>
                <c:pt idx="529">
                  <c:v>222.49</c:v>
                </c:pt>
                <c:pt idx="530">
                  <c:v>222.02</c:v>
                </c:pt>
                <c:pt idx="531">
                  <c:v>221.66</c:v>
                </c:pt>
                <c:pt idx="532">
                  <c:v>222.66</c:v>
                </c:pt>
                <c:pt idx="533">
                  <c:v>222.68</c:v>
                </c:pt>
                <c:pt idx="534">
                  <c:v>222.47</c:v>
                </c:pt>
                <c:pt idx="535">
                  <c:v>221.88</c:v>
                </c:pt>
                <c:pt idx="536">
                  <c:v>222.44</c:v>
                </c:pt>
                <c:pt idx="537">
                  <c:v>223.01</c:v>
                </c:pt>
                <c:pt idx="538">
                  <c:v>222.83</c:v>
                </c:pt>
                <c:pt idx="539">
                  <c:v>222.49</c:v>
                </c:pt>
                <c:pt idx="540">
                  <c:v>222.46</c:v>
                </c:pt>
                <c:pt idx="541">
                  <c:v>222.63</c:v>
                </c:pt>
                <c:pt idx="542">
                  <c:v>222.63</c:v>
                </c:pt>
                <c:pt idx="543">
                  <c:v>222.98</c:v>
                </c:pt>
                <c:pt idx="544">
                  <c:v>222.62</c:v>
                </c:pt>
                <c:pt idx="545">
                  <c:v>222.52</c:v>
                </c:pt>
                <c:pt idx="546">
                  <c:v>222.43</c:v>
                </c:pt>
                <c:pt idx="547">
                  <c:v>222.74</c:v>
                </c:pt>
                <c:pt idx="548">
                  <c:v>222.97</c:v>
                </c:pt>
                <c:pt idx="549">
                  <c:v>222.02</c:v>
                </c:pt>
                <c:pt idx="550">
                  <c:v>223.25</c:v>
                </c:pt>
                <c:pt idx="551">
                  <c:v>222.8</c:v>
                </c:pt>
                <c:pt idx="552">
                  <c:v>223.01</c:v>
                </c:pt>
                <c:pt idx="553">
                  <c:v>223.21</c:v>
                </c:pt>
                <c:pt idx="554">
                  <c:v>222.21</c:v>
                </c:pt>
                <c:pt idx="555">
                  <c:v>222.77</c:v>
                </c:pt>
                <c:pt idx="556">
                  <c:v>223</c:v>
                </c:pt>
                <c:pt idx="557">
                  <c:v>223.3</c:v>
                </c:pt>
                <c:pt idx="558">
                  <c:v>223.25</c:v>
                </c:pt>
                <c:pt idx="559">
                  <c:v>223.13</c:v>
                </c:pt>
                <c:pt idx="560">
                  <c:v>223.38</c:v>
                </c:pt>
                <c:pt idx="561">
                  <c:v>222.97</c:v>
                </c:pt>
                <c:pt idx="562">
                  <c:v>223.54</c:v>
                </c:pt>
                <c:pt idx="563">
                  <c:v>223.17</c:v>
                </c:pt>
                <c:pt idx="564">
                  <c:v>223.22</c:v>
                </c:pt>
                <c:pt idx="565">
                  <c:v>223.35</c:v>
                </c:pt>
                <c:pt idx="566">
                  <c:v>222.94</c:v>
                </c:pt>
                <c:pt idx="567">
                  <c:v>223.02</c:v>
                </c:pt>
                <c:pt idx="568">
                  <c:v>223.62</c:v>
                </c:pt>
                <c:pt idx="569">
                  <c:v>223.22</c:v>
                </c:pt>
                <c:pt idx="570">
                  <c:v>223.12</c:v>
                </c:pt>
                <c:pt idx="571">
                  <c:v>223.19</c:v>
                </c:pt>
                <c:pt idx="572">
                  <c:v>223.51</c:v>
                </c:pt>
                <c:pt idx="573">
                  <c:v>223.54</c:v>
                </c:pt>
                <c:pt idx="574">
                  <c:v>223.79</c:v>
                </c:pt>
                <c:pt idx="575">
                  <c:v>223.7</c:v>
                </c:pt>
                <c:pt idx="576">
                  <c:v>223.57</c:v>
                </c:pt>
                <c:pt idx="577">
                  <c:v>223.63</c:v>
                </c:pt>
                <c:pt idx="578">
                  <c:v>223.15</c:v>
                </c:pt>
                <c:pt idx="579">
                  <c:v>223.31</c:v>
                </c:pt>
                <c:pt idx="580">
                  <c:v>223.42</c:v>
                </c:pt>
                <c:pt idx="581">
                  <c:v>223.41</c:v>
                </c:pt>
                <c:pt idx="582">
                  <c:v>223.58</c:v>
                </c:pt>
                <c:pt idx="583">
                  <c:v>223.13</c:v>
                </c:pt>
                <c:pt idx="584">
                  <c:v>223.22</c:v>
                </c:pt>
                <c:pt idx="585">
                  <c:v>223.55</c:v>
                </c:pt>
                <c:pt idx="586">
                  <c:v>223.08</c:v>
                </c:pt>
                <c:pt idx="587">
                  <c:v>223.99</c:v>
                </c:pt>
                <c:pt idx="588">
                  <c:v>223.54</c:v>
                </c:pt>
                <c:pt idx="589">
                  <c:v>223.05</c:v>
                </c:pt>
                <c:pt idx="590">
                  <c:v>223.51</c:v>
                </c:pt>
                <c:pt idx="591">
                  <c:v>223.06</c:v>
                </c:pt>
                <c:pt idx="592">
                  <c:v>223.69</c:v>
                </c:pt>
                <c:pt idx="593">
                  <c:v>223.53</c:v>
                </c:pt>
                <c:pt idx="594">
                  <c:v>223.45</c:v>
                </c:pt>
                <c:pt idx="595">
                  <c:v>223.43</c:v>
                </c:pt>
                <c:pt idx="596">
                  <c:v>223.33</c:v>
                </c:pt>
                <c:pt idx="597">
                  <c:v>223.74</c:v>
                </c:pt>
                <c:pt idx="598">
                  <c:v>223.15</c:v>
                </c:pt>
                <c:pt idx="599">
                  <c:v>223.39</c:v>
                </c:pt>
                <c:pt idx="600">
                  <c:v>222.83</c:v>
                </c:pt>
                <c:pt idx="601">
                  <c:v>223.17</c:v>
                </c:pt>
                <c:pt idx="602">
                  <c:v>223.74</c:v>
                </c:pt>
                <c:pt idx="603">
                  <c:v>223.78</c:v>
                </c:pt>
                <c:pt idx="604">
                  <c:v>223.55</c:v>
                </c:pt>
                <c:pt idx="605">
                  <c:v>223.12</c:v>
                </c:pt>
                <c:pt idx="606">
                  <c:v>222.9</c:v>
                </c:pt>
                <c:pt idx="607">
                  <c:v>223.53</c:v>
                </c:pt>
                <c:pt idx="608">
                  <c:v>223.6</c:v>
                </c:pt>
                <c:pt idx="609">
                  <c:v>223.75</c:v>
                </c:pt>
                <c:pt idx="610">
                  <c:v>223.33</c:v>
                </c:pt>
                <c:pt idx="611">
                  <c:v>223.08</c:v>
                </c:pt>
                <c:pt idx="612">
                  <c:v>223.59</c:v>
                </c:pt>
                <c:pt idx="613">
                  <c:v>223.72</c:v>
                </c:pt>
                <c:pt idx="614">
                  <c:v>223.57</c:v>
                </c:pt>
                <c:pt idx="615">
                  <c:v>223.95</c:v>
                </c:pt>
                <c:pt idx="616">
                  <c:v>223.26</c:v>
                </c:pt>
                <c:pt idx="617">
                  <c:v>223.79</c:v>
                </c:pt>
                <c:pt idx="618">
                  <c:v>223.59</c:v>
                </c:pt>
                <c:pt idx="619">
                  <c:v>223.2</c:v>
                </c:pt>
                <c:pt idx="620">
                  <c:v>223.1</c:v>
                </c:pt>
                <c:pt idx="621">
                  <c:v>223.03</c:v>
                </c:pt>
                <c:pt idx="622">
                  <c:v>223.72</c:v>
                </c:pt>
                <c:pt idx="623">
                  <c:v>223.54</c:v>
                </c:pt>
                <c:pt idx="624">
                  <c:v>223.12</c:v>
                </c:pt>
                <c:pt idx="625">
                  <c:v>222.95</c:v>
                </c:pt>
                <c:pt idx="626">
                  <c:v>223</c:v>
                </c:pt>
                <c:pt idx="627">
                  <c:v>224.16</c:v>
                </c:pt>
                <c:pt idx="628">
                  <c:v>223.31</c:v>
                </c:pt>
                <c:pt idx="629">
                  <c:v>223.36</c:v>
                </c:pt>
                <c:pt idx="630">
                  <c:v>223</c:v>
                </c:pt>
                <c:pt idx="631">
                  <c:v>222.92</c:v>
                </c:pt>
                <c:pt idx="632">
                  <c:v>223.39</c:v>
                </c:pt>
                <c:pt idx="633">
                  <c:v>223.38</c:v>
                </c:pt>
                <c:pt idx="634">
                  <c:v>223.34</c:v>
                </c:pt>
                <c:pt idx="635">
                  <c:v>222.6</c:v>
                </c:pt>
                <c:pt idx="636">
                  <c:v>222.99</c:v>
                </c:pt>
                <c:pt idx="637">
                  <c:v>223.79</c:v>
                </c:pt>
                <c:pt idx="638">
                  <c:v>222.52</c:v>
                </c:pt>
                <c:pt idx="639">
                  <c:v>223.34</c:v>
                </c:pt>
                <c:pt idx="640">
                  <c:v>223.12</c:v>
                </c:pt>
                <c:pt idx="641">
                  <c:v>222.85</c:v>
                </c:pt>
                <c:pt idx="642">
                  <c:v>223.26</c:v>
                </c:pt>
                <c:pt idx="643">
                  <c:v>223.17</c:v>
                </c:pt>
                <c:pt idx="644">
                  <c:v>222.98</c:v>
                </c:pt>
                <c:pt idx="645">
                  <c:v>223.09</c:v>
                </c:pt>
                <c:pt idx="646">
                  <c:v>223.04</c:v>
                </c:pt>
                <c:pt idx="647">
                  <c:v>223.35</c:v>
                </c:pt>
                <c:pt idx="648">
                  <c:v>223.34</c:v>
                </c:pt>
                <c:pt idx="649">
                  <c:v>223.14</c:v>
                </c:pt>
                <c:pt idx="650">
                  <c:v>222.88</c:v>
                </c:pt>
                <c:pt idx="651">
                  <c:v>222.78</c:v>
                </c:pt>
                <c:pt idx="652">
                  <c:v>223.92</c:v>
                </c:pt>
                <c:pt idx="653">
                  <c:v>223.42</c:v>
                </c:pt>
                <c:pt idx="654">
                  <c:v>223</c:v>
                </c:pt>
                <c:pt idx="655">
                  <c:v>222.87</c:v>
                </c:pt>
                <c:pt idx="656">
                  <c:v>223.08</c:v>
                </c:pt>
                <c:pt idx="657">
                  <c:v>223.15</c:v>
                </c:pt>
                <c:pt idx="658">
                  <c:v>223.28</c:v>
                </c:pt>
                <c:pt idx="659">
                  <c:v>223.14</c:v>
                </c:pt>
                <c:pt idx="660">
                  <c:v>223.3</c:v>
                </c:pt>
                <c:pt idx="661">
                  <c:v>222.9</c:v>
                </c:pt>
                <c:pt idx="662">
                  <c:v>222.86</c:v>
                </c:pt>
                <c:pt idx="663">
                  <c:v>222.72</c:v>
                </c:pt>
                <c:pt idx="664">
                  <c:v>223.47</c:v>
                </c:pt>
                <c:pt idx="665">
                  <c:v>222.72</c:v>
                </c:pt>
                <c:pt idx="666">
                  <c:v>222.38</c:v>
                </c:pt>
                <c:pt idx="667">
                  <c:v>222.63</c:v>
                </c:pt>
                <c:pt idx="668">
                  <c:v>222.26</c:v>
                </c:pt>
                <c:pt idx="669">
                  <c:v>222.75</c:v>
                </c:pt>
                <c:pt idx="670">
                  <c:v>222.52</c:v>
                </c:pt>
                <c:pt idx="671">
                  <c:v>222.84</c:v>
                </c:pt>
                <c:pt idx="672">
                  <c:v>223.18</c:v>
                </c:pt>
                <c:pt idx="673">
                  <c:v>223</c:v>
                </c:pt>
                <c:pt idx="674">
                  <c:v>222.18</c:v>
                </c:pt>
                <c:pt idx="675">
                  <c:v>222.34</c:v>
                </c:pt>
                <c:pt idx="676">
                  <c:v>222.56</c:v>
                </c:pt>
                <c:pt idx="677">
                  <c:v>222.24</c:v>
                </c:pt>
                <c:pt idx="678">
                  <c:v>222.6</c:v>
                </c:pt>
                <c:pt idx="679">
                  <c:v>222.69</c:v>
                </c:pt>
                <c:pt idx="680">
                  <c:v>222.79</c:v>
                </c:pt>
                <c:pt idx="681">
                  <c:v>222.22</c:v>
                </c:pt>
                <c:pt idx="682">
                  <c:v>222.54</c:v>
                </c:pt>
                <c:pt idx="683">
                  <c:v>222.32</c:v>
                </c:pt>
                <c:pt idx="684">
                  <c:v>222.64</c:v>
                </c:pt>
                <c:pt idx="685">
                  <c:v>222.51</c:v>
                </c:pt>
                <c:pt idx="686">
                  <c:v>221.78</c:v>
                </c:pt>
                <c:pt idx="687">
                  <c:v>222.55</c:v>
                </c:pt>
                <c:pt idx="688">
                  <c:v>222.3</c:v>
                </c:pt>
                <c:pt idx="689">
                  <c:v>222.24</c:v>
                </c:pt>
                <c:pt idx="690">
                  <c:v>222.36</c:v>
                </c:pt>
                <c:pt idx="691">
                  <c:v>222.72</c:v>
                </c:pt>
                <c:pt idx="692">
                  <c:v>222.26</c:v>
                </c:pt>
                <c:pt idx="693">
                  <c:v>222.6</c:v>
                </c:pt>
                <c:pt idx="694">
                  <c:v>221.85</c:v>
                </c:pt>
                <c:pt idx="695">
                  <c:v>221.74</c:v>
                </c:pt>
                <c:pt idx="696">
                  <c:v>222.62</c:v>
                </c:pt>
                <c:pt idx="697">
                  <c:v>222.28</c:v>
                </c:pt>
                <c:pt idx="698">
                  <c:v>222.1</c:v>
                </c:pt>
                <c:pt idx="699">
                  <c:v>221.69</c:v>
                </c:pt>
                <c:pt idx="700">
                  <c:v>221.69</c:v>
                </c:pt>
                <c:pt idx="701">
                  <c:v>221.53</c:v>
                </c:pt>
                <c:pt idx="702">
                  <c:v>221.95</c:v>
                </c:pt>
                <c:pt idx="703">
                  <c:v>221.81</c:v>
                </c:pt>
                <c:pt idx="704">
                  <c:v>221.85</c:v>
                </c:pt>
                <c:pt idx="705">
                  <c:v>221.51</c:v>
                </c:pt>
                <c:pt idx="706">
                  <c:v>221.8</c:v>
                </c:pt>
                <c:pt idx="707">
                  <c:v>221.67</c:v>
                </c:pt>
                <c:pt idx="708">
                  <c:v>221.79</c:v>
                </c:pt>
                <c:pt idx="709">
                  <c:v>221.31</c:v>
                </c:pt>
                <c:pt idx="710">
                  <c:v>221.33</c:v>
                </c:pt>
                <c:pt idx="711">
                  <c:v>221.4</c:v>
                </c:pt>
                <c:pt idx="712">
                  <c:v>221.73</c:v>
                </c:pt>
                <c:pt idx="713">
                  <c:v>220.44</c:v>
                </c:pt>
                <c:pt idx="714">
                  <c:v>220.84</c:v>
                </c:pt>
                <c:pt idx="715">
                  <c:v>220.77</c:v>
                </c:pt>
                <c:pt idx="716">
                  <c:v>220.79</c:v>
                </c:pt>
                <c:pt idx="717">
                  <c:v>220.58</c:v>
                </c:pt>
                <c:pt idx="718">
                  <c:v>220.89</c:v>
                </c:pt>
                <c:pt idx="719">
                  <c:v>220.37</c:v>
                </c:pt>
                <c:pt idx="720">
                  <c:v>220.51</c:v>
                </c:pt>
                <c:pt idx="721">
                  <c:v>219.65</c:v>
                </c:pt>
                <c:pt idx="722">
                  <c:v>220.22</c:v>
                </c:pt>
                <c:pt idx="723">
                  <c:v>219.78</c:v>
                </c:pt>
                <c:pt idx="724">
                  <c:v>219.84</c:v>
                </c:pt>
                <c:pt idx="725">
                  <c:v>218.64</c:v>
                </c:pt>
                <c:pt idx="726">
                  <c:v>219.12</c:v>
                </c:pt>
                <c:pt idx="727">
                  <c:v>219.56</c:v>
                </c:pt>
                <c:pt idx="728">
                  <c:v>218.34</c:v>
                </c:pt>
                <c:pt idx="729">
                  <c:v>218.42</c:v>
                </c:pt>
                <c:pt idx="730">
                  <c:v>218.08</c:v>
                </c:pt>
                <c:pt idx="731">
                  <c:v>217.53</c:v>
                </c:pt>
                <c:pt idx="732">
                  <c:v>217.26</c:v>
                </c:pt>
                <c:pt idx="733">
                  <c:v>206.7</c:v>
                </c:pt>
                <c:pt idx="734">
                  <c:v>215.95</c:v>
                </c:pt>
                <c:pt idx="735">
                  <c:v>215.17</c:v>
                </c:pt>
                <c:pt idx="736">
                  <c:v>214.19</c:v>
                </c:pt>
                <c:pt idx="737">
                  <c:v>213.52</c:v>
                </c:pt>
                <c:pt idx="738">
                  <c:v>212.4</c:v>
                </c:pt>
                <c:pt idx="739">
                  <c:v>211.59</c:v>
                </c:pt>
                <c:pt idx="740">
                  <c:v>208.98</c:v>
                </c:pt>
                <c:pt idx="741">
                  <c:v>207.8</c:v>
                </c:pt>
                <c:pt idx="742">
                  <c:v>205.73</c:v>
                </c:pt>
                <c:pt idx="743">
                  <c:v>203.18</c:v>
                </c:pt>
                <c:pt idx="744">
                  <c:v>199.63</c:v>
                </c:pt>
                <c:pt idx="745">
                  <c:v>196.05</c:v>
                </c:pt>
                <c:pt idx="746">
                  <c:v>191.38</c:v>
                </c:pt>
                <c:pt idx="747">
                  <c:v>185.15</c:v>
                </c:pt>
                <c:pt idx="748">
                  <c:v>178.17</c:v>
                </c:pt>
                <c:pt idx="749">
                  <c:v>169.28</c:v>
                </c:pt>
                <c:pt idx="750">
                  <c:v>158.69999999999999</c:v>
                </c:pt>
                <c:pt idx="751">
                  <c:v>142.96</c:v>
                </c:pt>
                <c:pt idx="752">
                  <c:v>109.91</c:v>
                </c:pt>
                <c:pt idx="753">
                  <c:v>77.42</c:v>
                </c:pt>
                <c:pt idx="754">
                  <c:v>26.12</c:v>
                </c:pt>
              </c:numCache>
            </c:numRef>
          </c:yVal>
          <c:smooth val="0"/>
        </c:ser>
        <c:ser>
          <c:idx val="3"/>
          <c:order val="3"/>
          <c:tx>
            <c:v>Copper</c:v>
          </c:tx>
          <c:spPr>
            <a:ln>
              <a:solidFill>
                <a:schemeClr val="accent3"/>
              </a:solidFill>
            </a:ln>
          </c:spPr>
          <c:marker>
            <c:symbol val="none"/>
          </c:marker>
          <c:xVal>
            <c:numRef>
              <c:f>'Cu + NA Brass'!$E$2055:$E$2754</c:f>
              <c:numCache>
                <c:formatCode>General</c:formatCode>
                <c:ptCount val="700"/>
                <c:pt idx="0">
                  <c:v>8.0000000000000007E-5</c:v>
                </c:pt>
                <c:pt idx="1">
                  <c:v>9.0000000000000006E-5</c:v>
                </c:pt>
                <c:pt idx="2">
                  <c:v>1.7000000000000001E-4</c:v>
                </c:pt>
                <c:pt idx="3">
                  <c:v>2.0000000000000001E-4</c:v>
                </c:pt>
                <c:pt idx="4">
                  <c:v>2.7E-4</c:v>
                </c:pt>
                <c:pt idx="5">
                  <c:v>2.9999999999999997E-4</c:v>
                </c:pt>
                <c:pt idx="6">
                  <c:v>3.6000000000000002E-4</c:v>
                </c:pt>
                <c:pt idx="7">
                  <c:v>4.2000000000000002E-4</c:v>
                </c:pt>
                <c:pt idx="8">
                  <c:v>4.8999999999999998E-4</c:v>
                </c:pt>
                <c:pt idx="9">
                  <c:v>5.5000000000000003E-4</c:v>
                </c:pt>
                <c:pt idx="10">
                  <c:v>5.8E-4</c:v>
                </c:pt>
                <c:pt idx="11">
                  <c:v>6.3000000000000003E-4</c:v>
                </c:pt>
                <c:pt idx="12">
                  <c:v>6.8999999999999997E-4</c:v>
                </c:pt>
                <c:pt idx="13">
                  <c:v>7.2999999999999996E-4</c:v>
                </c:pt>
                <c:pt idx="14">
                  <c:v>8.0000000000000004E-4</c:v>
                </c:pt>
                <c:pt idx="15">
                  <c:v>8.3000000000000001E-4</c:v>
                </c:pt>
                <c:pt idx="16">
                  <c:v>8.7000000000000001E-4</c:v>
                </c:pt>
                <c:pt idx="17">
                  <c:v>9.3999999999999997E-4</c:v>
                </c:pt>
                <c:pt idx="18">
                  <c:v>1.0300000000000001E-3</c:v>
                </c:pt>
                <c:pt idx="19">
                  <c:v>1.0399999999999999E-3</c:v>
                </c:pt>
                <c:pt idx="20">
                  <c:v>1.1299999999999999E-3</c:v>
                </c:pt>
                <c:pt idx="21">
                  <c:v>1.1999999999999999E-3</c:v>
                </c:pt>
                <c:pt idx="22">
                  <c:v>1.2600000000000001E-3</c:v>
                </c:pt>
                <c:pt idx="23">
                  <c:v>1.32E-3</c:v>
                </c:pt>
                <c:pt idx="24">
                  <c:v>1.3799999999999999E-3</c:v>
                </c:pt>
                <c:pt idx="25">
                  <c:v>1.48E-3</c:v>
                </c:pt>
                <c:pt idx="26">
                  <c:v>1.5200000000000001E-3</c:v>
                </c:pt>
                <c:pt idx="27">
                  <c:v>1.6299999999999999E-3</c:v>
                </c:pt>
                <c:pt idx="28">
                  <c:v>1.67E-3</c:v>
                </c:pt>
                <c:pt idx="29">
                  <c:v>1.7600000000000001E-3</c:v>
                </c:pt>
                <c:pt idx="30">
                  <c:v>1.8400000000000001E-3</c:v>
                </c:pt>
                <c:pt idx="31">
                  <c:v>1.8799999999999999E-3</c:v>
                </c:pt>
                <c:pt idx="32">
                  <c:v>2E-3</c:v>
                </c:pt>
                <c:pt idx="33">
                  <c:v>2.1099999999999999E-3</c:v>
                </c:pt>
                <c:pt idx="34">
                  <c:v>2.15E-3</c:v>
                </c:pt>
                <c:pt idx="35">
                  <c:v>2.2300000000000002E-3</c:v>
                </c:pt>
                <c:pt idx="36">
                  <c:v>2.3E-3</c:v>
                </c:pt>
                <c:pt idx="37">
                  <c:v>2.3999999999999998E-3</c:v>
                </c:pt>
                <c:pt idx="38">
                  <c:v>2.5000000000000001E-3</c:v>
                </c:pt>
                <c:pt idx="39">
                  <c:v>2.5600000000000002E-3</c:v>
                </c:pt>
                <c:pt idx="40">
                  <c:v>2.64E-3</c:v>
                </c:pt>
                <c:pt idx="41">
                  <c:v>2.7599999999999999E-3</c:v>
                </c:pt>
                <c:pt idx="42">
                  <c:v>2.8700000000000002E-3</c:v>
                </c:pt>
                <c:pt idx="43">
                  <c:v>2.9199999999999999E-3</c:v>
                </c:pt>
                <c:pt idx="44">
                  <c:v>3.0000000000000001E-3</c:v>
                </c:pt>
                <c:pt idx="45">
                  <c:v>3.13E-3</c:v>
                </c:pt>
                <c:pt idx="46">
                  <c:v>3.2100000000000002E-3</c:v>
                </c:pt>
                <c:pt idx="47">
                  <c:v>3.3E-3</c:v>
                </c:pt>
                <c:pt idx="48">
                  <c:v>3.4099999999999998E-3</c:v>
                </c:pt>
                <c:pt idx="49">
                  <c:v>3.5200000000000001E-3</c:v>
                </c:pt>
                <c:pt idx="50">
                  <c:v>3.5999999999999999E-3</c:v>
                </c:pt>
                <c:pt idx="51">
                  <c:v>3.6600000000000001E-3</c:v>
                </c:pt>
                <c:pt idx="52">
                  <c:v>3.7799999999999999E-3</c:v>
                </c:pt>
                <c:pt idx="53">
                  <c:v>3.8500000000000001E-3</c:v>
                </c:pt>
                <c:pt idx="54">
                  <c:v>3.9500000000000004E-3</c:v>
                </c:pt>
                <c:pt idx="55">
                  <c:v>4.0600000000000002E-3</c:v>
                </c:pt>
                <c:pt idx="56">
                  <c:v>4.13E-3</c:v>
                </c:pt>
                <c:pt idx="57">
                  <c:v>4.2700000000000004E-3</c:v>
                </c:pt>
                <c:pt idx="58">
                  <c:v>4.3600000000000002E-3</c:v>
                </c:pt>
                <c:pt idx="59">
                  <c:v>4.4400000000000004E-3</c:v>
                </c:pt>
                <c:pt idx="60">
                  <c:v>5.2900000000000004E-3</c:v>
                </c:pt>
                <c:pt idx="61">
                  <c:v>6.0899999999999999E-3</c:v>
                </c:pt>
                <c:pt idx="62">
                  <c:v>6.9300000000000004E-3</c:v>
                </c:pt>
                <c:pt idx="63">
                  <c:v>7.77E-3</c:v>
                </c:pt>
                <c:pt idx="64">
                  <c:v>8.5299999999999994E-3</c:v>
                </c:pt>
                <c:pt idx="65">
                  <c:v>9.3399999999999993E-3</c:v>
                </c:pt>
                <c:pt idx="66">
                  <c:v>1.0120000000000001E-2</c:v>
                </c:pt>
                <c:pt idx="67">
                  <c:v>1.0970000000000001E-2</c:v>
                </c:pt>
                <c:pt idx="68">
                  <c:v>1.1769999999999999E-2</c:v>
                </c:pt>
                <c:pt idx="69">
                  <c:v>1.2540000000000001E-2</c:v>
                </c:pt>
                <c:pt idx="70">
                  <c:v>1.337E-2</c:v>
                </c:pt>
                <c:pt idx="71">
                  <c:v>1.417E-2</c:v>
                </c:pt>
                <c:pt idx="72">
                  <c:v>1.498E-2</c:v>
                </c:pt>
                <c:pt idx="73">
                  <c:v>1.576E-2</c:v>
                </c:pt>
                <c:pt idx="74">
                  <c:v>1.652E-2</c:v>
                </c:pt>
                <c:pt idx="75">
                  <c:v>1.7389999999999999E-2</c:v>
                </c:pt>
                <c:pt idx="76">
                  <c:v>1.8120000000000001E-2</c:v>
                </c:pt>
                <c:pt idx="77">
                  <c:v>1.8919999999999999E-2</c:v>
                </c:pt>
                <c:pt idx="78">
                  <c:v>1.967E-2</c:v>
                </c:pt>
                <c:pt idx="79">
                  <c:v>2.0469999999999999E-2</c:v>
                </c:pt>
                <c:pt idx="80">
                  <c:v>2.128E-2</c:v>
                </c:pt>
                <c:pt idx="81">
                  <c:v>2.2030000000000001E-2</c:v>
                </c:pt>
                <c:pt idx="82">
                  <c:v>2.2780000000000002E-2</c:v>
                </c:pt>
                <c:pt idx="83">
                  <c:v>2.3560000000000001E-2</c:v>
                </c:pt>
                <c:pt idx="84">
                  <c:v>2.426E-2</c:v>
                </c:pt>
                <c:pt idx="85">
                  <c:v>2.504E-2</c:v>
                </c:pt>
                <c:pt idx="86">
                  <c:v>2.58E-2</c:v>
                </c:pt>
                <c:pt idx="87">
                  <c:v>2.656E-2</c:v>
                </c:pt>
                <c:pt idx="88">
                  <c:v>2.7369999999999998E-2</c:v>
                </c:pt>
                <c:pt idx="89">
                  <c:v>2.8060000000000002E-2</c:v>
                </c:pt>
                <c:pt idx="90">
                  <c:v>2.8830000000000001E-2</c:v>
                </c:pt>
                <c:pt idx="91">
                  <c:v>2.9579999999999999E-2</c:v>
                </c:pt>
                <c:pt idx="92">
                  <c:v>3.0329999999999999E-2</c:v>
                </c:pt>
                <c:pt idx="93">
                  <c:v>3.107E-2</c:v>
                </c:pt>
                <c:pt idx="94">
                  <c:v>3.1829999999999997E-2</c:v>
                </c:pt>
                <c:pt idx="95">
                  <c:v>3.2599999999999997E-2</c:v>
                </c:pt>
                <c:pt idx="96">
                  <c:v>3.338E-2</c:v>
                </c:pt>
                <c:pt idx="97">
                  <c:v>3.4090000000000002E-2</c:v>
                </c:pt>
                <c:pt idx="98">
                  <c:v>3.4799999999999998E-2</c:v>
                </c:pt>
                <c:pt idx="99">
                  <c:v>3.5549999999999998E-2</c:v>
                </c:pt>
                <c:pt idx="100">
                  <c:v>3.6330000000000001E-2</c:v>
                </c:pt>
                <c:pt idx="101">
                  <c:v>3.7109999999999997E-2</c:v>
                </c:pt>
                <c:pt idx="102">
                  <c:v>3.7780000000000001E-2</c:v>
                </c:pt>
                <c:pt idx="103">
                  <c:v>3.8519999999999999E-2</c:v>
                </c:pt>
                <c:pt idx="104">
                  <c:v>3.9280000000000002E-2</c:v>
                </c:pt>
                <c:pt idx="105">
                  <c:v>0.04</c:v>
                </c:pt>
                <c:pt idx="106">
                  <c:v>4.0710000000000003E-2</c:v>
                </c:pt>
                <c:pt idx="107">
                  <c:v>4.1439999999999998E-2</c:v>
                </c:pt>
                <c:pt idx="108">
                  <c:v>4.224E-2</c:v>
                </c:pt>
                <c:pt idx="109">
                  <c:v>4.292E-2</c:v>
                </c:pt>
                <c:pt idx="110">
                  <c:v>4.3619999999999999E-2</c:v>
                </c:pt>
                <c:pt idx="111">
                  <c:v>4.4389999999999999E-2</c:v>
                </c:pt>
                <c:pt idx="112">
                  <c:v>4.5109999999999997E-2</c:v>
                </c:pt>
                <c:pt idx="113">
                  <c:v>4.5879999999999997E-2</c:v>
                </c:pt>
                <c:pt idx="114">
                  <c:v>4.6589999999999999E-2</c:v>
                </c:pt>
                <c:pt idx="115">
                  <c:v>4.7350000000000003E-2</c:v>
                </c:pt>
                <c:pt idx="116">
                  <c:v>4.8090000000000001E-2</c:v>
                </c:pt>
                <c:pt idx="117">
                  <c:v>4.8800000000000003E-2</c:v>
                </c:pt>
                <c:pt idx="118">
                  <c:v>4.9549999999999997E-2</c:v>
                </c:pt>
                <c:pt idx="119">
                  <c:v>5.0290000000000001E-2</c:v>
                </c:pt>
                <c:pt idx="120">
                  <c:v>5.0990000000000001E-2</c:v>
                </c:pt>
                <c:pt idx="121">
                  <c:v>5.1740000000000001E-2</c:v>
                </c:pt>
                <c:pt idx="122">
                  <c:v>5.2449999999999997E-2</c:v>
                </c:pt>
                <c:pt idx="123">
                  <c:v>5.3150000000000003E-2</c:v>
                </c:pt>
                <c:pt idx="124">
                  <c:v>5.3879999999999997E-2</c:v>
                </c:pt>
                <c:pt idx="125">
                  <c:v>5.4600000000000003E-2</c:v>
                </c:pt>
                <c:pt idx="126">
                  <c:v>5.5359999999999999E-2</c:v>
                </c:pt>
                <c:pt idx="127">
                  <c:v>5.6000000000000001E-2</c:v>
                </c:pt>
                <c:pt idx="128">
                  <c:v>5.6770000000000001E-2</c:v>
                </c:pt>
                <c:pt idx="129">
                  <c:v>5.7509999999999999E-2</c:v>
                </c:pt>
                <c:pt idx="130">
                  <c:v>5.8209999999999998E-2</c:v>
                </c:pt>
                <c:pt idx="131">
                  <c:v>5.8939999999999999E-2</c:v>
                </c:pt>
                <c:pt idx="132">
                  <c:v>5.9709999999999999E-2</c:v>
                </c:pt>
                <c:pt idx="133">
                  <c:v>6.0339999999999998E-2</c:v>
                </c:pt>
                <c:pt idx="134">
                  <c:v>6.1069999999999999E-2</c:v>
                </c:pt>
                <c:pt idx="135">
                  <c:v>6.1809999999999997E-2</c:v>
                </c:pt>
                <c:pt idx="136">
                  <c:v>6.2539999999999998E-2</c:v>
                </c:pt>
                <c:pt idx="137">
                  <c:v>6.3280000000000003E-2</c:v>
                </c:pt>
                <c:pt idx="138">
                  <c:v>6.3969999999999999E-2</c:v>
                </c:pt>
                <c:pt idx="139">
                  <c:v>6.4670000000000005E-2</c:v>
                </c:pt>
                <c:pt idx="140">
                  <c:v>6.54E-2</c:v>
                </c:pt>
                <c:pt idx="141">
                  <c:v>6.6089999999999996E-2</c:v>
                </c:pt>
                <c:pt idx="142">
                  <c:v>6.6790000000000002E-2</c:v>
                </c:pt>
                <c:pt idx="143">
                  <c:v>6.7510000000000001E-2</c:v>
                </c:pt>
                <c:pt idx="144">
                  <c:v>6.8220000000000003E-2</c:v>
                </c:pt>
                <c:pt idx="145">
                  <c:v>6.8959999999999994E-2</c:v>
                </c:pt>
                <c:pt idx="146">
                  <c:v>6.9669999999999996E-2</c:v>
                </c:pt>
                <c:pt idx="147">
                  <c:v>7.0370000000000002E-2</c:v>
                </c:pt>
                <c:pt idx="148">
                  <c:v>7.1120000000000003E-2</c:v>
                </c:pt>
                <c:pt idx="149">
                  <c:v>7.1830000000000005E-2</c:v>
                </c:pt>
                <c:pt idx="150">
                  <c:v>7.2520000000000001E-2</c:v>
                </c:pt>
                <c:pt idx="151">
                  <c:v>7.3270000000000002E-2</c:v>
                </c:pt>
                <c:pt idx="152">
                  <c:v>7.3959999999999998E-2</c:v>
                </c:pt>
                <c:pt idx="153">
                  <c:v>7.4649999999999994E-2</c:v>
                </c:pt>
                <c:pt idx="154">
                  <c:v>7.5439999999999993E-2</c:v>
                </c:pt>
                <c:pt idx="155">
                  <c:v>7.6100000000000001E-2</c:v>
                </c:pt>
                <c:pt idx="156">
                  <c:v>7.6780000000000001E-2</c:v>
                </c:pt>
                <c:pt idx="157">
                  <c:v>7.7509999999999996E-2</c:v>
                </c:pt>
                <c:pt idx="158">
                  <c:v>7.8159999999999993E-2</c:v>
                </c:pt>
                <c:pt idx="159">
                  <c:v>7.8880000000000006E-2</c:v>
                </c:pt>
                <c:pt idx="160">
                  <c:v>7.9619999999999996E-2</c:v>
                </c:pt>
                <c:pt idx="161">
                  <c:v>8.0299999999999996E-2</c:v>
                </c:pt>
                <c:pt idx="162">
                  <c:v>8.0990000000000006E-2</c:v>
                </c:pt>
                <c:pt idx="163">
                  <c:v>8.1720000000000001E-2</c:v>
                </c:pt>
                <c:pt idx="164">
                  <c:v>8.2449999999999996E-2</c:v>
                </c:pt>
                <c:pt idx="165">
                  <c:v>8.319E-2</c:v>
                </c:pt>
                <c:pt idx="166">
                  <c:v>8.3860000000000004E-2</c:v>
                </c:pt>
                <c:pt idx="167">
                  <c:v>8.4589999999999999E-2</c:v>
                </c:pt>
                <c:pt idx="168">
                  <c:v>8.5220000000000004E-2</c:v>
                </c:pt>
                <c:pt idx="169">
                  <c:v>8.5959999999999995E-2</c:v>
                </c:pt>
                <c:pt idx="170">
                  <c:v>8.6699999999999999E-2</c:v>
                </c:pt>
                <c:pt idx="171">
                  <c:v>8.7419999999999998E-2</c:v>
                </c:pt>
                <c:pt idx="172">
                  <c:v>8.8109999999999994E-2</c:v>
                </c:pt>
                <c:pt idx="173">
                  <c:v>8.881E-2</c:v>
                </c:pt>
                <c:pt idx="174">
                  <c:v>8.949E-2</c:v>
                </c:pt>
                <c:pt idx="175">
                  <c:v>9.017E-2</c:v>
                </c:pt>
                <c:pt idx="176">
                  <c:v>9.0899999999999995E-2</c:v>
                </c:pt>
                <c:pt idx="177">
                  <c:v>9.1600000000000001E-2</c:v>
                </c:pt>
                <c:pt idx="178">
                  <c:v>9.2319999999999999E-2</c:v>
                </c:pt>
                <c:pt idx="179">
                  <c:v>9.3030000000000002E-2</c:v>
                </c:pt>
                <c:pt idx="180">
                  <c:v>9.3710000000000002E-2</c:v>
                </c:pt>
                <c:pt idx="181">
                  <c:v>9.443E-2</c:v>
                </c:pt>
                <c:pt idx="182">
                  <c:v>9.511E-2</c:v>
                </c:pt>
                <c:pt idx="183">
                  <c:v>9.5780000000000004E-2</c:v>
                </c:pt>
                <c:pt idx="184">
                  <c:v>9.6519999999999995E-2</c:v>
                </c:pt>
                <c:pt idx="185">
                  <c:v>9.7210000000000005E-2</c:v>
                </c:pt>
                <c:pt idx="186">
                  <c:v>9.7900000000000001E-2</c:v>
                </c:pt>
                <c:pt idx="187">
                  <c:v>9.8589999999999997E-2</c:v>
                </c:pt>
                <c:pt idx="188">
                  <c:v>9.9349999999999994E-2</c:v>
                </c:pt>
                <c:pt idx="189">
                  <c:v>0.10002</c:v>
                </c:pt>
                <c:pt idx="190">
                  <c:v>0.10075000000000001</c:v>
                </c:pt>
                <c:pt idx="191">
                  <c:v>0.10144</c:v>
                </c:pt>
                <c:pt idx="192">
                  <c:v>0.10215</c:v>
                </c:pt>
                <c:pt idx="193">
                  <c:v>0.10285</c:v>
                </c:pt>
                <c:pt idx="194">
                  <c:v>0.10356</c:v>
                </c:pt>
                <c:pt idx="195">
                  <c:v>0.10425</c:v>
                </c:pt>
                <c:pt idx="196">
                  <c:v>0.10496999999999999</c:v>
                </c:pt>
                <c:pt idx="197">
                  <c:v>0.10571999999999999</c:v>
                </c:pt>
                <c:pt idx="198">
                  <c:v>0.10636</c:v>
                </c:pt>
                <c:pt idx="199">
                  <c:v>0.10706</c:v>
                </c:pt>
                <c:pt idx="200">
                  <c:v>0.10777</c:v>
                </c:pt>
                <c:pt idx="201">
                  <c:v>0.10845</c:v>
                </c:pt>
                <c:pt idx="202">
                  <c:v>0.10915999999999999</c:v>
                </c:pt>
                <c:pt idx="203">
                  <c:v>0.10989</c:v>
                </c:pt>
                <c:pt idx="204">
                  <c:v>0.11058999999999999</c:v>
                </c:pt>
                <c:pt idx="205">
                  <c:v>0.1113</c:v>
                </c:pt>
                <c:pt idx="206">
                  <c:v>0.11201</c:v>
                </c:pt>
                <c:pt idx="207">
                  <c:v>0.11276</c:v>
                </c:pt>
                <c:pt idx="208">
                  <c:v>0.11348</c:v>
                </c:pt>
                <c:pt idx="209">
                  <c:v>0.11414000000000001</c:v>
                </c:pt>
                <c:pt idx="210">
                  <c:v>0.11484999999999999</c:v>
                </c:pt>
                <c:pt idx="211">
                  <c:v>0.11555</c:v>
                </c:pt>
                <c:pt idx="212">
                  <c:v>0.11623</c:v>
                </c:pt>
                <c:pt idx="213">
                  <c:v>0.11695</c:v>
                </c:pt>
                <c:pt idx="214">
                  <c:v>0.11763</c:v>
                </c:pt>
                <c:pt idx="215">
                  <c:v>0.11837</c:v>
                </c:pt>
                <c:pt idx="216">
                  <c:v>0.11905</c:v>
                </c:pt>
                <c:pt idx="217">
                  <c:v>0.11978999999999999</c:v>
                </c:pt>
                <c:pt idx="218">
                  <c:v>0.12046999999999999</c:v>
                </c:pt>
                <c:pt idx="219">
                  <c:v>0.12112000000000001</c:v>
                </c:pt>
                <c:pt idx="220">
                  <c:v>0.12185</c:v>
                </c:pt>
                <c:pt idx="221">
                  <c:v>0.12254</c:v>
                </c:pt>
                <c:pt idx="222">
                  <c:v>0.12322</c:v>
                </c:pt>
                <c:pt idx="223">
                  <c:v>0.12396</c:v>
                </c:pt>
                <c:pt idx="224">
                  <c:v>0.12469</c:v>
                </c:pt>
                <c:pt idx="225">
                  <c:v>0.12543000000000001</c:v>
                </c:pt>
                <c:pt idx="226">
                  <c:v>0.12612000000000001</c:v>
                </c:pt>
                <c:pt idx="227">
                  <c:v>0.12683</c:v>
                </c:pt>
                <c:pt idx="228">
                  <c:v>0.12756999999999999</c:v>
                </c:pt>
                <c:pt idx="229">
                  <c:v>0.12823999999999999</c:v>
                </c:pt>
                <c:pt idx="230">
                  <c:v>0.12887999999999999</c:v>
                </c:pt>
                <c:pt idx="231">
                  <c:v>0.12963</c:v>
                </c:pt>
                <c:pt idx="232">
                  <c:v>0.13033</c:v>
                </c:pt>
                <c:pt idx="233">
                  <c:v>0.13106000000000001</c:v>
                </c:pt>
                <c:pt idx="234">
                  <c:v>0.13174</c:v>
                </c:pt>
                <c:pt idx="235">
                  <c:v>0.13249</c:v>
                </c:pt>
                <c:pt idx="236">
                  <c:v>0.13322000000000001</c:v>
                </c:pt>
                <c:pt idx="237">
                  <c:v>0.13392000000000001</c:v>
                </c:pt>
                <c:pt idx="238">
                  <c:v>0.13464000000000001</c:v>
                </c:pt>
                <c:pt idx="239">
                  <c:v>0.13533999999999999</c:v>
                </c:pt>
                <c:pt idx="240">
                  <c:v>0.13602</c:v>
                </c:pt>
                <c:pt idx="241">
                  <c:v>0.13678999999999999</c:v>
                </c:pt>
                <c:pt idx="242">
                  <c:v>0.13747999999999999</c:v>
                </c:pt>
                <c:pt idx="243">
                  <c:v>0.13816000000000001</c:v>
                </c:pt>
                <c:pt idx="244">
                  <c:v>0.13886999999999999</c:v>
                </c:pt>
                <c:pt idx="245">
                  <c:v>0.13961999999999999</c:v>
                </c:pt>
                <c:pt idx="246">
                  <c:v>0.14032</c:v>
                </c:pt>
                <c:pt idx="247">
                  <c:v>0.14102999999999999</c:v>
                </c:pt>
                <c:pt idx="248">
                  <c:v>0.14176</c:v>
                </c:pt>
                <c:pt idx="249">
                  <c:v>0.14246</c:v>
                </c:pt>
                <c:pt idx="250">
                  <c:v>0.14318</c:v>
                </c:pt>
                <c:pt idx="251">
                  <c:v>0.14387</c:v>
                </c:pt>
                <c:pt idx="252">
                  <c:v>0.14454</c:v>
                </c:pt>
                <c:pt idx="253">
                  <c:v>0.14526</c:v>
                </c:pt>
                <c:pt idx="254">
                  <c:v>0.14591999999999999</c:v>
                </c:pt>
                <c:pt idx="255">
                  <c:v>0.14666999999999999</c:v>
                </c:pt>
                <c:pt idx="256">
                  <c:v>0.14738999999999999</c:v>
                </c:pt>
                <c:pt idx="257">
                  <c:v>0.14807000000000001</c:v>
                </c:pt>
                <c:pt idx="258">
                  <c:v>0.14878</c:v>
                </c:pt>
                <c:pt idx="259">
                  <c:v>0.14949999999999999</c:v>
                </c:pt>
                <c:pt idx="260">
                  <c:v>0.15024000000000001</c:v>
                </c:pt>
                <c:pt idx="261">
                  <c:v>0.15096000000000001</c:v>
                </c:pt>
                <c:pt idx="262">
                  <c:v>0.15173</c:v>
                </c:pt>
                <c:pt idx="263">
                  <c:v>0.15240999999999999</c:v>
                </c:pt>
                <c:pt idx="264">
                  <c:v>0.15315999999999999</c:v>
                </c:pt>
                <c:pt idx="265">
                  <c:v>0.15384</c:v>
                </c:pt>
                <c:pt idx="266">
                  <c:v>0.15453</c:v>
                </c:pt>
                <c:pt idx="267">
                  <c:v>0.15523999999999999</c:v>
                </c:pt>
                <c:pt idx="268">
                  <c:v>0.15597</c:v>
                </c:pt>
                <c:pt idx="269">
                  <c:v>0.15668000000000001</c:v>
                </c:pt>
                <c:pt idx="270">
                  <c:v>0.15742999999999999</c:v>
                </c:pt>
                <c:pt idx="271">
                  <c:v>0.15808</c:v>
                </c:pt>
                <c:pt idx="272">
                  <c:v>0.15881999999999999</c:v>
                </c:pt>
                <c:pt idx="273">
                  <c:v>0.15953000000000001</c:v>
                </c:pt>
                <c:pt idx="274">
                  <c:v>0.16020999999999999</c:v>
                </c:pt>
                <c:pt idx="275">
                  <c:v>0.16091</c:v>
                </c:pt>
                <c:pt idx="276">
                  <c:v>0.16167999999999999</c:v>
                </c:pt>
                <c:pt idx="277">
                  <c:v>0.16238</c:v>
                </c:pt>
                <c:pt idx="278">
                  <c:v>0.16309000000000001</c:v>
                </c:pt>
                <c:pt idx="279">
                  <c:v>0.16378999999999999</c:v>
                </c:pt>
                <c:pt idx="280">
                  <c:v>0.16450999999999999</c:v>
                </c:pt>
                <c:pt idx="281">
                  <c:v>0.16527</c:v>
                </c:pt>
                <c:pt idx="282">
                  <c:v>0.16599</c:v>
                </c:pt>
                <c:pt idx="283">
                  <c:v>0.16674</c:v>
                </c:pt>
                <c:pt idx="284">
                  <c:v>0.16752</c:v>
                </c:pt>
                <c:pt idx="285">
                  <c:v>0.16819000000000001</c:v>
                </c:pt>
                <c:pt idx="286">
                  <c:v>0.16893</c:v>
                </c:pt>
                <c:pt idx="287">
                  <c:v>0.16963</c:v>
                </c:pt>
                <c:pt idx="288">
                  <c:v>0.17036999999999999</c:v>
                </c:pt>
                <c:pt idx="289">
                  <c:v>0.17111000000000001</c:v>
                </c:pt>
                <c:pt idx="290">
                  <c:v>0.17171</c:v>
                </c:pt>
                <c:pt idx="291">
                  <c:v>0.17241999999999999</c:v>
                </c:pt>
                <c:pt idx="292">
                  <c:v>0.17313999999999999</c:v>
                </c:pt>
                <c:pt idx="293">
                  <c:v>0.17385999999999999</c:v>
                </c:pt>
                <c:pt idx="294">
                  <c:v>0.17455999999999999</c:v>
                </c:pt>
                <c:pt idx="295">
                  <c:v>0.17532</c:v>
                </c:pt>
                <c:pt idx="296">
                  <c:v>0.17609</c:v>
                </c:pt>
                <c:pt idx="297">
                  <c:v>0.17680000000000001</c:v>
                </c:pt>
                <c:pt idx="298">
                  <c:v>0.17749000000000001</c:v>
                </c:pt>
                <c:pt idx="299">
                  <c:v>0.17813999999999999</c:v>
                </c:pt>
                <c:pt idx="300">
                  <c:v>0.1789</c:v>
                </c:pt>
                <c:pt idx="301">
                  <c:v>0.17960999999999999</c:v>
                </c:pt>
                <c:pt idx="302">
                  <c:v>0.18032999999999999</c:v>
                </c:pt>
                <c:pt idx="303">
                  <c:v>0.18106</c:v>
                </c:pt>
                <c:pt idx="304">
                  <c:v>0.18179000000000001</c:v>
                </c:pt>
                <c:pt idx="305">
                  <c:v>0.18251000000000001</c:v>
                </c:pt>
                <c:pt idx="306">
                  <c:v>0.18321000000000001</c:v>
                </c:pt>
                <c:pt idx="307">
                  <c:v>0.18395</c:v>
                </c:pt>
                <c:pt idx="308">
                  <c:v>0.18467</c:v>
                </c:pt>
                <c:pt idx="309">
                  <c:v>0.18542</c:v>
                </c:pt>
                <c:pt idx="310">
                  <c:v>0.18612999999999999</c:v>
                </c:pt>
                <c:pt idx="311">
                  <c:v>0.18683</c:v>
                </c:pt>
                <c:pt idx="312">
                  <c:v>0.18759999999999999</c:v>
                </c:pt>
                <c:pt idx="313">
                  <c:v>0.1883</c:v>
                </c:pt>
                <c:pt idx="314">
                  <c:v>0.18903</c:v>
                </c:pt>
                <c:pt idx="315">
                  <c:v>0.18970999999999999</c:v>
                </c:pt>
                <c:pt idx="316">
                  <c:v>0.19048000000000001</c:v>
                </c:pt>
                <c:pt idx="317">
                  <c:v>0.19123000000000001</c:v>
                </c:pt>
                <c:pt idx="318">
                  <c:v>0.19195999999999999</c:v>
                </c:pt>
                <c:pt idx="319">
                  <c:v>0.19266</c:v>
                </c:pt>
                <c:pt idx="320">
                  <c:v>0.19338</c:v>
                </c:pt>
                <c:pt idx="321">
                  <c:v>0.19416</c:v>
                </c:pt>
                <c:pt idx="322">
                  <c:v>0.19486999999999999</c:v>
                </c:pt>
                <c:pt idx="323">
                  <c:v>0.19561000000000001</c:v>
                </c:pt>
                <c:pt idx="324">
                  <c:v>0.19636000000000001</c:v>
                </c:pt>
                <c:pt idx="325">
                  <c:v>0.19706000000000001</c:v>
                </c:pt>
                <c:pt idx="326">
                  <c:v>0.19778000000000001</c:v>
                </c:pt>
                <c:pt idx="327">
                  <c:v>0.19847999999999999</c:v>
                </c:pt>
                <c:pt idx="328">
                  <c:v>0.19922999999999999</c:v>
                </c:pt>
                <c:pt idx="329">
                  <c:v>0.19997999999999999</c:v>
                </c:pt>
                <c:pt idx="330">
                  <c:v>0.20072000000000001</c:v>
                </c:pt>
                <c:pt idx="331">
                  <c:v>0.20144999999999999</c:v>
                </c:pt>
                <c:pt idx="332">
                  <c:v>0.20216999999999999</c:v>
                </c:pt>
                <c:pt idx="333">
                  <c:v>0.20291000000000001</c:v>
                </c:pt>
                <c:pt idx="334">
                  <c:v>0.20363000000000001</c:v>
                </c:pt>
                <c:pt idx="335">
                  <c:v>0.20438999999999999</c:v>
                </c:pt>
                <c:pt idx="336">
                  <c:v>0.20516000000000001</c:v>
                </c:pt>
                <c:pt idx="337">
                  <c:v>0.20588999999999999</c:v>
                </c:pt>
                <c:pt idx="338">
                  <c:v>0.20659</c:v>
                </c:pt>
                <c:pt idx="339">
                  <c:v>0.20732999999999999</c:v>
                </c:pt>
                <c:pt idx="340">
                  <c:v>0.20809</c:v>
                </c:pt>
                <c:pt idx="341">
                  <c:v>0.20885000000000001</c:v>
                </c:pt>
                <c:pt idx="342">
                  <c:v>0.20954999999999999</c:v>
                </c:pt>
                <c:pt idx="343">
                  <c:v>0.21026</c:v>
                </c:pt>
                <c:pt idx="344">
                  <c:v>0.21101</c:v>
                </c:pt>
                <c:pt idx="345">
                  <c:v>0.21182999999999999</c:v>
                </c:pt>
                <c:pt idx="346">
                  <c:v>0.21253</c:v>
                </c:pt>
                <c:pt idx="347">
                  <c:v>0.21325</c:v>
                </c:pt>
                <c:pt idx="348">
                  <c:v>0.21398</c:v>
                </c:pt>
                <c:pt idx="349">
                  <c:v>0.21478</c:v>
                </c:pt>
                <c:pt idx="350">
                  <c:v>0.21545</c:v>
                </c:pt>
                <c:pt idx="351">
                  <c:v>0.21621000000000001</c:v>
                </c:pt>
                <c:pt idx="352">
                  <c:v>0.21697</c:v>
                </c:pt>
                <c:pt idx="353">
                  <c:v>0.21767</c:v>
                </c:pt>
                <c:pt idx="354">
                  <c:v>0.21843000000000001</c:v>
                </c:pt>
                <c:pt idx="355">
                  <c:v>0.21918000000000001</c:v>
                </c:pt>
                <c:pt idx="356">
                  <c:v>0.21990000000000001</c:v>
                </c:pt>
                <c:pt idx="357">
                  <c:v>0.22062999999999999</c:v>
                </c:pt>
                <c:pt idx="358">
                  <c:v>0.22140000000000001</c:v>
                </c:pt>
                <c:pt idx="359">
                  <c:v>0.22211</c:v>
                </c:pt>
                <c:pt idx="360">
                  <c:v>0.22286</c:v>
                </c:pt>
                <c:pt idx="361">
                  <c:v>0.22359999999999999</c:v>
                </c:pt>
                <c:pt idx="362">
                  <c:v>0.22434000000000001</c:v>
                </c:pt>
                <c:pt idx="363">
                  <c:v>0.22506000000000001</c:v>
                </c:pt>
                <c:pt idx="364">
                  <c:v>0.22578999999999999</c:v>
                </c:pt>
                <c:pt idx="365">
                  <c:v>0.22653000000000001</c:v>
                </c:pt>
                <c:pt idx="366">
                  <c:v>0.22728999999999999</c:v>
                </c:pt>
                <c:pt idx="367">
                  <c:v>0.22800000000000001</c:v>
                </c:pt>
                <c:pt idx="368">
                  <c:v>0.22878000000000001</c:v>
                </c:pt>
                <c:pt idx="369">
                  <c:v>0.22953999999999999</c:v>
                </c:pt>
                <c:pt idx="370">
                  <c:v>0.23027</c:v>
                </c:pt>
                <c:pt idx="371">
                  <c:v>0.23100000000000001</c:v>
                </c:pt>
                <c:pt idx="372">
                  <c:v>0.23178000000000001</c:v>
                </c:pt>
                <c:pt idx="373">
                  <c:v>0.23254</c:v>
                </c:pt>
                <c:pt idx="374">
                  <c:v>0.23330000000000001</c:v>
                </c:pt>
                <c:pt idx="375">
                  <c:v>0.23404</c:v>
                </c:pt>
                <c:pt idx="376">
                  <c:v>0.23479</c:v>
                </c:pt>
                <c:pt idx="377">
                  <c:v>0.23554</c:v>
                </c:pt>
                <c:pt idx="378">
                  <c:v>0.23623</c:v>
                </c:pt>
                <c:pt idx="379">
                  <c:v>0.23698</c:v>
                </c:pt>
                <c:pt idx="380">
                  <c:v>0.23768</c:v>
                </c:pt>
                <c:pt idx="381">
                  <c:v>0.23845</c:v>
                </c:pt>
                <c:pt idx="382">
                  <c:v>0.23924000000000001</c:v>
                </c:pt>
                <c:pt idx="383">
                  <c:v>0.23999000000000001</c:v>
                </c:pt>
                <c:pt idx="384">
                  <c:v>0.24074000000000001</c:v>
                </c:pt>
                <c:pt idx="385">
                  <c:v>0.24157000000000001</c:v>
                </c:pt>
                <c:pt idx="386">
                  <c:v>0.24232999999999999</c:v>
                </c:pt>
                <c:pt idx="387">
                  <c:v>0.24304000000000001</c:v>
                </c:pt>
                <c:pt idx="388">
                  <c:v>0.24379000000000001</c:v>
                </c:pt>
                <c:pt idx="389">
                  <c:v>0.24457000000000001</c:v>
                </c:pt>
                <c:pt idx="390">
                  <c:v>0.24528</c:v>
                </c:pt>
                <c:pt idx="391">
                  <c:v>0.24604000000000001</c:v>
                </c:pt>
                <c:pt idx="392">
                  <c:v>0.24679999999999999</c:v>
                </c:pt>
                <c:pt idx="393">
                  <c:v>0.24757000000000001</c:v>
                </c:pt>
                <c:pt idx="394">
                  <c:v>0.24829999999999999</c:v>
                </c:pt>
                <c:pt idx="395">
                  <c:v>0.24901999999999999</c:v>
                </c:pt>
                <c:pt idx="396">
                  <c:v>0.24983</c:v>
                </c:pt>
                <c:pt idx="397">
                  <c:v>0.25063999999999997</c:v>
                </c:pt>
                <c:pt idx="398">
                  <c:v>0.25135000000000002</c:v>
                </c:pt>
                <c:pt idx="399">
                  <c:v>0.25208000000000003</c:v>
                </c:pt>
                <c:pt idx="400">
                  <c:v>0.25287999999999999</c:v>
                </c:pt>
                <c:pt idx="401">
                  <c:v>0.25368000000000002</c:v>
                </c:pt>
                <c:pt idx="402">
                  <c:v>0.25442999999999999</c:v>
                </c:pt>
                <c:pt idx="403">
                  <c:v>0.25519999999999998</c:v>
                </c:pt>
                <c:pt idx="404">
                  <c:v>0.25591000000000003</c:v>
                </c:pt>
                <c:pt idx="405">
                  <c:v>0.25674000000000002</c:v>
                </c:pt>
                <c:pt idx="406">
                  <c:v>0.25747999999999999</c:v>
                </c:pt>
                <c:pt idx="407">
                  <c:v>0.25823000000000002</c:v>
                </c:pt>
                <c:pt idx="408">
                  <c:v>0.25896000000000002</c:v>
                </c:pt>
                <c:pt idx="409">
                  <c:v>0.25979000000000002</c:v>
                </c:pt>
                <c:pt idx="410">
                  <c:v>0.26052999999999998</c:v>
                </c:pt>
                <c:pt idx="411">
                  <c:v>0.26132</c:v>
                </c:pt>
                <c:pt idx="412">
                  <c:v>0.26207000000000003</c:v>
                </c:pt>
                <c:pt idx="413">
                  <c:v>0.26283000000000001</c:v>
                </c:pt>
                <c:pt idx="414">
                  <c:v>0.26357000000000003</c:v>
                </c:pt>
                <c:pt idx="415">
                  <c:v>0.26435999999999998</c:v>
                </c:pt>
                <c:pt idx="416">
                  <c:v>0.26512999999999998</c:v>
                </c:pt>
                <c:pt idx="417">
                  <c:v>0.26595999999999997</c:v>
                </c:pt>
                <c:pt idx="418">
                  <c:v>0.26667999999999997</c:v>
                </c:pt>
                <c:pt idx="419">
                  <c:v>0.26745000000000002</c:v>
                </c:pt>
                <c:pt idx="420">
                  <c:v>0.26821</c:v>
                </c:pt>
                <c:pt idx="421">
                  <c:v>0.26902999999999999</c:v>
                </c:pt>
                <c:pt idx="422">
                  <c:v>0.26979999999999998</c:v>
                </c:pt>
                <c:pt idx="423">
                  <c:v>0.27051999999999998</c:v>
                </c:pt>
                <c:pt idx="424">
                  <c:v>0.27134999999999998</c:v>
                </c:pt>
                <c:pt idx="425">
                  <c:v>0.27206999999999998</c:v>
                </c:pt>
                <c:pt idx="426">
                  <c:v>0.27287</c:v>
                </c:pt>
                <c:pt idx="427">
                  <c:v>0.27360000000000001</c:v>
                </c:pt>
                <c:pt idx="428">
                  <c:v>0.27442</c:v>
                </c:pt>
                <c:pt idx="429">
                  <c:v>0.27518999999999999</c:v>
                </c:pt>
                <c:pt idx="430">
                  <c:v>0.27594000000000002</c:v>
                </c:pt>
                <c:pt idx="431">
                  <c:v>0.2767</c:v>
                </c:pt>
                <c:pt idx="432">
                  <c:v>0.27751999999999999</c:v>
                </c:pt>
                <c:pt idx="433">
                  <c:v>0.27833999999999998</c:v>
                </c:pt>
                <c:pt idx="434">
                  <c:v>0.27910000000000001</c:v>
                </c:pt>
                <c:pt idx="435">
                  <c:v>0.27987000000000001</c:v>
                </c:pt>
                <c:pt idx="436">
                  <c:v>0.28064</c:v>
                </c:pt>
                <c:pt idx="437">
                  <c:v>0.28144999999999998</c:v>
                </c:pt>
                <c:pt idx="438">
                  <c:v>0.28226000000000001</c:v>
                </c:pt>
                <c:pt idx="439">
                  <c:v>0.28300999999999998</c:v>
                </c:pt>
                <c:pt idx="440">
                  <c:v>0.28383999999999998</c:v>
                </c:pt>
                <c:pt idx="441">
                  <c:v>0.28464</c:v>
                </c:pt>
                <c:pt idx="442">
                  <c:v>0.28541</c:v>
                </c:pt>
                <c:pt idx="443">
                  <c:v>0.28616999999999998</c:v>
                </c:pt>
                <c:pt idx="444">
                  <c:v>0.28700999999999999</c:v>
                </c:pt>
                <c:pt idx="445">
                  <c:v>0.2878</c:v>
                </c:pt>
                <c:pt idx="446">
                  <c:v>0.28858</c:v>
                </c:pt>
                <c:pt idx="447">
                  <c:v>0.28938999999999998</c:v>
                </c:pt>
                <c:pt idx="448">
                  <c:v>0.29010999999999998</c:v>
                </c:pt>
                <c:pt idx="449">
                  <c:v>0.29094999999999999</c:v>
                </c:pt>
                <c:pt idx="450">
                  <c:v>0.29171999999999998</c:v>
                </c:pt>
                <c:pt idx="451">
                  <c:v>0.29249000000000003</c:v>
                </c:pt>
                <c:pt idx="452">
                  <c:v>0.29327999999999999</c:v>
                </c:pt>
                <c:pt idx="453">
                  <c:v>0.29405999999999999</c:v>
                </c:pt>
                <c:pt idx="454">
                  <c:v>0.29487999999999998</c:v>
                </c:pt>
                <c:pt idx="455">
                  <c:v>0.29565000000000002</c:v>
                </c:pt>
                <c:pt idx="456">
                  <c:v>0.29647000000000001</c:v>
                </c:pt>
                <c:pt idx="457">
                  <c:v>0.29725000000000001</c:v>
                </c:pt>
                <c:pt idx="458">
                  <c:v>0.29807</c:v>
                </c:pt>
                <c:pt idx="459">
                  <c:v>0.29882999999999998</c:v>
                </c:pt>
                <c:pt idx="460">
                  <c:v>0.29963000000000001</c:v>
                </c:pt>
                <c:pt idx="461">
                  <c:v>0.30048000000000002</c:v>
                </c:pt>
                <c:pt idx="462">
                  <c:v>0.30125000000000002</c:v>
                </c:pt>
                <c:pt idx="463">
                  <c:v>0.30203999999999998</c:v>
                </c:pt>
                <c:pt idx="464">
                  <c:v>0.30281000000000002</c:v>
                </c:pt>
                <c:pt idx="465">
                  <c:v>0.30367</c:v>
                </c:pt>
                <c:pt idx="466">
                  <c:v>0.30443999999999999</c:v>
                </c:pt>
                <c:pt idx="467">
                  <c:v>0.30529000000000001</c:v>
                </c:pt>
                <c:pt idx="468">
                  <c:v>0.30608999999999997</c:v>
                </c:pt>
                <c:pt idx="469">
                  <c:v>0.30692999999999998</c:v>
                </c:pt>
                <c:pt idx="470">
                  <c:v>0.30769999999999997</c:v>
                </c:pt>
                <c:pt idx="471">
                  <c:v>0.3085</c:v>
                </c:pt>
                <c:pt idx="472">
                  <c:v>0.30929000000000001</c:v>
                </c:pt>
                <c:pt idx="473">
                  <c:v>0.31009999999999999</c:v>
                </c:pt>
                <c:pt idx="474">
                  <c:v>0.31091999999999997</c:v>
                </c:pt>
                <c:pt idx="475">
                  <c:v>0.31169999999999998</c:v>
                </c:pt>
                <c:pt idx="476">
                  <c:v>0.31252000000000002</c:v>
                </c:pt>
                <c:pt idx="477">
                  <c:v>0.31334000000000001</c:v>
                </c:pt>
                <c:pt idx="478">
                  <c:v>0.31412000000000001</c:v>
                </c:pt>
                <c:pt idx="479">
                  <c:v>0.31491999999999998</c:v>
                </c:pt>
                <c:pt idx="480">
                  <c:v>0.31573000000000001</c:v>
                </c:pt>
                <c:pt idx="481">
                  <c:v>0.31655</c:v>
                </c:pt>
                <c:pt idx="482">
                  <c:v>0.31742999999999999</c:v>
                </c:pt>
                <c:pt idx="483">
                  <c:v>0.31820999999999999</c:v>
                </c:pt>
                <c:pt idx="484">
                  <c:v>0.31899</c:v>
                </c:pt>
                <c:pt idx="485">
                  <c:v>0.31986999999999999</c:v>
                </c:pt>
                <c:pt idx="486">
                  <c:v>0.32067000000000001</c:v>
                </c:pt>
                <c:pt idx="487">
                  <c:v>0.32145000000000001</c:v>
                </c:pt>
                <c:pt idx="488">
                  <c:v>0.32227</c:v>
                </c:pt>
                <c:pt idx="489">
                  <c:v>0.32312000000000002</c:v>
                </c:pt>
                <c:pt idx="490">
                  <c:v>0.32394000000000001</c:v>
                </c:pt>
                <c:pt idx="491">
                  <c:v>0.32478000000000001</c:v>
                </c:pt>
                <c:pt idx="492">
                  <c:v>0.32558999999999999</c:v>
                </c:pt>
                <c:pt idx="493">
                  <c:v>0.32650000000000001</c:v>
                </c:pt>
                <c:pt idx="494">
                  <c:v>0.32724999999999999</c:v>
                </c:pt>
                <c:pt idx="495">
                  <c:v>0.32806999999999997</c:v>
                </c:pt>
                <c:pt idx="496">
                  <c:v>0.32891999999999999</c:v>
                </c:pt>
                <c:pt idx="497">
                  <c:v>0.32977000000000001</c:v>
                </c:pt>
                <c:pt idx="498">
                  <c:v>0.33063999999999999</c:v>
                </c:pt>
                <c:pt idx="499">
                  <c:v>0.33139000000000002</c:v>
                </c:pt>
                <c:pt idx="500">
                  <c:v>0.33228000000000002</c:v>
                </c:pt>
                <c:pt idx="501">
                  <c:v>0.33307999999999999</c:v>
                </c:pt>
                <c:pt idx="502">
                  <c:v>0.33389000000000002</c:v>
                </c:pt>
                <c:pt idx="503">
                  <c:v>0.3347</c:v>
                </c:pt>
                <c:pt idx="504">
                  <c:v>0.33550000000000002</c:v>
                </c:pt>
                <c:pt idx="505">
                  <c:v>0.33633000000000002</c:v>
                </c:pt>
                <c:pt idx="506">
                  <c:v>0.33717999999999998</c:v>
                </c:pt>
                <c:pt idx="507">
                  <c:v>0.33803</c:v>
                </c:pt>
                <c:pt idx="508">
                  <c:v>0.33889000000000002</c:v>
                </c:pt>
                <c:pt idx="509">
                  <c:v>0.33972000000000002</c:v>
                </c:pt>
                <c:pt idx="510">
                  <c:v>0.34054000000000001</c:v>
                </c:pt>
                <c:pt idx="511">
                  <c:v>0.34132000000000001</c:v>
                </c:pt>
                <c:pt idx="512">
                  <c:v>0.34221000000000001</c:v>
                </c:pt>
                <c:pt idx="513">
                  <c:v>0.34305000000000002</c:v>
                </c:pt>
                <c:pt idx="514">
                  <c:v>0.34388999999999997</c:v>
                </c:pt>
                <c:pt idx="515">
                  <c:v>0.34467999999999999</c:v>
                </c:pt>
                <c:pt idx="516">
                  <c:v>0.34551999999999999</c:v>
                </c:pt>
                <c:pt idx="517">
                  <c:v>0.34633999999999998</c:v>
                </c:pt>
                <c:pt idx="518">
                  <c:v>0.34723999999999999</c:v>
                </c:pt>
                <c:pt idx="519">
                  <c:v>0.34805999999999998</c:v>
                </c:pt>
                <c:pt idx="520">
                  <c:v>0.34889999999999999</c:v>
                </c:pt>
                <c:pt idx="521">
                  <c:v>0.34977999999999998</c:v>
                </c:pt>
                <c:pt idx="522">
                  <c:v>0.35063</c:v>
                </c:pt>
                <c:pt idx="523">
                  <c:v>0.35147</c:v>
                </c:pt>
                <c:pt idx="524">
                  <c:v>0.35235</c:v>
                </c:pt>
                <c:pt idx="525">
                  <c:v>0.35315999999999997</c:v>
                </c:pt>
                <c:pt idx="526">
                  <c:v>0.35400999999999999</c:v>
                </c:pt>
                <c:pt idx="527">
                  <c:v>0.35482999999999998</c:v>
                </c:pt>
                <c:pt idx="528">
                  <c:v>0.35571999999999998</c:v>
                </c:pt>
                <c:pt idx="529">
                  <c:v>0.35652</c:v>
                </c:pt>
                <c:pt idx="530">
                  <c:v>0.35743000000000003</c:v>
                </c:pt>
                <c:pt idx="531">
                  <c:v>0.35826999999999998</c:v>
                </c:pt>
                <c:pt idx="532">
                  <c:v>0.35915999999999998</c:v>
                </c:pt>
                <c:pt idx="533">
                  <c:v>0.36004000000000003</c:v>
                </c:pt>
                <c:pt idx="534">
                  <c:v>0.36087000000000002</c:v>
                </c:pt>
                <c:pt idx="535">
                  <c:v>0.36170999999999998</c:v>
                </c:pt>
                <c:pt idx="536">
                  <c:v>0.36258000000000001</c:v>
                </c:pt>
                <c:pt idx="537">
                  <c:v>0.36354999999999998</c:v>
                </c:pt>
                <c:pt idx="538">
                  <c:v>0.36438999999999999</c:v>
                </c:pt>
                <c:pt idx="539">
                  <c:v>0.36524000000000001</c:v>
                </c:pt>
                <c:pt idx="540">
                  <c:v>0.36609999999999998</c:v>
                </c:pt>
                <c:pt idx="541">
                  <c:v>0.36699999999999999</c:v>
                </c:pt>
                <c:pt idx="542">
                  <c:v>0.36782999999999999</c:v>
                </c:pt>
                <c:pt idx="543">
                  <c:v>0.36868000000000001</c:v>
                </c:pt>
                <c:pt idx="544">
                  <c:v>0.36952000000000002</c:v>
                </c:pt>
                <c:pt idx="545">
                  <c:v>0.37043999999999999</c:v>
                </c:pt>
                <c:pt idx="546">
                  <c:v>0.37128</c:v>
                </c:pt>
                <c:pt idx="547">
                  <c:v>0.37214000000000003</c:v>
                </c:pt>
                <c:pt idx="548">
                  <c:v>0.37302000000000002</c:v>
                </c:pt>
                <c:pt idx="549">
                  <c:v>0.37390000000000001</c:v>
                </c:pt>
                <c:pt idx="550">
                  <c:v>0.37478</c:v>
                </c:pt>
                <c:pt idx="551">
                  <c:v>0.37562000000000001</c:v>
                </c:pt>
                <c:pt idx="552">
                  <c:v>0.37653999999999999</c:v>
                </c:pt>
                <c:pt idx="553">
                  <c:v>0.37741000000000002</c:v>
                </c:pt>
                <c:pt idx="554">
                  <c:v>0.37833</c:v>
                </c:pt>
                <c:pt idx="555">
                  <c:v>0.37919999999999998</c:v>
                </c:pt>
                <c:pt idx="556">
                  <c:v>0.38007000000000002</c:v>
                </c:pt>
                <c:pt idx="557">
                  <c:v>0.38101000000000002</c:v>
                </c:pt>
                <c:pt idx="558">
                  <c:v>0.38186999999999999</c:v>
                </c:pt>
                <c:pt idx="559">
                  <c:v>0.38279000000000002</c:v>
                </c:pt>
                <c:pt idx="560">
                  <c:v>0.38368999999999998</c:v>
                </c:pt>
                <c:pt idx="561">
                  <c:v>0.38456000000000001</c:v>
                </c:pt>
                <c:pt idx="562">
                  <c:v>0.38547999999999999</c:v>
                </c:pt>
                <c:pt idx="563">
                  <c:v>0.38632</c:v>
                </c:pt>
                <c:pt idx="564">
                  <c:v>0.38718999999999998</c:v>
                </c:pt>
                <c:pt idx="565">
                  <c:v>0.38816000000000001</c:v>
                </c:pt>
                <c:pt idx="566">
                  <c:v>0.38902999999999999</c:v>
                </c:pt>
                <c:pt idx="567">
                  <c:v>0.38991999999999999</c:v>
                </c:pt>
                <c:pt idx="568">
                  <c:v>0.39077000000000001</c:v>
                </c:pt>
                <c:pt idx="569">
                  <c:v>0.39168999999999998</c:v>
                </c:pt>
                <c:pt idx="570">
                  <c:v>0.39258999999999999</c:v>
                </c:pt>
                <c:pt idx="571">
                  <c:v>0.39350000000000002</c:v>
                </c:pt>
                <c:pt idx="572">
                  <c:v>0.39443</c:v>
                </c:pt>
                <c:pt idx="573">
                  <c:v>0.39534999999999998</c:v>
                </c:pt>
                <c:pt idx="574">
                  <c:v>0.39624999999999999</c:v>
                </c:pt>
                <c:pt idx="575">
                  <c:v>0.39713999999999999</c:v>
                </c:pt>
                <c:pt idx="576">
                  <c:v>0.39810000000000001</c:v>
                </c:pt>
                <c:pt idx="577">
                  <c:v>0.39900000000000002</c:v>
                </c:pt>
                <c:pt idx="578">
                  <c:v>0.39990999999999999</c:v>
                </c:pt>
                <c:pt idx="579">
                  <c:v>0.40083000000000002</c:v>
                </c:pt>
                <c:pt idx="580">
                  <c:v>0.40168999999999999</c:v>
                </c:pt>
                <c:pt idx="581">
                  <c:v>0.40257999999999999</c:v>
                </c:pt>
                <c:pt idx="582">
                  <c:v>0.40354000000000001</c:v>
                </c:pt>
                <c:pt idx="583">
                  <c:v>0.40443000000000001</c:v>
                </c:pt>
                <c:pt idx="584">
                  <c:v>0.40527999999999997</c:v>
                </c:pt>
                <c:pt idx="585">
                  <c:v>0.40629999999999999</c:v>
                </c:pt>
                <c:pt idx="586">
                  <c:v>0.40721000000000002</c:v>
                </c:pt>
                <c:pt idx="587">
                  <c:v>0.40806999999999999</c:v>
                </c:pt>
                <c:pt idx="588">
                  <c:v>0.40899000000000002</c:v>
                </c:pt>
                <c:pt idx="589">
                  <c:v>0.40994999999999998</c:v>
                </c:pt>
                <c:pt idx="590">
                  <c:v>0.41088000000000002</c:v>
                </c:pt>
                <c:pt idx="591">
                  <c:v>0.41181000000000001</c:v>
                </c:pt>
                <c:pt idx="592">
                  <c:v>0.41271999999999998</c:v>
                </c:pt>
                <c:pt idx="593">
                  <c:v>0.41367999999999999</c:v>
                </c:pt>
                <c:pt idx="594">
                  <c:v>0.41460000000000002</c:v>
                </c:pt>
                <c:pt idx="595">
                  <c:v>0.41550999999999999</c:v>
                </c:pt>
                <c:pt idx="596">
                  <c:v>0.41643000000000002</c:v>
                </c:pt>
                <c:pt idx="597">
                  <c:v>0.41736000000000001</c:v>
                </c:pt>
                <c:pt idx="598">
                  <c:v>0.41831000000000002</c:v>
                </c:pt>
                <c:pt idx="599">
                  <c:v>0.41920000000000002</c:v>
                </c:pt>
                <c:pt idx="600">
                  <c:v>0.42015000000000002</c:v>
                </c:pt>
                <c:pt idx="601">
                  <c:v>0.42104000000000003</c:v>
                </c:pt>
                <c:pt idx="602">
                  <c:v>0.42203000000000002</c:v>
                </c:pt>
                <c:pt idx="603">
                  <c:v>0.42292999999999997</c:v>
                </c:pt>
                <c:pt idx="604">
                  <c:v>0.42387000000000002</c:v>
                </c:pt>
                <c:pt idx="605">
                  <c:v>0.42481999999999998</c:v>
                </c:pt>
                <c:pt idx="606">
                  <c:v>0.42580000000000001</c:v>
                </c:pt>
                <c:pt idx="607">
                  <c:v>0.42675999999999997</c:v>
                </c:pt>
                <c:pt idx="608">
                  <c:v>0.42774000000000001</c:v>
                </c:pt>
                <c:pt idx="609">
                  <c:v>0.42864000000000002</c:v>
                </c:pt>
                <c:pt idx="610">
                  <c:v>0.42967</c:v>
                </c:pt>
                <c:pt idx="611">
                  <c:v>0.43058999999999997</c:v>
                </c:pt>
                <c:pt idx="612">
                  <c:v>0.43158000000000002</c:v>
                </c:pt>
                <c:pt idx="613">
                  <c:v>0.43253000000000003</c:v>
                </c:pt>
                <c:pt idx="614">
                  <c:v>0.43352000000000002</c:v>
                </c:pt>
                <c:pt idx="615">
                  <c:v>0.43446000000000001</c:v>
                </c:pt>
                <c:pt idx="616">
                  <c:v>0.43547999999999998</c:v>
                </c:pt>
                <c:pt idx="617">
                  <c:v>0.43639</c:v>
                </c:pt>
                <c:pt idx="618">
                  <c:v>0.43739</c:v>
                </c:pt>
                <c:pt idx="619">
                  <c:v>0.43835000000000002</c:v>
                </c:pt>
                <c:pt idx="620">
                  <c:v>0.43929000000000001</c:v>
                </c:pt>
                <c:pt idx="621">
                  <c:v>0.44029000000000001</c:v>
                </c:pt>
                <c:pt idx="622">
                  <c:v>0.44133</c:v>
                </c:pt>
                <c:pt idx="623">
                  <c:v>0.44230000000000003</c:v>
                </c:pt>
                <c:pt idx="624">
                  <c:v>0.44320999999999999</c:v>
                </c:pt>
                <c:pt idx="625">
                  <c:v>0.44420999999999999</c:v>
                </c:pt>
                <c:pt idx="626">
                  <c:v>0.44517000000000001</c:v>
                </c:pt>
                <c:pt idx="627">
                  <c:v>0.44622000000000001</c:v>
                </c:pt>
                <c:pt idx="628">
                  <c:v>0.44713000000000003</c:v>
                </c:pt>
                <c:pt idx="629">
                  <c:v>0.44812000000000002</c:v>
                </c:pt>
                <c:pt idx="630">
                  <c:v>0.44916</c:v>
                </c:pt>
                <c:pt idx="631">
                  <c:v>0.45012999999999997</c:v>
                </c:pt>
                <c:pt idx="632">
                  <c:v>0.45112000000000002</c:v>
                </c:pt>
                <c:pt idx="633">
                  <c:v>0.45205000000000001</c:v>
                </c:pt>
                <c:pt idx="634">
                  <c:v>0.45312000000000002</c:v>
                </c:pt>
                <c:pt idx="635">
                  <c:v>0.45412000000000002</c:v>
                </c:pt>
                <c:pt idx="636">
                  <c:v>0.45512000000000002</c:v>
                </c:pt>
                <c:pt idx="637">
                  <c:v>0.45609</c:v>
                </c:pt>
                <c:pt idx="638">
                  <c:v>0.45713999999999999</c:v>
                </c:pt>
                <c:pt idx="639">
                  <c:v>0.45812000000000003</c:v>
                </c:pt>
                <c:pt idx="640">
                  <c:v>0.45911999999999997</c:v>
                </c:pt>
                <c:pt idx="641">
                  <c:v>0.46015</c:v>
                </c:pt>
                <c:pt idx="642">
                  <c:v>0.46115</c:v>
                </c:pt>
                <c:pt idx="643">
                  <c:v>0.46215000000000001</c:v>
                </c:pt>
                <c:pt idx="644">
                  <c:v>0.46317999999999998</c:v>
                </c:pt>
                <c:pt idx="645">
                  <c:v>0.4642</c:v>
                </c:pt>
                <c:pt idx="646">
                  <c:v>0.46523999999999999</c:v>
                </c:pt>
                <c:pt idx="647">
                  <c:v>0.46626000000000001</c:v>
                </c:pt>
                <c:pt idx="648">
                  <c:v>0.46727000000000002</c:v>
                </c:pt>
                <c:pt idx="649">
                  <c:v>0.46832000000000001</c:v>
                </c:pt>
                <c:pt idx="650">
                  <c:v>0.46937000000000001</c:v>
                </c:pt>
                <c:pt idx="651">
                  <c:v>0.47044999999999998</c:v>
                </c:pt>
                <c:pt idx="652">
                  <c:v>0.47145999999999999</c:v>
                </c:pt>
                <c:pt idx="653">
                  <c:v>0.47253000000000001</c:v>
                </c:pt>
                <c:pt idx="654">
                  <c:v>0.47355000000000003</c:v>
                </c:pt>
                <c:pt idx="655">
                  <c:v>0.47458</c:v>
                </c:pt>
                <c:pt idx="656">
                  <c:v>0.47560000000000002</c:v>
                </c:pt>
                <c:pt idx="657">
                  <c:v>0.47667999999999999</c:v>
                </c:pt>
                <c:pt idx="658">
                  <c:v>0.47776000000000002</c:v>
                </c:pt>
                <c:pt idx="659">
                  <c:v>0.47876999999999997</c:v>
                </c:pt>
                <c:pt idx="660">
                  <c:v>0.47981000000000001</c:v>
                </c:pt>
                <c:pt idx="661">
                  <c:v>0.48093000000000002</c:v>
                </c:pt>
                <c:pt idx="662">
                  <c:v>0.48199999999999998</c:v>
                </c:pt>
                <c:pt idx="663">
                  <c:v>0.48302</c:v>
                </c:pt>
                <c:pt idx="664">
                  <c:v>0.48408000000000001</c:v>
                </c:pt>
                <c:pt idx="665">
                  <c:v>0.48515000000000003</c:v>
                </c:pt>
                <c:pt idx="666">
                  <c:v>0.48626999999999998</c:v>
                </c:pt>
                <c:pt idx="667">
                  <c:v>0.48731000000000002</c:v>
                </c:pt>
                <c:pt idx="668">
                  <c:v>0.48836000000000002</c:v>
                </c:pt>
                <c:pt idx="669">
                  <c:v>0.48945</c:v>
                </c:pt>
                <c:pt idx="670">
                  <c:v>0.49052000000000001</c:v>
                </c:pt>
                <c:pt idx="671">
                  <c:v>0.49158000000000002</c:v>
                </c:pt>
                <c:pt idx="672">
                  <c:v>0.49264000000000002</c:v>
                </c:pt>
                <c:pt idx="673">
                  <c:v>0.49375000000000002</c:v>
                </c:pt>
                <c:pt idx="674">
                  <c:v>0.49487999999999999</c:v>
                </c:pt>
                <c:pt idx="675">
                  <c:v>0.49601000000000001</c:v>
                </c:pt>
                <c:pt idx="676">
                  <c:v>0.49703000000000003</c:v>
                </c:pt>
                <c:pt idx="677">
                  <c:v>0.49801000000000001</c:v>
                </c:pt>
                <c:pt idx="678">
                  <c:v>0.49918000000000001</c:v>
                </c:pt>
                <c:pt idx="679">
                  <c:v>0.50029999999999997</c:v>
                </c:pt>
                <c:pt idx="680">
                  <c:v>0.50133000000000005</c:v>
                </c:pt>
                <c:pt idx="681">
                  <c:v>0.50246999999999997</c:v>
                </c:pt>
                <c:pt idx="682">
                  <c:v>0.50360000000000005</c:v>
                </c:pt>
                <c:pt idx="683">
                  <c:v>0.50468000000000002</c:v>
                </c:pt>
                <c:pt idx="684">
                  <c:v>0.50575999999999999</c:v>
                </c:pt>
                <c:pt idx="685">
                  <c:v>0.50690999999999997</c:v>
                </c:pt>
                <c:pt idx="686">
                  <c:v>0.50807999999999998</c:v>
                </c:pt>
                <c:pt idx="687">
                  <c:v>0.50922000000000001</c:v>
                </c:pt>
                <c:pt idx="688">
                  <c:v>0.51026000000000005</c:v>
                </c:pt>
                <c:pt idx="689">
                  <c:v>0.51148000000000005</c:v>
                </c:pt>
                <c:pt idx="690">
                  <c:v>0.51266</c:v>
                </c:pt>
                <c:pt idx="691">
                  <c:v>0.51387000000000005</c:v>
                </c:pt>
                <c:pt idx="692">
                  <c:v>0.51505999999999996</c:v>
                </c:pt>
                <c:pt idx="693">
                  <c:v>0.51639000000000002</c:v>
                </c:pt>
                <c:pt idx="694">
                  <c:v>0.51871</c:v>
                </c:pt>
                <c:pt idx="695">
                  <c:v>0.52059999999999995</c:v>
                </c:pt>
                <c:pt idx="696">
                  <c:v>0.52195000000000003</c:v>
                </c:pt>
                <c:pt idx="697">
                  <c:v>0.52314000000000005</c:v>
                </c:pt>
                <c:pt idx="698">
                  <c:v>0.52439999999999998</c:v>
                </c:pt>
                <c:pt idx="699">
                  <c:v>0.52559</c:v>
                </c:pt>
              </c:numCache>
            </c:numRef>
          </c:xVal>
          <c:yVal>
            <c:numRef>
              <c:f>'Cu + NA Brass'!$C$2055:$C$2754</c:f>
              <c:numCache>
                <c:formatCode>General</c:formatCode>
                <c:ptCount val="700"/>
                <c:pt idx="0">
                  <c:v>6.64</c:v>
                </c:pt>
                <c:pt idx="1">
                  <c:v>14.12</c:v>
                </c:pt>
                <c:pt idx="2">
                  <c:v>20.46</c:v>
                </c:pt>
                <c:pt idx="3">
                  <c:v>27.42</c:v>
                </c:pt>
                <c:pt idx="4">
                  <c:v>33.520000000000003</c:v>
                </c:pt>
                <c:pt idx="5">
                  <c:v>37.94</c:v>
                </c:pt>
                <c:pt idx="6">
                  <c:v>44.44</c:v>
                </c:pt>
                <c:pt idx="7">
                  <c:v>49.58</c:v>
                </c:pt>
                <c:pt idx="8">
                  <c:v>54.53</c:v>
                </c:pt>
                <c:pt idx="9">
                  <c:v>59.77</c:v>
                </c:pt>
                <c:pt idx="10">
                  <c:v>63.43</c:v>
                </c:pt>
                <c:pt idx="11">
                  <c:v>67.83</c:v>
                </c:pt>
                <c:pt idx="12">
                  <c:v>71.209999999999994</c:v>
                </c:pt>
                <c:pt idx="13">
                  <c:v>75.05</c:v>
                </c:pt>
                <c:pt idx="14">
                  <c:v>78.89</c:v>
                </c:pt>
                <c:pt idx="15">
                  <c:v>81.77</c:v>
                </c:pt>
                <c:pt idx="16">
                  <c:v>84.87</c:v>
                </c:pt>
                <c:pt idx="17">
                  <c:v>86.86</c:v>
                </c:pt>
                <c:pt idx="18">
                  <c:v>90.03</c:v>
                </c:pt>
                <c:pt idx="19">
                  <c:v>92.28</c:v>
                </c:pt>
                <c:pt idx="20">
                  <c:v>94.29</c:v>
                </c:pt>
                <c:pt idx="21">
                  <c:v>96.84</c:v>
                </c:pt>
                <c:pt idx="22">
                  <c:v>98.09</c:v>
                </c:pt>
                <c:pt idx="23">
                  <c:v>100.35</c:v>
                </c:pt>
                <c:pt idx="24">
                  <c:v>100.96</c:v>
                </c:pt>
                <c:pt idx="25">
                  <c:v>102.55</c:v>
                </c:pt>
                <c:pt idx="26">
                  <c:v>103.8</c:v>
                </c:pt>
                <c:pt idx="27">
                  <c:v>105.1</c:v>
                </c:pt>
                <c:pt idx="28">
                  <c:v>105.83</c:v>
                </c:pt>
                <c:pt idx="29">
                  <c:v>106.41</c:v>
                </c:pt>
                <c:pt idx="30">
                  <c:v>107.2</c:v>
                </c:pt>
                <c:pt idx="31">
                  <c:v>108.68</c:v>
                </c:pt>
                <c:pt idx="32">
                  <c:v>108.92</c:v>
                </c:pt>
                <c:pt idx="33">
                  <c:v>109.13</c:v>
                </c:pt>
                <c:pt idx="34">
                  <c:v>109.53</c:v>
                </c:pt>
                <c:pt idx="35">
                  <c:v>110.08</c:v>
                </c:pt>
                <c:pt idx="36">
                  <c:v>110.8</c:v>
                </c:pt>
                <c:pt idx="37">
                  <c:v>110.89</c:v>
                </c:pt>
                <c:pt idx="38">
                  <c:v>111.3</c:v>
                </c:pt>
                <c:pt idx="39">
                  <c:v>111.67</c:v>
                </c:pt>
                <c:pt idx="40">
                  <c:v>112.14</c:v>
                </c:pt>
                <c:pt idx="41">
                  <c:v>112.81</c:v>
                </c:pt>
                <c:pt idx="42">
                  <c:v>112.61</c:v>
                </c:pt>
                <c:pt idx="43">
                  <c:v>112.78</c:v>
                </c:pt>
                <c:pt idx="44">
                  <c:v>113.21</c:v>
                </c:pt>
                <c:pt idx="45">
                  <c:v>113.38</c:v>
                </c:pt>
                <c:pt idx="46">
                  <c:v>113.75</c:v>
                </c:pt>
                <c:pt idx="47">
                  <c:v>114</c:v>
                </c:pt>
                <c:pt idx="48">
                  <c:v>113.87</c:v>
                </c:pt>
                <c:pt idx="49">
                  <c:v>114.04</c:v>
                </c:pt>
                <c:pt idx="50">
                  <c:v>114.07</c:v>
                </c:pt>
                <c:pt idx="51">
                  <c:v>114.68</c:v>
                </c:pt>
                <c:pt idx="52">
                  <c:v>114.54</c:v>
                </c:pt>
                <c:pt idx="53">
                  <c:v>114.54</c:v>
                </c:pt>
                <c:pt idx="54">
                  <c:v>115.03</c:v>
                </c:pt>
                <c:pt idx="55">
                  <c:v>115.11</c:v>
                </c:pt>
                <c:pt idx="56">
                  <c:v>115.75</c:v>
                </c:pt>
                <c:pt idx="57">
                  <c:v>115.34</c:v>
                </c:pt>
                <c:pt idx="58">
                  <c:v>115.96</c:v>
                </c:pt>
                <c:pt idx="59">
                  <c:v>116.01</c:v>
                </c:pt>
                <c:pt idx="60">
                  <c:v>117</c:v>
                </c:pt>
                <c:pt idx="61">
                  <c:v>118.24</c:v>
                </c:pt>
                <c:pt idx="62">
                  <c:v>118.86</c:v>
                </c:pt>
                <c:pt idx="63">
                  <c:v>119.91</c:v>
                </c:pt>
                <c:pt idx="64">
                  <c:v>121.14</c:v>
                </c:pt>
                <c:pt idx="65">
                  <c:v>121.82</c:v>
                </c:pt>
                <c:pt idx="66">
                  <c:v>122.86</c:v>
                </c:pt>
                <c:pt idx="67">
                  <c:v>122.82</c:v>
                </c:pt>
                <c:pt idx="68">
                  <c:v>123.07</c:v>
                </c:pt>
                <c:pt idx="69">
                  <c:v>124.49</c:v>
                </c:pt>
                <c:pt idx="70">
                  <c:v>124.5</c:v>
                </c:pt>
                <c:pt idx="71">
                  <c:v>126.17</c:v>
                </c:pt>
                <c:pt idx="72">
                  <c:v>126.49</c:v>
                </c:pt>
                <c:pt idx="73">
                  <c:v>127.77</c:v>
                </c:pt>
                <c:pt idx="74">
                  <c:v>127.96</c:v>
                </c:pt>
                <c:pt idx="75">
                  <c:v>128.77000000000001</c:v>
                </c:pt>
                <c:pt idx="76">
                  <c:v>129.94999999999999</c:v>
                </c:pt>
                <c:pt idx="77">
                  <c:v>129.62</c:v>
                </c:pt>
                <c:pt idx="78">
                  <c:v>130.28</c:v>
                </c:pt>
                <c:pt idx="79">
                  <c:v>131.15</c:v>
                </c:pt>
                <c:pt idx="80">
                  <c:v>131.88</c:v>
                </c:pt>
                <c:pt idx="81">
                  <c:v>132.53</c:v>
                </c:pt>
                <c:pt idx="82">
                  <c:v>133</c:v>
                </c:pt>
                <c:pt idx="83">
                  <c:v>133.66999999999999</c:v>
                </c:pt>
                <c:pt idx="84">
                  <c:v>133.93</c:v>
                </c:pt>
                <c:pt idx="85">
                  <c:v>134.58000000000001</c:v>
                </c:pt>
                <c:pt idx="86">
                  <c:v>135.5</c:v>
                </c:pt>
                <c:pt idx="87">
                  <c:v>136.15</c:v>
                </c:pt>
                <c:pt idx="88">
                  <c:v>136.99</c:v>
                </c:pt>
                <c:pt idx="89">
                  <c:v>137.55000000000001</c:v>
                </c:pt>
                <c:pt idx="90">
                  <c:v>137.66</c:v>
                </c:pt>
                <c:pt idx="91">
                  <c:v>138.41999999999999</c:v>
                </c:pt>
                <c:pt idx="92">
                  <c:v>139.68</c:v>
                </c:pt>
                <c:pt idx="93">
                  <c:v>140.37</c:v>
                </c:pt>
                <c:pt idx="94">
                  <c:v>140.49</c:v>
                </c:pt>
                <c:pt idx="95">
                  <c:v>140.94999999999999</c:v>
                </c:pt>
                <c:pt idx="96">
                  <c:v>142.37</c:v>
                </c:pt>
                <c:pt idx="97">
                  <c:v>141.80000000000001</c:v>
                </c:pt>
                <c:pt idx="98">
                  <c:v>142.66</c:v>
                </c:pt>
                <c:pt idx="99">
                  <c:v>143.44</c:v>
                </c:pt>
                <c:pt idx="100">
                  <c:v>143.15</c:v>
                </c:pt>
                <c:pt idx="101">
                  <c:v>144.82</c:v>
                </c:pt>
                <c:pt idx="102">
                  <c:v>144.99</c:v>
                </c:pt>
                <c:pt idx="103">
                  <c:v>145.63</c:v>
                </c:pt>
                <c:pt idx="104">
                  <c:v>146.29</c:v>
                </c:pt>
                <c:pt idx="105">
                  <c:v>146.13999999999999</c:v>
                </c:pt>
                <c:pt idx="106">
                  <c:v>147.38999999999999</c:v>
                </c:pt>
                <c:pt idx="107">
                  <c:v>148.03</c:v>
                </c:pt>
                <c:pt idx="108">
                  <c:v>147.79</c:v>
                </c:pt>
                <c:pt idx="109">
                  <c:v>148.71</c:v>
                </c:pt>
                <c:pt idx="110">
                  <c:v>148.91</c:v>
                </c:pt>
                <c:pt idx="111">
                  <c:v>150.44</c:v>
                </c:pt>
                <c:pt idx="112">
                  <c:v>150.1</c:v>
                </c:pt>
                <c:pt idx="113">
                  <c:v>150.72999999999999</c:v>
                </c:pt>
                <c:pt idx="114">
                  <c:v>150.54</c:v>
                </c:pt>
                <c:pt idx="115">
                  <c:v>151.61000000000001</c:v>
                </c:pt>
                <c:pt idx="116">
                  <c:v>152.02000000000001</c:v>
                </c:pt>
                <c:pt idx="117">
                  <c:v>151.83000000000001</c:v>
                </c:pt>
                <c:pt idx="118">
                  <c:v>153.22</c:v>
                </c:pt>
                <c:pt idx="119">
                  <c:v>153.37</c:v>
                </c:pt>
                <c:pt idx="120">
                  <c:v>153.13</c:v>
                </c:pt>
                <c:pt idx="121">
                  <c:v>153.88</c:v>
                </c:pt>
                <c:pt idx="122">
                  <c:v>154.47</c:v>
                </c:pt>
                <c:pt idx="123">
                  <c:v>155.46</c:v>
                </c:pt>
                <c:pt idx="124">
                  <c:v>155.77000000000001</c:v>
                </c:pt>
                <c:pt idx="125">
                  <c:v>156.31</c:v>
                </c:pt>
                <c:pt idx="126">
                  <c:v>156.52000000000001</c:v>
                </c:pt>
                <c:pt idx="127">
                  <c:v>157.25</c:v>
                </c:pt>
                <c:pt idx="128">
                  <c:v>157.61000000000001</c:v>
                </c:pt>
                <c:pt idx="129">
                  <c:v>157.47999999999999</c:v>
                </c:pt>
                <c:pt idx="130">
                  <c:v>158.02000000000001</c:v>
                </c:pt>
                <c:pt idx="131">
                  <c:v>159.21</c:v>
                </c:pt>
                <c:pt idx="132">
                  <c:v>159.41999999999999</c:v>
                </c:pt>
                <c:pt idx="133">
                  <c:v>159.53</c:v>
                </c:pt>
                <c:pt idx="134">
                  <c:v>160.28</c:v>
                </c:pt>
                <c:pt idx="135">
                  <c:v>160.63999999999999</c:v>
                </c:pt>
                <c:pt idx="136">
                  <c:v>161.22</c:v>
                </c:pt>
                <c:pt idx="137">
                  <c:v>161.46</c:v>
                </c:pt>
                <c:pt idx="138">
                  <c:v>161.9</c:v>
                </c:pt>
                <c:pt idx="139">
                  <c:v>161.93</c:v>
                </c:pt>
                <c:pt idx="140">
                  <c:v>162.38999999999999</c:v>
                </c:pt>
                <c:pt idx="141">
                  <c:v>163.08000000000001</c:v>
                </c:pt>
                <c:pt idx="142">
                  <c:v>163.27000000000001</c:v>
                </c:pt>
                <c:pt idx="143">
                  <c:v>164.3</c:v>
                </c:pt>
                <c:pt idx="144">
                  <c:v>164.25</c:v>
                </c:pt>
                <c:pt idx="145">
                  <c:v>164.71</c:v>
                </c:pt>
                <c:pt idx="146">
                  <c:v>165.2</c:v>
                </c:pt>
                <c:pt idx="147">
                  <c:v>165.23</c:v>
                </c:pt>
                <c:pt idx="148">
                  <c:v>165.68</c:v>
                </c:pt>
                <c:pt idx="149">
                  <c:v>165.93</c:v>
                </c:pt>
                <c:pt idx="150">
                  <c:v>166.55</c:v>
                </c:pt>
                <c:pt idx="151">
                  <c:v>167.75</c:v>
                </c:pt>
                <c:pt idx="152">
                  <c:v>166.93</c:v>
                </c:pt>
                <c:pt idx="153">
                  <c:v>167.45</c:v>
                </c:pt>
                <c:pt idx="154">
                  <c:v>167.72</c:v>
                </c:pt>
                <c:pt idx="155">
                  <c:v>168.25</c:v>
                </c:pt>
                <c:pt idx="156">
                  <c:v>168.66</c:v>
                </c:pt>
                <c:pt idx="157">
                  <c:v>168.81</c:v>
                </c:pt>
                <c:pt idx="158">
                  <c:v>169.18</c:v>
                </c:pt>
                <c:pt idx="159">
                  <c:v>169.36</c:v>
                </c:pt>
                <c:pt idx="160">
                  <c:v>170.47</c:v>
                </c:pt>
                <c:pt idx="161">
                  <c:v>170.16</c:v>
                </c:pt>
                <c:pt idx="162">
                  <c:v>170.4</c:v>
                </c:pt>
                <c:pt idx="163">
                  <c:v>171.26</c:v>
                </c:pt>
                <c:pt idx="164">
                  <c:v>171.15</c:v>
                </c:pt>
                <c:pt idx="165">
                  <c:v>172.08</c:v>
                </c:pt>
                <c:pt idx="166">
                  <c:v>172.51</c:v>
                </c:pt>
                <c:pt idx="167">
                  <c:v>172.56</c:v>
                </c:pt>
                <c:pt idx="168">
                  <c:v>172.87</c:v>
                </c:pt>
                <c:pt idx="169">
                  <c:v>173.43</c:v>
                </c:pt>
                <c:pt idx="170">
                  <c:v>173.56</c:v>
                </c:pt>
                <c:pt idx="171">
                  <c:v>174.02</c:v>
                </c:pt>
                <c:pt idx="172">
                  <c:v>175.23</c:v>
                </c:pt>
                <c:pt idx="173">
                  <c:v>174.49</c:v>
                </c:pt>
                <c:pt idx="174">
                  <c:v>174.86</c:v>
                </c:pt>
                <c:pt idx="175">
                  <c:v>174.88</c:v>
                </c:pt>
                <c:pt idx="176">
                  <c:v>175.97</c:v>
                </c:pt>
                <c:pt idx="177">
                  <c:v>175.93</c:v>
                </c:pt>
                <c:pt idx="178">
                  <c:v>176.56</c:v>
                </c:pt>
                <c:pt idx="179">
                  <c:v>176.21</c:v>
                </c:pt>
                <c:pt idx="180">
                  <c:v>176.89</c:v>
                </c:pt>
                <c:pt idx="181">
                  <c:v>177.3</c:v>
                </c:pt>
                <c:pt idx="182">
                  <c:v>177.88</c:v>
                </c:pt>
                <c:pt idx="183">
                  <c:v>177.92</c:v>
                </c:pt>
                <c:pt idx="184">
                  <c:v>178.06</c:v>
                </c:pt>
                <c:pt idx="185">
                  <c:v>178.5</c:v>
                </c:pt>
                <c:pt idx="186">
                  <c:v>179.3</c:v>
                </c:pt>
                <c:pt idx="187">
                  <c:v>178.9</c:v>
                </c:pt>
                <c:pt idx="188">
                  <c:v>179.52</c:v>
                </c:pt>
                <c:pt idx="189">
                  <c:v>179.7</c:v>
                </c:pt>
                <c:pt idx="190">
                  <c:v>179.85</c:v>
                </c:pt>
                <c:pt idx="191">
                  <c:v>180.23</c:v>
                </c:pt>
                <c:pt idx="192">
                  <c:v>180.42</c:v>
                </c:pt>
                <c:pt idx="193">
                  <c:v>180.73</c:v>
                </c:pt>
                <c:pt idx="194">
                  <c:v>181.02</c:v>
                </c:pt>
                <c:pt idx="195">
                  <c:v>181.67</c:v>
                </c:pt>
                <c:pt idx="196">
                  <c:v>181.95</c:v>
                </c:pt>
                <c:pt idx="197">
                  <c:v>181.69</c:v>
                </c:pt>
                <c:pt idx="198">
                  <c:v>182.14</c:v>
                </c:pt>
                <c:pt idx="199">
                  <c:v>182.63</c:v>
                </c:pt>
                <c:pt idx="200">
                  <c:v>182.88</c:v>
                </c:pt>
                <c:pt idx="201">
                  <c:v>183.36</c:v>
                </c:pt>
                <c:pt idx="202">
                  <c:v>183.74</c:v>
                </c:pt>
                <c:pt idx="203">
                  <c:v>183.8</c:v>
                </c:pt>
                <c:pt idx="204">
                  <c:v>183.78</c:v>
                </c:pt>
                <c:pt idx="205">
                  <c:v>183.96</c:v>
                </c:pt>
                <c:pt idx="206">
                  <c:v>184.73</c:v>
                </c:pt>
                <c:pt idx="207">
                  <c:v>184.7</c:v>
                </c:pt>
                <c:pt idx="208">
                  <c:v>185.37</c:v>
                </c:pt>
                <c:pt idx="209">
                  <c:v>184.99</c:v>
                </c:pt>
                <c:pt idx="210">
                  <c:v>185.66</c:v>
                </c:pt>
                <c:pt idx="211">
                  <c:v>186.31</c:v>
                </c:pt>
                <c:pt idx="212">
                  <c:v>185.96</c:v>
                </c:pt>
                <c:pt idx="213">
                  <c:v>186.68</c:v>
                </c:pt>
                <c:pt idx="214">
                  <c:v>186.6</c:v>
                </c:pt>
                <c:pt idx="215">
                  <c:v>186.96</c:v>
                </c:pt>
                <c:pt idx="216">
                  <c:v>187.73</c:v>
                </c:pt>
                <c:pt idx="217">
                  <c:v>187.63</c:v>
                </c:pt>
                <c:pt idx="218">
                  <c:v>187.53</c:v>
                </c:pt>
                <c:pt idx="219">
                  <c:v>187.75</c:v>
                </c:pt>
                <c:pt idx="220">
                  <c:v>187.82</c:v>
                </c:pt>
                <c:pt idx="221">
                  <c:v>188.88</c:v>
                </c:pt>
                <c:pt idx="222">
                  <c:v>188.52</c:v>
                </c:pt>
                <c:pt idx="223">
                  <c:v>188.8</c:v>
                </c:pt>
                <c:pt idx="224">
                  <c:v>189.36</c:v>
                </c:pt>
                <c:pt idx="225">
                  <c:v>189.1</c:v>
                </c:pt>
                <c:pt idx="226">
                  <c:v>189.67</c:v>
                </c:pt>
                <c:pt idx="227">
                  <c:v>190.22</c:v>
                </c:pt>
                <c:pt idx="228">
                  <c:v>190.11</c:v>
                </c:pt>
                <c:pt idx="229">
                  <c:v>190.36</c:v>
                </c:pt>
                <c:pt idx="230">
                  <c:v>190.51</c:v>
                </c:pt>
                <c:pt idx="231">
                  <c:v>190.88</c:v>
                </c:pt>
                <c:pt idx="232">
                  <c:v>191.01</c:v>
                </c:pt>
                <c:pt idx="233">
                  <c:v>191.83</c:v>
                </c:pt>
                <c:pt idx="234">
                  <c:v>191.6</c:v>
                </c:pt>
                <c:pt idx="235">
                  <c:v>191.76</c:v>
                </c:pt>
                <c:pt idx="236">
                  <c:v>191.57</c:v>
                </c:pt>
                <c:pt idx="237">
                  <c:v>192.13</c:v>
                </c:pt>
                <c:pt idx="238">
                  <c:v>192.4</c:v>
                </c:pt>
                <c:pt idx="239">
                  <c:v>192.94</c:v>
                </c:pt>
                <c:pt idx="240">
                  <c:v>192.98</c:v>
                </c:pt>
                <c:pt idx="241">
                  <c:v>193.59</c:v>
                </c:pt>
                <c:pt idx="242">
                  <c:v>193.35</c:v>
                </c:pt>
                <c:pt idx="243">
                  <c:v>193.77</c:v>
                </c:pt>
                <c:pt idx="244">
                  <c:v>193.62</c:v>
                </c:pt>
                <c:pt idx="245">
                  <c:v>193.66</c:v>
                </c:pt>
                <c:pt idx="246">
                  <c:v>194.47</c:v>
                </c:pt>
                <c:pt idx="247">
                  <c:v>194.68</c:v>
                </c:pt>
                <c:pt idx="248">
                  <c:v>194.84</c:v>
                </c:pt>
                <c:pt idx="249">
                  <c:v>194.86</c:v>
                </c:pt>
                <c:pt idx="250">
                  <c:v>195.15</c:v>
                </c:pt>
                <c:pt idx="251">
                  <c:v>195.67</c:v>
                </c:pt>
                <c:pt idx="252">
                  <c:v>194.94</c:v>
                </c:pt>
                <c:pt idx="253">
                  <c:v>196.12</c:v>
                </c:pt>
                <c:pt idx="254">
                  <c:v>195.78</c:v>
                </c:pt>
                <c:pt idx="255">
                  <c:v>196.86</c:v>
                </c:pt>
                <c:pt idx="256">
                  <c:v>196.85</c:v>
                </c:pt>
                <c:pt idx="257">
                  <c:v>196.08</c:v>
                </c:pt>
                <c:pt idx="258">
                  <c:v>197.39</c:v>
                </c:pt>
                <c:pt idx="259">
                  <c:v>196.88</c:v>
                </c:pt>
                <c:pt idx="260">
                  <c:v>197.5</c:v>
                </c:pt>
                <c:pt idx="261">
                  <c:v>198.17</c:v>
                </c:pt>
                <c:pt idx="262">
                  <c:v>197.27</c:v>
                </c:pt>
                <c:pt idx="263">
                  <c:v>197.62</c:v>
                </c:pt>
                <c:pt idx="264">
                  <c:v>197.65</c:v>
                </c:pt>
                <c:pt idx="265">
                  <c:v>198.2</c:v>
                </c:pt>
                <c:pt idx="266">
                  <c:v>199.04</c:v>
                </c:pt>
                <c:pt idx="267">
                  <c:v>198.19</c:v>
                </c:pt>
                <c:pt idx="268">
                  <c:v>198.59</c:v>
                </c:pt>
                <c:pt idx="269">
                  <c:v>199.07</c:v>
                </c:pt>
                <c:pt idx="270">
                  <c:v>198.97</c:v>
                </c:pt>
                <c:pt idx="271">
                  <c:v>199.93</c:v>
                </c:pt>
                <c:pt idx="272">
                  <c:v>199.77</c:v>
                </c:pt>
                <c:pt idx="273">
                  <c:v>200.09</c:v>
                </c:pt>
                <c:pt idx="274">
                  <c:v>200.09</c:v>
                </c:pt>
                <c:pt idx="275">
                  <c:v>200.47</c:v>
                </c:pt>
                <c:pt idx="276">
                  <c:v>200.94</c:v>
                </c:pt>
                <c:pt idx="277">
                  <c:v>201.21</c:v>
                </c:pt>
                <c:pt idx="278">
                  <c:v>200.83</c:v>
                </c:pt>
                <c:pt idx="279">
                  <c:v>200.72</c:v>
                </c:pt>
                <c:pt idx="280">
                  <c:v>200.6</c:v>
                </c:pt>
                <c:pt idx="281">
                  <c:v>201.49</c:v>
                </c:pt>
                <c:pt idx="282">
                  <c:v>201.21</c:v>
                </c:pt>
                <c:pt idx="283">
                  <c:v>201.54</c:v>
                </c:pt>
                <c:pt idx="284">
                  <c:v>201.56</c:v>
                </c:pt>
                <c:pt idx="285">
                  <c:v>202.2</c:v>
                </c:pt>
                <c:pt idx="286">
                  <c:v>202.45</c:v>
                </c:pt>
                <c:pt idx="287">
                  <c:v>202.36</c:v>
                </c:pt>
                <c:pt idx="288">
                  <c:v>202.18</c:v>
                </c:pt>
                <c:pt idx="289">
                  <c:v>202.6</c:v>
                </c:pt>
                <c:pt idx="290">
                  <c:v>202.5</c:v>
                </c:pt>
                <c:pt idx="291">
                  <c:v>203.58</c:v>
                </c:pt>
                <c:pt idx="292">
                  <c:v>202.68</c:v>
                </c:pt>
                <c:pt idx="293">
                  <c:v>203.21</c:v>
                </c:pt>
                <c:pt idx="294">
                  <c:v>203.7</c:v>
                </c:pt>
                <c:pt idx="295">
                  <c:v>203.43</c:v>
                </c:pt>
                <c:pt idx="296">
                  <c:v>203.2</c:v>
                </c:pt>
                <c:pt idx="297">
                  <c:v>203.81</c:v>
                </c:pt>
                <c:pt idx="298">
                  <c:v>203.96</c:v>
                </c:pt>
                <c:pt idx="299">
                  <c:v>204.19</c:v>
                </c:pt>
                <c:pt idx="300">
                  <c:v>204.71</c:v>
                </c:pt>
                <c:pt idx="301">
                  <c:v>204.79</c:v>
                </c:pt>
                <c:pt idx="302">
                  <c:v>204.55</c:v>
                </c:pt>
                <c:pt idx="303">
                  <c:v>205.2</c:v>
                </c:pt>
                <c:pt idx="304">
                  <c:v>204.62</c:v>
                </c:pt>
                <c:pt idx="305">
                  <c:v>205.23</c:v>
                </c:pt>
                <c:pt idx="306">
                  <c:v>205.49</c:v>
                </c:pt>
                <c:pt idx="307">
                  <c:v>205.48</c:v>
                </c:pt>
                <c:pt idx="308">
                  <c:v>205.59</c:v>
                </c:pt>
                <c:pt idx="309">
                  <c:v>205.51</c:v>
                </c:pt>
                <c:pt idx="310">
                  <c:v>205.36</c:v>
                </c:pt>
                <c:pt idx="311">
                  <c:v>205.98</c:v>
                </c:pt>
                <c:pt idx="312">
                  <c:v>205.82</c:v>
                </c:pt>
                <c:pt idx="313">
                  <c:v>205.9</c:v>
                </c:pt>
                <c:pt idx="314">
                  <c:v>205.94</c:v>
                </c:pt>
                <c:pt idx="315">
                  <c:v>206.31</c:v>
                </c:pt>
                <c:pt idx="316">
                  <c:v>206.39</c:v>
                </c:pt>
                <c:pt idx="317">
                  <c:v>206.59</c:v>
                </c:pt>
                <c:pt idx="318">
                  <c:v>206.54</c:v>
                </c:pt>
                <c:pt idx="319">
                  <c:v>206.94</c:v>
                </c:pt>
                <c:pt idx="320">
                  <c:v>206.81</c:v>
                </c:pt>
                <c:pt idx="321">
                  <c:v>207.34</c:v>
                </c:pt>
                <c:pt idx="322">
                  <c:v>207.83</c:v>
                </c:pt>
                <c:pt idx="323">
                  <c:v>207.62</c:v>
                </c:pt>
                <c:pt idx="324">
                  <c:v>207.97</c:v>
                </c:pt>
                <c:pt idx="325">
                  <c:v>207.48</c:v>
                </c:pt>
                <c:pt idx="326">
                  <c:v>208.55</c:v>
                </c:pt>
                <c:pt idx="327">
                  <c:v>208.2</c:v>
                </c:pt>
                <c:pt idx="328">
                  <c:v>208.34</c:v>
                </c:pt>
                <c:pt idx="329">
                  <c:v>208.45</c:v>
                </c:pt>
                <c:pt idx="330">
                  <c:v>208.8</c:v>
                </c:pt>
                <c:pt idx="331">
                  <c:v>208.99</c:v>
                </c:pt>
                <c:pt idx="332">
                  <c:v>208.78</c:v>
                </c:pt>
                <c:pt idx="333">
                  <c:v>208.65</c:v>
                </c:pt>
                <c:pt idx="334">
                  <c:v>209.09</c:v>
                </c:pt>
                <c:pt idx="335">
                  <c:v>209.45</c:v>
                </c:pt>
                <c:pt idx="336">
                  <c:v>209.65</c:v>
                </c:pt>
                <c:pt idx="337">
                  <c:v>209.51</c:v>
                </c:pt>
                <c:pt idx="338">
                  <c:v>209.6</c:v>
                </c:pt>
                <c:pt idx="339">
                  <c:v>209.63</c:v>
                </c:pt>
                <c:pt idx="340">
                  <c:v>209.93</c:v>
                </c:pt>
                <c:pt idx="341">
                  <c:v>210.04</c:v>
                </c:pt>
                <c:pt idx="342">
                  <c:v>210.29</c:v>
                </c:pt>
                <c:pt idx="343">
                  <c:v>210</c:v>
                </c:pt>
                <c:pt idx="344">
                  <c:v>210.29</c:v>
                </c:pt>
                <c:pt idx="345">
                  <c:v>210.6</c:v>
                </c:pt>
                <c:pt idx="346">
                  <c:v>210.65</c:v>
                </c:pt>
                <c:pt idx="347">
                  <c:v>211.5</c:v>
                </c:pt>
                <c:pt idx="348">
                  <c:v>210.55</c:v>
                </c:pt>
                <c:pt idx="349">
                  <c:v>210.72</c:v>
                </c:pt>
                <c:pt idx="350">
                  <c:v>211.01</c:v>
                </c:pt>
                <c:pt idx="351">
                  <c:v>211.87</c:v>
                </c:pt>
                <c:pt idx="352">
                  <c:v>211.39</c:v>
                </c:pt>
                <c:pt idx="353">
                  <c:v>211.6</c:v>
                </c:pt>
                <c:pt idx="354">
                  <c:v>211.92</c:v>
                </c:pt>
                <c:pt idx="355">
                  <c:v>211.15</c:v>
                </c:pt>
                <c:pt idx="356">
                  <c:v>212.14</c:v>
                </c:pt>
                <c:pt idx="357">
                  <c:v>211.76</c:v>
                </c:pt>
                <c:pt idx="358">
                  <c:v>212.1</c:v>
                </c:pt>
                <c:pt idx="359">
                  <c:v>212.12</c:v>
                </c:pt>
                <c:pt idx="360">
                  <c:v>212.51</c:v>
                </c:pt>
                <c:pt idx="361">
                  <c:v>213.03</c:v>
                </c:pt>
                <c:pt idx="362">
                  <c:v>212.56</c:v>
                </c:pt>
                <c:pt idx="363">
                  <c:v>213.14</c:v>
                </c:pt>
                <c:pt idx="364">
                  <c:v>212.88</c:v>
                </c:pt>
                <c:pt idx="365">
                  <c:v>212.98</c:v>
                </c:pt>
                <c:pt idx="366">
                  <c:v>213.66</c:v>
                </c:pt>
                <c:pt idx="367">
                  <c:v>213.39</c:v>
                </c:pt>
                <c:pt idx="368">
                  <c:v>213.15</c:v>
                </c:pt>
                <c:pt idx="369">
                  <c:v>213.28</c:v>
                </c:pt>
                <c:pt idx="370">
                  <c:v>213.25</c:v>
                </c:pt>
                <c:pt idx="371">
                  <c:v>213.5</c:v>
                </c:pt>
                <c:pt idx="372">
                  <c:v>213.88</c:v>
                </c:pt>
                <c:pt idx="373">
                  <c:v>214.33</c:v>
                </c:pt>
                <c:pt idx="374">
                  <c:v>213.84</c:v>
                </c:pt>
                <c:pt idx="375">
                  <c:v>214.15</c:v>
                </c:pt>
                <c:pt idx="376">
                  <c:v>214.59</c:v>
                </c:pt>
                <c:pt idx="377">
                  <c:v>214.65</c:v>
                </c:pt>
                <c:pt idx="378">
                  <c:v>214.15</c:v>
                </c:pt>
                <c:pt idx="379">
                  <c:v>214.38</c:v>
                </c:pt>
                <c:pt idx="380">
                  <c:v>214.24</c:v>
                </c:pt>
                <c:pt idx="381">
                  <c:v>214.77</c:v>
                </c:pt>
                <c:pt idx="382">
                  <c:v>214.36</c:v>
                </c:pt>
                <c:pt idx="383">
                  <c:v>214.98</c:v>
                </c:pt>
                <c:pt idx="384">
                  <c:v>214.97</c:v>
                </c:pt>
                <c:pt idx="385">
                  <c:v>214.91</c:v>
                </c:pt>
                <c:pt idx="386">
                  <c:v>215.48</c:v>
                </c:pt>
                <c:pt idx="387">
                  <c:v>215.27</c:v>
                </c:pt>
                <c:pt idx="388">
                  <c:v>215.54</c:v>
                </c:pt>
                <c:pt idx="389">
                  <c:v>215.71</c:v>
                </c:pt>
                <c:pt idx="390">
                  <c:v>215.42</c:v>
                </c:pt>
                <c:pt idx="391">
                  <c:v>215.62</c:v>
                </c:pt>
                <c:pt idx="392">
                  <c:v>215.66</c:v>
                </c:pt>
                <c:pt idx="393">
                  <c:v>215.35</c:v>
                </c:pt>
                <c:pt idx="394">
                  <c:v>215.76</c:v>
                </c:pt>
                <c:pt idx="395">
                  <c:v>215.87</c:v>
                </c:pt>
                <c:pt idx="396">
                  <c:v>215.73</c:v>
                </c:pt>
                <c:pt idx="397">
                  <c:v>216.15</c:v>
                </c:pt>
                <c:pt idx="398">
                  <c:v>216.13</c:v>
                </c:pt>
                <c:pt idx="399">
                  <c:v>216.11</c:v>
                </c:pt>
                <c:pt idx="400">
                  <c:v>216</c:v>
                </c:pt>
                <c:pt idx="401">
                  <c:v>216.45</c:v>
                </c:pt>
                <c:pt idx="402">
                  <c:v>216.08</c:v>
                </c:pt>
                <c:pt idx="403">
                  <c:v>216.27</c:v>
                </c:pt>
                <c:pt idx="404">
                  <c:v>216.48</c:v>
                </c:pt>
                <c:pt idx="405">
                  <c:v>216.75</c:v>
                </c:pt>
                <c:pt idx="406">
                  <c:v>216.41</c:v>
                </c:pt>
                <c:pt idx="407">
                  <c:v>217.24</c:v>
                </c:pt>
                <c:pt idx="408">
                  <c:v>216.95</c:v>
                </c:pt>
                <c:pt idx="409">
                  <c:v>216.98</c:v>
                </c:pt>
                <c:pt idx="410">
                  <c:v>217.75</c:v>
                </c:pt>
                <c:pt idx="411">
                  <c:v>217.38</c:v>
                </c:pt>
                <c:pt idx="412">
                  <c:v>217.63</c:v>
                </c:pt>
                <c:pt idx="413">
                  <c:v>217.56</c:v>
                </c:pt>
                <c:pt idx="414">
                  <c:v>217.83</c:v>
                </c:pt>
                <c:pt idx="415">
                  <c:v>217.93</c:v>
                </c:pt>
                <c:pt idx="416">
                  <c:v>217.94</c:v>
                </c:pt>
                <c:pt idx="417">
                  <c:v>217.81</c:v>
                </c:pt>
                <c:pt idx="418">
                  <c:v>217.58</c:v>
                </c:pt>
                <c:pt idx="419">
                  <c:v>218.05</c:v>
                </c:pt>
                <c:pt idx="420">
                  <c:v>217.67</c:v>
                </c:pt>
                <c:pt idx="421">
                  <c:v>218.22</c:v>
                </c:pt>
                <c:pt idx="422">
                  <c:v>217.84</c:v>
                </c:pt>
                <c:pt idx="423">
                  <c:v>218.08</c:v>
                </c:pt>
                <c:pt idx="424">
                  <c:v>218.09</c:v>
                </c:pt>
                <c:pt idx="425">
                  <c:v>217.71</c:v>
                </c:pt>
                <c:pt idx="426">
                  <c:v>218.35</c:v>
                </c:pt>
                <c:pt idx="427">
                  <c:v>218.43</c:v>
                </c:pt>
                <c:pt idx="428">
                  <c:v>218.93</c:v>
                </c:pt>
                <c:pt idx="429">
                  <c:v>218.6</c:v>
                </c:pt>
                <c:pt idx="430">
                  <c:v>218.36</c:v>
                </c:pt>
                <c:pt idx="431">
                  <c:v>218.64</c:v>
                </c:pt>
                <c:pt idx="432">
                  <c:v>218.95</c:v>
                </c:pt>
                <c:pt idx="433">
                  <c:v>218.58</c:v>
                </c:pt>
                <c:pt idx="434">
                  <c:v>218.96</c:v>
                </c:pt>
                <c:pt idx="435">
                  <c:v>218.64</c:v>
                </c:pt>
                <c:pt idx="436">
                  <c:v>218.54</c:v>
                </c:pt>
                <c:pt idx="437">
                  <c:v>218.95</c:v>
                </c:pt>
                <c:pt idx="438">
                  <c:v>218.94</c:v>
                </c:pt>
                <c:pt idx="439">
                  <c:v>219.62</c:v>
                </c:pt>
                <c:pt idx="440">
                  <c:v>219.21</c:v>
                </c:pt>
                <c:pt idx="441">
                  <c:v>219.4</c:v>
                </c:pt>
                <c:pt idx="442">
                  <c:v>219.76</c:v>
                </c:pt>
                <c:pt idx="443">
                  <c:v>219.5</c:v>
                </c:pt>
                <c:pt idx="444">
                  <c:v>219.27</c:v>
                </c:pt>
                <c:pt idx="445">
                  <c:v>219.6</c:v>
                </c:pt>
                <c:pt idx="446">
                  <c:v>219.49</c:v>
                </c:pt>
                <c:pt idx="447">
                  <c:v>219.54</c:v>
                </c:pt>
                <c:pt idx="448">
                  <c:v>219.9</c:v>
                </c:pt>
                <c:pt idx="449">
                  <c:v>219.79</c:v>
                </c:pt>
                <c:pt idx="450">
                  <c:v>219.67</c:v>
                </c:pt>
                <c:pt idx="451">
                  <c:v>220.8</c:v>
                </c:pt>
                <c:pt idx="452">
                  <c:v>219.88</c:v>
                </c:pt>
                <c:pt idx="453">
                  <c:v>220.01</c:v>
                </c:pt>
                <c:pt idx="454">
                  <c:v>220.24</c:v>
                </c:pt>
                <c:pt idx="455">
                  <c:v>219.84</c:v>
                </c:pt>
                <c:pt idx="456">
                  <c:v>220.14</c:v>
                </c:pt>
                <c:pt idx="457">
                  <c:v>220.47</c:v>
                </c:pt>
                <c:pt idx="458">
                  <c:v>220.24</c:v>
                </c:pt>
                <c:pt idx="459">
                  <c:v>220.27</c:v>
                </c:pt>
                <c:pt idx="460">
                  <c:v>220.67</c:v>
                </c:pt>
                <c:pt idx="461">
                  <c:v>220.95</c:v>
                </c:pt>
                <c:pt idx="462">
                  <c:v>220.55</c:v>
                </c:pt>
                <c:pt idx="463">
                  <c:v>220.95</c:v>
                </c:pt>
                <c:pt idx="464">
                  <c:v>220.42</c:v>
                </c:pt>
                <c:pt idx="465">
                  <c:v>220.81</c:v>
                </c:pt>
                <c:pt idx="466">
                  <c:v>220.69</c:v>
                </c:pt>
                <c:pt idx="467">
                  <c:v>221.41</c:v>
                </c:pt>
                <c:pt idx="468">
                  <c:v>220.97</c:v>
                </c:pt>
                <c:pt idx="469">
                  <c:v>220.8</c:v>
                </c:pt>
                <c:pt idx="470">
                  <c:v>221.27</c:v>
                </c:pt>
                <c:pt idx="471">
                  <c:v>221.17</c:v>
                </c:pt>
                <c:pt idx="472">
                  <c:v>220.98</c:v>
                </c:pt>
                <c:pt idx="473">
                  <c:v>221.45</c:v>
                </c:pt>
                <c:pt idx="474">
                  <c:v>221.3</c:v>
                </c:pt>
                <c:pt idx="475">
                  <c:v>220.94</c:v>
                </c:pt>
                <c:pt idx="476">
                  <c:v>221.64</c:v>
                </c:pt>
                <c:pt idx="477">
                  <c:v>221.6</c:v>
                </c:pt>
                <c:pt idx="478">
                  <c:v>221.85</c:v>
                </c:pt>
                <c:pt idx="479">
                  <c:v>221.56</c:v>
                </c:pt>
                <c:pt idx="480">
                  <c:v>221.83</c:v>
                </c:pt>
                <c:pt idx="481">
                  <c:v>221.95</c:v>
                </c:pt>
                <c:pt idx="482">
                  <c:v>221.39</c:v>
                </c:pt>
                <c:pt idx="483">
                  <c:v>221.79</c:v>
                </c:pt>
                <c:pt idx="484">
                  <c:v>221.75</c:v>
                </c:pt>
                <c:pt idx="485">
                  <c:v>221.48</c:v>
                </c:pt>
                <c:pt idx="486">
                  <c:v>222.12</c:v>
                </c:pt>
                <c:pt idx="487">
                  <c:v>221.26</c:v>
                </c:pt>
                <c:pt idx="488">
                  <c:v>221.98</c:v>
                </c:pt>
                <c:pt idx="489">
                  <c:v>221.7</c:v>
                </c:pt>
                <c:pt idx="490">
                  <c:v>221.71</c:v>
                </c:pt>
                <c:pt idx="491">
                  <c:v>222.46</c:v>
                </c:pt>
                <c:pt idx="492">
                  <c:v>222.06</c:v>
                </c:pt>
                <c:pt idx="493">
                  <c:v>222.42</c:v>
                </c:pt>
                <c:pt idx="494">
                  <c:v>221.86</c:v>
                </c:pt>
                <c:pt idx="495">
                  <c:v>222.11</c:v>
                </c:pt>
                <c:pt idx="496">
                  <c:v>222.19</c:v>
                </c:pt>
                <c:pt idx="497">
                  <c:v>222.02</c:v>
                </c:pt>
                <c:pt idx="498">
                  <c:v>222.74</c:v>
                </c:pt>
                <c:pt idx="499">
                  <c:v>222.26</c:v>
                </c:pt>
                <c:pt idx="500">
                  <c:v>222.72</c:v>
                </c:pt>
                <c:pt idx="501">
                  <c:v>221.74</c:v>
                </c:pt>
                <c:pt idx="502">
                  <c:v>222.18</c:v>
                </c:pt>
                <c:pt idx="503">
                  <c:v>222.06</c:v>
                </c:pt>
                <c:pt idx="504">
                  <c:v>222.31</c:v>
                </c:pt>
                <c:pt idx="505">
                  <c:v>222.26</c:v>
                </c:pt>
                <c:pt idx="506">
                  <c:v>222.66</c:v>
                </c:pt>
                <c:pt idx="507">
                  <c:v>223.1</c:v>
                </c:pt>
                <c:pt idx="508">
                  <c:v>222.49</c:v>
                </c:pt>
                <c:pt idx="509">
                  <c:v>222.34</c:v>
                </c:pt>
                <c:pt idx="510">
                  <c:v>222.33</c:v>
                </c:pt>
                <c:pt idx="511">
                  <c:v>222.67</c:v>
                </c:pt>
                <c:pt idx="512">
                  <c:v>222.84</c:v>
                </c:pt>
                <c:pt idx="513">
                  <c:v>222.46</c:v>
                </c:pt>
                <c:pt idx="514">
                  <c:v>222.58</c:v>
                </c:pt>
                <c:pt idx="515">
                  <c:v>222.1</c:v>
                </c:pt>
                <c:pt idx="516">
                  <c:v>222.86</c:v>
                </c:pt>
                <c:pt idx="517">
                  <c:v>222.49</c:v>
                </c:pt>
                <c:pt idx="518">
                  <c:v>222.52</c:v>
                </c:pt>
                <c:pt idx="519">
                  <c:v>222.72</c:v>
                </c:pt>
                <c:pt idx="520">
                  <c:v>222.32</c:v>
                </c:pt>
                <c:pt idx="521">
                  <c:v>223.19</c:v>
                </c:pt>
                <c:pt idx="522">
                  <c:v>222.53</c:v>
                </c:pt>
                <c:pt idx="523">
                  <c:v>223.07</c:v>
                </c:pt>
                <c:pt idx="524">
                  <c:v>223.3</c:v>
                </c:pt>
                <c:pt idx="525">
                  <c:v>222.63</c:v>
                </c:pt>
                <c:pt idx="526">
                  <c:v>223.46</c:v>
                </c:pt>
                <c:pt idx="527">
                  <c:v>223.3</c:v>
                </c:pt>
                <c:pt idx="528">
                  <c:v>222.8</c:v>
                </c:pt>
                <c:pt idx="529">
                  <c:v>222.55</c:v>
                </c:pt>
                <c:pt idx="530">
                  <c:v>222.96</c:v>
                </c:pt>
                <c:pt idx="531">
                  <c:v>222.63</c:v>
                </c:pt>
                <c:pt idx="532">
                  <c:v>223.14</c:v>
                </c:pt>
                <c:pt idx="533">
                  <c:v>222.79</c:v>
                </c:pt>
                <c:pt idx="534">
                  <c:v>223.16</c:v>
                </c:pt>
                <c:pt idx="535">
                  <c:v>223.22</c:v>
                </c:pt>
                <c:pt idx="536">
                  <c:v>223.39</c:v>
                </c:pt>
                <c:pt idx="537">
                  <c:v>223.38</c:v>
                </c:pt>
                <c:pt idx="538">
                  <c:v>223.04</c:v>
                </c:pt>
                <c:pt idx="539">
                  <c:v>223.51</c:v>
                </c:pt>
                <c:pt idx="540">
                  <c:v>223.29</c:v>
                </c:pt>
                <c:pt idx="541">
                  <c:v>223.24</c:v>
                </c:pt>
                <c:pt idx="542">
                  <c:v>223.36</c:v>
                </c:pt>
                <c:pt idx="543">
                  <c:v>223.17</c:v>
                </c:pt>
                <c:pt idx="544">
                  <c:v>222.66</c:v>
                </c:pt>
                <c:pt idx="545">
                  <c:v>223.4</c:v>
                </c:pt>
                <c:pt idx="546">
                  <c:v>223.23</c:v>
                </c:pt>
                <c:pt idx="547">
                  <c:v>222.88</c:v>
                </c:pt>
                <c:pt idx="548">
                  <c:v>223.02</c:v>
                </c:pt>
                <c:pt idx="549">
                  <c:v>223.75</c:v>
                </c:pt>
                <c:pt idx="550">
                  <c:v>223.36</c:v>
                </c:pt>
                <c:pt idx="551">
                  <c:v>223.53</c:v>
                </c:pt>
                <c:pt idx="552">
                  <c:v>223.32</c:v>
                </c:pt>
                <c:pt idx="553">
                  <c:v>223.54</c:v>
                </c:pt>
                <c:pt idx="554">
                  <c:v>223.72</c:v>
                </c:pt>
                <c:pt idx="555">
                  <c:v>223.47</c:v>
                </c:pt>
                <c:pt idx="556">
                  <c:v>223.2</c:v>
                </c:pt>
                <c:pt idx="557">
                  <c:v>223.53</c:v>
                </c:pt>
                <c:pt idx="558">
                  <c:v>223.66</c:v>
                </c:pt>
                <c:pt idx="559">
                  <c:v>223.09</c:v>
                </c:pt>
                <c:pt idx="560">
                  <c:v>224</c:v>
                </c:pt>
                <c:pt idx="561">
                  <c:v>223.71</c:v>
                </c:pt>
                <c:pt idx="562">
                  <c:v>223.3</c:v>
                </c:pt>
                <c:pt idx="563">
                  <c:v>223.55</c:v>
                </c:pt>
                <c:pt idx="564">
                  <c:v>223.74</c:v>
                </c:pt>
                <c:pt idx="565">
                  <c:v>223.51</c:v>
                </c:pt>
                <c:pt idx="566">
                  <c:v>223.58</c:v>
                </c:pt>
                <c:pt idx="567">
                  <c:v>223.75</c:v>
                </c:pt>
                <c:pt idx="568">
                  <c:v>223.81</c:v>
                </c:pt>
                <c:pt idx="569">
                  <c:v>223.7</c:v>
                </c:pt>
                <c:pt idx="570">
                  <c:v>224.39</c:v>
                </c:pt>
                <c:pt idx="571">
                  <c:v>224.01</c:v>
                </c:pt>
                <c:pt idx="572">
                  <c:v>223.61</c:v>
                </c:pt>
                <c:pt idx="573">
                  <c:v>224.15</c:v>
                </c:pt>
                <c:pt idx="574">
                  <c:v>223.81</c:v>
                </c:pt>
                <c:pt idx="575">
                  <c:v>223.58</c:v>
                </c:pt>
                <c:pt idx="576">
                  <c:v>224.16</c:v>
                </c:pt>
                <c:pt idx="577">
                  <c:v>223.85</c:v>
                </c:pt>
                <c:pt idx="578">
                  <c:v>223.92</c:v>
                </c:pt>
                <c:pt idx="579">
                  <c:v>223.67</c:v>
                </c:pt>
                <c:pt idx="580">
                  <c:v>223.11</c:v>
                </c:pt>
                <c:pt idx="581">
                  <c:v>223.69</c:v>
                </c:pt>
                <c:pt idx="582">
                  <c:v>224.45</c:v>
                </c:pt>
                <c:pt idx="583">
                  <c:v>223.75</c:v>
                </c:pt>
                <c:pt idx="584">
                  <c:v>223.5</c:v>
                </c:pt>
                <c:pt idx="585">
                  <c:v>223.77</c:v>
                </c:pt>
                <c:pt idx="586">
                  <c:v>224.31</c:v>
                </c:pt>
                <c:pt idx="587">
                  <c:v>223.88</c:v>
                </c:pt>
                <c:pt idx="588">
                  <c:v>224.01</c:v>
                </c:pt>
                <c:pt idx="589">
                  <c:v>224.29</c:v>
                </c:pt>
                <c:pt idx="590">
                  <c:v>223.78</c:v>
                </c:pt>
                <c:pt idx="591">
                  <c:v>224.19</c:v>
                </c:pt>
                <c:pt idx="592">
                  <c:v>223.5</c:v>
                </c:pt>
                <c:pt idx="593">
                  <c:v>223.54</c:v>
                </c:pt>
                <c:pt idx="594">
                  <c:v>223.83</c:v>
                </c:pt>
                <c:pt idx="595">
                  <c:v>223.7</c:v>
                </c:pt>
                <c:pt idx="596">
                  <c:v>224.25</c:v>
                </c:pt>
                <c:pt idx="597">
                  <c:v>224</c:v>
                </c:pt>
                <c:pt idx="598">
                  <c:v>223.87</c:v>
                </c:pt>
                <c:pt idx="599">
                  <c:v>224.05</c:v>
                </c:pt>
                <c:pt idx="600">
                  <c:v>223.27</c:v>
                </c:pt>
                <c:pt idx="601">
                  <c:v>223.76</c:v>
                </c:pt>
                <c:pt idx="602">
                  <c:v>223.37</c:v>
                </c:pt>
                <c:pt idx="603">
                  <c:v>223.69</c:v>
                </c:pt>
                <c:pt idx="604">
                  <c:v>223.99</c:v>
                </c:pt>
                <c:pt idx="605">
                  <c:v>223.88</c:v>
                </c:pt>
                <c:pt idx="606">
                  <c:v>223.74</c:v>
                </c:pt>
                <c:pt idx="607">
                  <c:v>223.67</c:v>
                </c:pt>
                <c:pt idx="608">
                  <c:v>223.48</c:v>
                </c:pt>
                <c:pt idx="609">
                  <c:v>223.19</c:v>
                </c:pt>
                <c:pt idx="610">
                  <c:v>224.06</c:v>
                </c:pt>
                <c:pt idx="611">
                  <c:v>224.1</c:v>
                </c:pt>
                <c:pt idx="612">
                  <c:v>223.68</c:v>
                </c:pt>
                <c:pt idx="613">
                  <c:v>224.03</c:v>
                </c:pt>
                <c:pt idx="614">
                  <c:v>223.41</c:v>
                </c:pt>
                <c:pt idx="615">
                  <c:v>223.4</c:v>
                </c:pt>
                <c:pt idx="616">
                  <c:v>223.4</c:v>
                </c:pt>
                <c:pt idx="617">
                  <c:v>223.62</c:v>
                </c:pt>
                <c:pt idx="618">
                  <c:v>223.57</c:v>
                </c:pt>
                <c:pt idx="619">
                  <c:v>223.32</c:v>
                </c:pt>
                <c:pt idx="620">
                  <c:v>223.3</c:v>
                </c:pt>
                <c:pt idx="621">
                  <c:v>223.93</c:v>
                </c:pt>
                <c:pt idx="622">
                  <c:v>223.54</c:v>
                </c:pt>
                <c:pt idx="623">
                  <c:v>223.25</c:v>
                </c:pt>
                <c:pt idx="624">
                  <c:v>223.38</c:v>
                </c:pt>
                <c:pt idx="625">
                  <c:v>223.36</c:v>
                </c:pt>
                <c:pt idx="626">
                  <c:v>223.75</c:v>
                </c:pt>
                <c:pt idx="627">
                  <c:v>222.79</c:v>
                </c:pt>
                <c:pt idx="628">
                  <c:v>223.68</c:v>
                </c:pt>
                <c:pt idx="629">
                  <c:v>223.44</c:v>
                </c:pt>
                <c:pt idx="630">
                  <c:v>223.82</c:v>
                </c:pt>
                <c:pt idx="631">
                  <c:v>223.12</c:v>
                </c:pt>
                <c:pt idx="632">
                  <c:v>223.22</c:v>
                </c:pt>
                <c:pt idx="633">
                  <c:v>223.25</c:v>
                </c:pt>
                <c:pt idx="634">
                  <c:v>223.92</c:v>
                </c:pt>
                <c:pt idx="635">
                  <c:v>222.65</c:v>
                </c:pt>
                <c:pt idx="636">
                  <c:v>223.13</c:v>
                </c:pt>
                <c:pt idx="637">
                  <c:v>223.52</c:v>
                </c:pt>
                <c:pt idx="638">
                  <c:v>223.06</c:v>
                </c:pt>
                <c:pt idx="639">
                  <c:v>222.82</c:v>
                </c:pt>
                <c:pt idx="640">
                  <c:v>223.61</c:v>
                </c:pt>
                <c:pt idx="641">
                  <c:v>223.54</c:v>
                </c:pt>
                <c:pt idx="642">
                  <c:v>223.02</c:v>
                </c:pt>
                <c:pt idx="643">
                  <c:v>222.75</c:v>
                </c:pt>
                <c:pt idx="644">
                  <c:v>222.99</c:v>
                </c:pt>
                <c:pt idx="645">
                  <c:v>223.18</c:v>
                </c:pt>
                <c:pt idx="646">
                  <c:v>223.65</c:v>
                </c:pt>
                <c:pt idx="647">
                  <c:v>222.77</c:v>
                </c:pt>
                <c:pt idx="648">
                  <c:v>222.6</c:v>
                </c:pt>
                <c:pt idx="649">
                  <c:v>222.29</c:v>
                </c:pt>
                <c:pt idx="650">
                  <c:v>222.35</c:v>
                </c:pt>
                <c:pt idx="651">
                  <c:v>222.87</c:v>
                </c:pt>
                <c:pt idx="652">
                  <c:v>222.31</c:v>
                </c:pt>
                <c:pt idx="653">
                  <c:v>222.63</c:v>
                </c:pt>
                <c:pt idx="654">
                  <c:v>222.08</c:v>
                </c:pt>
                <c:pt idx="655">
                  <c:v>222.15</c:v>
                </c:pt>
                <c:pt idx="656">
                  <c:v>222.84</c:v>
                </c:pt>
                <c:pt idx="657">
                  <c:v>222.51</c:v>
                </c:pt>
                <c:pt idx="658">
                  <c:v>222.48</c:v>
                </c:pt>
                <c:pt idx="659">
                  <c:v>221.46</c:v>
                </c:pt>
                <c:pt idx="660">
                  <c:v>222.02</c:v>
                </c:pt>
                <c:pt idx="661">
                  <c:v>221.81</c:v>
                </c:pt>
                <c:pt idx="662">
                  <c:v>221.23</c:v>
                </c:pt>
                <c:pt idx="663">
                  <c:v>221.01</c:v>
                </c:pt>
                <c:pt idx="664">
                  <c:v>220.97</c:v>
                </c:pt>
                <c:pt idx="665">
                  <c:v>221.03</c:v>
                </c:pt>
                <c:pt idx="666">
                  <c:v>221.3</c:v>
                </c:pt>
                <c:pt idx="667">
                  <c:v>220.48</c:v>
                </c:pt>
                <c:pt idx="668">
                  <c:v>220.12</c:v>
                </c:pt>
                <c:pt idx="669">
                  <c:v>219.55</c:v>
                </c:pt>
                <c:pt idx="670">
                  <c:v>219.34</c:v>
                </c:pt>
                <c:pt idx="671">
                  <c:v>219.25</c:v>
                </c:pt>
                <c:pt idx="672">
                  <c:v>218.72</c:v>
                </c:pt>
                <c:pt idx="673">
                  <c:v>218.31</c:v>
                </c:pt>
                <c:pt idx="674">
                  <c:v>218.02</c:v>
                </c:pt>
                <c:pt idx="675">
                  <c:v>217.53</c:v>
                </c:pt>
                <c:pt idx="676">
                  <c:v>216.83</c:v>
                </c:pt>
                <c:pt idx="677">
                  <c:v>216.22</c:v>
                </c:pt>
                <c:pt idx="678">
                  <c:v>215.5</c:v>
                </c:pt>
                <c:pt idx="679">
                  <c:v>214.66</c:v>
                </c:pt>
                <c:pt idx="680">
                  <c:v>213.65</c:v>
                </c:pt>
                <c:pt idx="681">
                  <c:v>212.36</c:v>
                </c:pt>
                <c:pt idx="682">
                  <c:v>210.75</c:v>
                </c:pt>
                <c:pt idx="683">
                  <c:v>209.01</c:v>
                </c:pt>
                <c:pt idx="684">
                  <c:v>206.47</c:v>
                </c:pt>
                <c:pt idx="685">
                  <c:v>204.69</c:v>
                </c:pt>
                <c:pt idx="686">
                  <c:v>201.26</c:v>
                </c:pt>
                <c:pt idx="687">
                  <c:v>197.23</c:v>
                </c:pt>
                <c:pt idx="688">
                  <c:v>192.39</c:v>
                </c:pt>
                <c:pt idx="689">
                  <c:v>186.83</c:v>
                </c:pt>
                <c:pt idx="690">
                  <c:v>181.22</c:v>
                </c:pt>
                <c:pt idx="691">
                  <c:v>172.82</c:v>
                </c:pt>
                <c:pt idx="692">
                  <c:v>163.30000000000001</c:v>
                </c:pt>
                <c:pt idx="693">
                  <c:v>150.08000000000001</c:v>
                </c:pt>
                <c:pt idx="694">
                  <c:v>95.35</c:v>
                </c:pt>
                <c:pt idx="695">
                  <c:v>51.71</c:v>
                </c:pt>
                <c:pt idx="696">
                  <c:v>37.89</c:v>
                </c:pt>
                <c:pt idx="697">
                  <c:v>28.52</c:v>
                </c:pt>
                <c:pt idx="698">
                  <c:v>21.2</c:v>
                </c:pt>
                <c:pt idx="699">
                  <c:v>14.76</c:v>
                </c:pt>
              </c:numCache>
            </c:numRef>
          </c:yVal>
          <c:smooth val="0"/>
        </c:ser>
        <c:dLbls>
          <c:showLegendKey val="0"/>
          <c:showVal val="0"/>
          <c:showCatName val="0"/>
          <c:showSerName val="0"/>
          <c:showPercent val="0"/>
          <c:showBubbleSize val="0"/>
        </c:dLbls>
        <c:axId val="183564544"/>
        <c:axId val="194445696"/>
      </c:scatterChart>
      <c:valAx>
        <c:axId val="183564544"/>
        <c:scaling>
          <c:orientation val="minMax"/>
          <c:max val="0.60000000000000009"/>
          <c:min val="0"/>
        </c:scaling>
        <c:delete val="0"/>
        <c:axPos val="b"/>
        <c:title>
          <c:tx>
            <c:rich>
              <a:bodyPr/>
              <a:lstStyle/>
              <a:p>
                <a:pPr>
                  <a:defRPr>
                    <a:latin typeface="Times New Roman" pitchFamily="18" charset="0"/>
                    <a:cs typeface="Times New Roman" pitchFamily="18" charset="0"/>
                  </a:defRPr>
                </a:pPr>
                <a:r>
                  <a:rPr lang="en-US" b="0">
                    <a:latin typeface="Times New Roman" pitchFamily="18" charset="0"/>
                    <a:cs typeface="Times New Roman" pitchFamily="18" charset="0"/>
                  </a:rPr>
                  <a:t>Engineering strain</a:t>
                </a:r>
              </a:p>
            </c:rich>
          </c:tx>
          <c:layout/>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nb-NO"/>
          </a:p>
        </c:txPr>
        <c:crossAx val="194445696"/>
        <c:crosses val="autoZero"/>
        <c:crossBetween val="midCat"/>
      </c:valAx>
      <c:valAx>
        <c:axId val="194445696"/>
        <c:scaling>
          <c:orientation val="minMax"/>
          <c:max val="350"/>
          <c:min val="0"/>
        </c:scaling>
        <c:delete val="0"/>
        <c:axPos val="l"/>
        <c:majorGridlines>
          <c:spPr>
            <a:ln>
              <a:noFill/>
            </a:ln>
          </c:spPr>
        </c:majorGridlines>
        <c:title>
          <c:tx>
            <c:rich>
              <a:bodyPr/>
              <a:lstStyle/>
              <a:p>
                <a:pPr>
                  <a:defRPr>
                    <a:latin typeface="Times New Roman" pitchFamily="18" charset="0"/>
                    <a:cs typeface="Times New Roman" pitchFamily="18" charset="0"/>
                  </a:defRPr>
                </a:pPr>
                <a:r>
                  <a:rPr lang="nb-NO" b="0">
                    <a:latin typeface="Times New Roman" pitchFamily="18" charset="0"/>
                    <a:cs typeface="Times New Roman" pitchFamily="18" charset="0"/>
                  </a:rPr>
                  <a:t>Engineering stress (MPa)</a:t>
                </a:r>
              </a:p>
            </c:rich>
          </c:tx>
          <c:layout/>
          <c:overlay val="0"/>
        </c:title>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nb-NO"/>
          </a:p>
        </c:txPr>
        <c:crossAx val="183564544"/>
        <c:crosses val="autoZero"/>
        <c:crossBetween val="midCat"/>
      </c:valAx>
    </c:plotArea>
    <c:legend>
      <c:legendPos val="r"/>
      <c:legendEntry>
        <c:idx val="1"/>
        <c:delete val="1"/>
      </c:legendEntry>
      <c:legendEntry>
        <c:idx val="3"/>
        <c:delete val="1"/>
      </c:legendEntry>
      <c:layout>
        <c:manualLayout>
          <c:xMode val="edge"/>
          <c:yMode val="edge"/>
          <c:x val="0.3610875000457579"/>
          <c:y val="0.59832326959546456"/>
          <c:w val="0.18517005457999758"/>
          <c:h val="0.17505338588812144"/>
        </c:manualLayout>
      </c:layout>
      <c:overlay val="0"/>
      <c:txPr>
        <a:bodyPr/>
        <a:lstStyle/>
        <a:p>
          <a:pPr>
            <a:defRPr>
              <a:latin typeface="Times New Roman" pitchFamily="18" charset="0"/>
              <a:cs typeface="Times New Roman" pitchFamily="18" charset="0"/>
            </a:defRPr>
          </a:pPr>
          <a:endParaRPr lang="nb-NO"/>
        </a:p>
      </c:txPr>
    </c:legend>
    <c:plotVisOnly val="1"/>
    <c:dispBlanksAs val="gap"/>
    <c:showDLblsOverMax val="0"/>
  </c:chart>
  <c:spPr>
    <a:ln>
      <a:noFill/>
    </a:ln>
  </c:spPr>
  <c:txPr>
    <a:bodyPr/>
    <a:lstStyle/>
    <a:p>
      <a:pPr>
        <a:defRPr sz="1200"/>
      </a:pPr>
      <a:endParaRPr lang="nb-NO"/>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P1</c:v>
          </c:tx>
          <c:spPr>
            <a:ln w="28575">
              <a:solidFill>
                <a:schemeClr val="accent1"/>
              </a:solidFill>
            </a:ln>
          </c:spPr>
          <c:marker>
            <c:symbol val="none"/>
          </c:marker>
          <c:xVal>
            <c:numRef>
              <c:f>Sheet1!$E$5:$E$75</c:f>
              <c:numCache>
                <c:formatCode>General</c:formatCode>
                <c:ptCount val="71"/>
                <c:pt idx="0">
                  <c:v>2.4</c:v>
                </c:pt>
                <c:pt idx="1">
                  <c:v>2.409623487121094</c:v>
                </c:pt>
                <c:pt idx="2">
                  <c:v>2.4193281860638383</c:v>
                </c:pt>
                <c:pt idx="3">
                  <c:v>2.4291154791819336</c:v>
                </c:pt>
                <c:pt idx="4">
                  <c:v>2.4389867844270334</c:v>
                </c:pt>
                <c:pt idx="5">
                  <c:v>2.4489435565816153</c:v>
                </c:pt>
                <c:pt idx="6">
                  <c:v>2.4589872885456829</c:v>
                </c:pt>
                <c:pt idx="7">
                  <c:v>2.4691195126801611</c:v>
                </c:pt>
                <c:pt idx="8">
                  <c:v>2.4793418022099942</c:v>
                </c:pt>
                <c:pt idx="9">
                  <c:v>2.4896557726901687</c:v>
                </c:pt>
                <c:pt idx="10">
                  <c:v>2.5000630835380742</c:v>
                </c:pt>
                <c:pt idx="11">
                  <c:v>2.5105654396358377</c:v>
                </c:pt>
                <c:pt idx="12">
                  <c:v>2.5211645930065001</c:v>
                </c:pt>
                <c:pt idx="13">
                  <c:v>2.5318623445681609</c:v>
                </c:pt>
                <c:pt idx="14">
                  <c:v>2.5426605459704756</c:v>
                </c:pt>
                <c:pt idx="15">
                  <c:v>2.5515399301328956</c:v>
                </c:pt>
                <c:pt idx="16">
                  <c:v>2.5625253816934674</c:v>
                </c:pt>
                <c:pt idx="17">
                  <c:v>2.5736167854401923</c:v>
                </c:pt>
                <c:pt idx="18">
                  <c:v>2.5848162050625993</c:v>
                </c:pt>
                <c:pt idx="19">
                  <c:v>2.5961257651371077</c:v>
                </c:pt>
                <c:pt idx="20">
                  <c:v>2.6075476535460358</c:v>
                </c:pt>
                <c:pt idx="21">
                  <c:v>2.6190841240179514</c:v>
                </c:pt>
                <c:pt idx="22">
                  <c:v>2.6307374987967393</c:v>
                </c:pt>
                <c:pt idx="23">
                  <c:v>2.6425101714472898</c:v>
                </c:pt>
                <c:pt idx="24">
                  <c:v>2.6544046098062917</c:v>
                </c:pt>
                <c:pt idx="25">
                  <c:v>2.6664233590872266</c:v>
                </c:pt>
                <c:pt idx="26">
                  <c:v>2.6785690451493362</c:v>
                </c:pt>
                <c:pt idx="27">
                  <c:v>2.6908091817160473</c:v>
                </c:pt>
                <c:pt idx="28">
                  <c:v>2.6947726803772873</c:v>
                </c:pt>
                <c:pt idx="29">
                  <c:v>2.707223144609217</c:v>
                </c:pt>
                <c:pt idx="30">
                  <c:v>2.71980988036356</c:v>
                </c:pt>
                <c:pt idx="31">
                  <c:v>2.7325359036914318</c:v>
                </c:pt>
                <c:pt idx="32">
                  <c:v>2.7454043318953181</c:v>
                </c:pt>
                <c:pt idx="33">
                  <c:v>2.7584183881125401</c:v>
                </c:pt>
                <c:pt idx="34">
                  <c:v>2.7678966743409381</c:v>
                </c:pt>
                <c:pt idx="35">
                  <c:v>2.77066279978526</c:v>
                </c:pt>
                <c:pt idx="36">
                  <c:v>2.7723281489256801</c:v>
                </c:pt>
                <c:pt idx="37">
                  <c:v>2.777928787378781</c:v>
                </c:pt>
                <c:pt idx="38">
                  <c:v>2.778537089580924</c:v>
                </c:pt>
                <c:pt idx="39">
                  <c:v>2.7809569173705797</c:v>
                </c:pt>
                <c:pt idx="40">
                  <c:v>2.7851736716872226</c:v>
                </c:pt>
                <c:pt idx="41">
                  <c:v>2.7895862082532794</c:v>
                </c:pt>
                <c:pt idx="42">
                  <c:v>2.803112989806813</c:v>
                </c:pt>
                <c:pt idx="43">
                  <c:v>2.8118340645065567</c:v>
                </c:pt>
                <c:pt idx="44">
                  <c:v>2.8196822488738635</c:v>
                </c:pt>
                <c:pt idx="45">
                  <c:v>2.8263506828401099</c:v>
                </c:pt>
                <c:pt idx="46">
                  <c:v>2.8365832716583732</c:v>
                </c:pt>
                <c:pt idx="47">
                  <c:v>2.850677775067628</c:v>
                </c:pt>
                <c:pt idx="48">
                  <c:v>2.864947167651863</c:v>
                </c:pt>
                <c:pt idx="49">
                  <c:v>2.8757585619586816</c:v>
                </c:pt>
                <c:pt idx="50">
                  <c:v>2.8787395002435576</c:v>
                </c:pt>
                <c:pt idx="51">
                  <c:v>2.8801236472560938</c:v>
                </c:pt>
                <c:pt idx="52">
                  <c:v>2.8860205346876091</c:v>
                </c:pt>
                <c:pt idx="53">
                  <c:v>2.8886397466453602</c:v>
                </c:pt>
                <c:pt idx="54">
                  <c:v>2.893606632605731</c:v>
                </c:pt>
                <c:pt idx="55">
                  <c:v>2.894847424915266</c:v>
                </c:pt>
                <c:pt idx="56">
                  <c:v>2.8978883403408684</c:v>
                </c:pt>
                <c:pt idx="57">
                  <c:v>2.9002862757481731</c:v>
                </c:pt>
                <c:pt idx="58">
                  <c:v>2.9151887815895199</c:v>
                </c:pt>
                <c:pt idx="59">
                  <c:v>2.9302869427569567</c:v>
                </c:pt>
                <c:pt idx="60">
                  <c:v>2.9454541689379554</c:v>
                </c:pt>
                <c:pt idx="61">
                  <c:v>2.9555736690876908</c:v>
                </c:pt>
                <c:pt idx="62">
                  <c:v>2.9647573747137357</c:v>
                </c:pt>
                <c:pt idx="63">
                  <c:v>2.9682448154713446</c:v>
                </c:pt>
                <c:pt idx="64">
                  <c:v>2.9721187587753057</c:v>
                </c:pt>
                <c:pt idx="65">
                  <c:v>2.9727744650709629</c:v>
                </c:pt>
                <c:pt idx="66">
                  <c:v>2.9731519589659174</c:v>
                </c:pt>
                <c:pt idx="67">
                  <c:v>2.9765707185936914</c:v>
                </c:pt>
                <c:pt idx="68">
                  <c:v>2.9816244171930562</c:v>
                </c:pt>
                <c:pt idx="69">
                  <c:v>2.9883132180147749</c:v>
                </c:pt>
                <c:pt idx="70">
                  <c:v>2.9884173119876505</c:v>
                </c:pt>
              </c:numCache>
            </c:numRef>
          </c:xVal>
          <c:yVal>
            <c:numRef>
              <c:f>Sheet1!$F$5:$F$75</c:f>
              <c:numCache>
                <c:formatCode>General</c:formatCode>
                <c:ptCount val="71"/>
                <c:pt idx="0">
                  <c:v>0</c:v>
                </c:pt>
                <c:pt idx="1">
                  <c:v>1.8763999999999999E-2</c:v>
                </c:pt>
                <c:pt idx="2">
                  <c:v>2.0480000000000002E-2</c:v>
                </c:pt>
                <c:pt idx="3">
                  <c:v>1.9295E-2</c:v>
                </c:pt>
                <c:pt idx="4">
                  <c:v>1.9852999999999999E-2</c:v>
                </c:pt>
                <c:pt idx="5">
                  <c:v>2.0462000000000001E-2</c:v>
                </c:pt>
                <c:pt idx="6">
                  <c:v>2.0434000000000001E-2</c:v>
                </c:pt>
                <c:pt idx="7">
                  <c:v>1.9776999999999999E-2</c:v>
                </c:pt>
                <c:pt idx="8">
                  <c:v>1.8499000000000002E-2</c:v>
                </c:pt>
                <c:pt idx="9">
                  <c:v>1.7915E-2</c:v>
                </c:pt>
                <c:pt idx="10">
                  <c:v>1.9758999999999999E-2</c:v>
                </c:pt>
                <c:pt idx="11">
                  <c:v>1.1592999999999999E-2</c:v>
                </c:pt>
                <c:pt idx="12">
                  <c:v>1.0784999999999999E-2</c:v>
                </c:pt>
                <c:pt idx="13">
                  <c:v>8.1709999999999994E-3</c:v>
                </c:pt>
                <c:pt idx="14">
                  <c:v>2.137E-3</c:v>
                </c:pt>
                <c:pt idx="15">
                  <c:v>1.5950000000000001E-3</c:v>
                </c:pt>
                <c:pt idx="16">
                  <c:v>3.444E-3</c:v>
                </c:pt>
                <c:pt idx="17">
                  <c:v>2.1299999999999999E-3</c:v>
                </c:pt>
                <c:pt idx="18">
                  <c:v>1.3569999999999999E-3</c:v>
                </c:pt>
                <c:pt idx="19">
                  <c:v>1.1490000000000001E-3</c:v>
                </c:pt>
                <c:pt idx="20">
                  <c:v>1.2359999999999999E-3</c:v>
                </c:pt>
                <c:pt idx="21">
                  <c:v>4.019E-3</c:v>
                </c:pt>
                <c:pt idx="22">
                  <c:v>2.7924000000000001E-2</c:v>
                </c:pt>
                <c:pt idx="23">
                  <c:v>4.8633999999999997E-2</c:v>
                </c:pt>
                <c:pt idx="24">
                  <c:v>5.6133000000000002E-2</c:v>
                </c:pt>
                <c:pt idx="25">
                  <c:v>6.1545999999999997E-2</c:v>
                </c:pt>
                <c:pt idx="26">
                  <c:v>6.3296000000000005E-2</c:v>
                </c:pt>
                <c:pt idx="27">
                  <c:v>6.1322000000000002E-2</c:v>
                </c:pt>
                <c:pt idx="28">
                  <c:v>6.2441000000000003E-2</c:v>
                </c:pt>
                <c:pt idx="29">
                  <c:v>5.9989000000000001E-2</c:v>
                </c:pt>
                <c:pt idx="30">
                  <c:v>5.4439000000000001E-2</c:v>
                </c:pt>
                <c:pt idx="31">
                  <c:v>4.4171000000000002E-2</c:v>
                </c:pt>
                <c:pt idx="32">
                  <c:v>3.1911000000000002E-2</c:v>
                </c:pt>
                <c:pt idx="33">
                  <c:v>1.7895000000000001E-2</c:v>
                </c:pt>
                <c:pt idx="34">
                  <c:v>1.4468E-2</c:v>
                </c:pt>
                <c:pt idx="35">
                  <c:v>1.5221999999999999E-2</c:v>
                </c:pt>
                <c:pt idx="36">
                  <c:v>1.4874999999999999E-2</c:v>
                </c:pt>
                <c:pt idx="37">
                  <c:v>1.7920999999999999E-2</c:v>
                </c:pt>
                <c:pt idx="38">
                  <c:v>2.5475000000000001E-2</c:v>
                </c:pt>
                <c:pt idx="39">
                  <c:v>2.1659000000000001E-2</c:v>
                </c:pt>
                <c:pt idx="40">
                  <c:v>1.0517E-2</c:v>
                </c:pt>
                <c:pt idx="41">
                  <c:v>1.0605E-2</c:v>
                </c:pt>
                <c:pt idx="42">
                  <c:v>1.1188E-2</c:v>
                </c:pt>
                <c:pt idx="43">
                  <c:v>1.3717999999999999E-2</c:v>
                </c:pt>
                <c:pt idx="44">
                  <c:v>1.8061000000000001E-2</c:v>
                </c:pt>
                <c:pt idx="45">
                  <c:v>2.0057999999999999E-2</c:v>
                </c:pt>
                <c:pt idx="46">
                  <c:v>1.8421E-2</c:v>
                </c:pt>
                <c:pt idx="47">
                  <c:v>1.4368000000000001E-2</c:v>
                </c:pt>
                <c:pt idx="48">
                  <c:v>1.0840000000000001E-2</c:v>
                </c:pt>
                <c:pt idx="49">
                  <c:v>1.2718999999999999E-2</c:v>
                </c:pt>
                <c:pt idx="50">
                  <c:v>1.4597000000000001E-2</c:v>
                </c:pt>
                <c:pt idx="51">
                  <c:v>1.2746E-2</c:v>
                </c:pt>
                <c:pt idx="52">
                  <c:v>1.7245E-2</c:v>
                </c:pt>
                <c:pt idx="53">
                  <c:v>1.7364999999999998E-2</c:v>
                </c:pt>
                <c:pt idx="54">
                  <c:v>3.0272E-2</c:v>
                </c:pt>
                <c:pt idx="55">
                  <c:v>3.0258E-2</c:v>
                </c:pt>
                <c:pt idx="56">
                  <c:v>2.8253E-2</c:v>
                </c:pt>
                <c:pt idx="57">
                  <c:v>2.5805999999999999E-2</c:v>
                </c:pt>
                <c:pt idx="58">
                  <c:v>3.9795999999999998E-2</c:v>
                </c:pt>
                <c:pt idx="59">
                  <c:v>5.2521999999999999E-2</c:v>
                </c:pt>
                <c:pt idx="60">
                  <c:v>5.1568999999999997E-2</c:v>
                </c:pt>
                <c:pt idx="61">
                  <c:v>4.6052000000000003E-2</c:v>
                </c:pt>
                <c:pt idx="62">
                  <c:v>3.5373000000000002E-2</c:v>
                </c:pt>
                <c:pt idx="63">
                  <c:v>3.1212E-2</c:v>
                </c:pt>
                <c:pt idx="64">
                  <c:v>2.8399000000000001E-2</c:v>
                </c:pt>
                <c:pt idx="65">
                  <c:v>2.7980999999999999E-2</c:v>
                </c:pt>
                <c:pt idx="66">
                  <c:v>2.6957999999999999E-2</c:v>
                </c:pt>
                <c:pt idx="67">
                  <c:v>2.4732000000000001E-2</c:v>
                </c:pt>
                <c:pt idx="68">
                  <c:v>1.8959E-2</c:v>
                </c:pt>
                <c:pt idx="69">
                  <c:v>1.8734000000000001E-2</c:v>
                </c:pt>
                <c:pt idx="70">
                  <c:v>1.4319E-2</c:v>
                </c:pt>
              </c:numCache>
            </c:numRef>
          </c:yVal>
          <c:smooth val="0"/>
        </c:ser>
        <c:ser>
          <c:idx val="2"/>
          <c:order val="1"/>
          <c:tx>
            <c:v>P3</c:v>
          </c:tx>
          <c:spPr>
            <a:ln w="28575">
              <a:solidFill>
                <a:schemeClr val="accent2"/>
              </a:solidFill>
              <a:prstDash val="solid"/>
            </a:ln>
          </c:spPr>
          <c:marker>
            <c:symbol val="none"/>
          </c:marker>
          <c:xVal>
            <c:numRef>
              <c:f>Sheet1!$E$5:$E$75</c:f>
              <c:numCache>
                <c:formatCode>General</c:formatCode>
                <c:ptCount val="71"/>
                <c:pt idx="0">
                  <c:v>2.4</c:v>
                </c:pt>
                <c:pt idx="1">
                  <c:v>2.409623487121094</c:v>
                </c:pt>
                <c:pt idx="2">
                  <c:v>2.4193281860638383</c:v>
                </c:pt>
                <c:pt idx="3">
                  <c:v>2.4291154791819336</c:v>
                </c:pt>
                <c:pt idx="4">
                  <c:v>2.4389867844270334</c:v>
                </c:pt>
                <c:pt idx="5">
                  <c:v>2.4489435565816153</c:v>
                </c:pt>
                <c:pt idx="6">
                  <c:v>2.4589872885456829</c:v>
                </c:pt>
                <c:pt idx="7">
                  <c:v>2.4691195126801611</c:v>
                </c:pt>
                <c:pt idx="8">
                  <c:v>2.4793418022099942</c:v>
                </c:pt>
                <c:pt idx="9">
                  <c:v>2.4896557726901687</c:v>
                </c:pt>
                <c:pt idx="10">
                  <c:v>2.5000630835380742</c:v>
                </c:pt>
                <c:pt idx="11">
                  <c:v>2.5105654396358377</c:v>
                </c:pt>
                <c:pt idx="12">
                  <c:v>2.5211645930065001</c:v>
                </c:pt>
                <c:pt idx="13">
                  <c:v>2.5318623445681609</c:v>
                </c:pt>
                <c:pt idx="14">
                  <c:v>2.5426605459704756</c:v>
                </c:pt>
                <c:pt idx="15">
                  <c:v>2.5515399301328956</c:v>
                </c:pt>
                <c:pt idx="16">
                  <c:v>2.5625253816934674</c:v>
                </c:pt>
                <c:pt idx="17">
                  <c:v>2.5736167854401923</c:v>
                </c:pt>
                <c:pt idx="18">
                  <c:v>2.5848162050625993</c:v>
                </c:pt>
                <c:pt idx="19">
                  <c:v>2.5961257651371077</c:v>
                </c:pt>
                <c:pt idx="20">
                  <c:v>2.6075476535460358</c:v>
                </c:pt>
                <c:pt idx="21">
                  <c:v>2.6190841240179514</c:v>
                </c:pt>
                <c:pt idx="22">
                  <c:v>2.6307374987967393</c:v>
                </c:pt>
                <c:pt idx="23">
                  <c:v>2.6425101714472898</c:v>
                </c:pt>
                <c:pt idx="24">
                  <c:v>2.6544046098062917</c:v>
                </c:pt>
                <c:pt idx="25">
                  <c:v>2.6664233590872266</c:v>
                </c:pt>
                <c:pt idx="26">
                  <c:v>2.6785690451493362</c:v>
                </c:pt>
                <c:pt idx="27">
                  <c:v>2.6908091817160473</c:v>
                </c:pt>
                <c:pt idx="28">
                  <c:v>2.6947726803772873</c:v>
                </c:pt>
                <c:pt idx="29">
                  <c:v>2.707223144609217</c:v>
                </c:pt>
                <c:pt idx="30">
                  <c:v>2.71980988036356</c:v>
                </c:pt>
                <c:pt idx="31">
                  <c:v>2.7325359036914318</c:v>
                </c:pt>
                <c:pt idx="32">
                  <c:v>2.7454043318953181</c:v>
                </c:pt>
                <c:pt idx="33">
                  <c:v>2.7584183881125401</c:v>
                </c:pt>
                <c:pt idx="34">
                  <c:v>2.7678966743409381</c:v>
                </c:pt>
                <c:pt idx="35">
                  <c:v>2.77066279978526</c:v>
                </c:pt>
                <c:pt idx="36">
                  <c:v>2.7723281489256801</c:v>
                </c:pt>
                <c:pt idx="37">
                  <c:v>2.777928787378781</c:v>
                </c:pt>
                <c:pt idx="38">
                  <c:v>2.778537089580924</c:v>
                </c:pt>
                <c:pt idx="39">
                  <c:v>2.7809569173705797</c:v>
                </c:pt>
                <c:pt idx="40">
                  <c:v>2.7851736716872226</c:v>
                </c:pt>
                <c:pt idx="41">
                  <c:v>2.7895862082532794</c:v>
                </c:pt>
                <c:pt idx="42">
                  <c:v>2.803112989806813</c:v>
                </c:pt>
                <c:pt idx="43">
                  <c:v>2.8118340645065567</c:v>
                </c:pt>
                <c:pt idx="44">
                  <c:v>2.8196822488738635</c:v>
                </c:pt>
                <c:pt idx="45">
                  <c:v>2.8263506828401099</c:v>
                </c:pt>
                <c:pt idx="46">
                  <c:v>2.8365832716583732</c:v>
                </c:pt>
                <c:pt idx="47">
                  <c:v>2.850677775067628</c:v>
                </c:pt>
                <c:pt idx="48">
                  <c:v>2.864947167651863</c:v>
                </c:pt>
                <c:pt idx="49">
                  <c:v>2.8757585619586816</c:v>
                </c:pt>
                <c:pt idx="50">
                  <c:v>2.8787395002435576</c:v>
                </c:pt>
                <c:pt idx="51">
                  <c:v>2.8801236472560938</c:v>
                </c:pt>
                <c:pt idx="52">
                  <c:v>2.8860205346876091</c:v>
                </c:pt>
                <c:pt idx="53">
                  <c:v>2.8886397466453602</c:v>
                </c:pt>
                <c:pt idx="54">
                  <c:v>2.893606632605731</c:v>
                </c:pt>
                <c:pt idx="55">
                  <c:v>2.894847424915266</c:v>
                </c:pt>
                <c:pt idx="56">
                  <c:v>2.8978883403408684</c:v>
                </c:pt>
                <c:pt idx="57">
                  <c:v>2.9002862757481731</c:v>
                </c:pt>
                <c:pt idx="58">
                  <c:v>2.9151887815895199</c:v>
                </c:pt>
                <c:pt idx="59">
                  <c:v>2.9302869427569567</c:v>
                </c:pt>
                <c:pt idx="60">
                  <c:v>2.9454541689379554</c:v>
                </c:pt>
                <c:pt idx="61">
                  <c:v>2.9555736690876908</c:v>
                </c:pt>
                <c:pt idx="62">
                  <c:v>2.9647573747137357</c:v>
                </c:pt>
                <c:pt idx="63">
                  <c:v>2.9682448154713446</c:v>
                </c:pt>
                <c:pt idx="64">
                  <c:v>2.9721187587753057</c:v>
                </c:pt>
                <c:pt idx="65">
                  <c:v>2.9727744650709629</c:v>
                </c:pt>
                <c:pt idx="66">
                  <c:v>2.9731519589659174</c:v>
                </c:pt>
                <c:pt idx="67">
                  <c:v>2.9765707185936914</c:v>
                </c:pt>
                <c:pt idx="68">
                  <c:v>2.9816244171930562</c:v>
                </c:pt>
                <c:pt idx="69">
                  <c:v>2.9883132180147749</c:v>
                </c:pt>
                <c:pt idx="70">
                  <c:v>2.9884173119876505</c:v>
                </c:pt>
              </c:numCache>
            </c:numRef>
          </c:xVal>
          <c:yVal>
            <c:numRef>
              <c:f>Sheet1!$H$5:$H$75</c:f>
              <c:numCache>
                <c:formatCode>General</c:formatCode>
                <c:ptCount val="71"/>
                <c:pt idx="0">
                  <c:v>0</c:v>
                </c:pt>
                <c:pt idx="1">
                  <c:v>1.9902E-2</c:v>
                </c:pt>
                <c:pt idx="2">
                  <c:v>1.8516999999999999E-2</c:v>
                </c:pt>
                <c:pt idx="3">
                  <c:v>2.2460999999999998E-2</c:v>
                </c:pt>
                <c:pt idx="4">
                  <c:v>2.2865E-2</c:v>
                </c:pt>
                <c:pt idx="5">
                  <c:v>2.2373000000000001E-2</c:v>
                </c:pt>
                <c:pt idx="6">
                  <c:v>2.2218000000000002E-2</c:v>
                </c:pt>
                <c:pt idx="7">
                  <c:v>2.0552999999999998E-2</c:v>
                </c:pt>
                <c:pt idx="8">
                  <c:v>1.9148999999999999E-2</c:v>
                </c:pt>
                <c:pt idx="9">
                  <c:v>1.9486E-2</c:v>
                </c:pt>
                <c:pt idx="10">
                  <c:v>2.2669000000000002E-2</c:v>
                </c:pt>
                <c:pt idx="11">
                  <c:v>2.2856000000000001E-2</c:v>
                </c:pt>
                <c:pt idx="12">
                  <c:v>1.7457E-2</c:v>
                </c:pt>
                <c:pt idx="13">
                  <c:v>1.353E-2</c:v>
                </c:pt>
                <c:pt idx="14">
                  <c:v>4.9719999999999999E-3</c:v>
                </c:pt>
                <c:pt idx="15">
                  <c:v>3.5209999999999998E-3</c:v>
                </c:pt>
                <c:pt idx="16">
                  <c:v>3.1440000000000001E-3</c:v>
                </c:pt>
                <c:pt idx="17">
                  <c:v>2.0309999999999998E-3</c:v>
                </c:pt>
                <c:pt idx="18">
                  <c:v>1.683E-3</c:v>
                </c:pt>
                <c:pt idx="19">
                  <c:v>2.5249999999999999E-3</c:v>
                </c:pt>
                <c:pt idx="20">
                  <c:v>4.5459999999999997E-3</c:v>
                </c:pt>
                <c:pt idx="21">
                  <c:v>1.0973999999999999E-2</c:v>
                </c:pt>
                <c:pt idx="22">
                  <c:v>1.1553000000000001E-2</c:v>
                </c:pt>
                <c:pt idx="23">
                  <c:v>6.646E-3</c:v>
                </c:pt>
                <c:pt idx="24">
                  <c:v>4.1489999999999999E-3</c:v>
                </c:pt>
                <c:pt idx="25">
                  <c:v>2.2929999999999999E-3</c:v>
                </c:pt>
                <c:pt idx="26">
                  <c:v>2.3630000000000001E-3</c:v>
                </c:pt>
                <c:pt idx="27">
                  <c:v>4.2050000000000004E-3</c:v>
                </c:pt>
                <c:pt idx="28">
                  <c:v>3.519E-3</c:v>
                </c:pt>
                <c:pt idx="29">
                  <c:v>4.2290000000000001E-3</c:v>
                </c:pt>
                <c:pt idx="30">
                  <c:v>6.9259999999999999E-3</c:v>
                </c:pt>
                <c:pt idx="31">
                  <c:v>1.5488999999999999E-2</c:v>
                </c:pt>
                <c:pt idx="32">
                  <c:v>2.9319999999999999E-2</c:v>
                </c:pt>
                <c:pt idx="33">
                  <c:v>5.3303999999999997E-2</c:v>
                </c:pt>
                <c:pt idx="34">
                  <c:v>5.5849000000000003E-2</c:v>
                </c:pt>
                <c:pt idx="35">
                  <c:v>5.289E-2</c:v>
                </c:pt>
                <c:pt idx="36">
                  <c:v>5.3696000000000001E-2</c:v>
                </c:pt>
                <c:pt idx="37">
                  <c:v>4.7252000000000002E-2</c:v>
                </c:pt>
                <c:pt idx="38">
                  <c:v>3.0866999999999999E-2</c:v>
                </c:pt>
                <c:pt idx="39">
                  <c:v>4.0647999999999997E-2</c:v>
                </c:pt>
                <c:pt idx="40">
                  <c:v>6.6387000000000002E-2</c:v>
                </c:pt>
                <c:pt idx="41">
                  <c:v>6.6351999999999994E-2</c:v>
                </c:pt>
                <c:pt idx="42">
                  <c:v>6.8473000000000006E-2</c:v>
                </c:pt>
                <c:pt idx="43">
                  <c:v>6.6209000000000004E-2</c:v>
                </c:pt>
                <c:pt idx="44">
                  <c:v>5.7710999999999998E-2</c:v>
                </c:pt>
                <c:pt idx="45">
                  <c:v>5.0344E-2</c:v>
                </c:pt>
                <c:pt idx="46">
                  <c:v>3.0741000000000001E-2</c:v>
                </c:pt>
                <c:pt idx="47">
                  <c:v>1.5216E-2</c:v>
                </c:pt>
                <c:pt idx="48">
                  <c:v>1.0501999999999999E-2</c:v>
                </c:pt>
                <c:pt idx="49">
                  <c:v>1.2651000000000001E-2</c:v>
                </c:pt>
                <c:pt idx="50">
                  <c:v>1.4394000000000001E-2</c:v>
                </c:pt>
                <c:pt idx="51">
                  <c:v>1.2955E-2</c:v>
                </c:pt>
                <c:pt idx="52">
                  <c:v>1.3839000000000001E-2</c:v>
                </c:pt>
                <c:pt idx="53">
                  <c:v>1.6049000000000001E-2</c:v>
                </c:pt>
                <c:pt idx="54">
                  <c:v>2.8899999999999999E-2</c:v>
                </c:pt>
                <c:pt idx="55">
                  <c:v>2.8923999999999998E-2</c:v>
                </c:pt>
                <c:pt idx="56">
                  <c:v>1.6293999999999999E-2</c:v>
                </c:pt>
                <c:pt idx="57">
                  <c:v>2.2921E-2</c:v>
                </c:pt>
                <c:pt idx="58">
                  <c:v>1.8596000000000001E-2</c:v>
                </c:pt>
                <c:pt idx="59">
                  <c:v>1.2392E-2</c:v>
                </c:pt>
                <c:pt idx="60">
                  <c:v>1.4357E-2</c:v>
                </c:pt>
                <c:pt idx="61">
                  <c:v>1.8572000000000002E-2</c:v>
                </c:pt>
                <c:pt idx="62">
                  <c:v>2.5798000000000001E-2</c:v>
                </c:pt>
                <c:pt idx="63">
                  <c:v>3.1725999999999997E-2</c:v>
                </c:pt>
                <c:pt idx="64">
                  <c:v>3.2843999999999998E-2</c:v>
                </c:pt>
                <c:pt idx="65">
                  <c:v>3.2915E-2</c:v>
                </c:pt>
                <c:pt idx="66">
                  <c:v>3.4527000000000002E-2</c:v>
                </c:pt>
                <c:pt idx="67">
                  <c:v>3.8766000000000002E-2</c:v>
                </c:pt>
                <c:pt idx="68">
                  <c:v>4.7246999999999997E-2</c:v>
                </c:pt>
                <c:pt idx="69">
                  <c:v>4.8994000000000003E-2</c:v>
                </c:pt>
                <c:pt idx="70">
                  <c:v>5.3338000000000003E-2</c:v>
                </c:pt>
              </c:numCache>
            </c:numRef>
          </c:yVal>
          <c:smooth val="0"/>
        </c:ser>
        <c:ser>
          <c:idx val="1"/>
          <c:order val="2"/>
          <c:tx>
            <c:v>NOMINAL STRAIN RATE</c:v>
          </c:tx>
          <c:spPr>
            <a:ln>
              <a:solidFill>
                <a:schemeClr val="accent3">
                  <a:lumMod val="75000"/>
                </a:schemeClr>
              </a:solidFill>
            </a:ln>
          </c:spPr>
          <c:marker>
            <c:symbol val="none"/>
          </c:marker>
          <c:xVal>
            <c:numRef>
              <c:f>Sheet1!$E$5:$E$75</c:f>
              <c:numCache>
                <c:formatCode>General</c:formatCode>
                <c:ptCount val="71"/>
                <c:pt idx="0">
                  <c:v>2.4</c:v>
                </c:pt>
                <c:pt idx="1">
                  <c:v>2.409623487121094</c:v>
                </c:pt>
                <c:pt idx="2">
                  <c:v>2.4193281860638383</c:v>
                </c:pt>
                <c:pt idx="3">
                  <c:v>2.4291154791819336</c:v>
                </c:pt>
                <c:pt idx="4">
                  <c:v>2.4389867844270334</c:v>
                </c:pt>
                <c:pt idx="5">
                  <c:v>2.4489435565816153</c:v>
                </c:pt>
                <c:pt idx="6">
                  <c:v>2.4589872885456829</c:v>
                </c:pt>
                <c:pt idx="7">
                  <c:v>2.4691195126801611</c:v>
                </c:pt>
                <c:pt idx="8">
                  <c:v>2.4793418022099942</c:v>
                </c:pt>
                <c:pt idx="9">
                  <c:v>2.4896557726901687</c:v>
                </c:pt>
                <c:pt idx="10">
                  <c:v>2.5000630835380742</c:v>
                </c:pt>
                <c:pt idx="11">
                  <c:v>2.5105654396358377</c:v>
                </c:pt>
                <c:pt idx="12">
                  <c:v>2.5211645930065001</c:v>
                </c:pt>
                <c:pt idx="13">
                  <c:v>2.5318623445681609</c:v>
                </c:pt>
                <c:pt idx="14">
                  <c:v>2.5426605459704756</c:v>
                </c:pt>
                <c:pt idx="15">
                  <c:v>2.5515399301328956</c:v>
                </c:pt>
                <c:pt idx="16">
                  <c:v>2.5625253816934674</c:v>
                </c:pt>
                <c:pt idx="17">
                  <c:v>2.5736167854401923</c:v>
                </c:pt>
                <c:pt idx="18">
                  <c:v>2.5848162050625993</c:v>
                </c:pt>
                <c:pt idx="19">
                  <c:v>2.5961257651371077</c:v>
                </c:pt>
                <c:pt idx="20">
                  <c:v>2.6075476535460358</c:v>
                </c:pt>
                <c:pt idx="21">
                  <c:v>2.6190841240179514</c:v>
                </c:pt>
                <c:pt idx="22">
                  <c:v>2.6307374987967393</c:v>
                </c:pt>
                <c:pt idx="23">
                  <c:v>2.6425101714472898</c:v>
                </c:pt>
                <c:pt idx="24">
                  <c:v>2.6544046098062917</c:v>
                </c:pt>
                <c:pt idx="25">
                  <c:v>2.6664233590872266</c:v>
                </c:pt>
                <c:pt idx="26">
                  <c:v>2.6785690451493362</c:v>
                </c:pt>
                <c:pt idx="27">
                  <c:v>2.6908091817160473</c:v>
                </c:pt>
                <c:pt idx="28">
                  <c:v>2.6947726803772873</c:v>
                </c:pt>
                <c:pt idx="29">
                  <c:v>2.707223144609217</c:v>
                </c:pt>
                <c:pt idx="30">
                  <c:v>2.71980988036356</c:v>
                </c:pt>
                <c:pt idx="31">
                  <c:v>2.7325359036914318</c:v>
                </c:pt>
                <c:pt idx="32">
                  <c:v>2.7454043318953181</c:v>
                </c:pt>
                <c:pt idx="33">
                  <c:v>2.7584183881125401</c:v>
                </c:pt>
                <c:pt idx="34">
                  <c:v>2.7678966743409381</c:v>
                </c:pt>
                <c:pt idx="35">
                  <c:v>2.77066279978526</c:v>
                </c:pt>
                <c:pt idx="36">
                  <c:v>2.7723281489256801</c:v>
                </c:pt>
                <c:pt idx="37">
                  <c:v>2.777928787378781</c:v>
                </c:pt>
                <c:pt idx="38">
                  <c:v>2.778537089580924</c:v>
                </c:pt>
                <c:pt idx="39">
                  <c:v>2.7809569173705797</c:v>
                </c:pt>
                <c:pt idx="40">
                  <c:v>2.7851736716872226</c:v>
                </c:pt>
                <c:pt idx="41">
                  <c:v>2.7895862082532794</c:v>
                </c:pt>
                <c:pt idx="42">
                  <c:v>2.803112989806813</c:v>
                </c:pt>
                <c:pt idx="43">
                  <c:v>2.8118340645065567</c:v>
                </c:pt>
                <c:pt idx="44">
                  <c:v>2.8196822488738635</c:v>
                </c:pt>
                <c:pt idx="45">
                  <c:v>2.8263506828401099</c:v>
                </c:pt>
                <c:pt idx="46">
                  <c:v>2.8365832716583732</c:v>
                </c:pt>
                <c:pt idx="47">
                  <c:v>2.850677775067628</c:v>
                </c:pt>
                <c:pt idx="48">
                  <c:v>2.864947167651863</c:v>
                </c:pt>
                <c:pt idx="49">
                  <c:v>2.8757585619586816</c:v>
                </c:pt>
                <c:pt idx="50">
                  <c:v>2.8787395002435576</c:v>
                </c:pt>
                <c:pt idx="51">
                  <c:v>2.8801236472560938</c:v>
                </c:pt>
                <c:pt idx="52">
                  <c:v>2.8860205346876091</c:v>
                </c:pt>
                <c:pt idx="53">
                  <c:v>2.8886397466453602</c:v>
                </c:pt>
                <c:pt idx="54">
                  <c:v>2.893606632605731</c:v>
                </c:pt>
                <c:pt idx="55">
                  <c:v>2.894847424915266</c:v>
                </c:pt>
                <c:pt idx="56">
                  <c:v>2.8978883403408684</c:v>
                </c:pt>
                <c:pt idx="57">
                  <c:v>2.9002862757481731</c:v>
                </c:pt>
                <c:pt idx="58">
                  <c:v>2.9151887815895199</c:v>
                </c:pt>
                <c:pt idx="59">
                  <c:v>2.9302869427569567</c:v>
                </c:pt>
                <c:pt idx="60">
                  <c:v>2.9454541689379554</c:v>
                </c:pt>
                <c:pt idx="61">
                  <c:v>2.9555736690876908</c:v>
                </c:pt>
                <c:pt idx="62">
                  <c:v>2.9647573747137357</c:v>
                </c:pt>
                <c:pt idx="63">
                  <c:v>2.9682448154713446</c:v>
                </c:pt>
                <c:pt idx="64">
                  <c:v>2.9721187587753057</c:v>
                </c:pt>
                <c:pt idx="65">
                  <c:v>2.9727744650709629</c:v>
                </c:pt>
                <c:pt idx="66">
                  <c:v>2.9731519589659174</c:v>
                </c:pt>
                <c:pt idx="67">
                  <c:v>2.9765707185936914</c:v>
                </c:pt>
                <c:pt idx="68">
                  <c:v>2.9816244171930562</c:v>
                </c:pt>
                <c:pt idx="69">
                  <c:v>2.9883132180147749</c:v>
                </c:pt>
                <c:pt idx="70">
                  <c:v>2.9884173119876505</c:v>
                </c:pt>
              </c:numCache>
            </c:numRef>
          </c:xVal>
          <c:yVal>
            <c:numRef>
              <c:f>Sheet1!$J$6:$J$75</c:f>
              <c:numCache>
                <c:formatCode>General</c:formatCode>
                <c:ptCount val="70"/>
                <c:pt idx="0">
                  <c:v>1.6806722689075633E-2</c:v>
                </c:pt>
                <c:pt idx="1">
                  <c:v>1.6949152542372881E-2</c:v>
                </c:pt>
                <c:pt idx="2">
                  <c:v>1.7094017094017092E-2</c:v>
                </c:pt>
                <c:pt idx="3">
                  <c:v>1.7241379310344831E-2</c:v>
                </c:pt>
                <c:pt idx="4">
                  <c:v>1.7391304347826091E-2</c:v>
                </c:pt>
                <c:pt idx="5">
                  <c:v>1.754385964912281E-2</c:v>
                </c:pt>
                <c:pt idx="6">
                  <c:v>1.7699115044247791E-2</c:v>
                </c:pt>
                <c:pt idx="7">
                  <c:v>1.785714285714286E-2</c:v>
                </c:pt>
                <c:pt idx="8">
                  <c:v>1.8018018018018018E-2</c:v>
                </c:pt>
                <c:pt idx="9">
                  <c:v>1.8181818181818184E-2</c:v>
                </c:pt>
                <c:pt idx="10">
                  <c:v>1.8348623853211014E-2</c:v>
                </c:pt>
                <c:pt idx="11">
                  <c:v>1.8518518518518517E-2</c:v>
                </c:pt>
                <c:pt idx="12">
                  <c:v>1.8691588785046735E-2</c:v>
                </c:pt>
                <c:pt idx="13">
                  <c:v>1.8867924528301886E-2</c:v>
                </c:pt>
                <c:pt idx="14">
                  <c:v>1.901417149018169E-2</c:v>
                </c:pt>
                <c:pt idx="15">
                  <c:v>1.91966759343099E-2</c:v>
                </c:pt>
                <c:pt idx="16">
                  <c:v>1.9382717810577814E-2</c:v>
                </c:pt>
                <c:pt idx="17">
                  <c:v>1.9572400973045832E-2</c:v>
                </c:pt>
                <c:pt idx="18">
                  <c:v>1.9765833381298423E-2</c:v>
                </c:pt>
                <c:pt idx="19">
                  <c:v>1.9963127305341947E-2</c:v>
                </c:pt>
                <c:pt idx="20">
                  <c:v>2.0164399542897261E-2</c:v>
                </c:pt>
                <c:pt idx="21">
                  <c:v>2.0369771649971061E-2</c:v>
                </c:pt>
                <c:pt idx="22">
                  <c:v>2.0579370185662142E-2</c:v>
                </c:pt>
                <c:pt idx="23">
                  <c:v>2.0793326972238745E-2</c:v>
                </c:pt>
                <c:pt idx="24">
                  <c:v>2.1011779371609959E-2</c:v>
                </c:pt>
                <c:pt idx="25">
                  <c:v>2.1234870579409582E-2</c:v>
                </c:pt>
                <c:pt idx="26">
                  <c:v>2.1462093071740181E-2</c:v>
                </c:pt>
                <c:pt idx="27">
                  <c:v>2.1536190232441826E-2</c:v>
                </c:pt>
                <c:pt idx="28">
                  <c:v>2.1770618321264139E-2</c:v>
                </c:pt>
                <c:pt idx="29">
                  <c:v>2.2010206220665348E-2</c:v>
                </c:pt>
                <c:pt idx="30">
                  <c:v>2.2255126178998694E-2</c:v>
                </c:pt>
                <c:pt idx="31">
                  <c:v>2.2505558197708088E-2</c:v>
                </c:pt>
                <c:pt idx="32">
                  <c:v>2.2761690472511757E-2</c:v>
                </c:pt>
                <c:pt idx="33">
                  <c:v>2.2950067286154775E-2</c:v>
                </c:pt>
                <c:pt idx="34">
                  <c:v>2.3005336133726892E-2</c:v>
                </c:pt>
                <c:pt idx="35">
                  <c:v>2.3038674977607563E-2</c:v>
                </c:pt>
                <c:pt idx="36">
                  <c:v>2.315114975902316E-2</c:v>
                </c:pt>
                <c:pt idx="37">
                  <c:v>2.3163398994388833E-2</c:v>
                </c:pt>
                <c:pt idx="38">
                  <c:v>2.3212190689724944E-2</c:v>
                </c:pt>
                <c:pt idx="39">
                  <c:v>2.3297460059649888E-2</c:v>
                </c:pt>
                <c:pt idx="40">
                  <c:v>2.3387023859488518E-2</c:v>
                </c:pt>
                <c:pt idx="41">
                  <c:v>2.3663736039164808E-2</c:v>
                </c:pt>
                <c:pt idx="42">
                  <c:v>2.384387317968421E-2</c:v>
                </c:pt>
                <c:pt idx="43">
                  <c:v>2.4007152402901091E-2</c:v>
                </c:pt>
                <c:pt idx="44">
                  <c:v>2.4146765586628531E-2</c:v>
                </c:pt>
                <c:pt idx="45">
                  <c:v>2.4362579895862643E-2</c:v>
                </c:pt>
                <c:pt idx="46">
                  <c:v>2.4663007136783703E-2</c:v>
                </c:pt>
                <c:pt idx="47">
                  <c:v>2.4970936327208763E-2</c:v>
                </c:pt>
                <c:pt idx="48">
                  <c:v>2.5206800371265926E-2</c:v>
                </c:pt>
                <c:pt idx="49">
                  <c:v>2.5272224185452836E-2</c:v>
                </c:pt>
                <c:pt idx="50">
                  <c:v>2.5302660301461968E-2</c:v>
                </c:pt>
                <c:pt idx="51">
                  <c:v>2.5432738684535845E-2</c:v>
                </c:pt>
                <c:pt idx="52">
                  <c:v>2.549072968437277E-2</c:v>
                </c:pt>
                <c:pt idx="53">
                  <c:v>2.5601063038060746E-2</c:v>
                </c:pt>
                <c:pt idx="54">
                  <c:v>2.5628700207664234E-2</c:v>
                </c:pt>
                <c:pt idx="55">
                  <c:v>2.5696559199887264E-2</c:v>
                </c:pt>
                <c:pt idx="56">
                  <c:v>2.5750196570563075E-2</c:v>
                </c:pt>
                <c:pt idx="57">
                  <c:v>2.6086057119856697E-2</c:v>
                </c:pt>
                <c:pt idx="58">
                  <c:v>2.6430794730386738E-2</c:v>
                </c:pt>
                <c:pt idx="59">
                  <c:v>2.6781696552986758E-2</c:v>
                </c:pt>
                <c:pt idx="60">
                  <c:v>2.7018403774860075E-2</c:v>
                </c:pt>
                <c:pt idx="61">
                  <c:v>2.7235032007699018E-2</c:v>
                </c:pt>
                <c:pt idx="62">
                  <c:v>2.7317749158428932E-2</c:v>
                </c:pt>
                <c:pt idx="63">
                  <c:v>2.740992816652716E-2</c:v>
                </c:pt>
                <c:pt idx="64">
                  <c:v>2.7425561198974234E-2</c:v>
                </c:pt>
                <c:pt idx="65">
                  <c:v>2.7434565269683971E-2</c:v>
                </c:pt>
                <c:pt idx="66">
                  <c:v>2.7516245040747161E-2</c:v>
                </c:pt>
                <c:pt idx="67">
                  <c:v>2.7637431828128785E-2</c:v>
                </c:pt>
                <c:pt idx="68">
                  <c:v>2.7798649158002547E-2</c:v>
                </c:pt>
                <c:pt idx="69">
                  <c:v>2.7801165508261599E-2</c:v>
                </c:pt>
              </c:numCache>
            </c:numRef>
          </c:yVal>
          <c:smooth val="0"/>
        </c:ser>
        <c:dLbls>
          <c:showLegendKey val="0"/>
          <c:showVal val="0"/>
          <c:showCatName val="0"/>
          <c:showSerName val="0"/>
          <c:showPercent val="0"/>
          <c:showBubbleSize val="0"/>
        </c:dLbls>
        <c:axId val="194496768"/>
        <c:axId val="194503040"/>
      </c:scatterChart>
      <c:valAx>
        <c:axId val="194496768"/>
        <c:scaling>
          <c:orientation val="minMax"/>
          <c:max val="2.8499999999999996"/>
          <c:min val="2.4"/>
        </c:scaling>
        <c:delete val="0"/>
        <c:axPos val="b"/>
        <c:title>
          <c:tx>
            <c:rich>
              <a:bodyPr/>
              <a:lstStyle/>
              <a:p>
                <a:pPr>
                  <a:defRPr sz="1200">
                    <a:latin typeface="Times New Roman" pitchFamily="18" charset="0"/>
                    <a:cs typeface="Times New Roman" pitchFamily="18" charset="0"/>
                  </a:defRPr>
                </a:pPr>
                <a:r>
                  <a:rPr lang="nb-NO" sz="1200">
                    <a:latin typeface="Times New Roman" pitchFamily="18" charset="0"/>
                    <a:cs typeface="Times New Roman" pitchFamily="18" charset="0"/>
                  </a:rPr>
                  <a:t>von Mises strain</a:t>
                </a:r>
              </a:p>
            </c:rich>
          </c:tx>
          <c:layout/>
          <c:overlay val="0"/>
        </c:title>
        <c:numFmt formatCode="General" sourceLinked="1"/>
        <c:majorTickMark val="none"/>
        <c:minorTickMark val="none"/>
        <c:tickLblPos val="nextTo"/>
        <c:txPr>
          <a:bodyPr/>
          <a:lstStyle/>
          <a:p>
            <a:pPr>
              <a:defRPr sz="1200">
                <a:latin typeface="Times New Roman" pitchFamily="18" charset="0"/>
                <a:cs typeface="Times New Roman" pitchFamily="18" charset="0"/>
              </a:defRPr>
            </a:pPr>
            <a:endParaRPr lang="nb-NO"/>
          </a:p>
        </c:txPr>
        <c:crossAx val="194503040"/>
        <c:crosses val="autoZero"/>
        <c:crossBetween val="midCat"/>
      </c:valAx>
      <c:valAx>
        <c:axId val="194503040"/>
        <c:scaling>
          <c:orientation val="minMax"/>
        </c:scaling>
        <c:delete val="0"/>
        <c:axPos val="l"/>
        <c:majorGridlines>
          <c:spPr>
            <a:ln>
              <a:noFill/>
            </a:ln>
          </c:spPr>
        </c:majorGridlines>
        <c:title>
          <c:tx>
            <c:rich>
              <a:bodyPr/>
              <a:lstStyle/>
              <a:p>
                <a:pPr>
                  <a:defRPr sz="1200">
                    <a:latin typeface="Times New Roman" pitchFamily="18" charset="0"/>
                    <a:cs typeface="Times New Roman" pitchFamily="18" charset="0"/>
                  </a:defRPr>
                </a:pPr>
                <a:r>
                  <a:rPr lang="nb-NO" sz="1200">
                    <a:latin typeface="Times New Roman" pitchFamily="18" charset="0"/>
                    <a:cs typeface="Times New Roman" pitchFamily="18" charset="0"/>
                  </a:rPr>
                  <a:t> Equivalent strain rate ((mm/mm)/sec)</a:t>
                </a:r>
              </a:p>
            </c:rich>
          </c:tx>
          <c:layout/>
          <c:overlay val="0"/>
        </c:title>
        <c:numFmt formatCode="General" sourceLinked="1"/>
        <c:majorTickMark val="none"/>
        <c:minorTickMark val="none"/>
        <c:tickLblPos val="nextTo"/>
        <c:txPr>
          <a:bodyPr/>
          <a:lstStyle/>
          <a:p>
            <a:pPr>
              <a:defRPr sz="1200">
                <a:latin typeface="Times New Roman" pitchFamily="18" charset="0"/>
                <a:cs typeface="Times New Roman" pitchFamily="18" charset="0"/>
              </a:defRPr>
            </a:pPr>
            <a:endParaRPr lang="nb-NO"/>
          </a:p>
        </c:txPr>
        <c:crossAx val="194496768"/>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409</TotalTime>
  <Pages>27</Pages>
  <Words>7261</Words>
  <Characters>67966</Characters>
  <Application>Microsoft Office Word</Application>
  <DocSecurity>0</DocSecurity>
  <Lines>566</Lines>
  <Paragraphs>150</Paragraphs>
  <ScaleCrop>false</ScaleCrop>
  <HeadingPairs>
    <vt:vector size="4" baseType="variant">
      <vt:variant>
        <vt:lpstr>Title</vt:lpstr>
      </vt:variant>
      <vt:variant>
        <vt:i4>1</vt:i4>
      </vt:variant>
      <vt:variant>
        <vt:lpstr>Tittel</vt:lpstr>
      </vt:variant>
      <vt:variant>
        <vt:i4>1</vt:i4>
      </vt:variant>
    </vt:vector>
  </HeadingPairs>
  <TitlesOfParts>
    <vt:vector size="2" baseType="lpstr">
      <vt:lpstr>LAYER CONTINUITY IN ACCUMULATIVE ROLL BONDING OF DISSIMILAR MATERIAL COMBINATIONS</vt:lpstr>
      <vt:lpstr>LAYER CONTINUITY IN ACCUMULATIVE ROLL BONDING OF DISSIMILAR MATERIAL COMBINATIONS</vt:lpstr>
    </vt:vector>
  </TitlesOfParts>
  <Company>NTNU</Company>
  <LinksUpToDate>false</LinksUpToDate>
  <CharactersWithSpaces>750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YER CONTINUITY IN ACCUMULATIVE ROLL BONDING OF DISSIMILAR MATERIAL COMBINATIONS</dc:title>
  <dc:creator>Nagaraj Vinayagam Govindaraj</dc:creator>
  <cp:lastModifiedBy>Bjørn Holmedal</cp:lastModifiedBy>
  <cp:revision>83</cp:revision>
  <cp:lastPrinted>2013-04-12T11:10:00Z</cp:lastPrinted>
  <dcterms:created xsi:type="dcterms:W3CDTF">2013-02-18T13:34:00Z</dcterms:created>
  <dcterms:modified xsi:type="dcterms:W3CDTF">2013-04-12T11: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